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omments.xml" ContentType="application/vnd.openxmlformats-officedocument.wordprocessingml.comments+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charts/chart8.xml" ContentType="application/vnd.openxmlformats-officedocument.drawingml.chart+xml"/>
  <Override PartName="/word/drawings/drawing1.xml" ContentType="application/vnd.openxmlformats-officedocument.drawingml.chartshapes+xml"/>
  <Override PartName="/word/charts/chart9.xml" ContentType="application/vnd.openxmlformats-officedocument.drawingml.chart+xml"/>
  <Override PartName="/word/drawings/drawing2.xml" ContentType="application/vnd.openxmlformats-officedocument.drawingml.chartshapes+xml"/>
  <Override PartName="/word/charts/chart10.xml" ContentType="application/vnd.openxmlformats-officedocument.drawingml.chart+xml"/>
  <Override PartName="/word/drawings/drawing3.xml" ContentType="application/vnd.openxmlformats-officedocument.drawingml.chartshapes+xml"/>
  <Override PartName="/word/charts/chart11.xml" ContentType="application/vnd.openxmlformats-officedocument.drawingml.chart+xml"/>
  <Override PartName="/word/drawings/drawing4.xml" ContentType="application/vnd.openxmlformats-officedocument.drawingml.chartshapes+xml"/>
  <Override PartName="/word/charts/chart12.xml" ContentType="application/vnd.openxmlformats-officedocument.drawingml.chart+xml"/>
  <Override PartName="/word/drawings/drawing5.xml" ContentType="application/vnd.openxmlformats-officedocument.drawingml.chartshapes+xml"/>
  <Override PartName="/word/charts/chart1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65E08E64" w14:textId="77777777" w:rsidR="00192C3F" w:rsidRDefault="00963501">
      <w:pPr>
        <w:pStyle w:val="TOC1"/>
        <w:tabs>
          <w:tab w:val="right" w:leader="dot" w:pos="9080"/>
        </w:tabs>
        <w:rPr>
          <w:b w:val="0"/>
          <w:noProof/>
          <w:lang w:eastAsia="ja-JP"/>
        </w:rPr>
      </w:pPr>
      <w:r>
        <w:fldChar w:fldCharType="begin"/>
      </w:r>
      <w:r>
        <w:instrText xml:space="preserve"> TOC \o "1-3" </w:instrText>
      </w:r>
      <w:r>
        <w:fldChar w:fldCharType="separate"/>
      </w:r>
      <w:r w:rsidR="00192C3F">
        <w:rPr>
          <w:noProof/>
        </w:rPr>
        <w:t>Hull, Chapter 1, Introduction</w:t>
      </w:r>
      <w:r w:rsidR="00192C3F">
        <w:rPr>
          <w:noProof/>
        </w:rPr>
        <w:tab/>
      </w:r>
      <w:r w:rsidR="00192C3F">
        <w:rPr>
          <w:noProof/>
        </w:rPr>
        <w:fldChar w:fldCharType="begin"/>
      </w:r>
      <w:r w:rsidR="00192C3F">
        <w:rPr>
          <w:noProof/>
        </w:rPr>
        <w:instrText xml:space="preserve"> PAGEREF _Toc221441475 \h </w:instrText>
      </w:r>
      <w:r w:rsidR="00192C3F">
        <w:rPr>
          <w:noProof/>
        </w:rPr>
      </w:r>
      <w:r w:rsidR="00192C3F">
        <w:rPr>
          <w:noProof/>
        </w:rPr>
        <w:fldChar w:fldCharType="separate"/>
      </w:r>
      <w:r w:rsidR="00192C3F">
        <w:rPr>
          <w:noProof/>
        </w:rPr>
        <w:t>3</w:t>
      </w:r>
      <w:r w:rsidR="00192C3F">
        <w:rPr>
          <w:noProof/>
        </w:rPr>
        <w:fldChar w:fldCharType="end"/>
      </w:r>
    </w:p>
    <w:p w14:paraId="72C3735C" w14:textId="77777777" w:rsidR="00192C3F" w:rsidRDefault="00192C3F">
      <w:pPr>
        <w:pStyle w:val="TOC2"/>
        <w:tabs>
          <w:tab w:val="right" w:leader="dot" w:pos="9080"/>
        </w:tabs>
        <w:rPr>
          <w:b w:val="0"/>
          <w:noProof/>
          <w:sz w:val="24"/>
          <w:szCs w:val="24"/>
          <w:lang w:eastAsia="ja-JP"/>
        </w:rPr>
      </w:pPr>
      <w:r>
        <w:rPr>
          <w:noProof/>
        </w:rPr>
        <w:t>Open outcry</w:t>
      </w:r>
      <w:r>
        <w:rPr>
          <w:noProof/>
        </w:rPr>
        <w:tab/>
      </w:r>
      <w:r>
        <w:rPr>
          <w:noProof/>
        </w:rPr>
        <w:fldChar w:fldCharType="begin"/>
      </w:r>
      <w:r>
        <w:rPr>
          <w:noProof/>
        </w:rPr>
        <w:instrText xml:space="preserve"> PAGEREF _Toc221441476 \h </w:instrText>
      </w:r>
      <w:r>
        <w:rPr>
          <w:noProof/>
        </w:rPr>
      </w:r>
      <w:r>
        <w:rPr>
          <w:noProof/>
        </w:rPr>
        <w:fldChar w:fldCharType="separate"/>
      </w:r>
      <w:r>
        <w:rPr>
          <w:noProof/>
        </w:rPr>
        <w:t>3</w:t>
      </w:r>
      <w:r>
        <w:rPr>
          <w:noProof/>
        </w:rPr>
        <w:fldChar w:fldCharType="end"/>
      </w:r>
    </w:p>
    <w:p w14:paraId="4F2D72E1" w14:textId="77777777" w:rsidR="00192C3F" w:rsidRDefault="00192C3F">
      <w:pPr>
        <w:pStyle w:val="TOC2"/>
        <w:tabs>
          <w:tab w:val="right" w:leader="dot" w:pos="9080"/>
        </w:tabs>
        <w:rPr>
          <w:b w:val="0"/>
          <w:noProof/>
          <w:sz w:val="24"/>
          <w:szCs w:val="24"/>
          <w:lang w:eastAsia="ja-JP"/>
        </w:rPr>
      </w:pPr>
      <w:r>
        <w:rPr>
          <w:noProof/>
        </w:rPr>
        <w:t>Electronic trading</w:t>
      </w:r>
      <w:r>
        <w:rPr>
          <w:noProof/>
        </w:rPr>
        <w:tab/>
      </w:r>
      <w:r>
        <w:rPr>
          <w:noProof/>
        </w:rPr>
        <w:fldChar w:fldCharType="begin"/>
      </w:r>
      <w:r>
        <w:rPr>
          <w:noProof/>
        </w:rPr>
        <w:instrText xml:space="preserve"> PAGEREF _Toc221441477 \h </w:instrText>
      </w:r>
      <w:r>
        <w:rPr>
          <w:noProof/>
        </w:rPr>
      </w:r>
      <w:r>
        <w:rPr>
          <w:noProof/>
        </w:rPr>
        <w:fldChar w:fldCharType="separate"/>
      </w:r>
      <w:r>
        <w:rPr>
          <w:noProof/>
        </w:rPr>
        <w:t>3</w:t>
      </w:r>
      <w:r>
        <w:rPr>
          <w:noProof/>
        </w:rPr>
        <w:fldChar w:fldCharType="end"/>
      </w:r>
    </w:p>
    <w:p w14:paraId="1D9CEF4B" w14:textId="77777777" w:rsidR="00192C3F" w:rsidRDefault="00192C3F">
      <w:pPr>
        <w:pStyle w:val="TOC2"/>
        <w:tabs>
          <w:tab w:val="right" w:leader="dot" w:pos="9080"/>
        </w:tabs>
        <w:rPr>
          <w:b w:val="0"/>
          <w:noProof/>
          <w:sz w:val="24"/>
          <w:szCs w:val="24"/>
          <w:lang w:eastAsia="ja-JP"/>
        </w:rPr>
      </w:pPr>
      <w:r>
        <w:rPr>
          <w:noProof/>
        </w:rPr>
        <w:t>Describe the over the counter market and how it differs from trading on an exchange, including advantages and disadvantages</w:t>
      </w:r>
      <w:r>
        <w:rPr>
          <w:noProof/>
        </w:rPr>
        <w:tab/>
      </w:r>
      <w:r>
        <w:rPr>
          <w:noProof/>
        </w:rPr>
        <w:fldChar w:fldCharType="begin"/>
      </w:r>
      <w:r>
        <w:rPr>
          <w:noProof/>
        </w:rPr>
        <w:instrText xml:space="preserve"> PAGEREF _Toc221441478 \h </w:instrText>
      </w:r>
      <w:r>
        <w:rPr>
          <w:noProof/>
        </w:rPr>
      </w:r>
      <w:r>
        <w:rPr>
          <w:noProof/>
        </w:rPr>
        <w:fldChar w:fldCharType="separate"/>
      </w:r>
      <w:r>
        <w:rPr>
          <w:noProof/>
        </w:rPr>
        <w:t>3</w:t>
      </w:r>
      <w:r>
        <w:rPr>
          <w:noProof/>
        </w:rPr>
        <w:fldChar w:fldCharType="end"/>
      </w:r>
    </w:p>
    <w:p w14:paraId="2894C3A6" w14:textId="77777777" w:rsidR="00192C3F" w:rsidRDefault="00192C3F">
      <w:pPr>
        <w:pStyle w:val="TOC2"/>
        <w:tabs>
          <w:tab w:val="right" w:leader="dot" w:pos="9080"/>
        </w:tabs>
        <w:rPr>
          <w:b w:val="0"/>
          <w:noProof/>
          <w:sz w:val="24"/>
          <w:szCs w:val="24"/>
          <w:lang w:eastAsia="ja-JP"/>
        </w:rPr>
      </w:pPr>
      <w:r>
        <w:rPr>
          <w:noProof/>
        </w:rPr>
        <w:t>Differentiate between options, forwards, and Futures contracts</w:t>
      </w:r>
      <w:r>
        <w:rPr>
          <w:noProof/>
        </w:rPr>
        <w:tab/>
      </w:r>
      <w:r>
        <w:rPr>
          <w:noProof/>
        </w:rPr>
        <w:fldChar w:fldCharType="begin"/>
      </w:r>
      <w:r>
        <w:rPr>
          <w:noProof/>
        </w:rPr>
        <w:instrText xml:space="preserve"> PAGEREF _Toc221441479 \h </w:instrText>
      </w:r>
      <w:r>
        <w:rPr>
          <w:noProof/>
        </w:rPr>
      </w:r>
      <w:r>
        <w:rPr>
          <w:noProof/>
        </w:rPr>
        <w:fldChar w:fldCharType="separate"/>
      </w:r>
      <w:r>
        <w:rPr>
          <w:noProof/>
        </w:rPr>
        <w:t>4</w:t>
      </w:r>
      <w:r>
        <w:rPr>
          <w:noProof/>
        </w:rPr>
        <w:fldChar w:fldCharType="end"/>
      </w:r>
    </w:p>
    <w:p w14:paraId="6E228201" w14:textId="77777777" w:rsidR="00192C3F" w:rsidRDefault="00192C3F">
      <w:pPr>
        <w:pStyle w:val="TOC2"/>
        <w:tabs>
          <w:tab w:val="right" w:leader="dot" w:pos="9080"/>
        </w:tabs>
        <w:rPr>
          <w:b w:val="0"/>
          <w:noProof/>
          <w:sz w:val="24"/>
          <w:szCs w:val="24"/>
          <w:lang w:eastAsia="ja-JP"/>
        </w:rPr>
      </w:pPr>
      <w:r>
        <w:rPr>
          <w:noProof/>
        </w:rPr>
        <w:t>Calculate and identify option and forward contract payoffs</w:t>
      </w:r>
      <w:r>
        <w:rPr>
          <w:noProof/>
        </w:rPr>
        <w:tab/>
      </w:r>
      <w:r>
        <w:rPr>
          <w:noProof/>
        </w:rPr>
        <w:fldChar w:fldCharType="begin"/>
      </w:r>
      <w:r>
        <w:rPr>
          <w:noProof/>
        </w:rPr>
        <w:instrText xml:space="preserve"> PAGEREF _Toc221441480 \h </w:instrText>
      </w:r>
      <w:r>
        <w:rPr>
          <w:noProof/>
        </w:rPr>
      </w:r>
      <w:r>
        <w:rPr>
          <w:noProof/>
        </w:rPr>
        <w:fldChar w:fldCharType="separate"/>
      </w:r>
      <w:r>
        <w:rPr>
          <w:noProof/>
        </w:rPr>
        <w:t>4</w:t>
      </w:r>
      <w:r>
        <w:rPr>
          <w:noProof/>
        </w:rPr>
        <w:fldChar w:fldCharType="end"/>
      </w:r>
    </w:p>
    <w:p w14:paraId="3CE2643D" w14:textId="77777777" w:rsidR="00192C3F" w:rsidRDefault="00192C3F">
      <w:pPr>
        <w:pStyle w:val="TOC3"/>
        <w:tabs>
          <w:tab w:val="right" w:leader="dot" w:pos="9080"/>
        </w:tabs>
        <w:rPr>
          <w:noProof/>
          <w:sz w:val="24"/>
          <w:szCs w:val="24"/>
          <w:lang w:eastAsia="ja-JP"/>
        </w:rPr>
      </w:pPr>
      <w:r>
        <w:rPr>
          <w:noProof/>
        </w:rPr>
        <w:t>In regard to stock options:</w:t>
      </w:r>
      <w:r>
        <w:rPr>
          <w:noProof/>
        </w:rPr>
        <w:tab/>
      </w:r>
      <w:r>
        <w:rPr>
          <w:noProof/>
        </w:rPr>
        <w:fldChar w:fldCharType="begin"/>
      </w:r>
      <w:r>
        <w:rPr>
          <w:noProof/>
        </w:rPr>
        <w:instrText xml:space="preserve"> PAGEREF _Toc221441481 \h </w:instrText>
      </w:r>
      <w:r>
        <w:rPr>
          <w:noProof/>
        </w:rPr>
      </w:r>
      <w:r>
        <w:rPr>
          <w:noProof/>
        </w:rPr>
        <w:fldChar w:fldCharType="separate"/>
      </w:r>
      <w:r>
        <w:rPr>
          <w:noProof/>
        </w:rPr>
        <w:t>5</w:t>
      </w:r>
      <w:r>
        <w:rPr>
          <w:noProof/>
        </w:rPr>
        <w:fldChar w:fldCharType="end"/>
      </w:r>
    </w:p>
    <w:p w14:paraId="542C4602" w14:textId="77777777" w:rsidR="00192C3F" w:rsidRDefault="00192C3F">
      <w:pPr>
        <w:pStyle w:val="TOC2"/>
        <w:tabs>
          <w:tab w:val="right" w:leader="dot" w:pos="9080"/>
        </w:tabs>
        <w:rPr>
          <w:b w:val="0"/>
          <w:noProof/>
          <w:sz w:val="24"/>
          <w:szCs w:val="24"/>
          <w:lang w:eastAsia="ja-JP"/>
        </w:rPr>
      </w:pPr>
      <w:r>
        <w:rPr>
          <w:noProof/>
        </w:rPr>
        <w:t>Describe, contrast, and calculate the payoffs from hedging strategies involving forward contracts and options. Describe, contrast, and calculate the payoffs from speculative strategies involving Futures and options.</w:t>
      </w:r>
      <w:r>
        <w:rPr>
          <w:noProof/>
        </w:rPr>
        <w:tab/>
      </w:r>
      <w:r>
        <w:rPr>
          <w:noProof/>
        </w:rPr>
        <w:fldChar w:fldCharType="begin"/>
      </w:r>
      <w:r>
        <w:rPr>
          <w:noProof/>
        </w:rPr>
        <w:instrText xml:space="preserve"> PAGEREF _Toc221441482 \h </w:instrText>
      </w:r>
      <w:r>
        <w:rPr>
          <w:noProof/>
        </w:rPr>
      </w:r>
      <w:r>
        <w:rPr>
          <w:noProof/>
        </w:rPr>
        <w:fldChar w:fldCharType="separate"/>
      </w:r>
      <w:r>
        <w:rPr>
          <w:noProof/>
        </w:rPr>
        <w:t>5</w:t>
      </w:r>
      <w:r>
        <w:rPr>
          <w:noProof/>
        </w:rPr>
        <w:fldChar w:fldCharType="end"/>
      </w:r>
    </w:p>
    <w:p w14:paraId="4186B05D" w14:textId="77777777" w:rsidR="00192C3F" w:rsidRDefault="00192C3F">
      <w:pPr>
        <w:pStyle w:val="TOC3"/>
        <w:tabs>
          <w:tab w:val="right" w:leader="dot" w:pos="9080"/>
        </w:tabs>
        <w:rPr>
          <w:noProof/>
          <w:sz w:val="24"/>
          <w:szCs w:val="24"/>
          <w:lang w:eastAsia="ja-JP"/>
        </w:rPr>
      </w:pPr>
      <w:r>
        <w:rPr>
          <w:noProof/>
        </w:rPr>
        <w:t>Forward contract:</w:t>
      </w:r>
      <w:r>
        <w:rPr>
          <w:noProof/>
        </w:rPr>
        <w:tab/>
      </w:r>
      <w:r>
        <w:rPr>
          <w:noProof/>
        </w:rPr>
        <w:fldChar w:fldCharType="begin"/>
      </w:r>
      <w:r>
        <w:rPr>
          <w:noProof/>
        </w:rPr>
        <w:instrText xml:space="preserve"> PAGEREF _Toc221441483 \h </w:instrText>
      </w:r>
      <w:r>
        <w:rPr>
          <w:noProof/>
        </w:rPr>
      </w:r>
      <w:r>
        <w:rPr>
          <w:noProof/>
        </w:rPr>
        <w:fldChar w:fldCharType="separate"/>
      </w:r>
      <w:r>
        <w:rPr>
          <w:noProof/>
        </w:rPr>
        <w:t>6</w:t>
      </w:r>
      <w:r>
        <w:rPr>
          <w:noProof/>
        </w:rPr>
        <w:fldChar w:fldCharType="end"/>
      </w:r>
    </w:p>
    <w:p w14:paraId="6728C05E" w14:textId="77777777" w:rsidR="00192C3F" w:rsidRDefault="00192C3F">
      <w:pPr>
        <w:pStyle w:val="TOC3"/>
        <w:tabs>
          <w:tab w:val="right" w:leader="dot" w:pos="9080"/>
        </w:tabs>
        <w:rPr>
          <w:noProof/>
          <w:sz w:val="24"/>
          <w:szCs w:val="24"/>
          <w:lang w:eastAsia="ja-JP"/>
        </w:rPr>
      </w:pPr>
      <w:r>
        <w:rPr>
          <w:noProof/>
        </w:rPr>
        <w:t>Option:</w:t>
      </w:r>
      <w:r>
        <w:rPr>
          <w:noProof/>
        </w:rPr>
        <w:tab/>
      </w:r>
      <w:r>
        <w:rPr>
          <w:noProof/>
        </w:rPr>
        <w:fldChar w:fldCharType="begin"/>
      </w:r>
      <w:r>
        <w:rPr>
          <w:noProof/>
        </w:rPr>
        <w:instrText xml:space="preserve"> PAGEREF _Toc221441484 \h </w:instrText>
      </w:r>
      <w:r>
        <w:rPr>
          <w:noProof/>
        </w:rPr>
      </w:r>
      <w:r>
        <w:rPr>
          <w:noProof/>
        </w:rPr>
        <w:fldChar w:fldCharType="separate"/>
      </w:r>
      <w:r>
        <w:rPr>
          <w:noProof/>
        </w:rPr>
        <w:t>6</w:t>
      </w:r>
      <w:r>
        <w:rPr>
          <w:noProof/>
        </w:rPr>
        <w:fldChar w:fldCharType="end"/>
      </w:r>
    </w:p>
    <w:p w14:paraId="2168B529" w14:textId="77777777" w:rsidR="00192C3F" w:rsidRDefault="00192C3F">
      <w:pPr>
        <w:pStyle w:val="TOC2"/>
        <w:tabs>
          <w:tab w:val="right" w:leader="dot" w:pos="9080"/>
        </w:tabs>
        <w:rPr>
          <w:b w:val="0"/>
          <w:noProof/>
          <w:sz w:val="24"/>
          <w:szCs w:val="24"/>
          <w:lang w:eastAsia="ja-JP"/>
        </w:rPr>
      </w:pPr>
      <w:r>
        <w:rPr>
          <w:noProof/>
        </w:rPr>
        <w:t>Calculate an arbitrage payoff &amp; ephemeral arbitrage opportunities</w:t>
      </w:r>
      <w:r>
        <w:rPr>
          <w:noProof/>
        </w:rPr>
        <w:tab/>
      </w:r>
      <w:r>
        <w:rPr>
          <w:noProof/>
        </w:rPr>
        <w:fldChar w:fldCharType="begin"/>
      </w:r>
      <w:r>
        <w:rPr>
          <w:noProof/>
        </w:rPr>
        <w:instrText xml:space="preserve"> PAGEREF _Toc221441485 \h </w:instrText>
      </w:r>
      <w:r>
        <w:rPr>
          <w:noProof/>
        </w:rPr>
      </w:r>
      <w:r>
        <w:rPr>
          <w:noProof/>
        </w:rPr>
        <w:fldChar w:fldCharType="separate"/>
      </w:r>
      <w:r>
        <w:rPr>
          <w:noProof/>
        </w:rPr>
        <w:t>7</w:t>
      </w:r>
      <w:r>
        <w:rPr>
          <w:noProof/>
        </w:rPr>
        <w:fldChar w:fldCharType="end"/>
      </w:r>
    </w:p>
    <w:p w14:paraId="48FAA5A9" w14:textId="77777777" w:rsidR="00192C3F" w:rsidRDefault="00192C3F">
      <w:pPr>
        <w:pStyle w:val="TOC2"/>
        <w:tabs>
          <w:tab w:val="right" w:leader="dot" w:pos="9080"/>
        </w:tabs>
        <w:rPr>
          <w:b w:val="0"/>
          <w:noProof/>
          <w:sz w:val="24"/>
          <w:szCs w:val="24"/>
          <w:lang w:eastAsia="ja-JP"/>
        </w:rPr>
      </w:pPr>
      <w:r>
        <w:rPr>
          <w:noProof/>
        </w:rPr>
        <w:t>Describe some of the risks that can arise from the use of derivatives</w:t>
      </w:r>
      <w:r>
        <w:rPr>
          <w:noProof/>
        </w:rPr>
        <w:tab/>
      </w:r>
      <w:r>
        <w:rPr>
          <w:noProof/>
        </w:rPr>
        <w:fldChar w:fldCharType="begin"/>
      </w:r>
      <w:r>
        <w:rPr>
          <w:noProof/>
        </w:rPr>
        <w:instrText xml:space="preserve"> PAGEREF _Toc221441486 \h </w:instrText>
      </w:r>
      <w:r>
        <w:rPr>
          <w:noProof/>
        </w:rPr>
      </w:r>
      <w:r>
        <w:rPr>
          <w:noProof/>
        </w:rPr>
        <w:fldChar w:fldCharType="separate"/>
      </w:r>
      <w:r>
        <w:rPr>
          <w:noProof/>
        </w:rPr>
        <w:t>9</w:t>
      </w:r>
      <w:r>
        <w:rPr>
          <w:noProof/>
        </w:rPr>
        <w:fldChar w:fldCharType="end"/>
      </w:r>
    </w:p>
    <w:p w14:paraId="52B20DF9" w14:textId="77777777" w:rsidR="00192C3F" w:rsidRDefault="00192C3F">
      <w:pPr>
        <w:pStyle w:val="TOC3"/>
        <w:tabs>
          <w:tab w:val="right" w:leader="dot" w:pos="9080"/>
        </w:tabs>
        <w:rPr>
          <w:noProof/>
          <w:sz w:val="24"/>
          <w:szCs w:val="24"/>
          <w:lang w:eastAsia="ja-JP"/>
        </w:rPr>
      </w:pPr>
      <w:r>
        <w:rPr>
          <w:noProof/>
        </w:rPr>
        <w:t>Lessons for Financial Institutions (Unassigned Hull, Chapter 34):</w:t>
      </w:r>
      <w:r>
        <w:rPr>
          <w:noProof/>
        </w:rPr>
        <w:tab/>
      </w:r>
      <w:r>
        <w:rPr>
          <w:noProof/>
        </w:rPr>
        <w:fldChar w:fldCharType="begin"/>
      </w:r>
      <w:r>
        <w:rPr>
          <w:noProof/>
        </w:rPr>
        <w:instrText xml:space="preserve"> PAGEREF _Toc221441487 \h </w:instrText>
      </w:r>
      <w:r>
        <w:rPr>
          <w:noProof/>
        </w:rPr>
      </w:r>
      <w:r>
        <w:rPr>
          <w:noProof/>
        </w:rPr>
        <w:fldChar w:fldCharType="separate"/>
      </w:r>
      <w:r>
        <w:rPr>
          <w:noProof/>
        </w:rPr>
        <w:t>9</w:t>
      </w:r>
      <w:r>
        <w:rPr>
          <w:noProof/>
        </w:rPr>
        <w:fldChar w:fldCharType="end"/>
      </w:r>
    </w:p>
    <w:p w14:paraId="13CEF189" w14:textId="77777777" w:rsidR="00192C3F" w:rsidRDefault="00192C3F">
      <w:pPr>
        <w:pStyle w:val="TOC1"/>
        <w:tabs>
          <w:tab w:val="right" w:leader="dot" w:pos="9080"/>
        </w:tabs>
        <w:rPr>
          <w:b w:val="0"/>
          <w:noProof/>
          <w:lang w:eastAsia="ja-JP"/>
        </w:rPr>
      </w:pPr>
      <w:r>
        <w:rPr>
          <w:noProof/>
        </w:rPr>
        <w:t>Hull, Chapter 2: Mechanics of Futures Markets</w:t>
      </w:r>
      <w:r>
        <w:rPr>
          <w:noProof/>
        </w:rPr>
        <w:tab/>
      </w:r>
      <w:r>
        <w:rPr>
          <w:noProof/>
        </w:rPr>
        <w:fldChar w:fldCharType="begin"/>
      </w:r>
      <w:r>
        <w:rPr>
          <w:noProof/>
        </w:rPr>
        <w:instrText xml:space="preserve"> PAGEREF _Toc221441488 \h </w:instrText>
      </w:r>
      <w:r>
        <w:rPr>
          <w:noProof/>
        </w:rPr>
      </w:r>
      <w:r>
        <w:rPr>
          <w:noProof/>
        </w:rPr>
        <w:fldChar w:fldCharType="separate"/>
      </w:r>
      <w:r>
        <w:rPr>
          <w:noProof/>
        </w:rPr>
        <w:t>11</w:t>
      </w:r>
      <w:r>
        <w:rPr>
          <w:noProof/>
        </w:rPr>
        <w:fldChar w:fldCharType="end"/>
      </w:r>
    </w:p>
    <w:p w14:paraId="0514D3B7" w14:textId="77777777" w:rsidR="00192C3F" w:rsidRDefault="00192C3F">
      <w:pPr>
        <w:pStyle w:val="TOC2"/>
        <w:tabs>
          <w:tab w:val="right" w:leader="dot" w:pos="9080"/>
        </w:tabs>
        <w:rPr>
          <w:b w:val="0"/>
          <w:noProof/>
          <w:sz w:val="24"/>
          <w:szCs w:val="24"/>
          <w:lang w:eastAsia="ja-JP"/>
        </w:rPr>
      </w:pPr>
      <w:r>
        <w:rPr>
          <w:noProof/>
        </w:rPr>
        <w:t>Define and describe the key features of a Futures contract including the asset, the contract price and size, delivery and limits.</w:t>
      </w:r>
      <w:r>
        <w:rPr>
          <w:noProof/>
        </w:rPr>
        <w:tab/>
      </w:r>
      <w:r>
        <w:rPr>
          <w:noProof/>
        </w:rPr>
        <w:fldChar w:fldCharType="begin"/>
      </w:r>
      <w:r>
        <w:rPr>
          <w:noProof/>
        </w:rPr>
        <w:instrText xml:space="preserve"> PAGEREF _Toc221441489 \h </w:instrText>
      </w:r>
      <w:r>
        <w:rPr>
          <w:noProof/>
        </w:rPr>
      </w:r>
      <w:r>
        <w:rPr>
          <w:noProof/>
        </w:rPr>
        <w:fldChar w:fldCharType="separate"/>
      </w:r>
      <w:r>
        <w:rPr>
          <w:noProof/>
        </w:rPr>
        <w:t>11</w:t>
      </w:r>
      <w:r>
        <w:rPr>
          <w:noProof/>
        </w:rPr>
        <w:fldChar w:fldCharType="end"/>
      </w:r>
    </w:p>
    <w:p w14:paraId="0B0AB6C6" w14:textId="77777777" w:rsidR="00192C3F" w:rsidRDefault="00192C3F">
      <w:pPr>
        <w:pStyle w:val="TOC3"/>
        <w:tabs>
          <w:tab w:val="right" w:leader="dot" w:pos="9080"/>
        </w:tabs>
        <w:rPr>
          <w:noProof/>
          <w:sz w:val="24"/>
          <w:szCs w:val="24"/>
          <w:lang w:eastAsia="ja-JP"/>
        </w:rPr>
      </w:pPr>
      <w:r>
        <w:rPr>
          <w:noProof/>
        </w:rPr>
        <w:t>Contract size varies by the type of Futures contract:</w:t>
      </w:r>
      <w:r>
        <w:rPr>
          <w:noProof/>
        </w:rPr>
        <w:tab/>
      </w:r>
      <w:r>
        <w:rPr>
          <w:noProof/>
        </w:rPr>
        <w:fldChar w:fldCharType="begin"/>
      </w:r>
      <w:r>
        <w:rPr>
          <w:noProof/>
        </w:rPr>
        <w:instrText xml:space="preserve"> PAGEREF _Toc221441490 \h </w:instrText>
      </w:r>
      <w:r>
        <w:rPr>
          <w:noProof/>
        </w:rPr>
      </w:r>
      <w:r>
        <w:rPr>
          <w:noProof/>
        </w:rPr>
        <w:fldChar w:fldCharType="separate"/>
      </w:r>
      <w:r>
        <w:rPr>
          <w:noProof/>
        </w:rPr>
        <w:t>12</w:t>
      </w:r>
      <w:r>
        <w:rPr>
          <w:noProof/>
        </w:rPr>
        <w:fldChar w:fldCharType="end"/>
      </w:r>
    </w:p>
    <w:p w14:paraId="3512929C" w14:textId="77777777" w:rsidR="00192C3F" w:rsidRDefault="00192C3F">
      <w:pPr>
        <w:pStyle w:val="TOC2"/>
        <w:tabs>
          <w:tab w:val="right" w:leader="dot" w:pos="9080"/>
        </w:tabs>
        <w:rPr>
          <w:b w:val="0"/>
          <w:noProof/>
          <w:sz w:val="24"/>
          <w:szCs w:val="24"/>
          <w:lang w:eastAsia="ja-JP"/>
        </w:rPr>
      </w:pPr>
      <w:r>
        <w:rPr>
          <w:noProof/>
        </w:rPr>
        <w:t>Describe the rationale for margin requirements and explain how they work</w:t>
      </w:r>
      <w:r>
        <w:rPr>
          <w:noProof/>
        </w:rPr>
        <w:tab/>
      </w:r>
      <w:r>
        <w:rPr>
          <w:noProof/>
        </w:rPr>
        <w:fldChar w:fldCharType="begin"/>
      </w:r>
      <w:r>
        <w:rPr>
          <w:noProof/>
        </w:rPr>
        <w:instrText xml:space="preserve"> PAGEREF _Toc221441491 \h </w:instrText>
      </w:r>
      <w:r>
        <w:rPr>
          <w:noProof/>
        </w:rPr>
      </w:r>
      <w:r>
        <w:rPr>
          <w:noProof/>
        </w:rPr>
        <w:fldChar w:fldCharType="separate"/>
      </w:r>
      <w:r>
        <w:rPr>
          <w:noProof/>
        </w:rPr>
        <w:t>14</w:t>
      </w:r>
      <w:r>
        <w:rPr>
          <w:noProof/>
        </w:rPr>
        <w:fldChar w:fldCharType="end"/>
      </w:r>
    </w:p>
    <w:p w14:paraId="248F4BDB" w14:textId="77777777" w:rsidR="00192C3F" w:rsidRDefault="00192C3F">
      <w:pPr>
        <w:pStyle w:val="TOC3"/>
        <w:tabs>
          <w:tab w:val="right" w:leader="dot" w:pos="9080"/>
        </w:tabs>
        <w:rPr>
          <w:noProof/>
          <w:sz w:val="24"/>
          <w:szCs w:val="24"/>
          <w:lang w:eastAsia="ja-JP"/>
        </w:rPr>
      </w:pPr>
      <w:r>
        <w:rPr>
          <w:noProof/>
        </w:rPr>
        <w:t>Operations of Margins:</w:t>
      </w:r>
      <w:r>
        <w:rPr>
          <w:noProof/>
        </w:rPr>
        <w:tab/>
      </w:r>
      <w:r>
        <w:rPr>
          <w:noProof/>
        </w:rPr>
        <w:fldChar w:fldCharType="begin"/>
      </w:r>
      <w:r>
        <w:rPr>
          <w:noProof/>
        </w:rPr>
        <w:instrText xml:space="preserve"> PAGEREF _Toc221441492 \h </w:instrText>
      </w:r>
      <w:r>
        <w:rPr>
          <w:noProof/>
        </w:rPr>
      </w:r>
      <w:r>
        <w:rPr>
          <w:noProof/>
        </w:rPr>
        <w:fldChar w:fldCharType="separate"/>
      </w:r>
      <w:r>
        <w:rPr>
          <w:noProof/>
        </w:rPr>
        <w:t>14</w:t>
      </w:r>
      <w:r>
        <w:rPr>
          <w:noProof/>
        </w:rPr>
        <w:fldChar w:fldCharType="end"/>
      </w:r>
    </w:p>
    <w:p w14:paraId="285DDA97" w14:textId="77777777" w:rsidR="00192C3F" w:rsidRDefault="00192C3F">
      <w:pPr>
        <w:pStyle w:val="TOC2"/>
        <w:tabs>
          <w:tab w:val="right" w:leader="dot" w:pos="9080"/>
        </w:tabs>
        <w:rPr>
          <w:b w:val="0"/>
          <w:noProof/>
          <w:sz w:val="24"/>
          <w:szCs w:val="24"/>
          <w:lang w:eastAsia="ja-JP"/>
        </w:rPr>
      </w:pPr>
      <w:r>
        <w:rPr>
          <w:noProof/>
        </w:rPr>
        <w:t>Describe the role of a clearinghouse in Futures transactions</w:t>
      </w:r>
      <w:r>
        <w:rPr>
          <w:noProof/>
        </w:rPr>
        <w:tab/>
      </w:r>
      <w:r>
        <w:rPr>
          <w:noProof/>
        </w:rPr>
        <w:fldChar w:fldCharType="begin"/>
      </w:r>
      <w:r>
        <w:rPr>
          <w:noProof/>
        </w:rPr>
        <w:instrText xml:space="preserve"> PAGEREF _Toc221441493 \h </w:instrText>
      </w:r>
      <w:r>
        <w:rPr>
          <w:noProof/>
        </w:rPr>
      </w:r>
      <w:r>
        <w:rPr>
          <w:noProof/>
        </w:rPr>
        <w:fldChar w:fldCharType="separate"/>
      </w:r>
      <w:r>
        <w:rPr>
          <w:noProof/>
        </w:rPr>
        <w:t>16</w:t>
      </w:r>
      <w:r>
        <w:rPr>
          <w:noProof/>
        </w:rPr>
        <w:fldChar w:fldCharType="end"/>
      </w:r>
    </w:p>
    <w:p w14:paraId="33979804" w14:textId="77777777" w:rsidR="00192C3F" w:rsidRDefault="00192C3F">
      <w:pPr>
        <w:pStyle w:val="TOC2"/>
        <w:tabs>
          <w:tab w:val="right" w:leader="dot" w:pos="9080"/>
        </w:tabs>
        <w:rPr>
          <w:b w:val="0"/>
          <w:noProof/>
          <w:sz w:val="24"/>
          <w:szCs w:val="24"/>
          <w:lang w:eastAsia="ja-JP"/>
        </w:rPr>
      </w:pPr>
      <w:r>
        <w:rPr>
          <w:noProof/>
        </w:rPr>
        <w:t>Describe the role of collateralization in the over</w:t>
      </w:r>
      <w:r w:rsidRPr="002C7673">
        <w:rPr>
          <w:rFonts w:cs="Monaco" w:hint="eastAsia"/>
          <w:noProof/>
        </w:rPr>
        <w:t>‐</w:t>
      </w:r>
      <w:r>
        <w:rPr>
          <w:noProof/>
        </w:rPr>
        <w:t>the</w:t>
      </w:r>
      <w:r w:rsidRPr="002C7673">
        <w:rPr>
          <w:rFonts w:cs="Monaco" w:hint="eastAsia"/>
          <w:noProof/>
        </w:rPr>
        <w:t>‐</w:t>
      </w:r>
      <w:r>
        <w:rPr>
          <w:noProof/>
        </w:rPr>
        <w:t>counter market and compare it to the margining system</w:t>
      </w:r>
      <w:r>
        <w:rPr>
          <w:noProof/>
        </w:rPr>
        <w:tab/>
      </w:r>
      <w:r>
        <w:rPr>
          <w:noProof/>
        </w:rPr>
        <w:fldChar w:fldCharType="begin"/>
      </w:r>
      <w:r>
        <w:rPr>
          <w:noProof/>
        </w:rPr>
        <w:instrText xml:space="preserve"> PAGEREF _Toc221441494 \h </w:instrText>
      </w:r>
      <w:r>
        <w:rPr>
          <w:noProof/>
        </w:rPr>
      </w:r>
      <w:r>
        <w:rPr>
          <w:noProof/>
        </w:rPr>
        <w:fldChar w:fldCharType="separate"/>
      </w:r>
      <w:r>
        <w:rPr>
          <w:noProof/>
        </w:rPr>
        <w:t>17</w:t>
      </w:r>
      <w:r>
        <w:rPr>
          <w:noProof/>
        </w:rPr>
        <w:fldChar w:fldCharType="end"/>
      </w:r>
    </w:p>
    <w:p w14:paraId="59AF9E07" w14:textId="77777777" w:rsidR="00192C3F" w:rsidRDefault="00192C3F">
      <w:pPr>
        <w:pStyle w:val="TOC3"/>
        <w:tabs>
          <w:tab w:val="right" w:leader="dot" w:pos="9080"/>
        </w:tabs>
        <w:rPr>
          <w:noProof/>
          <w:sz w:val="24"/>
          <w:szCs w:val="24"/>
          <w:lang w:eastAsia="ja-JP"/>
        </w:rPr>
      </w:pPr>
      <w:r>
        <w:rPr>
          <w:noProof/>
        </w:rPr>
        <w:t>Collateralization</w:t>
      </w:r>
      <w:r>
        <w:rPr>
          <w:noProof/>
        </w:rPr>
        <w:tab/>
      </w:r>
      <w:r>
        <w:rPr>
          <w:noProof/>
        </w:rPr>
        <w:fldChar w:fldCharType="begin"/>
      </w:r>
      <w:r>
        <w:rPr>
          <w:noProof/>
        </w:rPr>
        <w:instrText xml:space="preserve"> PAGEREF _Toc221441495 \h </w:instrText>
      </w:r>
      <w:r>
        <w:rPr>
          <w:noProof/>
        </w:rPr>
      </w:r>
      <w:r>
        <w:rPr>
          <w:noProof/>
        </w:rPr>
        <w:fldChar w:fldCharType="separate"/>
      </w:r>
      <w:r>
        <w:rPr>
          <w:noProof/>
        </w:rPr>
        <w:t>17</w:t>
      </w:r>
      <w:r>
        <w:rPr>
          <w:noProof/>
        </w:rPr>
        <w:fldChar w:fldCharType="end"/>
      </w:r>
    </w:p>
    <w:p w14:paraId="414E64CF" w14:textId="77777777" w:rsidR="00192C3F" w:rsidRDefault="00192C3F">
      <w:pPr>
        <w:pStyle w:val="TOC2"/>
        <w:tabs>
          <w:tab w:val="right" w:leader="dot" w:pos="9080"/>
        </w:tabs>
        <w:rPr>
          <w:b w:val="0"/>
          <w:noProof/>
          <w:sz w:val="24"/>
          <w:szCs w:val="24"/>
          <w:lang w:eastAsia="ja-JP"/>
        </w:rPr>
      </w:pPr>
      <w:r>
        <w:rPr>
          <w:noProof/>
        </w:rPr>
        <w:t>Identify and describe the differences between a normal and inverted Futures market</w:t>
      </w:r>
      <w:r>
        <w:rPr>
          <w:noProof/>
        </w:rPr>
        <w:tab/>
      </w:r>
      <w:r>
        <w:rPr>
          <w:noProof/>
        </w:rPr>
        <w:fldChar w:fldCharType="begin"/>
      </w:r>
      <w:r>
        <w:rPr>
          <w:noProof/>
        </w:rPr>
        <w:instrText xml:space="preserve"> PAGEREF _Toc221441496 \h </w:instrText>
      </w:r>
      <w:r>
        <w:rPr>
          <w:noProof/>
        </w:rPr>
      </w:r>
      <w:r>
        <w:rPr>
          <w:noProof/>
        </w:rPr>
        <w:fldChar w:fldCharType="separate"/>
      </w:r>
      <w:r>
        <w:rPr>
          <w:noProof/>
        </w:rPr>
        <w:t>17</w:t>
      </w:r>
      <w:r>
        <w:rPr>
          <w:noProof/>
        </w:rPr>
        <w:fldChar w:fldCharType="end"/>
      </w:r>
    </w:p>
    <w:p w14:paraId="777E331C" w14:textId="77777777" w:rsidR="00192C3F" w:rsidRDefault="00192C3F">
      <w:pPr>
        <w:pStyle w:val="TOC2"/>
        <w:tabs>
          <w:tab w:val="right" w:leader="dot" w:pos="9080"/>
        </w:tabs>
        <w:rPr>
          <w:b w:val="0"/>
          <w:noProof/>
          <w:sz w:val="24"/>
          <w:szCs w:val="24"/>
          <w:lang w:eastAsia="ja-JP"/>
        </w:rPr>
      </w:pPr>
      <w:r>
        <w:rPr>
          <w:noProof/>
        </w:rPr>
        <w:t>Describe the mechanics of the delivery process and contrast it with cash settlement</w:t>
      </w:r>
      <w:r>
        <w:rPr>
          <w:noProof/>
        </w:rPr>
        <w:tab/>
      </w:r>
      <w:r>
        <w:rPr>
          <w:noProof/>
        </w:rPr>
        <w:fldChar w:fldCharType="begin"/>
      </w:r>
      <w:r>
        <w:rPr>
          <w:noProof/>
        </w:rPr>
        <w:instrText xml:space="preserve"> PAGEREF _Toc221441497 \h </w:instrText>
      </w:r>
      <w:r>
        <w:rPr>
          <w:noProof/>
        </w:rPr>
      </w:r>
      <w:r>
        <w:rPr>
          <w:noProof/>
        </w:rPr>
        <w:fldChar w:fldCharType="separate"/>
      </w:r>
      <w:r>
        <w:rPr>
          <w:noProof/>
        </w:rPr>
        <w:t>18</w:t>
      </w:r>
      <w:r>
        <w:rPr>
          <w:noProof/>
        </w:rPr>
        <w:fldChar w:fldCharType="end"/>
      </w:r>
    </w:p>
    <w:p w14:paraId="3F7BB82D" w14:textId="77777777" w:rsidR="00192C3F" w:rsidRDefault="00192C3F">
      <w:pPr>
        <w:pStyle w:val="TOC2"/>
        <w:tabs>
          <w:tab w:val="right" w:leader="dot" w:pos="9080"/>
        </w:tabs>
        <w:rPr>
          <w:b w:val="0"/>
          <w:noProof/>
          <w:sz w:val="24"/>
          <w:szCs w:val="24"/>
          <w:lang w:eastAsia="ja-JP"/>
        </w:rPr>
      </w:pPr>
      <w:r>
        <w:rPr>
          <w:noProof/>
        </w:rPr>
        <w:t>Define and demonstrate an understanding of the impact of different order types, including: market, limit, stop</w:t>
      </w:r>
      <w:r w:rsidRPr="002C7673">
        <w:rPr>
          <w:rFonts w:cs="Monaco" w:hint="eastAsia"/>
          <w:noProof/>
        </w:rPr>
        <w:t>‐</w:t>
      </w:r>
      <w:r>
        <w:rPr>
          <w:noProof/>
        </w:rPr>
        <w:t>loss, stop</w:t>
      </w:r>
      <w:r w:rsidRPr="002C7673">
        <w:rPr>
          <w:rFonts w:cs="Monaco" w:hint="eastAsia"/>
          <w:noProof/>
        </w:rPr>
        <w:t>‐</w:t>
      </w:r>
      <w:r>
        <w:rPr>
          <w:noProof/>
        </w:rPr>
        <w:t>limit, market</w:t>
      </w:r>
      <w:r w:rsidRPr="002C7673">
        <w:rPr>
          <w:rFonts w:cs="Monaco" w:hint="eastAsia"/>
          <w:noProof/>
        </w:rPr>
        <w:t>‐</w:t>
      </w:r>
      <w:r>
        <w:rPr>
          <w:noProof/>
        </w:rPr>
        <w:t>if</w:t>
      </w:r>
      <w:r w:rsidRPr="002C7673">
        <w:rPr>
          <w:rFonts w:cs="Monaco" w:hint="eastAsia"/>
          <w:noProof/>
        </w:rPr>
        <w:t>‐</w:t>
      </w:r>
      <w:r>
        <w:rPr>
          <w:noProof/>
        </w:rPr>
        <w:t>touched, discretionary, time</w:t>
      </w:r>
      <w:r w:rsidRPr="002C7673">
        <w:rPr>
          <w:rFonts w:cs="Monaco" w:hint="eastAsia"/>
          <w:noProof/>
        </w:rPr>
        <w:t>‐</w:t>
      </w:r>
      <w:r>
        <w:rPr>
          <w:noProof/>
        </w:rPr>
        <w:t>of</w:t>
      </w:r>
      <w:r w:rsidRPr="002C7673">
        <w:rPr>
          <w:rFonts w:cs="Monaco" w:hint="eastAsia"/>
          <w:noProof/>
        </w:rPr>
        <w:t>‐</w:t>
      </w:r>
      <w:r>
        <w:rPr>
          <w:noProof/>
        </w:rPr>
        <w:t>day, open, and fill</w:t>
      </w:r>
      <w:r w:rsidRPr="002C7673">
        <w:rPr>
          <w:rFonts w:cs="Monaco" w:hint="eastAsia"/>
          <w:noProof/>
        </w:rPr>
        <w:t>‐</w:t>
      </w:r>
      <w:r>
        <w:rPr>
          <w:noProof/>
        </w:rPr>
        <w:t>or</w:t>
      </w:r>
      <w:r w:rsidRPr="002C7673">
        <w:rPr>
          <w:rFonts w:cs="Monaco" w:hint="eastAsia"/>
          <w:noProof/>
        </w:rPr>
        <w:t>‐</w:t>
      </w:r>
      <w:r>
        <w:rPr>
          <w:noProof/>
        </w:rPr>
        <w:t>kill</w:t>
      </w:r>
      <w:r>
        <w:rPr>
          <w:noProof/>
        </w:rPr>
        <w:tab/>
      </w:r>
      <w:r>
        <w:rPr>
          <w:noProof/>
        </w:rPr>
        <w:fldChar w:fldCharType="begin"/>
      </w:r>
      <w:r>
        <w:rPr>
          <w:noProof/>
        </w:rPr>
        <w:instrText xml:space="preserve"> PAGEREF _Toc221441498 \h </w:instrText>
      </w:r>
      <w:r>
        <w:rPr>
          <w:noProof/>
        </w:rPr>
      </w:r>
      <w:r>
        <w:rPr>
          <w:noProof/>
        </w:rPr>
        <w:fldChar w:fldCharType="separate"/>
      </w:r>
      <w:r>
        <w:rPr>
          <w:noProof/>
        </w:rPr>
        <w:t>18</w:t>
      </w:r>
      <w:r>
        <w:rPr>
          <w:noProof/>
        </w:rPr>
        <w:fldChar w:fldCharType="end"/>
      </w:r>
    </w:p>
    <w:p w14:paraId="08556BB2" w14:textId="77777777" w:rsidR="00192C3F" w:rsidRDefault="00192C3F">
      <w:pPr>
        <w:pStyle w:val="TOC1"/>
        <w:tabs>
          <w:tab w:val="right" w:leader="dot" w:pos="9080"/>
        </w:tabs>
        <w:rPr>
          <w:b w:val="0"/>
          <w:noProof/>
          <w:lang w:eastAsia="ja-JP"/>
        </w:rPr>
      </w:pPr>
      <w:r>
        <w:rPr>
          <w:noProof/>
        </w:rPr>
        <w:t>Hull, Chapter 3: Hedging Strategies Using Futures</w:t>
      </w:r>
      <w:r>
        <w:rPr>
          <w:noProof/>
        </w:rPr>
        <w:tab/>
      </w:r>
      <w:r>
        <w:rPr>
          <w:noProof/>
        </w:rPr>
        <w:fldChar w:fldCharType="begin"/>
      </w:r>
      <w:r>
        <w:rPr>
          <w:noProof/>
        </w:rPr>
        <w:instrText xml:space="preserve"> PAGEREF _Toc221441499 \h </w:instrText>
      </w:r>
      <w:r>
        <w:rPr>
          <w:noProof/>
        </w:rPr>
      </w:r>
      <w:r>
        <w:rPr>
          <w:noProof/>
        </w:rPr>
        <w:fldChar w:fldCharType="separate"/>
      </w:r>
      <w:r>
        <w:rPr>
          <w:noProof/>
        </w:rPr>
        <w:t>20</w:t>
      </w:r>
      <w:r>
        <w:rPr>
          <w:noProof/>
        </w:rPr>
        <w:fldChar w:fldCharType="end"/>
      </w:r>
    </w:p>
    <w:p w14:paraId="50113ADE" w14:textId="77777777" w:rsidR="00192C3F" w:rsidRDefault="00192C3F">
      <w:pPr>
        <w:pStyle w:val="TOC2"/>
        <w:tabs>
          <w:tab w:val="right" w:leader="dot" w:pos="9080"/>
        </w:tabs>
        <w:rPr>
          <w:b w:val="0"/>
          <w:noProof/>
          <w:sz w:val="24"/>
          <w:szCs w:val="24"/>
          <w:lang w:eastAsia="ja-JP"/>
        </w:rPr>
      </w:pPr>
      <w:r>
        <w:rPr>
          <w:noProof/>
        </w:rPr>
        <w:t>Define and differentiate between short and long hedges and identify appropriate use.</w:t>
      </w:r>
      <w:r>
        <w:rPr>
          <w:noProof/>
        </w:rPr>
        <w:tab/>
      </w:r>
      <w:r>
        <w:rPr>
          <w:noProof/>
        </w:rPr>
        <w:fldChar w:fldCharType="begin"/>
      </w:r>
      <w:r>
        <w:rPr>
          <w:noProof/>
        </w:rPr>
        <w:instrText xml:space="preserve"> PAGEREF _Toc221441500 \h </w:instrText>
      </w:r>
      <w:r>
        <w:rPr>
          <w:noProof/>
        </w:rPr>
      </w:r>
      <w:r>
        <w:rPr>
          <w:noProof/>
        </w:rPr>
        <w:fldChar w:fldCharType="separate"/>
      </w:r>
      <w:r>
        <w:rPr>
          <w:noProof/>
        </w:rPr>
        <w:t>20</w:t>
      </w:r>
      <w:r>
        <w:rPr>
          <w:noProof/>
        </w:rPr>
        <w:fldChar w:fldCharType="end"/>
      </w:r>
    </w:p>
    <w:p w14:paraId="400C411F" w14:textId="77777777" w:rsidR="00192C3F" w:rsidRDefault="00192C3F">
      <w:pPr>
        <w:pStyle w:val="TOC2"/>
        <w:tabs>
          <w:tab w:val="right" w:leader="dot" w:pos="9080"/>
        </w:tabs>
        <w:rPr>
          <w:b w:val="0"/>
          <w:noProof/>
          <w:sz w:val="24"/>
          <w:szCs w:val="24"/>
          <w:lang w:eastAsia="ja-JP"/>
        </w:rPr>
      </w:pPr>
      <w:r>
        <w:rPr>
          <w:noProof/>
        </w:rPr>
        <w:t>Describe the arguments for and against hedging and the potential impact of hedging on firm profitability</w:t>
      </w:r>
      <w:r>
        <w:rPr>
          <w:noProof/>
        </w:rPr>
        <w:tab/>
      </w:r>
      <w:r>
        <w:rPr>
          <w:noProof/>
        </w:rPr>
        <w:fldChar w:fldCharType="begin"/>
      </w:r>
      <w:r>
        <w:rPr>
          <w:noProof/>
        </w:rPr>
        <w:instrText xml:space="preserve"> PAGEREF _Toc221441501 \h </w:instrText>
      </w:r>
      <w:r>
        <w:rPr>
          <w:noProof/>
        </w:rPr>
      </w:r>
      <w:r>
        <w:rPr>
          <w:noProof/>
        </w:rPr>
        <w:fldChar w:fldCharType="separate"/>
      </w:r>
      <w:r>
        <w:rPr>
          <w:noProof/>
        </w:rPr>
        <w:t>21</w:t>
      </w:r>
      <w:r>
        <w:rPr>
          <w:noProof/>
        </w:rPr>
        <w:fldChar w:fldCharType="end"/>
      </w:r>
    </w:p>
    <w:p w14:paraId="312B205F" w14:textId="77777777" w:rsidR="00192C3F" w:rsidRDefault="00192C3F">
      <w:pPr>
        <w:pStyle w:val="TOC3"/>
        <w:tabs>
          <w:tab w:val="right" w:leader="dot" w:pos="9080"/>
        </w:tabs>
        <w:rPr>
          <w:noProof/>
          <w:sz w:val="24"/>
          <w:szCs w:val="24"/>
          <w:lang w:eastAsia="ja-JP"/>
        </w:rPr>
      </w:pPr>
      <w:r>
        <w:rPr>
          <w:noProof/>
        </w:rPr>
        <w:t>In favor of hedging:</w:t>
      </w:r>
      <w:r>
        <w:rPr>
          <w:noProof/>
        </w:rPr>
        <w:tab/>
      </w:r>
      <w:r>
        <w:rPr>
          <w:noProof/>
        </w:rPr>
        <w:fldChar w:fldCharType="begin"/>
      </w:r>
      <w:r>
        <w:rPr>
          <w:noProof/>
        </w:rPr>
        <w:instrText xml:space="preserve"> PAGEREF _Toc221441502 \h </w:instrText>
      </w:r>
      <w:r>
        <w:rPr>
          <w:noProof/>
        </w:rPr>
      </w:r>
      <w:r>
        <w:rPr>
          <w:noProof/>
        </w:rPr>
        <w:fldChar w:fldCharType="separate"/>
      </w:r>
      <w:r>
        <w:rPr>
          <w:noProof/>
        </w:rPr>
        <w:t>21</w:t>
      </w:r>
      <w:r>
        <w:rPr>
          <w:noProof/>
        </w:rPr>
        <w:fldChar w:fldCharType="end"/>
      </w:r>
    </w:p>
    <w:p w14:paraId="5E85BBBE" w14:textId="77777777" w:rsidR="00192C3F" w:rsidRDefault="00192C3F">
      <w:pPr>
        <w:pStyle w:val="TOC3"/>
        <w:tabs>
          <w:tab w:val="right" w:leader="dot" w:pos="9080"/>
        </w:tabs>
        <w:rPr>
          <w:noProof/>
          <w:sz w:val="24"/>
          <w:szCs w:val="24"/>
          <w:lang w:eastAsia="ja-JP"/>
        </w:rPr>
      </w:pPr>
      <w:r>
        <w:rPr>
          <w:noProof/>
        </w:rPr>
        <w:t>Against hedging:</w:t>
      </w:r>
      <w:r>
        <w:rPr>
          <w:noProof/>
        </w:rPr>
        <w:tab/>
      </w:r>
      <w:r>
        <w:rPr>
          <w:noProof/>
        </w:rPr>
        <w:fldChar w:fldCharType="begin"/>
      </w:r>
      <w:r>
        <w:rPr>
          <w:noProof/>
        </w:rPr>
        <w:instrText xml:space="preserve"> PAGEREF _Toc221441503 \h </w:instrText>
      </w:r>
      <w:r>
        <w:rPr>
          <w:noProof/>
        </w:rPr>
      </w:r>
      <w:r>
        <w:rPr>
          <w:noProof/>
        </w:rPr>
        <w:fldChar w:fldCharType="separate"/>
      </w:r>
      <w:r>
        <w:rPr>
          <w:noProof/>
        </w:rPr>
        <w:t>21</w:t>
      </w:r>
      <w:r>
        <w:rPr>
          <w:noProof/>
        </w:rPr>
        <w:fldChar w:fldCharType="end"/>
      </w:r>
    </w:p>
    <w:p w14:paraId="4B80630E" w14:textId="77777777" w:rsidR="00192C3F" w:rsidRDefault="00192C3F">
      <w:pPr>
        <w:pStyle w:val="TOC2"/>
        <w:tabs>
          <w:tab w:val="right" w:leader="dot" w:pos="9080"/>
        </w:tabs>
        <w:rPr>
          <w:b w:val="0"/>
          <w:noProof/>
          <w:sz w:val="24"/>
          <w:szCs w:val="24"/>
          <w:lang w:eastAsia="ja-JP"/>
        </w:rPr>
      </w:pPr>
      <w:r>
        <w:rPr>
          <w:noProof/>
        </w:rPr>
        <w:t>Define the basis and the various sources of basis risk, and explain how basis risks arise when hedging with Futures.</w:t>
      </w:r>
      <w:r>
        <w:rPr>
          <w:noProof/>
        </w:rPr>
        <w:tab/>
      </w:r>
      <w:r>
        <w:rPr>
          <w:noProof/>
        </w:rPr>
        <w:fldChar w:fldCharType="begin"/>
      </w:r>
      <w:r>
        <w:rPr>
          <w:noProof/>
        </w:rPr>
        <w:instrText xml:space="preserve"> PAGEREF _Toc221441504 \h </w:instrText>
      </w:r>
      <w:r>
        <w:rPr>
          <w:noProof/>
        </w:rPr>
      </w:r>
      <w:r>
        <w:rPr>
          <w:noProof/>
        </w:rPr>
        <w:fldChar w:fldCharType="separate"/>
      </w:r>
      <w:r>
        <w:rPr>
          <w:noProof/>
        </w:rPr>
        <w:t>21</w:t>
      </w:r>
      <w:r>
        <w:rPr>
          <w:noProof/>
        </w:rPr>
        <w:fldChar w:fldCharType="end"/>
      </w:r>
    </w:p>
    <w:p w14:paraId="1764F3AB" w14:textId="77777777" w:rsidR="00192C3F" w:rsidRDefault="00192C3F">
      <w:pPr>
        <w:pStyle w:val="TOC3"/>
        <w:tabs>
          <w:tab w:val="right" w:leader="dot" w:pos="9080"/>
        </w:tabs>
        <w:rPr>
          <w:noProof/>
          <w:sz w:val="24"/>
          <w:szCs w:val="24"/>
          <w:lang w:eastAsia="ja-JP"/>
        </w:rPr>
      </w:pPr>
      <w:r>
        <w:rPr>
          <w:noProof/>
        </w:rPr>
        <w:t>Define and compute the basis</w:t>
      </w:r>
      <w:r>
        <w:rPr>
          <w:noProof/>
        </w:rPr>
        <w:tab/>
      </w:r>
      <w:r>
        <w:rPr>
          <w:noProof/>
        </w:rPr>
        <w:fldChar w:fldCharType="begin"/>
      </w:r>
      <w:r>
        <w:rPr>
          <w:noProof/>
        </w:rPr>
        <w:instrText xml:space="preserve"> PAGEREF _Toc221441505 \h </w:instrText>
      </w:r>
      <w:r>
        <w:rPr>
          <w:noProof/>
        </w:rPr>
      </w:r>
      <w:r>
        <w:rPr>
          <w:noProof/>
        </w:rPr>
        <w:fldChar w:fldCharType="separate"/>
      </w:r>
      <w:r>
        <w:rPr>
          <w:noProof/>
        </w:rPr>
        <w:t>21</w:t>
      </w:r>
      <w:r>
        <w:rPr>
          <w:noProof/>
        </w:rPr>
        <w:fldChar w:fldCharType="end"/>
      </w:r>
    </w:p>
    <w:p w14:paraId="16E4A9F6" w14:textId="77777777" w:rsidR="00192C3F" w:rsidRDefault="00192C3F">
      <w:pPr>
        <w:pStyle w:val="TOC3"/>
        <w:tabs>
          <w:tab w:val="right" w:leader="dot" w:pos="9080"/>
        </w:tabs>
        <w:rPr>
          <w:noProof/>
          <w:sz w:val="24"/>
          <w:szCs w:val="24"/>
          <w:lang w:eastAsia="ja-JP"/>
        </w:rPr>
      </w:pPr>
      <w:r>
        <w:rPr>
          <w:noProof/>
        </w:rPr>
        <w:t>Define the various sources of basis risk and explain how basis risks arise when hedging with Futures</w:t>
      </w:r>
      <w:r>
        <w:rPr>
          <w:noProof/>
        </w:rPr>
        <w:tab/>
      </w:r>
      <w:r>
        <w:rPr>
          <w:noProof/>
        </w:rPr>
        <w:fldChar w:fldCharType="begin"/>
      </w:r>
      <w:r>
        <w:rPr>
          <w:noProof/>
        </w:rPr>
        <w:instrText xml:space="preserve"> PAGEREF _Toc221441506 \h </w:instrText>
      </w:r>
      <w:r>
        <w:rPr>
          <w:noProof/>
        </w:rPr>
      </w:r>
      <w:r>
        <w:rPr>
          <w:noProof/>
        </w:rPr>
        <w:fldChar w:fldCharType="separate"/>
      </w:r>
      <w:r>
        <w:rPr>
          <w:noProof/>
        </w:rPr>
        <w:t>23</w:t>
      </w:r>
      <w:r>
        <w:rPr>
          <w:noProof/>
        </w:rPr>
        <w:fldChar w:fldCharType="end"/>
      </w:r>
    </w:p>
    <w:p w14:paraId="5D58F6BE" w14:textId="77777777" w:rsidR="00192C3F" w:rsidRDefault="00192C3F">
      <w:pPr>
        <w:pStyle w:val="TOC1"/>
        <w:tabs>
          <w:tab w:val="right" w:leader="dot" w:pos="9080"/>
        </w:tabs>
        <w:rPr>
          <w:b w:val="0"/>
          <w:noProof/>
          <w:lang w:eastAsia="ja-JP"/>
        </w:rPr>
      </w:pPr>
      <w:r>
        <w:rPr>
          <w:noProof/>
        </w:rPr>
        <w:t>Hull, Chapter 4: Interest Rates</w:t>
      </w:r>
      <w:r>
        <w:rPr>
          <w:noProof/>
        </w:rPr>
        <w:tab/>
      </w:r>
      <w:r>
        <w:rPr>
          <w:noProof/>
        </w:rPr>
        <w:fldChar w:fldCharType="begin"/>
      </w:r>
      <w:r>
        <w:rPr>
          <w:noProof/>
        </w:rPr>
        <w:instrText xml:space="preserve"> PAGEREF _Toc221441507 \h </w:instrText>
      </w:r>
      <w:r>
        <w:rPr>
          <w:noProof/>
        </w:rPr>
      </w:r>
      <w:r>
        <w:rPr>
          <w:noProof/>
        </w:rPr>
        <w:fldChar w:fldCharType="separate"/>
      </w:r>
      <w:r>
        <w:rPr>
          <w:noProof/>
        </w:rPr>
        <w:t>28</w:t>
      </w:r>
      <w:r>
        <w:rPr>
          <w:noProof/>
        </w:rPr>
        <w:fldChar w:fldCharType="end"/>
      </w:r>
    </w:p>
    <w:p w14:paraId="38FEAF97" w14:textId="77777777" w:rsidR="00192C3F" w:rsidRDefault="00192C3F">
      <w:pPr>
        <w:pStyle w:val="TOC2"/>
        <w:tabs>
          <w:tab w:val="right" w:leader="dot" w:pos="9080"/>
        </w:tabs>
        <w:rPr>
          <w:b w:val="0"/>
          <w:noProof/>
          <w:sz w:val="24"/>
          <w:szCs w:val="24"/>
          <w:lang w:eastAsia="ja-JP"/>
        </w:rPr>
      </w:pPr>
      <w:r>
        <w:rPr>
          <w:noProof/>
        </w:rPr>
        <w:t>Describe Treasury Rates, LIBOR, Repo Rates, and what is meant by the risk-free rate.</w:t>
      </w:r>
      <w:r>
        <w:rPr>
          <w:noProof/>
        </w:rPr>
        <w:tab/>
      </w:r>
      <w:r>
        <w:rPr>
          <w:noProof/>
        </w:rPr>
        <w:fldChar w:fldCharType="begin"/>
      </w:r>
      <w:r>
        <w:rPr>
          <w:noProof/>
        </w:rPr>
        <w:instrText xml:space="preserve"> PAGEREF _Toc221441508 \h </w:instrText>
      </w:r>
      <w:r>
        <w:rPr>
          <w:noProof/>
        </w:rPr>
      </w:r>
      <w:r>
        <w:rPr>
          <w:noProof/>
        </w:rPr>
        <w:fldChar w:fldCharType="separate"/>
      </w:r>
      <w:r>
        <w:rPr>
          <w:noProof/>
        </w:rPr>
        <w:t>28</w:t>
      </w:r>
      <w:r>
        <w:rPr>
          <w:noProof/>
        </w:rPr>
        <w:fldChar w:fldCharType="end"/>
      </w:r>
    </w:p>
    <w:p w14:paraId="1DA30228" w14:textId="77777777" w:rsidR="00192C3F" w:rsidRDefault="00192C3F">
      <w:pPr>
        <w:pStyle w:val="TOC3"/>
        <w:tabs>
          <w:tab w:val="right" w:leader="dot" w:pos="9080"/>
        </w:tabs>
        <w:rPr>
          <w:noProof/>
          <w:sz w:val="24"/>
          <w:szCs w:val="24"/>
          <w:lang w:eastAsia="ja-JP"/>
        </w:rPr>
      </w:pPr>
      <w:r>
        <w:rPr>
          <w:noProof/>
        </w:rPr>
        <w:t>Treasury rates</w:t>
      </w:r>
      <w:r>
        <w:rPr>
          <w:noProof/>
        </w:rPr>
        <w:tab/>
      </w:r>
      <w:r>
        <w:rPr>
          <w:noProof/>
        </w:rPr>
        <w:fldChar w:fldCharType="begin"/>
      </w:r>
      <w:r>
        <w:rPr>
          <w:noProof/>
        </w:rPr>
        <w:instrText xml:space="preserve"> PAGEREF _Toc221441509 \h </w:instrText>
      </w:r>
      <w:r>
        <w:rPr>
          <w:noProof/>
        </w:rPr>
      </w:r>
      <w:r>
        <w:rPr>
          <w:noProof/>
        </w:rPr>
        <w:fldChar w:fldCharType="separate"/>
      </w:r>
      <w:r>
        <w:rPr>
          <w:noProof/>
        </w:rPr>
        <w:t>28</w:t>
      </w:r>
      <w:r>
        <w:rPr>
          <w:noProof/>
        </w:rPr>
        <w:fldChar w:fldCharType="end"/>
      </w:r>
    </w:p>
    <w:p w14:paraId="11968B41" w14:textId="77777777" w:rsidR="00192C3F" w:rsidRDefault="00192C3F">
      <w:pPr>
        <w:pStyle w:val="TOC1"/>
        <w:tabs>
          <w:tab w:val="right" w:leader="dot" w:pos="9080"/>
        </w:tabs>
        <w:rPr>
          <w:b w:val="0"/>
          <w:noProof/>
          <w:lang w:eastAsia="ja-JP"/>
        </w:rPr>
      </w:pPr>
      <w:r>
        <w:rPr>
          <w:noProof/>
        </w:rPr>
        <w:t>Hull, Chapter 5: Determination of Forward and Futures Prices</w:t>
      </w:r>
      <w:r>
        <w:rPr>
          <w:noProof/>
        </w:rPr>
        <w:tab/>
      </w:r>
      <w:r>
        <w:rPr>
          <w:noProof/>
        </w:rPr>
        <w:fldChar w:fldCharType="begin"/>
      </w:r>
      <w:r>
        <w:rPr>
          <w:noProof/>
        </w:rPr>
        <w:instrText xml:space="preserve"> PAGEREF _Toc221441510 \h </w:instrText>
      </w:r>
      <w:r>
        <w:rPr>
          <w:noProof/>
        </w:rPr>
      </w:r>
      <w:r>
        <w:rPr>
          <w:noProof/>
        </w:rPr>
        <w:fldChar w:fldCharType="separate"/>
      </w:r>
      <w:r>
        <w:rPr>
          <w:noProof/>
        </w:rPr>
        <w:t>39</w:t>
      </w:r>
      <w:r>
        <w:rPr>
          <w:noProof/>
        </w:rPr>
        <w:fldChar w:fldCharType="end"/>
      </w:r>
    </w:p>
    <w:p w14:paraId="57690478" w14:textId="77777777" w:rsidR="00192C3F" w:rsidRDefault="00192C3F">
      <w:pPr>
        <w:pStyle w:val="TOC2"/>
        <w:tabs>
          <w:tab w:val="right" w:leader="dot" w:pos="9080"/>
        </w:tabs>
        <w:rPr>
          <w:b w:val="0"/>
          <w:noProof/>
          <w:sz w:val="24"/>
          <w:szCs w:val="24"/>
          <w:lang w:eastAsia="ja-JP"/>
        </w:rPr>
      </w:pPr>
      <w:r>
        <w:rPr>
          <w:noProof/>
        </w:rPr>
        <w:t>Differentiate between investment and consumption assets</w:t>
      </w:r>
      <w:r>
        <w:rPr>
          <w:noProof/>
        </w:rPr>
        <w:tab/>
      </w:r>
      <w:r>
        <w:rPr>
          <w:noProof/>
        </w:rPr>
        <w:fldChar w:fldCharType="begin"/>
      </w:r>
      <w:r>
        <w:rPr>
          <w:noProof/>
        </w:rPr>
        <w:instrText xml:space="preserve"> PAGEREF _Toc221441511 \h </w:instrText>
      </w:r>
      <w:r>
        <w:rPr>
          <w:noProof/>
        </w:rPr>
      </w:r>
      <w:r>
        <w:rPr>
          <w:noProof/>
        </w:rPr>
        <w:fldChar w:fldCharType="separate"/>
      </w:r>
      <w:r>
        <w:rPr>
          <w:noProof/>
        </w:rPr>
        <w:t>40</w:t>
      </w:r>
      <w:r>
        <w:rPr>
          <w:noProof/>
        </w:rPr>
        <w:fldChar w:fldCharType="end"/>
      </w:r>
    </w:p>
    <w:p w14:paraId="72DD50D9" w14:textId="77777777" w:rsidR="00192C3F" w:rsidRDefault="00192C3F">
      <w:pPr>
        <w:pStyle w:val="TOC2"/>
        <w:tabs>
          <w:tab w:val="right" w:leader="dot" w:pos="9080"/>
        </w:tabs>
        <w:rPr>
          <w:b w:val="0"/>
          <w:noProof/>
          <w:sz w:val="24"/>
          <w:szCs w:val="24"/>
          <w:lang w:eastAsia="ja-JP"/>
        </w:rPr>
      </w:pPr>
      <w:r>
        <w:rPr>
          <w:noProof/>
        </w:rPr>
        <w:lastRenderedPageBreak/>
        <w:t>Define short</w:t>
      </w:r>
      <w:r w:rsidRPr="002C7673">
        <w:rPr>
          <w:rFonts w:cs="Monaco" w:hint="eastAsia"/>
          <w:noProof/>
        </w:rPr>
        <w:t>‐</w:t>
      </w:r>
      <w:r>
        <w:rPr>
          <w:noProof/>
        </w:rPr>
        <w:t>selling and short squeeze</w:t>
      </w:r>
      <w:r>
        <w:rPr>
          <w:noProof/>
        </w:rPr>
        <w:tab/>
      </w:r>
      <w:r>
        <w:rPr>
          <w:noProof/>
        </w:rPr>
        <w:fldChar w:fldCharType="begin"/>
      </w:r>
      <w:r>
        <w:rPr>
          <w:noProof/>
        </w:rPr>
        <w:instrText xml:space="preserve"> PAGEREF _Toc221441512 \h </w:instrText>
      </w:r>
      <w:r>
        <w:rPr>
          <w:noProof/>
        </w:rPr>
      </w:r>
      <w:r>
        <w:rPr>
          <w:noProof/>
        </w:rPr>
        <w:fldChar w:fldCharType="separate"/>
      </w:r>
      <w:r>
        <w:rPr>
          <w:noProof/>
        </w:rPr>
        <w:t>40</w:t>
      </w:r>
      <w:r>
        <w:rPr>
          <w:noProof/>
        </w:rPr>
        <w:fldChar w:fldCharType="end"/>
      </w:r>
    </w:p>
    <w:p w14:paraId="2F738C32" w14:textId="77777777" w:rsidR="00192C3F" w:rsidRDefault="00192C3F">
      <w:pPr>
        <w:pStyle w:val="TOC2"/>
        <w:tabs>
          <w:tab w:val="right" w:leader="dot" w:pos="9080"/>
        </w:tabs>
        <w:rPr>
          <w:b w:val="0"/>
          <w:noProof/>
          <w:sz w:val="24"/>
          <w:szCs w:val="24"/>
          <w:lang w:eastAsia="ja-JP"/>
        </w:rPr>
      </w:pPr>
      <w:r>
        <w:rPr>
          <w:noProof/>
        </w:rPr>
        <w:t>Describe the differences between forward and Futures contracts and explain the relationship between forward and spot prices</w:t>
      </w:r>
      <w:r>
        <w:rPr>
          <w:noProof/>
        </w:rPr>
        <w:tab/>
      </w:r>
      <w:r>
        <w:rPr>
          <w:noProof/>
        </w:rPr>
        <w:fldChar w:fldCharType="begin"/>
      </w:r>
      <w:r>
        <w:rPr>
          <w:noProof/>
        </w:rPr>
        <w:instrText xml:space="preserve"> PAGEREF _Toc221441513 \h </w:instrText>
      </w:r>
      <w:r>
        <w:rPr>
          <w:noProof/>
        </w:rPr>
      </w:r>
      <w:r>
        <w:rPr>
          <w:noProof/>
        </w:rPr>
        <w:fldChar w:fldCharType="separate"/>
      </w:r>
      <w:r>
        <w:rPr>
          <w:noProof/>
        </w:rPr>
        <w:t>41</w:t>
      </w:r>
      <w:r>
        <w:rPr>
          <w:noProof/>
        </w:rPr>
        <w:fldChar w:fldCharType="end"/>
      </w:r>
    </w:p>
    <w:p w14:paraId="7ED61B46" w14:textId="77777777" w:rsidR="00192C3F" w:rsidRDefault="00192C3F">
      <w:pPr>
        <w:pStyle w:val="TOC3"/>
        <w:tabs>
          <w:tab w:val="right" w:leader="dot" w:pos="9080"/>
        </w:tabs>
        <w:rPr>
          <w:noProof/>
          <w:sz w:val="24"/>
          <w:szCs w:val="24"/>
          <w:lang w:eastAsia="ja-JP"/>
        </w:rPr>
      </w:pPr>
      <w:r>
        <w:rPr>
          <w:noProof/>
        </w:rPr>
        <w:t>Differences between forward and Futures contracts</w:t>
      </w:r>
      <w:r>
        <w:rPr>
          <w:noProof/>
        </w:rPr>
        <w:tab/>
      </w:r>
      <w:r>
        <w:rPr>
          <w:noProof/>
        </w:rPr>
        <w:fldChar w:fldCharType="begin"/>
      </w:r>
      <w:r>
        <w:rPr>
          <w:noProof/>
        </w:rPr>
        <w:instrText xml:space="preserve"> PAGEREF _Toc221441514 \h </w:instrText>
      </w:r>
      <w:r>
        <w:rPr>
          <w:noProof/>
        </w:rPr>
      </w:r>
      <w:r>
        <w:rPr>
          <w:noProof/>
        </w:rPr>
        <w:fldChar w:fldCharType="separate"/>
      </w:r>
      <w:r>
        <w:rPr>
          <w:noProof/>
        </w:rPr>
        <w:t>41</w:t>
      </w:r>
      <w:r>
        <w:rPr>
          <w:noProof/>
        </w:rPr>
        <w:fldChar w:fldCharType="end"/>
      </w:r>
    </w:p>
    <w:p w14:paraId="76E146B6" w14:textId="77777777" w:rsidR="00192C3F" w:rsidRDefault="00192C3F">
      <w:pPr>
        <w:pStyle w:val="TOC3"/>
        <w:tabs>
          <w:tab w:val="right" w:leader="dot" w:pos="9080"/>
        </w:tabs>
        <w:rPr>
          <w:noProof/>
          <w:sz w:val="24"/>
          <w:szCs w:val="24"/>
          <w:lang w:eastAsia="ja-JP"/>
        </w:rPr>
      </w:pPr>
      <w:r>
        <w:rPr>
          <w:noProof/>
        </w:rPr>
        <w:t>Explain the relationship between forward and spot prices</w:t>
      </w:r>
      <w:r>
        <w:rPr>
          <w:noProof/>
        </w:rPr>
        <w:tab/>
      </w:r>
      <w:r>
        <w:rPr>
          <w:noProof/>
        </w:rPr>
        <w:fldChar w:fldCharType="begin"/>
      </w:r>
      <w:r>
        <w:rPr>
          <w:noProof/>
        </w:rPr>
        <w:instrText xml:space="preserve"> PAGEREF _Toc221441515 \h </w:instrText>
      </w:r>
      <w:r>
        <w:rPr>
          <w:noProof/>
        </w:rPr>
      </w:r>
      <w:r>
        <w:rPr>
          <w:noProof/>
        </w:rPr>
        <w:fldChar w:fldCharType="separate"/>
      </w:r>
      <w:r>
        <w:rPr>
          <w:noProof/>
        </w:rPr>
        <w:t>41</w:t>
      </w:r>
      <w:r>
        <w:rPr>
          <w:noProof/>
        </w:rPr>
        <w:fldChar w:fldCharType="end"/>
      </w:r>
    </w:p>
    <w:p w14:paraId="3B629EBE" w14:textId="77777777" w:rsidR="00192C3F" w:rsidRDefault="00192C3F">
      <w:pPr>
        <w:pStyle w:val="TOC2"/>
        <w:tabs>
          <w:tab w:val="right" w:leader="dot" w:pos="9080"/>
        </w:tabs>
        <w:rPr>
          <w:b w:val="0"/>
          <w:noProof/>
          <w:sz w:val="24"/>
          <w:szCs w:val="24"/>
          <w:lang w:eastAsia="ja-JP"/>
        </w:rPr>
      </w:pPr>
      <w:r>
        <w:rPr>
          <w:noProof/>
        </w:rPr>
        <w:t>Calculate the forward price, given the underlying asset’s price, with or without short sales and/or consideration to the income or yield of the underlying asset. Describe an arbitrage argument in support of these prices</w:t>
      </w:r>
      <w:r>
        <w:rPr>
          <w:noProof/>
        </w:rPr>
        <w:tab/>
      </w:r>
      <w:r>
        <w:rPr>
          <w:noProof/>
        </w:rPr>
        <w:fldChar w:fldCharType="begin"/>
      </w:r>
      <w:r>
        <w:rPr>
          <w:noProof/>
        </w:rPr>
        <w:instrText xml:space="preserve"> PAGEREF _Toc221441516 \h </w:instrText>
      </w:r>
      <w:r>
        <w:rPr>
          <w:noProof/>
        </w:rPr>
      </w:r>
      <w:r>
        <w:rPr>
          <w:noProof/>
        </w:rPr>
        <w:fldChar w:fldCharType="separate"/>
      </w:r>
      <w:r>
        <w:rPr>
          <w:noProof/>
        </w:rPr>
        <w:t>44</w:t>
      </w:r>
      <w:r>
        <w:rPr>
          <w:noProof/>
        </w:rPr>
        <w:fldChar w:fldCharType="end"/>
      </w:r>
    </w:p>
    <w:p w14:paraId="5170A4C8" w14:textId="77777777" w:rsidR="00192C3F" w:rsidRDefault="00192C3F">
      <w:pPr>
        <w:pStyle w:val="TOC2"/>
        <w:tabs>
          <w:tab w:val="right" w:leader="dot" w:pos="9080"/>
        </w:tabs>
        <w:rPr>
          <w:b w:val="0"/>
          <w:noProof/>
          <w:sz w:val="24"/>
          <w:szCs w:val="24"/>
          <w:lang w:eastAsia="ja-JP"/>
        </w:rPr>
      </w:pPr>
      <w:r>
        <w:rPr>
          <w:noProof/>
        </w:rPr>
        <w:t>Explain the relationship between forward and Futures prices</w:t>
      </w:r>
      <w:r>
        <w:rPr>
          <w:noProof/>
        </w:rPr>
        <w:tab/>
      </w:r>
      <w:r>
        <w:rPr>
          <w:noProof/>
        </w:rPr>
        <w:fldChar w:fldCharType="begin"/>
      </w:r>
      <w:r>
        <w:rPr>
          <w:noProof/>
        </w:rPr>
        <w:instrText xml:space="preserve"> PAGEREF _Toc221441517 \h </w:instrText>
      </w:r>
      <w:r>
        <w:rPr>
          <w:noProof/>
        </w:rPr>
      </w:r>
      <w:r>
        <w:rPr>
          <w:noProof/>
        </w:rPr>
        <w:fldChar w:fldCharType="separate"/>
      </w:r>
      <w:r>
        <w:rPr>
          <w:noProof/>
        </w:rPr>
        <w:t>45</w:t>
      </w:r>
      <w:r>
        <w:rPr>
          <w:noProof/>
        </w:rPr>
        <w:fldChar w:fldCharType="end"/>
      </w:r>
    </w:p>
    <w:p w14:paraId="696E6A9D" w14:textId="77777777" w:rsidR="00192C3F" w:rsidRDefault="00192C3F">
      <w:pPr>
        <w:pStyle w:val="TOC2"/>
        <w:tabs>
          <w:tab w:val="right" w:leader="dot" w:pos="9080"/>
        </w:tabs>
        <w:rPr>
          <w:b w:val="0"/>
          <w:noProof/>
          <w:sz w:val="24"/>
          <w:szCs w:val="24"/>
          <w:lang w:eastAsia="ja-JP"/>
        </w:rPr>
      </w:pPr>
      <w:r>
        <w:rPr>
          <w:noProof/>
        </w:rPr>
        <w:t>Describe the various delivery options available in the Futures markets and how they can influence Futures prices</w:t>
      </w:r>
      <w:r>
        <w:rPr>
          <w:noProof/>
        </w:rPr>
        <w:tab/>
      </w:r>
      <w:r>
        <w:rPr>
          <w:noProof/>
        </w:rPr>
        <w:fldChar w:fldCharType="begin"/>
      </w:r>
      <w:r>
        <w:rPr>
          <w:noProof/>
        </w:rPr>
        <w:instrText xml:space="preserve"> PAGEREF _Toc221441518 \h </w:instrText>
      </w:r>
      <w:r>
        <w:rPr>
          <w:noProof/>
        </w:rPr>
      </w:r>
      <w:r>
        <w:rPr>
          <w:noProof/>
        </w:rPr>
        <w:fldChar w:fldCharType="separate"/>
      </w:r>
      <w:r>
        <w:rPr>
          <w:noProof/>
        </w:rPr>
        <w:t>49</w:t>
      </w:r>
      <w:r>
        <w:rPr>
          <w:noProof/>
        </w:rPr>
        <w:fldChar w:fldCharType="end"/>
      </w:r>
    </w:p>
    <w:p w14:paraId="4BFD00B2" w14:textId="77777777" w:rsidR="00192C3F" w:rsidRDefault="00192C3F">
      <w:pPr>
        <w:pStyle w:val="TOC2"/>
        <w:tabs>
          <w:tab w:val="right" w:leader="dot" w:pos="9080"/>
        </w:tabs>
        <w:rPr>
          <w:b w:val="0"/>
          <w:noProof/>
          <w:sz w:val="24"/>
          <w:szCs w:val="24"/>
          <w:lang w:eastAsia="ja-JP"/>
        </w:rPr>
      </w:pPr>
      <w:r>
        <w:rPr>
          <w:noProof/>
        </w:rPr>
        <w:t>Analyze the relationship between current Futures prices and expected future spot prices, including impact of systematic and nonsystematic risk.</w:t>
      </w:r>
      <w:r>
        <w:rPr>
          <w:noProof/>
        </w:rPr>
        <w:tab/>
      </w:r>
      <w:r>
        <w:rPr>
          <w:noProof/>
        </w:rPr>
        <w:fldChar w:fldCharType="begin"/>
      </w:r>
      <w:r>
        <w:rPr>
          <w:noProof/>
        </w:rPr>
        <w:instrText xml:space="preserve"> PAGEREF _Toc221441519 \h </w:instrText>
      </w:r>
      <w:r>
        <w:rPr>
          <w:noProof/>
        </w:rPr>
      </w:r>
      <w:r>
        <w:rPr>
          <w:noProof/>
        </w:rPr>
        <w:fldChar w:fldCharType="separate"/>
      </w:r>
      <w:r>
        <w:rPr>
          <w:noProof/>
        </w:rPr>
        <w:t>49</w:t>
      </w:r>
      <w:r>
        <w:rPr>
          <w:noProof/>
        </w:rPr>
        <w:fldChar w:fldCharType="end"/>
      </w:r>
    </w:p>
    <w:p w14:paraId="44108993" w14:textId="77777777" w:rsidR="00192C3F" w:rsidRDefault="00192C3F">
      <w:pPr>
        <w:pStyle w:val="TOC3"/>
        <w:tabs>
          <w:tab w:val="right" w:leader="dot" w:pos="9080"/>
        </w:tabs>
        <w:rPr>
          <w:noProof/>
          <w:sz w:val="24"/>
          <w:szCs w:val="24"/>
          <w:lang w:eastAsia="ja-JP"/>
        </w:rPr>
      </w:pPr>
      <w:r>
        <w:rPr>
          <w:noProof/>
        </w:rPr>
        <w:t>Analyze the relationship between current Futures prices and expected future spot prices</w:t>
      </w:r>
      <w:r>
        <w:rPr>
          <w:noProof/>
        </w:rPr>
        <w:tab/>
      </w:r>
      <w:r>
        <w:rPr>
          <w:noProof/>
        </w:rPr>
        <w:fldChar w:fldCharType="begin"/>
      </w:r>
      <w:r>
        <w:rPr>
          <w:noProof/>
        </w:rPr>
        <w:instrText xml:space="preserve"> PAGEREF _Toc221441520 \h </w:instrText>
      </w:r>
      <w:r>
        <w:rPr>
          <w:noProof/>
        </w:rPr>
      </w:r>
      <w:r>
        <w:rPr>
          <w:noProof/>
        </w:rPr>
        <w:fldChar w:fldCharType="separate"/>
      </w:r>
      <w:r>
        <w:rPr>
          <w:noProof/>
        </w:rPr>
        <w:t>49</w:t>
      </w:r>
      <w:r>
        <w:rPr>
          <w:noProof/>
        </w:rPr>
        <w:fldChar w:fldCharType="end"/>
      </w:r>
    </w:p>
    <w:p w14:paraId="497AAF3C" w14:textId="77777777" w:rsidR="00192C3F" w:rsidRDefault="00192C3F">
      <w:pPr>
        <w:pStyle w:val="TOC3"/>
        <w:tabs>
          <w:tab w:val="right" w:leader="dot" w:pos="9080"/>
        </w:tabs>
        <w:rPr>
          <w:noProof/>
          <w:sz w:val="24"/>
          <w:szCs w:val="24"/>
          <w:lang w:eastAsia="ja-JP"/>
        </w:rPr>
      </w:pPr>
      <w:r>
        <w:rPr>
          <w:noProof/>
        </w:rPr>
        <w:t>The impact of systemic and non-systemic risk</w:t>
      </w:r>
      <w:r>
        <w:rPr>
          <w:noProof/>
        </w:rPr>
        <w:tab/>
      </w:r>
      <w:r>
        <w:rPr>
          <w:noProof/>
        </w:rPr>
        <w:fldChar w:fldCharType="begin"/>
      </w:r>
      <w:r>
        <w:rPr>
          <w:noProof/>
        </w:rPr>
        <w:instrText xml:space="preserve"> PAGEREF _Toc221441521 \h </w:instrText>
      </w:r>
      <w:r>
        <w:rPr>
          <w:noProof/>
        </w:rPr>
      </w:r>
      <w:r>
        <w:rPr>
          <w:noProof/>
        </w:rPr>
        <w:fldChar w:fldCharType="separate"/>
      </w:r>
      <w:r>
        <w:rPr>
          <w:noProof/>
        </w:rPr>
        <w:t>50</w:t>
      </w:r>
      <w:r>
        <w:rPr>
          <w:noProof/>
        </w:rPr>
        <w:fldChar w:fldCharType="end"/>
      </w:r>
    </w:p>
    <w:p w14:paraId="02A15AAE" w14:textId="77777777" w:rsidR="00192C3F" w:rsidRDefault="00192C3F">
      <w:pPr>
        <w:pStyle w:val="TOC2"/>
        <w:tabs>
          <w:tab w:val="right" w:leader="dot" w:pos="9080"/>
        </w:tabs>
        <w:rPr>
          <w:b w:val="0"/>
          <w:noProof/>
          <w:sz w:val="24"/>
          <w:szCs w:val="24"/>
          <w:lang w:eastAsia="ja-JP"/>
        </w:rPr>
      </w:pPr>
      <w:r>
        <w:rPr>
          <w:noProof/>
        </w:rPr>
        <w:t>Define contango and backwardation, interpret the effect contango or backwardation may have on the relationship between commodity Futures and spot prices, and relate the cost</w:t>
      </w:r>
      <w:r w:rsidRPr="002C7673">
        <w:rPr>
          <w:rFonts w:cs="Monaco" w:hint="eastAsia"/>
          <w:noProof/>
        </w:rPr>
        <w:t>‐</w:t>
      </w:r>
      <w:r>
        <w:rPr>
          <w:noProof/>
        </w:rPr>
        <w:t>of</w:t>
      </w:r>
      <w:r w:rsidRPr="002C7673">
        <w:rPr>
          <w:rFonts w:cs="Monaco" w:hint="eastAsia"/>
          <w:noProof/>
        </w:rPr>
        <w:t>‐</w:t>
      </w:r>
      <w:r>
        <w:rPr>
          <w:noProof/>
        </w:rPr>
        <w:t>carry model to contango and backwardation</w:t>
      </w:r>
      <w:r>
        <w:rPr>
          <w:noProof/>
        </w:rPr>
        <w:tab/>
      </w:r>
      <w:r>
        <w:rPr>
          <w:noProof/>
        </w:rPr>
        <w:fldChar w:fldCharType="begin"/>
      </w:r>
      <w:r>
        <w:rPr>
          <w:noProof/>
        </w:rPr>
        <w:instrText xml:space="preserve"> PAGEREF _Toc221441522 \h </w:instrText>
      </w:r>
      <w:r>
        <w:rPr>
          <w:noProof/>
        </w:rPr>
      </w:r>
      <w:r>
        <w:rPr>
          <w:noProof/>
        </w:rPr>
        <w:fldChar w:fldCharType="separate"/>
      </w:r>
      <w:r>
        <w:rPr>
          <w:noProof/>
        </w:rPr>
        <w:t>51</w:t>
      </w:r>
      <w:r>
        <w:rPr>
          <w:noProof/>
        </w:rPr>
        <w:fldChar w:fldCharType="end"/>
      </w:r>
    </w:p>
    <w:p w14:paraId="03207C70" w14:textId="77777777" w:rsidR="00192C3F" w:rsidRDefault="00192C3F">
      <w:pPr>
        <w:pStyle w:val="TOC1"/>
        <w:tabs>
          <w:tab w:val="right" w:leader="dot" w:pos="9080"/>
        </w:tabs>
        <w:rPr>
          <w:b w:val="0"/>
          <w:noProof/>
          <w:lang w:eastAsia="ja-JP"/>
        </w:rPr>
      </w:pPr>
      <w:r>
        <w:rPr>
          <w:noProof/>
        </w:rPr>
        <w:t>Hull, Chapter 6: Interest Rate Futures</w:t>
      </w:r>
      <w:r>
        <w:rPr>
          <w:noProof/>
        </w:rPr>
        <w:tab/>
      </w:r>
      <w:r>
        <w:rPr>
          <w:noProof/>
        </w:rPr>
        <w:fldChar w:fldCharType="begin"/>
      </w:r>
      <w:r>
        <w:rPr>
          <w:noProof/>
        </w:rPr>
        <w:instrText xml:space="preserve"> PAGEREF _Toc221441523 \h </w:instrText>
      </w:r>
      <w:r>
        <w:rPr>
          <w:noProof/>
        </w:rPr>
      </w:r>
      <w:r>
        <w:rPr>
          <w:noProof/>
        </w:rPr>
        <w:fldChar w:fldCharType="separate"/>
      </w:r>
      <w:r>
        <w:rPr>
          <w:noProof/>
        </w:rPr>
        <w:t>52</w:t>
      </w:r>
      <w:r>
        <w:rPr>
          <w:noProof/>
        </w:rPr>
        <w:fldChar w:fldCharType="end"/>
      </w:r>
    </w:p>
    <w:p w14:paraId="10528326" w14:textId="77777777" w:rsidR="00192C3F" w:rsidRDefault="00192C3F">
      <w:pPr>
        <w:pStyle w:val="TOC1"/>
        <w:tabs>
          <w:tab w:val="right" w:leader="dot" w:pos="9080"/>
        </w:tabs>
        <w:rPr>
          <w:b w:val="0"/>
          <w:noProof/>
          <w:lang w:eastAsia="ja-JP"/>
        </w:rPr>
      </w:pPr>
      <w:r>
        <w:rPr>
          <w:noProof/>
        </w:rPr>
        <w:t>Hull, Chapter 7: Swaps</w:t>
      </w:r>
      <w:r>
        <w:rPr>
          <w:noProof/>
        </w:rPr>
        <w:tab/>
      </w:r>
      <w:r>
        <w:rPr>
          <w:noProof/>
        </w:rPr>
        <w:fldChar w:fldCharType="begin"/>
      </w:r>
      <w:r>
        <w:rPr>
          <w:noProof/>
        </w:rPr>
        <w:instrText xml:space="preserve"> PAGEREF _Toc221441524 \h </w:instrText>
      </w:r>
      <w:r>
        <w:rPr>
          <w:noProof/>
        </w:rPr>
      </w:r>
      <w:r>
        <w:rPr>
          <w:noProof/>
        </w:rPr>
        <w:fldChar w:fldCharType="separate"/>
      </w:r>
      <w:r>
        <w:rPr>
          <w:noProof/>
        </w:rPr>
        <w:t>62</w:t>
      </w:r>
      <w:r>
        <w:rPr>
          <w:noProof/>
        </w:rPr>
        <w:fldChar w:fldCharType="end"/>
      </w:r>
    </w:p>
    <w:p w14:paraId="487E0498" w14:textId="77777777" w:rsidR="00192C3F" w:rsidRDefault="00192C3F">
      <w:pPr>
        <w:pStyle w:val="TOC1"/>
        <w:tabs>
          <w:tab w:val="right" w:leader="dot" w:pos="9080"/>
        </w:tabs>
        <w:rPr>
          <w:b w:val="0"/>
          <w:noProof/>
          <w:lang w:eastAsia="ja-JP"/>
        </w:rPr>
      </w:pPr>
      <w:r>
        <w:rPr>
          <w:noProof/>
        </w:rPr>
        <w:t>Hull, Chapter 11: Trading Strategies Involving Options</w:t>
      </w:r>
      <w:r>
        <w:rPr>
          <w:noProof/>
        </w:rPr>
        <w:tab/>
      </w:r>
      <w:r>
        <w:rPr>
          <w:noProof/>
        </w:rPr>
        <w:fldChar w:fldCharType="begin"/>
      </w:r>
      <w:r>
        <w:rPr>
          <w:noProof/>
        </w:rPr>
        <w:instrText xml:space="preserve"> PAGEREF _Toc221441525 \h </w:instrText>
      </w:r>
      <w:r>
        <w:rPr>
          <w:noProof/>
        </w:rPr>
      </w:r>
      <w:r>
        <w:rPr>
          <w:noProof/>
        </w:rPr>
        <w:fldChar w:fldCharType="separate"/>
      </w:r>
      <w:r>
        <w:rPr>
          <w:noProof/>
        </w:rPr>
        <w:t>80</w:t>
      </w:r>
      <w:r>
        <w:rPr>
          <w:noProof/>
        </w:rPr>
        <w:fldChar w:fldCharType="end"/>
      </w:r>
    </w:p>
    <w:p w14:paraId="25830B7D" w14:textId="77777777" w:rsidR="00192C3F" w:rsidRDefault="00192C3F">
      <w:pPr>
        <w:pStyle w:val="TOC2"/>
        <w:tabs>
          <w:tab w:val="right" w:leader="dot" w:pos="9080"/>
        </w:tabs>
        <w:rPr>
          <w:b w:val="0"/>
          <w:noProof/>
          <w:sz w:val="24"/>
          <w:szCs w:val="24"/>
          <w:lang w:eastAsia="ja-JP"/>
        </w:rPr>
      </w:pPr>
      <w:r>
        <w:rPr>
          <w:noProof/>
        </w:rPr>
        <w:t>Explain the motivation to initiate a covered call or a protective put strategy and calculate the payoff functions of the respective strategies.</w:t>
      </w:r>
      <w:r>
        <w:rPr>
          <w:noProof/>
        </w:rPr>
        <w:tab/>
      </w:r>
      <w:r>
        <w:rPr>
          <w:noProof/>
        </w:rPr>
        <w:fldChar w:fldCharType="begin"/>
      </w:r>
      <w:r>
        <w:rPr>
          <w:noProof/>
        </w:rPr>
        <w:instrText xml:space="preserve"> PAGEREF _Toc221441526 \h </w:instrText>
      </w:r>
      <w:r>
        <w:rPr>
          <w:noProof/>
        </w:rPr>
      </w:r>
      <w:r>
        <w:rPr>
          <w:noProof/>
        </w:rPr>
        <w:fldChar w:fldCharType="separate"/>
      </w:r>
      <w:r>
        <w:rPr>
          <w:noProof/>
        </w:rPr>
        <w:t>80</w:t>
      </w:r>
      <w:r>
        <w:rPr>
          <w:noProof/>
        </w:rPr>
        <w:fldChar w:fldCharType="end"/>
      </w:r>
    </w:p>
    <w:p w14:paraId="2F5C7AA0" w14:textId="77777777" w:rsidR="00192C3F" w:rsidRDefault="00192C3F">
      <w:pPr>
        <w:pStyle w:val="TOC3"/>
        <w:tabs>
          <w:tab w:val="right" w:leader="dot" w:pos="9080"/>
        </w:tabs>
        <w:rPr>
          <w:noProof/>
          <w:sz w:val="24"/>
          <w:szCs w:val="24"/>
          <w:lang w:eastAsia="ja-JP"/>
        </w:rPr>
      </w:pPr>
      <w:r>
        <w:rPr>
          <w:noProof/>
        </w:rPr>
        <w:t>Covered Call</w:t>
      </w:r>
      <w:r>
        <w:rPr>
          <w:noProof/>
        </w:rPr>
        <w:tab/>
      </w:r>
      <w:r>
        <w:rPr>
          <w:noProof/>
        </w:rPr>
        <w:fldChar w:fldCharType="begin"/>
      </w:r>
      <w:r>
        <w:rPr>
          <w:noProof/>
        </w:rPr>
        <w:instrText xml:space="preserve"> PAGEREF _Toc221441527 \h </w:instrText>
      </w:r>
      <w:r>
        <w:rPr>
          <w:noProof/>
        </w:rPr>
      </w:r>
      <w:r>
        <w:rPr>
          <w:noProof/>
        </w:rPr>
        <w:fldChar w:fldCharType="separate"/>
      </w:r>
      <w:r>
        <w:rPr>
          <w:noProof/>
        </w:rPr>
        <w:t>80</w:t>
      </w:r>
      <w:r>
        <w:rPr>
          <w:noProof/>
        </w:rPr>
        <w:fldChar w:fldCharType="end"/>
      </w:r>
    </w:p>
    <w:p w14:paraId="09D91928" w14:textId="77777777" w:rsidR="00192C3F" w:rsidRDefault="00192C3F">
      <w:pPr>
        <w:pStyle w:val="TOC3"/>
        <w:tabs>
          <w:tab w:val="right" w:leader="dot" w:pos="9080"/>
        </w:tabs>
        <w:rPr>
          <w:noProof/>
          <w:sz w:val="24"/>
          <w:szCs w:val="24"/>
          <w:lang w:eastAsia="ja-JP"/>
        </w:rPr>
      </w:pPr>
      <w:r>
        <w:rPr>
          <w:noProof/>
        </w:rPr>
        <w:t>Protective Put</w:t>
      </w:r>
      <w:r>
        <w:rPr>
          <w:noProof/>
        </w:rPr>
        <w:tab/>
      </w:r>
      <w:r>
        <w:rPr>
          <w:noProof/>
        </w:rPr>
        <w:fldChar w:fldCharType="begin"/>
      </w:r>
      <w:r>
        <w:rPr>
          <w:noProof/>
        </w:rPr>
        <w:instrText xml:space="preserve"> PAGEREF _Toc221441528 \h </w:instrText>
      </w:r>
      <w:r>
        <w:rPr>
          <w:noProof/>
        </w:rPr>
      </w:r>
      <w:r>
        <w:rPr>
          <w:noProof/>
        </w:rPr>
        <w:fldChar w:fldCharType="separate"/>
      </w:r>
      <w:r>
        <w:rPr>
          <w:noProof/>
        </w:rPr>
        <w:t>80</w:t>
      </w:r>
      <w:r>
        <w:rPr>
          <w:noProof/>
        </w:rPr>
        <w:fldChar w:fldCharType="end"/>
      </w:r>
    </w:p>
    <w:p w14:paraId="68A6BC84" w14:textId="77777777" w:rsidR="00192C3F" w:rsidRDefault="00192C3F">
      <w:pPr>
        <w:pStyle w:val="TOC1"/>
        <w:tabs>
          <w:tab w:val="right" w:leader="dot" w:pos="9080"/>
        </w:tabs>
        <w:rPr>
          <w:b w:val="0"/>
          <w:noProof/>
          <w:lang w:eastAsia="ja-JP"/>
        </w:rPr>
      </w:pPr>
      <w:r>
        <w:rPr>
          <w:noProof/>
        </w:rPr>
        <w:t>McDonald, Chapter 6: Commodity Forwards and Futures</w:t>
      </w:r>
      <w:r>
        <w:rPr>
          <w:noProof/>
        </w:rPr>
        <w:tab/>
      </w:r>
      <w:r>
        <w:rPr>
          <w:noProof/>
        </w:rPr>
        <w:fldChar w:fldCharType="begin"/>
      </w:r>
      <w:r>
        <w:rPr>
          <w:noProof/>
        </w:rPr>
        <w:instrText xml:space="preserve"> PAGEREF _Toc221441529 \h </w:instrText>
      </w:r>
      <w:r>
        <w:rPr>
          <w:noProof/>
        </w:rPr>
      </w:r>
      <w:r>
        <w:rPr>
          <w:noProof/>
        </w:rPr>
        <w:fldChar w:fldCharType="separate"/>
      </w:r>
      <w:r>
        <w:rPr>
          <w:noProof/>
        </w:rPr>
        <w:t>86</w:t>
      </w:r>
      <w:r>
        <w:rPr>
          <w:noProof/>
        </w:rPr>
        <w:fldChar w:fldCharType="end"/>
      </w:r>
    </w:p>
    <w:p w14:paraId="5F9AFB81" w14:textId="77777777" w:rsidR="00192C3F" w:rsidRDefault="00192C3F">
      <w:pPr>
        <w:pStyle w:val="TOC1"/>
        <w:tabs>
          <w:tab w:val="right" w:leader="dot" w:pos="9080"/>
        </w:tabs>
        <w:rPr>
          <w:b w:val="0"/>
          <w:noProof/>
          <w:lang w:eastAsia="ja-JP"/>
        </w:rPr>
      </w:pPr>
      <w:r>
        <w:rPr>
          <w:noProof/>
        </w:rPr>
        <w:t>Geman, Chapter 1: Fundamentals of Commodity Spot and Futures Markets</w:t>
      </w:r>
      <w:r>
        <w:rPr>
          <w:noProof/>
        </w:rPr>
        <w:tab/>
      </w:r>
      <w:r>
        <w:rPr>
          <w:noProof/>
        </w:rPr>
        <w:fldChar w:fldCharType="begin"/>
      </w:r>
      <w:r>
        <w:rPr>
          <w:noProof/>
        </w:rPr>
        <w:instrText xml:space="preserve"> PAGEREF _Toc221441530 \h </w:instrText>
      </w:r>
      <w:r>
        <w:rPr>
          <w:noProof/>
        </w:rPr>
      </w:r>
      <w:r>
        <w:rPr>
          <w:noProof/>
        </w:rPr>
        <w:fldChar w:fldCharType="separate"/>
      </w:r>
      <w:r>
        <w:rPr>
          <w:noProof/>
        </w:rPr>
        <w:t>98</w:t>
      </w:r>
      <w:r>
        <w:rPr>
          <w:noProof/>
        </w:rPr>
        <w:fldChar w:fldCharType="end"/>
      </w:r>
    </w:p>
    <w:p w14:paraId="57AF5EC0" w14:textId="77777777" w:rsidR="00192C3F" w:rsidRDefault="00192C3F">
      <w:pPr>
        <w:pStyle w:val="TOC1"/>
        <w:tabs>
          <w:tab w:val="right" w:leader="dot" w:pos="9080"/>
        </w:tabs>
        <w:rPr>
          <w:b w:val="0"/>
          <w:noProof/>
          <w:lang w:eastAsia="ja-JP"/>
        </w:rPr>
      </w:pPr>
      <w:r>
        <w:rPr>
          <w:noProof/>
        </w:rPr>
        <w:t>Saunders, Chapter 14: Foreign Exchange Risk</w:t>
      </w:r>
      <w:r>
        <w:rPr>
          <w:noProof/>
        </w:rPr>
        <w:tab/>
      </w:r>
      <w:r>
        <w:rPr>
          <w:noProof/>
        </w:rPr>
        <w:fldChar w:fldCharType="begin"/>
      </w:r>
      <w:r>
        <w:rPr>
          <w:noProof/>
        </w:rPr>
        <w:instrText xml:space="preserve"> PAGEREF _Toc221441531 \h </w:instrText>
      </w:r>
      <w:r>
        <w:rPr>
          <w:noProof/>
        </w:rPr>
      </w:r>
      <w:r>
        <w:rPr>
          <w:noProof/>
        </w:rPr>
        <w:fldChar w:fldCharType="separate"/>
      </w:r>
      <w:r>
        <w:rPr>
          <w:noProof/>
        </w:rPr>
        <w:t>104</w:t>
      </w:r>
      <w:r>
        <w:rPr>
          <w:noProof/>
        </w:rPr>
        <w:fldChar w:fldCharType="end"/>
      </w:r>
    </w:p>
    <w:p w14:paraId="7DD2D240" w14:textId="77777777" w:rsidR="00192C3F" w:rsidRDefault="00192C3F">
      <w:pPr>
        <w:pStyle w:val="TOC1"/>
        <w:tabs>
          <w:tab w:val="right" w:leader="dot" w:pos="9080"/>
        </w:tabs>
        <w:rPr>
          <w:b w:val="0"/>
          <w:noProof/>
          <w:lang w:eastAsia="ja-JP"/>
        </w:rPr>
      </w:pPr>
      <w:r>
        <w:rPr>
          <w:noProof/>
        </w:rPr>
        <w:t>Fabozzi, Chapter 12: Corporate Bonds</w:t>
      </w:r>
      <w:r>
        <w:rPr>
          <w:noProof/>
        </w:rPr>
        <w:tab/>
      </w:r>
      <w:r>
        <w:rPr>
          <w:noProof/>
        </w:rPr>
        <w:fldChar w:fldCharType="begin"/>
      </w:r>
      <w:r>
        <w:rPr>
          <w:noProof/>
        </w:rPr>
        <w:instrText xml:space="preserve"> PAGEREF _Toc221441532 \h </w:instrText>
      </w:r>
      <w:r>
        <w:rPr>
          <w:noProof/>
        </w:rPr>
      </w:r>
      <w:r>
        <w:rPr>
          <w:noProof/>
        </w:rPr>
        <w:fldChar w:fldCharType="separate"/>
      </w:r>
      <w:r>
        <w:rPr>
          <w:noProof/>
        </w:rPr>
        <w:t>108</w:t>
      </w:r>
      <w:r>
        <w:rPr>
          <w:noProof/>
        </w:rPr>
        <w:fldChar w:fldCharType="end"/>
      </w:r>
    </w:p>
    <w:p w14:paraId="1035C19A" w14:textId="77777777" w:rsidR="005F2397" w:rsidRPr="005368C2" w:rsidRDefault="00963501" w:rsidP="005F2397">
      <w:r>
        <w:fldChar w:fldCharType="end"/>
      </w:r>
      <w:r w:rsidR="005F2397" w:rsidRPr="005368C2">
        <w:br w:type="page"/>
      </w:r>
    </w:p>
    <w:p w14:paraId="7950E804" w14:textId="77777777" w:rsidR="005F2397" w:rsidRPr="007833AB" w:rsidRDefault="00842BAD" w:rsidP="007833AB">
      <w:pPr>
        <w:pStyle w:val="Heading1"/>
        <w:rPr>
          <w:rStyle w:val="Strong"/>
          <w:b/>
          <w:bCs/>
        </w:rPr>
      </w:pPr>
      <w:bookmarkStart w:id="0" w:name="_Toc221441475"/>
      <w:r w:rsidRPr="007833AB">
        <mc:AlternateContent>
          <mc:Choice Requires="wps">
            <w:drawing>
              <wp:anchor distT="0" distB="0" distL="114300" distR="114300" simplePos="0" relativeHeight="251678208" behindDoc="0" locked="0" layoutInCell="1" allowOverlap="1" wp14:anchorId="6CDC4338" wp14:editId="590BAE6F">
                <wp:simplePos x="0" y="0"/>
                <wp:positionH relativeFrom="column">
                  <wp:posOffset>0</wp:posOffset>
                </wp:positionH>
                <wp:positionV relativeFrom="paragraph">
                  <wp:posOffset>342900</wp:posOffset>
                </wp:positionV>
                <wp:extent cx="5829300" cy="3886200"/>
                <wp:effectExtent l="0" t="0" r="12700" b="0"/>
                <wp:wrapSquare wrapText="bothSides"/>
                <wp:docPr id="714" name="Text Box 714"/>
                <wp:cNvGraphicFramePr/>
                <a:graphic xmlns:a="http://schemas.openxmlformats.org/drawingml/2006/main">
                  <a:graphicData uri="http://schemas.microsoft.com/office/word/2010/wordprocessingShape">
                    <wps:wsp>
                      <wps:cNvSpPr txBox="1"/>
                      <wps:spPr>
                        <a:xfrm>
                          <a:off x="0" y="0"/>
                          <a:ext cx="5829300" cy="3886200"/>
                        </a:xfrm>
                        <a:prstGeom prst="rect">
                          <a:avLst/>
                        </a:prstGeom>
                        <a:solidFill>
                          <a:srgbClr val="598774"/>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FE7D24" w14:textId="77777777" w:rsidR="00D068CA" w:rsidRPr="005368C2" w:rsidRDefault="00D068CA" w:rsidP="00842BAD">
                            <w:pPr>
                              <w:rPr>
                                <w:b/>
                              </w:rPr>
                            </w:pPr>
                            <w:r w:rsidRPr="005368C2">
                              <w:rPr>
                                <w:b/>
                              </w:rPr>
                              <w:t>Learning Outcomes:</w:t>
                            </w:r>
                          </w:p>
                          <w:p w14:paraId="0E1375F1" w14:textId="77777777" w:rsidR="00D068CA" w:rsidRPr="005368C2" w:rsidRDefault="00D068CA" w:rsidP="00842BAD"/>
                          <w:p w14:paraId="1BA06A4E" w14:textId="77777777" w:rsidR="00D068CA" w:rsidRPr="005368C2" w:rsidRDefault="00D068CA" w:rsidP="00842BAD">
                            <w:r w:rsidRPr="005368C2">
                              <w:rPr>
                                <w:b/>
                              </w:rPr>
                              <w:t>Differentiate</w:t>
                            </w:r>
                            <w:r w:rsidRPr="005368C2">
                              <w:t xml:space="preserve"> between an open outcry system and electronic trading. </w:t>
                            </w:r>
                          </w:p>
                          <w:p w14:paraId="741AFE4F" w14:textId="77777777" w:rsidR="00D068CA" w:rsidRPr="005368C2" w:rsidRDefault="00D068CA" w:rsidP="00842BAD">
                            <w:pPr>
                              <w:rPr>
                                <w:sz w:val="16"/>
                                <w:szCs w:val="16"/>
                              </w:rPr>
                            </w:pPr>
                          </w:p>
                          <w:p w14:paraId="4A9B23F2" w14:textId="77777777" w:rsidR="00D068CA" w:rsidRPr="005368C2" w:rsidRDefault="00D068CA" w:rsidP="00842BAD">
                            <w:r w:rsidRPr="005368C2">
                              <w:rPr>
                                <w:b/>
                              </w:rPr>
                              <w:t>Describe</w:t>
                            </w:r>
                            <w:r w:rsidRPr="005368C2">
                              <w:t xml:space="preserve"> the over</w:t>
                            </w:r>
                            <w:r w:rsidRPr="005368C2">
                              <w:rPr>
                                <w:rFonts w:cs="Monaco"/>
                              </w:rPr>
                              <w:t>‐</w:t>
                            </w:r>
                            <w:r w:rsidRPr="005368C2">
                              <w:t>the</w:t>
                            </w:r>
                            <w:r w:rsidRPr="005368C2">
                              <w:rPr>
                                <w:rFonts w:cs="Monaco"/>
                              </w:rPr>
                              <w:t>‐</w:t>
                            </w:r>
                            <w:r w:rsidRPr="005368C2">
                              <w:t xml:space="preserve">counter market and how it differs from trading on an exchange, including advantages and disadvantages. </w:t>
                            </w:r>
                          </w:p>
                          <w:p w14:paraId="3CBECF82" w14:textId="77777777" w:rsidR="00D068CA" w:rsidRPr="005368C2" w:rsidRDefault="00D068CA" w:rsidP="00842BAD">
                            <w:pPr>
                              <w:rPr>
                                <w:sz w:val="16"/>
                                <w:szCs w:val="16"/>
                              </w:rPr>
                            </w:pPr>
                          </w:p>
                          <w:p w14:paraId="7F2B8AD6" w14:textId="77777777" w:rsidR="00D068CA" w:rsidRPr="005368C2" w:rsidRDefault="00D068CA" w:rsidP="00842BAD">
                            <w:r w:rsidRPr="005368C2">
                              <w:rPr>
                                <w:b/>
                              </w:rPr>
                              <w:t>Differentiate</w:t>
                            </w:r>
                            <w:r w:rsidRPr="005368C2">
                              <w:t xml:space="preserve"> between options, forwards, and </w:t>
                            </w:r>
                            <w:r>
                              <w:t>Futures</w:t>
                            </w:r>
                            <w:r w:rsidRPr="005368C2">
                              <w:t xml:space="preserve"> contracts. </w:t>
                            </w:r>
                          </w:p>
                          <w:p w14:paraId="447A2110" w14:textId="77777777" w:rsidR="00D068CA" w:rsidRPr="005368C2" w:rsidRDefault="00D068CA" w:rsidP="00842BAD">
                            <w:pPr>
                              <w:rPr>
                                <w:sz w:val="16"/>
                                <w:szCs w:val="16"/>
                              </w:rPr>
                            </w:pPr>
                          </w:p>
                          <w:p w14:paraId="1C533D41" w14:textId="77777777" w:rsidR="00D068CA" w:rsidRPr="005368C2" w:rsidRDefault="00D068CA" w:rsidP="00842BAD">
                            <w:r w:rsidRPr="005368C2">
                              <w:rPr>
                                <w:b/>
                              </w:rPr>
                              <w:t>Calculate and identify</w:t>
                            </w:r>
                            <w:r w:rsidRPr="005368C2">
                              <w:t xml:space="preserve"> option and forward contract payoffs. </w:t>
                            </w:r>
                          </w:p>
                          <w:p w14:paraId="4061A34E" w14:textId="77777777" w:rsidR="00D068CA" w:rsidRPr="005368C2" w:rsidRDefault="00D068CA" w:rsidP="00842BAD">
                            <w:pPr>
                              <w:rPr>
                                <w:sz w:val="16"/>
                                <w:szCs w:val="16"/>
                              </w:rPr>
                            </w:pPr>
                          </w:p>
                          <w:p w14:paraId="7CC2C61E" w14:textId="77777777" w:rsidR="00D068CA" w:rsidRPr="005368C2" w:rsidRDefault="00D068CA" w:rsidP="00842BAD">
                            <w:r w:rsidRPr="005368C2">
                              <w:rPr>
                                <w:b/>
                              </w:rPr>
                              <w:t xml:space="preserve">Describe, contrast, &amp; calculate </w:t>
                            </w:r>
                            <w:r w:rsidRPr="005368C2">
                              <w:t xml:space="preserve">the payoffs from hedging strategies involving forward contracts and options. </w:t>
                            </w:r>
                          </w:p>
                          <w:p w14:paraId="5737647C" w14:textId="77777777" w:rsidR="00D068CA" w:rsidRPr="005368C2" w:rsidRDefault="00D068CA" w:rsidP="00842BAD">
                            <w:pPr>
                              <w:rPr>
                                <w:sz w:val="16"/>
                                <w:szCs w:val="16"/>
                              </w:rPr>
                            </w:pPr>
                          </w:p>
                          <w:p w14:paraId="0316BEFE" w14:textId="77777777" w:rsidR="00D068CA" w:rsidRPr="005368C2" w:rsidRDefault="00D068CA" w:rsidP="00842BAD">
                            <w:r w:rsidRPr="005368C2">
                              <w:rPr>
                                <w:b/>
                              </w:rPr>
                              <w:t>Describe, contrast, and calculate</w:t>
                            </w:r>
                            <w:r w:rsidRPr="005368C2">
                              <w:t xml:space="preserve"> the payoffs from speculative strategies involving </w:t>
                            </w:r>
                            <w:r>
                              <w:t>Futures</w:t>
                            </w:r>
                            <w:r w:rsidRPr="005368C2">
                              <w:t xml:space="preserve"> and options.</w:t>
                            </w:r>
                          </w:p>
                          <w:p w14:paraId="1AA9D6DD" w14:textId="77777777" w:rsidR="00D068CA" w:rsidRPr="005368C2" w:rsidRDefault="00D068CA" w:rsidP="00842BAD">
                            <w:pPr>
                              <w:rPr>
                                <w:sz w:val="16"/>
                                <w:szCs w:val="16"/>
                              </w:rPr>
                            </w:pPr>
                          </w:p>
                          <w:p w14:paraId="00A4A5CC" w14:textId="77777777" w:rsidR="00D068CA" w:rsidRPr="005368C2" w:rsidRDefault="00D068CA" w:rsidP="00842BAD">
                            <w:r w:rsidRPr="005368C2">
                              <w:rPr>
                                <w:b/>
                              </w:rPr>
                              <w:t>Calculate</w:t>
                            </w:r>
                            <w:r w:rsidRPr="005368C2">
                              <w:t xml:space="preserve"> an arbitrage payoff and describe how arbitrage opportunities are ephemeral. </w:t>
                            </w:r>
                          </w:p>
                          <w:p w14:paraId="47792E7E" w14:textId="77777777" w:rsidR="00D068CA" w:rsidRPr="005368C2" w:rsidRDefault="00D068CA" w:rsidP="00842BAD">
                            <w:pPr>
                              <w:rPr>
                                <w:sz w:val="16"/>
                                <w:szCs w:val="16"/>
                              </w:rPr>
                            </w:pPr>
                          </w:p>
                          <w:p w14:paraId="0EF97823" w14:textId="77777777" w:rsidR="00D068CA" w:rsidRPr="005368C2" w:rsidRDefault="00D068CA" w:rsidP="00842BAD">
                            <w:r w:rsidRPr="005368C2">
                              <w:rPr>
                                <w:b/>
                              </w:rPr>
                              <w:t>Describe</w:t>
                            </w:r>
                            <w:r w:rsidRPr="005368C2">
                              <w:t xml:space="preserve"> some of the risks that can arise from the use of derivatives. </w:t>
                            </w:r>
                          </w:p>
                          <w:p w14:paraId="138285EC" w14:textId="77777777" w:rsidR="00D068CA" w:rsidRPr="005368C2" w:rsidRDefault="00D068CA" w:rsidP="00842BAD">
                            <w:pPr>
                              <w:rPr>
                                <w:sz w:val="16"/>
                                <w:szCs w:val="16"/>
                              </w:rPr>
                            </w:pPr>
                          </w:p>
                          <w:p w14:paraId="115872D9" w14:textId="77777777" w:rsidR="00D068CA" w:rsidRPr="005368C2" w:rsidRDefault="00D068CA" w:rsidP="00842BAD">
                            <w:r w:rsidRPr="005368C2">
                              <w:rPr>
                                <w:b/>
                              </w:rPr>
                              <w:t>Differentiate</w:t>
                            </w:r>
                            <w:r w:rsidRPr="005368C2">
                              <w:t xml:space="preserve"> between an open outcry system and electronic trading</w:t>
                            </w:r>
                          </w:p>
                          <w:p w14:paraId="093AA695" w14:textId="77777777" w:rsidR="00D068CA" w:rsidRPr="005368C2" w:rsidRDefault="00D068CA">
                            <w:pPr>
                              <w:rPr>
                                <w:sz w:val="16"/>
                                <w:szCs w:val="16"/>
                              </w:rPr>
                            </w:pPr>
                          </w:p>
                          <w:p w14:paraId="2A155B00" w14:textId="77777777" w:rsidR="00D068CA" w:rsidRPr="005368C2" w:rsidRDefault="00D068C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714" o:spid="_x0000_s1026" type="#_x0000_t202" style="position:absolute;margin-left:0;margin-top:27pt;width:459pt;height:306pt;z-index:2516782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" fillcolor="#598774" stroked="f">
                <v:textbox>
                  <w:txbxContent>
                    <w:p w14:paraId="10FE7D24" w14:textId="77777777" w:rsidR="00D068CA" w:rsidRPr="005368C2" w:rsidRDefault="00D068CA" w:rsidP="00842BAD">
                      <w:pPr>
                        <w:rPr>
                          <w:b/>
                        </w:rPr>
                      </w:pPr>
                      <w:r w:rsidRPr="005368C2">
                        <w:rPr>
                          <w:b/>
                        </w:rPr>
                        <w:t>Learning Outcomes:</w:t>
                      </w:r>
                    </w:p>
                    <w:p w14:paraId="0E1375F1" w14:textId="77777777" w:rsidR="00D068CA" w:rsidRPr="005368C2" w:rsidRDefault="00D068CA" w:rsidP="00842BAD"/>
                    <w:p w14:paraId="1BA06A4E" w14:textId="77777777" w:rsidR="00D068CA" w:rsidRPr="005368C2" w:rsidRDefault="00D068CA" w:rsidP="00842BAD">
                      <w:r w:rsidRPr="005368C2">
                        <w:rPr>
                          <w:b/>
                        </w:rPr>
                        <w:t>Differentiate</w:t>
                      </w:r>
                      <w:r w:rsidRPr="005368C2">
                        <w:t xml:space="preserve"> between an open outcry system and electronic trading. </w:t>
                      </w:r>
                    </w:p>
                    <w:p w14:paraId="741AFE4F" w14:textId="77777777" w:rsidR="00D068CA" w:rsidRPr="005368C2" w:rsidRDefault="00D068CA" w:rsidP="00842BAD">
                      <w:pPr>
                        <w:rPr>
                          <w:sz w:val="16"/>
                          <w:szCs w:val="16"/>
                        </w:rPr>
                      </w:pPr>
                    </w:p>
                    <w:p w14:paraId="4A9B23F2" w14:textId="77777777" w:rsidR="00D068CA" w:rsidRPr="005368C2" w:rsidRDefault="00D068CA" w:rsidP="00842BAD">
                      <w:r w:rsidRPr="005368C2">
                        <w:rPr>
                          <w:b/>
                        </w:rPr>
                        <w:t>Describe</w:t>
                      </w:r>
                      <w:r w:rsidRPr="005368C2">
                        <w:t xml:space="preserve"> the over</w:t>
                      </w:r>
                      <w:r w:rsidRPr="005368C2">
                        <w:rPr>
                          <w:rFonts w:cs="Monaco"/>
                        </w:rPr>
                        <w:t>‐</w:t>
                      </w:r>
                      <w:r w:rsidRPr="005368C2">
                        <w:t>the</w:t>
                      </w:r>
                      <w:r w:rsidRPr="005368C2">
                        <w:rPr>
                          <w:rFonts w:cs="Monaco"/>
                        </w:rPr>
                        <w:t>‐</w:t>
                      </w:r>
                      <w:r w:rsidRPr="005368C2">
                        <w:t xml:space="preserve">counter market and how it differs from trading on an exchange, including advantages and disadvantages. </w:t>
                      </w:r>
                    </w:p>
                    <w:p w14:paraId="3CBECF82" w14:textId="77777777" w:rsidR="00D068CA" w:rsidRPr="005368C2" w:rsidRDefault="00D068CA" w:rsidP="00842BAD">
                      <w:pPr>
                        <w:rPr>
                          <w:sz w:val="16"/>
                          <w:szCs w:val="16"/>
                        </w:rPr>
                      </w:pPr>
                    </w:p>
                    <w:p w14:paraId="7F2B8AD6" w14:textId="77777777" w:rsidR="00D068CA" w:rsidRPr="005368C2" w:rsidRDefault="00D068CA" w:rsidP="00842BAD">
                      <w:r w:rsidRPr="005368C2">
                        <w:rPr>
                          <w:b/>
                        </w:rPr>
                        <w:t>Differentiate</w:t>
                      </w:r>
                      <w:r w:rsidRPr="005368C2">
                        <w:t xml:space="preserve"> between options, forwards, and </w:t>
                      </w:r>
                      <w:r>
                        <w:t>Futures</w:t>
                      </w:r>
                      <w:r w:rsidRPr="005368C2">
                        <w:t xml:space="preserve"> contracts. </w:t>
                      </w:r>
                    </w:p>
                    <w:p w14:paraId="447A2110" w14:textId="77777777" w:rsidR="00D068CA" w:rsidRPr="005368C2" w:rsidRDefault="00D068CA" w:rsidP="00842BAD">
                      <w:pPr>
                        <w:rPr>
                          <w:sz w:val="16"/>
                          <w:szCs w:val="16"/>
                        </w:rPr>
                      </w:pPr>
                    </w:p>
                    <w:p w14:paraId="1C533D41" w14:textId="77777777" w:rsidR="00D068CA" w:rsidRPr="005368C2" w:rsidRDefault="00D068CA" w:rsidP="00842BAD">
                      <w:r w:rsidRPr="005368C2">
                        <w:rPr>
                          <w:b/>
                        </w:rPr>
                        <w:t>Calculate and identify</w:t>
                      </w:r>
                      <w:r w:rsidRPr="005368C2">
                        <w:t xml:space="preserve"> option and forward contract payoffs. </w:t>
                      </w:r>
                    </w:p>
                    <w:p w14:paraId="4061A34E" w14:textId="77777777" w:rsidR="00D068CA" w:rsidRPr="005368C2" w:rsidRDefault="00D068CA" w:rsidP="00842BAD">
                      <w:pPr>
                        <w:rPr>
                          <w:sz w:val="16"/>
                          <w:szCs w:val="16"/>
                        </w:rPr>
                      </w:pPr>
                    </w:p>
                    <w:p w14:paraId="7CC2C61E" w14:textId="77777777" w:rsidR="00D068CA" w:rsidRPr="005368C2" w:rsidRDefault="00D068CA" w:rsidP="00842BAD">
                      <w:r w:rsidRPr="005368C2">
                        <w:rPr>
                          <w:b/>
                        </w:rPr>
                        <w:t xml:space="preserve">Describe, contrast, &amp; calculate </w:t>
                      </w:r>
                      <w:r w:rsidRPr="005368C2">
                        <w:t xml:space="preserve">the payoffs from hedging strategies involving forward contracts and options. </w:t>
                      </w:r>
                    </w:p>
                    <w:p w14:paraId="5737647C" w14:textId="77777777" w:rsidR="00D068CA" w:rsidRPr="005368C2" w:rsidRDefault="00D068CA" w:rsidP="00842BAD">
                      <w:pPr>
                        <w:rPr>
                          <w:sz w:val="16"/>
                          <w:szCs w:val="16"/>
                        </w:rPr>
                      </w:pPr>
                    </w:p>
                    <w:p w14:paraId="0316BEFE" w14:textId="77777777" w:rsidR="00D068CA" w:rsidRPr="005368C2" w:rsidRDefault="00D068CA" w:rsidP="00842BAD">
                      <w:r w:rsidRPr="005368C2">
                        <w:rPr>
                          <w:b/>
                        </w:rPr>
                        <w:t>Describe, contrast, and calculate</w:t>
                      </w:r>
                      <w:r w:rsidRPr="005368C2">
                        <w:t xml:space="preserve"> the payoffs from speculative strategies involving </w:t>
                      </w:r>
                      <w:r>
                        <w:t>Futures</w:t>
                      </w:r>
                      <w:r w:rsidRPr="005368C2">
                        <w:t xml:space="preserve"> and options.</w:t>
                      </w:r>
                    </w:p>
                    <w:p w14:paraId="1AA9D6DD" w14:textId="77777777" w:rsidR="00D068CA" w:rsidRPr="005368C2" w:rsidRDefault="00D068CA" w:rsidP="00842BAD">
                      <w:pPr>
                        <w:rPr>
                          <w:sz w:val="16"/>
                          <w:szCs w:val="16"/>
                        </w:rPr>
                      </w:pPr>
                    </w:p>
                    <w:p w14:paraId="00A4A5CC" w14:textId="77777777" w:rsidR="00D068CA" w:rsidRPr="005368C2" w:rsidRDefault="00D068CA" w:rsidP="00842BAD">
                      <w:r w:rsidRPr="005368C2">
                        <w:rPr>
                          <w:b/>
                        </w:rPr>
                        <w:t>Calculate</w:t>
                      </w:r>
                      <w:r w:rsidRPr="005368C2">
                        <w:t xml:space="preserve"> an arbitrage payoff and describe how arbitrage opportunities are ephemeral. </w:t>
                      </w:r>
                    </w:p>
                    <w:p w14:paraId="47792E7E" w14:textId="77777777" w:rsidR="00D068CA" w:rsidRPr="005368C2" w:rsidRDefault="00D068CA" w:rsidP="00842BAD">
                      <w:pPr>
                        <w:rPr>
                          <w:sz w:val="16"/>
                          <w:szCs w:val="16"/>
                        </w:rPr>
                      </w:pPr>
                    </w:p>
                    <w:p w14:paraId="0EF97823" w14:textId="77777777" w:rsidR="00D068CA" w:rsidRPr="005368C2" w:rsidRDefault="00D068CA" w:rsidP="00842BAD">
                      <w:r w:rsidRPr="005368C2">
                        <w:rPr>
                          <w:b/>
                        </w:rPr>
                        <w:t>Describe</w:t>
                      </w:r>
                      <w:r w:rsidRPr="005368C2">
                        <w:t xml:space="preserve"> some of the risks that can arise from the use of derivatives. </w:t>
                      </w:r>
                    </w:p>
                    <w:p w14:paraId="138285EC" w14:textId="77777777" w:rsidR="00D068CA" w:rsidRPr="005368C2" w:rsidRDefault="00D068CA" w:rsidP="00842BAD">
                      <w:pPr>
                        <w:rPr>
                          <w:sz w:val="16"/>
                          <w:szCs w:val="16"/>
                        </w:rPr>
                      </w:pPr>
                    </w:p>
                    <w:p w14:paraId="115872D9" w14:textId="77777777" w:rsidR="00D068CA" w:rsidRPr="005368C2" w:rsidRDefault="00D068CA" w:rsidP="00842BAD">
                      <w:r w:rsidRPr="005368C2">
                        <w:rPr>
                          <w:b/>
                        </w:rPr>
                        <w:t>Differentiate</w:t>
                      </w:r>
                      <w:r w:rsidRPr="005368C2">
                        <w:t xml:space="preserve"> between an open outcry system and electronic trading</w:t>
                      </w:r>
                    </w:p>
                    <w:p w14:paraId="093AA695" w14:textId="77777777" w:rsidR="00D068CA" w:rsidRPr="005368C2" w:rsidRDefault="00D068CA">
                      <w:pPr>
                        <w:rPr>
                          <w:sz w:val="16"/>
                          <w:szCs w:val="16"/>
                        </w:rPr>
                      </w:pPr>
                    </w:p>
                    <w:p w14:paraId="2A155B00" w14:textId="77777777" w:rsidR="00D068CA" w:rsidRPr="005368C2" w:rsidRDefault="00D068CA"/>
                  </w:txbxContent>
                </v:textbox>
                <w10:wrap type="square"/>
              </v:shape>
            </w:pict>
          </mc:Fallback>
        </mc:AlternateContent>
      </w:r>
      <w:r w:rsidR="005F2397" w:rsidRPr="007833AB">
        <w:rPr>
          <w:rStyle w:val="Strong"/>
          <w:b/>
          <w:bCs/>
        </w:rPr>
        <w:t>Hull, Chapter 1, Introduction</w:t>
      </w:r>
      <w:bookmarkEnd w:id="0"/>
    </w:p>
    <w:p w14:paraId="2FE1CEB3" w14:textId="77777777" w:rsidR="005F2397" w:rsidRPr="005368C2" w:rsidRDefault="005F2397" w:rsidP="005F2397"/>
    <w:p w14:paraId="04C37C94" w14:textId="77777777" w:rsidR="005F2397" w:rsidRPr="007833AB" w:rsidRDefault="005F2397" w:rsidP="007833AB">
      <w:pPr>
        <w:pStyle w:val="Heading2"/>
      </w:pPr>
      <w:bookmarkStart w:id="1" w:name="_Toc221441476"/>
      <w:r w:rsidRPr="007833AB">
        <w:t>Open outcry</w:t>
      </w:r>
      <w:bookmarkEnd w:id="1"/>
    </w:p>
    <w:p w14:paraId="5A8EDB2F" w14:textId="77777777" w:rsidR="005368C2" w:rsidRPr="005368C2" w:rsidRDefault="005368C2" w:rsidP="005F2397"/>
    <w:p w14:paraId="357B745D" w14:textId="77777777" w:rsidR="005F2397" w:rsidRDefault="005F2397" w:rsidP="005F2397">
      <w:r w:rsidRPr="005368C2">
        <w:t>Traders physically meet on exchange floor, shouting, using hand signals</w:t>
      </w:r>
    </w:p>
    <w:p w14:paraId="5C2BE8E7" w14:textId="77777777" w:rsidR="005368C2" w:rsidRPr="005368C2" w:rsidRDefault="005368C2" w:rsidP="005F2397"/>
    <w:p w14:paraId="1B92CCF2" w14:textId="77777777" w:rsidR="005F2397" w:rsidRPr="007833AB" w:rsidRDefault="005F2397" w:rsidP="007833AB">
      <w:pPr>
        <w:pStyle w:val="Heading2"/>
      </w:pPr>
      <w:bookmarkStart w:id="2" w:name="_Toc221441477"/>
      <w:r w:rsidRPr="007833AB">
        <w:t>Electronic trading</w:t>
      </w:r>
      <w:bookmarkEnd w:id="2"/>
    </w:p>
    <w:p w14:paraId="69CD3063" w14:textId="77777777" w:rsidR="005368C2" w:rsidRPr="005368C2" w:rsidRDefault="005368C2" w:rsidP="005F2397"/>
    <w:p w14:paraId="7FC622F3" w14:textId="77777777" w:rsidR="005F2397" w:rsidRPr="005368C2" w:rsidRDefault="005F2397" w:rsidP="005F2397">
      <w:r w:rsidRPr="005368C2">
        <w:t xml:space="preserve">Electronic matching of trades has led to a growth in algorithmic trading (a.k.a., black-box trading, automated trading, high frequency trading or </w:t>
      </w:r>
      <w:proofErr w:type="spellStart"/>
      <w:r w:rsidRPr="005368C2">
        <w:t>robo</w:t>
      </w:r>
      <w:proofErr w:type="spellEnd"/>
      <w:r w:rsidRPr="005368C2">
        <w:t>-trading).</w:t>
      </w:r>
    </w:p>
    <w:p w14:paraId="6F37AE13" w14:textId="77777777" w:rsidR="005368C2" w:rsidRDefault="005368C2" w:rsidP="005F2397"/>
    <w:p w14:paraId="461DFB06" w14:textId="77777777" w:rsidR="005F2397" w:rsidRDefault="005F2397" w:rsidP="005F2397">
      <w:r w:rsidRPr="005368C2">
        <w:t xml:space="preserve">“Traditionally derivatives exchanges have used what is known as the open outcry system. This involves traders physically meeting on the floor of the exchange, shouting, and using a complicated set of hand signals to indicate the trades they would like to carry out. Exchanges are increasingly replacing the open outcry system by electronic trading. This involves traders entering their desired trades at a keyboard and a computer being used to match buyers and sellers. The open outcry system has its advocates, but, as time passes, it is becoming less and less common.” –Hull </w:t>
      </w:r>
    </w:p>
    <w:p w14:paraId="0733F338" w14:textId="77777777" w:rsidR="005368C2" w:rsidRPr="005368C2" w:rsidRDefault="005368C2" w:rsidP="005F2397"/>
    <w:p w14:paraId="6F065D3E" w14:textId="77777777" w:rsidR="00E06BAA" w:rsidRPr="00E06BAA" w:rsidRDefault="005F2397" w:rsidP="00E06BAA">
      <w:pPr>
        <w:pStyle w:val="Heading2"/>
      </w:pPr>
      <w:bookmarkStart w:id="3" w:name="_Toc221441478"/>
      <w:r w:rsidRPr="00E06BAA">
        <w:t>Describe the over the counter market and how it differs from trading on an exchange, including advantages and disadvantages</w:t>
      </w:r>
      <w:bookmarkEnd w:id="3"/>
    </w:p>
    <w:p w14:paraId="623412AD" w14:textId="77777777" w:rsidR="00963501" w:rsidRDefault="00963501" w:rsidP="005F2397"/>
    <w:p w14:paraId="02BD5A22" w14:textId="77777777" w:rsidR="005F2397" w:rsidRPr="006B7543" w:rsidRDefault="005F2397" w:rsidP="005F2397">
      <w:pPr>
        <w:rPr>
          <w:b/>
        </w:rPr>
      </w:pPr>
      <w:r w:rsidRPr="006B7543">
        <w:rPr>
          <w:b/>
        </w:rPr>
        <w:t>Over-the-counter (OTC)</w:t>
      </w:r>
    </w:p>
    <w:p w14:paraId="35377151" w14:textId="77777777" w:rsidR="005F2397" w:rsidRPr="005368C2" w:rsidRDefault="005F2397" w:rsidP="005F2397">
      <w:r w:rsidRPr="005368C2">
        <w:t>Network of dealers linked by recorded phone conversations and computers (If there is a dispute about what was agreed, the tapes are replayed to resolve the issue)</w:t>
      </w:r>
    </w:p>
    <w:p w14:paraId="2B02F54A" w14:textId="77777777" w:rsidR="005F2397" w:rsidRDefault="005F2397" w:rsidP="005F2397">
      <w:proofErr w:type="gramStart"/>
      <w:r w:rsidRPr="005368C2">
        <w:t>Trades between two counterparties.</w:t>
      </w:r>
      <w:proofErr w:type="gramEnd"/>
      <w:r w:rsidRPr="005368C2">
        <w:t xml:space="preserve"> Trades in the over-the-counter market are typically much larger than trades in the exchange-traded market. And, in terms of total volume, the OTC market is “much larger.”</w:t>
      </w:r>
    </w:p>
    <w:p w14:paraId="2B88DF97" w14:textId="77777777" w:rsidR="00531F53" w:rsidRPr="005368C2" w:rsidRDefault="00531F53" w:rsidP="005F2397"/>
    <w:p w14:paraId="3CF6772D" w14:textId="77777777" w:rsidR="005F2397" w:rsidRPr="006B7543" w:rsidRDefault="005F2397" w:rsidP="005F2397">
      <w:pPr>
        <w:rPr>
          <w:b/>
        </w:rPr>
      </w:pPr>
      <w:r w:rsidRPr="006B7543">
        <w:rPr>
          <w:b/>
        </w:rPr>
        <w:t>Advantage of OTC</w:t>
      </w:r>
    </w:p>
    <w:p w14:paraId="5646D296" w14:textId="77777777" w:rsidR="00531F53" w:rsidRDefault="005F2397" w:rsidP="00531F53">
      <w:pPr>
        <w:pStyle w:val="ListParagraph"/>
        <w:numPr>
          <w:ilvl w:val="0"/>
          <w:numId w:val="29"/>
        </w:numPr>
      </w:pPr>
      <w:r w:rsidRPr="005368C2">
        <w:t xml:space="preserve">Customization (a.k.a., “tailored” exposure): The terms of a contract do not have to be those specified by an exchange. </w:t>
      </w:r>
    </w:p>
    <w:p w14:paraId="7609AB24" w14:textId="77777777" w:rsidR="005F2397" w:rsidRDefault="005F2397" w:rsidP="00531F53">
      <w:pPr>
        <w:pStyle w:val="ListParagraph"/>
        <w:numPr>
          <w:ilvl w:val="0"/>
          <w:numId w:val="29"/>
        </w:numPr>
      </w:pPr>
      <w:r w:rsidRPr="005368C2">
        <w:t xml:space="preserve">Market participants are free to negotiate any mutually attractive deal. </w:t>
      </w:r>
    </w:p>
    <w:p w14:paraId="6BF77E6F" w14:textId="77777777" w:rsidR="00531F53" w:rsidRPr="005368C2" w:rsidRDefault="00531F53" w:rsidP="005F2397"/>
    <w:p w14:paraId="10BA59FE" w14:textId="77777777" w:rsidR="005F2397" w:rsidRPr="006B7543" w:rsidRDefault="005F2397" w:rsidP="005F2397">
      <w:pPr>
        <w:rPr>
          <w:b/>
        </w:rPr>
      </w:pPr>
      <w:r w:rsidRPr="006B7543">
        <w:rPr>
          <w:b/>
        </w:rPr>
        <w:t>Disadvantage of OTC</w:t>
      </w:r>
    </w:p>
    <w:p w14:paraId="581B2DE1" w14:textId="77777777" w:rsidR="005F2397" w:rsidRDefault="005F2397" w:rsidP="00531F53">
      <w:pPr>
        <w:pStyle w:val="ListParagraph"/>
        <w:numPr>
          <w:ilvl w:val="0"/>
          <w:numId w:val="30"/>
        </w:numPr>
      </w:pPr>
      <w:r w:rsidRPr="005368C2">
        <w:t>Counterparty risk</w:t>
      </w:r>
    </w:p>
    <w:p w14:paraId="25BBEAF4" w14:textId="77777777" w:rsidR="0054528E" w:rsidRPr="0054528E" w:rsidRDefault="0054528E" w:rsidP="00071FEF">
      <w:pPr>
        <w:tabs>
          <w:tab w:val="left" w:pos="5020"/>
        </w:tabs>
      </w:pPr>
    </w:p>
    <w:p w14:paraId="353160CB" w14:textId="77777777" w:rsidR="006B7543" w:rsidRDefault="006B7543">
      <w:pPr>
        <w:pStyle w:val="z-BottomofForm"/>
      </w:pPr>
      <w:r>
        <w:t>Bottom of Form</w:t>
      </w:r>
    </w:p>
    <w:p w14:paraId="425B1088" w14:textId="77777777" w:rsidR="005F2397" w:rsidRPr="00531F53" w:rsidRDefault="005F2397" w:rsidP="00531F53">
      <w:pPr>
        <w:pStyle w:val="Heading2"/>
      </w:pPr>
      <w:bookmarkStart w:id="4" w:name="_Toc221441479"/>
      <w:r w:rsidRPr="00531F53">
        <w:t xml:space="preserve">Differentiate between options, forwards, and </w:t>
      </w:r>
      <w:r w:rsidR="00972464">
        <w:t>Futures</w:t>
      </w:r>
      <w:r w:rsidRPr="00531F53">
        <w:t xml:space="preserve"> contracts</w:t>
      </w:r>
      <w:bookmarkEnd w:id="4"/>
    </w:p>
    <w:p w14:paraId="3A960181" w14:textId="77777777" w:rsidR="005F2397" w:rsidRPr="005368C2" w:rsidRDefault="005F2397" w:rsidP="005F2397">
      <w:r w:rsidRPr="005368C2">
        <w:t>A forward contract is an obligation (agreement) to buy or sell an asset at a certain future time for a certain price.</w:t>
      </w:r>
      <w:r w:rsidR="00071FEF">
        <w:t xml:space="preserve"> </w:t>
      </w:r>
      <w:r w:rsidRPr="005368C2">
        <w:t xml:space="preserve">For example, an oil producer promised to sell 10 million barrels of oil next December for the pre-agreed price of $110.00 per barrel </w:t>
      </w:r>
    </w:p>
    <w:p w14:paraId="27C4925F" w14:textId="77777777" w:rsidR="005F2397" w:rsidRPr="005368C2" w:rsidRDefault="005F2397" w:rsidP="005F2397">
      <w:r w:rsidRPr="005368C2">
        <w:t>An option gives holder the right (</w:t>
      </w:r>
      <w:r w:rsidR="00071FEF">
        <w:t>but not the obligation) to buy/</w:t>
      </w:r>
      <w:r w:rsidRPr="005368C2">
        <w:t>sell at a certain price.</w:t>
      </w:r>
    </w:p>
    <w:p w14:paraId="3B301E8E" w14:textId="77777777" w:rsidR="005F2397" w:rsidRDefault="005F2397" w:rsidP="005F2397">
      <w:r w:rsidRPr="005368C2">
        <w:t>For example, an executive has the right (but not the obligation) to buy 10,000 shares of her company’s stock next December, at the pre-agreed (strike or exercise) price of $35 per share. Unlike a long forward position, she will not be obligated to purchase.</w:t>
      </w:r>
    </w:p>
    <w:p w14:paraId="4010F179" w14:textId="77777777" w:rsidR="00071FEF" w:rsidRPr="005368C2" w:rsidRDefault="00071FEF" w:rsidP="005F2397"/>
    <w:p w14:paraId="650C7829" w14:textId="77777777" w:rsidR="005F2397" w:rsidRPr="005368C2" w:rsidRDefault="005F2397" w:rsidP="005F2397">
      <w:r w:rsidRPr="005368C2">
        <w:rPr>
          <w:noProof/>
        </w:rPr>
        <w:drawing>
          <wp:inline distT="0" distB="0" distL="0" distR="0" wp14:anchorId="302FB22A" wp14:editId="30D2C6EE">
            <wp:extent cx="5465135" cy="2115879"/>
            <wp:effectExtent l="0" t="50800" r="0" b="93980"/>
            <wp:docPr id="10" name="Diagram 1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14:paraId="2A6AA87E" w14:textId="77777777" w:rsidR="005F2397" w:rsidRPr="005368C2" w:rsidRDefault="005F2397" w:rsidP="005F2397"/>
    <w:p w14:paraId="58CEBD51" w14:textId="77777777" w:rsidR="006B7543" w:rsidRPr="006B7543" w:rsidRDefault="005F2397" w:rsidP="006B7543">
      <w:pPr>
        <w:pStyle w:val="Heading2"/>
      </w:pPr>
      <w:bookmarkStart w:id="5" w:name="_Toc221441480"/>
      <w:r w:rsidRPr="006B7543">
        <w:t>Calculate and identify option and forward contract payoffs</w:t>
      </w:r>
      <w:bookmarkEnd w:id="5"/>
      <w:r w:rsidR="006B7543">
        <w:br/>
      </w:r>
    </w:p>
    <w:p w14:paraId="0E41BA93" w14:textId="77777777" w:rsidR="005F2397" w:rsidRPr="005368C2" w:rsidRDefault="005F2397" w:rsidP="005F2397">
      <w:r w:rsidRPr="005368C2">
        <w:t>The call and put option charts plot the option payoff: payoff = payout (-) minus premium cost of option. The forward has no initial cost, so its payoff plot equals its profit plot.</w:t>
      </w:r>
    </w:p>
    <w:p w14:paraId="0A9F4D55" w14:textId="77777777" w:rsidR="005F2397" w:rsidRPr="005368C2" w:rsidRDefault="005F2397" w:rsidP="005F2397">
      <w:r w:rsidRPr="005368C2">
        <w:rPr>
          <w:noProof/>
        </w:rPr>
        <w:drawing>
          <wp:inline distT="0" distB="0" distL="0" distR="0" wp14:anchorId="212671DA" wp14:editId="5AEA866B">
            <wp:extent cx="2667000" cy="1510997"/>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r w:rsidRPr="005368C2">
        <w:rPr>
          <w:noProof/>
        </w:rPr>
        <w:drawing>
          <wp:inline distT="0" distB="0" distL="0" distR="0" wp14:anchorId="7233A8FC" wp14:editId="42E6BDE3">
            <wp:extent cx="2886075" cy="1477513"/>
            <wp:effectExtent l="0" t="0" r="0" b="889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1C6664A3" w14:textId="77777777" w:rsidR="005F2397" w:rsidRPr="005368C2" w:rsidRDefault="005F2397" w:rsidP="005F2397">
      <w:r w:rsidRPr="005368C2">
        <w:rPr>
          <w:noProof/>
        </w:rPr>
        <w:drawing>
          <wp:inline distT="0" distB="0" distL="0" distR="0" wp14:anchorId="290F8E80" wp14:editId="54DA8097">
            <wp:extent cx="2695575" cy="1560596"/>
            <wp:effectExtent l="0" t="0" r="0" b="1905"/>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r w:rsidRPr="005368C2">
        <w:rPr>
          <w:noProof/>
        </w:rPr>
        <w:drawing>
          <wp:inline distT="0" distB="0" distL="0" distR="0" wp14:anchorId="5D84149E" wp14:editId="2F17E397">
            <wp:extent cx="2876550" cy="1592376"/>
            <wp:effectExtent l="0" t="0" r="0" b="8255"/>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1F2F81E1" w14:textId="77777777" w:rsidR="005F2397" w:rsidRPr="005368C2" w:rsidRDefault="005F2397" w:rsidP="006B7543">
      <w:pPr>
        <w:pStyle w:val="Heading3SubGTNI"/>
      </w:pPr>
      <w:bookmarkStart w:id="6" w:name="_Toc221441481"/>
      <w:r w:rsidRPr="005368C2">
        <w:t>In regard to stock options:</w:t>
      </w:r>
      <w:bookmarkEnd w:id="6"/>
    </w:p>
    <w:p w14:paraId="7C966535" w14:textId="77777777" w:rsidR="005F2397" w:rsidRPr="005368C2" w:rsidRDefault="005F2397" w:rsidP="005F2397">
      <w:r w:rsidRPr="005368C2">
        <w:t>Premium = initial cost (or initial investment or up-front cost)</w:t>
      </w:r>
    </w:p>
    <w:p w14:paraId="30B5A59B" w14:textId="77777777" w:rsidR="005F2397" w:rsidRPr="005368C2" w:rsidRDefault="005F2397" w:rsidP="005F2397">
      <w:r w:rsidRPr="005368C2">
        <w:t>Payoff = gain on exercise (i.e., intrinsic value at exercise)</w:t>
      </w:r>
    </w:p>
    <w:p w14:paraId="439EEED2" w14:textId="77777777" w:rsidR="005F2397" w:rsidRPr="005368C2" w:rsidRDefault="005F2397" w:rsidP="005F2397">
      <w:r w:rsidRPr="005368C2">
        <w:t>To the long position, who buys the option, (Net) Profit = Payoff – Premium</w:t>
      </w:r>
      <w:r w:rsidRPr="005368C2">
        <w:br/>
        <w:t>To the short position, who writes the option, (Net) Profit = Premium - Payoff</w:t>
      </w:r>
    </w:p>
    <w:p w14:paraId="433CBB04" w14:textId="77777777" w:rsidR="005F2397" w:rsidRPr="005368C2" w:rsidRDefault="005F2397" w:rsidP="005F2397">
      <w:r w:rsidRPr="005368C2">
        <w:t>For Example:</w:t>
      </w:r>
    </w:p>
    <w:p w14:paraId="0BDF624C" w14:textId="77777777" w:rsidR="005F2397" w:rsidRPr="005368C2" w:rsidRDefault="005F2397" w:rsidP="005F2397">
      <w:r w:rsidRPr="005368C2">
        <w:t>Question: If the price (premium) is $4.00 for a call option with a strike (exercise) of $30.00, what are the payoff and profit on a long position (option buyer), if the option expires when the stock is $38.50?</w:t>
      </w:r>
      <w:r w:rsidRPr="005368C2">
        <w:br/>
      </w:r>
      <w:r w:rsidRPr="005368C2">
        <w:br/>
        <w:t xml:space="preserve">Answer:  Payoff on a long call = </w:t>
      </w:r>
      <w:proofErr w:type="gramStart"/>
      <w:r w:rsidRPr="005368C2">
        <w:t>MAX[</w:t>
      </w:r>
      <w:proofErr w:type="gramEnd"/>
      <w:r w:rsidRPr="005368C2">
        <w:t>0, S(t) – K] = MAX[0, 38.50 – 30.00] = $8.50</w:t>
      </w:r>
      <w:r w:rsidRPr="005368C2">
        <w:br/>
        <w:t>Profit on the long call = payoff – premium = $8.50 – 4.00 = $4.50.</w:t>
      </w:r>
      <w:r w:rsidRPr="005368C2">
        <w:br/>
        <w:t>(</w:t>
      </w:r>
      <w:proofErr w:type="gramStart"/>
      <w:r w:rsidRPr="005368C2">
        <w:t>does</w:t>
      </w:r>
      <w:proofErr w:type="gramEnd"/>
      <w:r w:rsidRPr="005368C2">
        <w:t xml:space="preserve"> not account for the time value of money)</w:t>
      </w:r>
    </w:p>
    <w:p w14:paraId="13CAA8EC" w14:textId="77777777" w:rsidR="005F2397" w:rsidRDefault="005F2397" w:rsidP="005F2397">
      <w:r w:rsidRPr="005368C2">
        <w:t>Question: If the price (premium) is $3.80 for a put option with a strike (exercise) of $20.00, what are the payoff and profit on a short position (option writer), if the option expires when the stock is $13.00?</w:t>
      </w:r>
      <w:r w:rsidRPr="005368C2">
        <w:br/>
      </w:r>
      <w:r w:rsidRPr="005368C2">
        <w:br/>
        <w:t>Answer:  Payoff on a short put = -</w:t>
      </w:r>
      <w:proofErr w:type="gramStart"/>
      <w:r w:rsidRPr="005368C2">
        <w:t>MAX[</w:t>
      </w:r>
      <w:proofErr w:type="gramEnd"/>
      <w:r w:rsidRPr="005368C2">
        <w:t>0, K – S(t)] = -MAX[0, 20 - 13] = -$7.00</w:t>
      </w:r>
      <w:r w:rsidRPr="005368C2">
        <w:br/>
        <w:t>Profit on the short put = premium – payoff = 3.80 - $7.00 = -$3.20.</w:t>
      </w:r>
    </w:p>
    <w:p w14:paraId="60BF18C2" w14:textId="77777777" w:rsidR="006B7543" w:rsidRPr="005368C2" w:rsidRDefault="006B7543" w:rsidP="005F2397"/>
    <w:p w14:paraId="1E25BF11" w14:textId="77777777" w:rsidR="006B7543" w:rsidRPr="006B7543" w:rsidRDefault="005F2397" w:rsidP="006B7543">
      <w:pPr>
        <w:pStyle w:val="Heading2"/>
      </w:pPr>
      <w:bookmarkStart w:id="7" w:name="_Toc221441482"/>
      <w:r w:rsidRPr="006B7543">
        <w:t xml:space="preserve">Describe, contrast, and calculate the payoffs from hedging strategies involving forward contracts and options. Describe, contrast, and calculate the payoffs from speculative strategies involving </w:t>
      </w:r>
      <w:r w:rsidR="00972464">
        <w:t>Futures</w:t>
      </w:r>
      <w:r w:rsidRPr="006B7543">
        <w:t xml:space="preserve"> and options.</w:t>
      </w:r>
      <w:bookmarkEnd w:id="7"/>
      <w:r w:rsidR="006B7543">
        <w:br/>
      </w:r>
    </w:p>
    <w:p w14:paraId="291FBAEE" w14:textId="77777777" w:rsidR="005F2397" w:rsidRPr="005368C2" w:rsidRDefault="005F2397" w:rsidP="005F2397">
      <w:r w:rsidRPr="005368C2">
        <w:t xml:space="preserve">Both forwards and options can be used to hedge but there is a key difference. </w:t>
      </w:r>
    </w:p>
    <w:p w14:paraId="41530870" w14:textId="77777777" w:rsidR="005F2397" w:rsidRPr="005368C2" w:rsidRDefault="005F2397" w:rsidP="006B7543">
      <w:pPr>
        <w:pStyle w:val="Heading3SubGTNI"/>
      </w:pPr>
      <w:bookmarkStart w:id="8" w:name="_Toc221441483"/>
      <w:r w:rsidRPr="005368C2">
        <w:t>Forward contract:</w:t>
      </w:r>
      <w:bookmarkEnd w:id="8"/>
      <w:r w:rsidRPr="005368C2">
        <w:t xml:space="preserve"> </w:t>
      </w:r>
    </w:p>
    <w:p w14:paraId="29779192" w14:textId="77777777" w:rsidR="005F2397" w:rsidRPr="005368C2" w:rsidRDefault="005E31FD" w:rsidP="005F2397">
      <w:r>
        <w:t>A forward contract does</w:t>
      </w:r>
      <w:r w:rsidR="005F2397" w:rsidRPr="005368C2">
        <w:t xml:space="preserve"> not require up-front investment. This is the advantage of “synthetic” exposure: instead of funding a purchase, our exposure is leveraged with a forward position. This is the essential difference between cash and synthetic markets: the spot market requires fully funding the purchase, but a forward does not.</w:t>
      </w:r>
      <w:r>
        <w:t xml:space="preserve"> However, the</w:t>
      </w:r>
      <w:r w:rsidR="005F2397" w:rsidRPr="005368C2">
        <w:t xml:space="preserve"> contract can produce a loss as well as a profit</w:t>
      </w:r>
      <w:r>
        <w:t>. There is n</w:t>
      </w:r>
      <w:r w:rsidR="005F2397" w:rsidRPr="005368C2">
        <w:t xml:space="preserve">o guarantee that </w:t>
      </w:r>
      <w:r>
        <w:t xml:space="preserve">the </w:t>
      </w:r>
      <w:r w:rsidR="005F2397" w:rsidRPr="005368C2">
        <w:t xml:space="preserve">outcome </w:t>
      </w:r>
      <w:r>
        <w:t xml:space="preserve">in a scenario with hedging will produce a more favorable outcome than one </w:t>
      </w:r>
      <w:r w:rsidR="005F2397" w:rsidRPr="005368C2">
        <w:t>without hedging</w:t>
      </w:r>
      <w:r>
        <w:t>.</w:t>
      </w:r>
    </w:p>
    <w:p w14:paraId="6B18628E" w14:textId="77777777" w:rsidR="005F2397" w:rsidRPr="005368C2" w:rsidRDefault="005F2397" w:rsidP="006B7543">
      <w:pPr>
        <w:pStyle w:val="Heading3SubGTNI"/>
      </w:pPr>
      <w:bookmarkStart w:id="9" w:name="_Toc221441484"/>
      <w:r w:rsidRPr="005368C2">
        <w:t>Option:</w:t>
      </w:r>
      <w:bookmarkEnd w:id="9"/>
    </w:p>
    <w:p w14:paraId="2189DD98" w14:textId="77777777" w:rsidR="005E31FD" w:rsidRDefault="005F2397" w:rsidP="005E31FD">
      <w:pPr>
        <w:pStyle w:val="ListParagraph"/>
        <w:numPr>
          <w:ilvl w:val="0"/>
          <w:numId w:val="30"/>
        </w:numPr>
      </w:pPr>
      <w:r w:rsidRPr="005368C2">
        <w:t xml:space="preserve">Requires </w:t>
      </w:r>
      <w:r w:rsidR="005E31FD">
        <w:t xml:space="preserve">an </w:t>
      </w:r>
      <w:r w:rsidRPr="005368C2">
        <w:t>up-front premium</w:t>
      </w:r>
      <w:r w:rsidR="005E31FD">
        <w:t xml:space="preserve"> when buying the option. </w:t>
      </w:r>
    </w:p>
    <w:p w14:paraId="4106DB5F" w14:textId="77777777" w:rsidR="005E31FD" w:rsidRDefault="005E31FD" w:rsidP="005E31FD">
      <w:pPr>
        <w:pStyle w:val="ListParagraph"/>
        <w:numPr>
          <w:ilvl w:val="0"/>
          <w:numId w:val="30"/>
        </w:numPr>
      </w:pPr>
      <w:r>
        <w:t>The payoff structure is a</w:t>
      </w:r>
      <w:r w:rsidR="005F2397" w:rsidRPr="005368C2">
        <w:t>symmetric</w:t>
      </w:r>
      <w:r>
        <w:t>.</w:t>
      </w:r>
      <w:r w:rsidR="005F2397" w:rsidRPr="005368C2">
        <w:t xml:space="preserve"> </w:t>
      </w:r>
    </w:p>
    <w:p w14:paraId="3F1AAC78" w14:textId="77777777" w:rsidR="005F2397" w:rsidRPr="005368C2" w:rsidRDefault="005E31FD" w:rsidP="005E31FD">
      <w:pPr>
        <w:pStyle w:val="ListParagraph"/>
        <w:numPr>
          <w:ilvl w:val="0"/>
          <w:numId w:val="30"/>
        </w:numPr>
      </w:pPr>
      <w:r>
        <w:t>Options can provide</w:t>
      </w:r>
      <w:r w:rsidR="005F2397" w:rsidRPr="005368C2">
        <w:t xml:space="preserve"> insurance</w:t>
      </w:r>
      <w:r>
        <w:t>.</w:t>
      </w:r>
    </w:p>
    <w:p w14:paraId="7D575314" w14:textId="77777777" w:rsidR="005F2397" w:rsidRPr="005368C2" w:rsidRDefault="005F2397" w:rsidP="005F2397">
      <w:r w:rsidRPr="005368C2">
        <w:t xml:space="preserve">Unlike the forward contract, </w:t>
      </w:r>
      <w:r w:rsidR="00D63CF7">
        <w:t>when going long an option, there is a limited</w:t>
      </w:r>
      <w:r w:rsidRPr="005368C2">
        <w:t xml:space="preserve"> downside. This is the essential difference between a forward hedge and an option hedge (e.g., buying a put option): the forward does not have a premium, while the option requires a premium. But the option is asymmetric: it does not need to be exercised, so the gain can be preserved.</w:t>
      </w:r>
    </w:p>
    <w:p w14:paraId="1A1B1E27" w14:textId="77777777" w:rsidR="005F2397" w:rsidRPr="005368C2" w:rsidRDefault="005F2397" w:rsidP="005F2397">
      <w:r w:rsidRPr="005368C2">
        <w:br w:type="page"/>
      </w:r>
    </w:p>
    <w:p w14:paraId="1D6089A0" w14:textId="77777777" w:rsidR="005F2397" w:rsidRPr="005368C2" w:rsidRDefault="005F2397" w:rsidP="005F2397">
      <w:r w:rsidRPr="005368C2">
        <w:t>Example: Illustrating option leverage by comparing outright shares to options</w:t>
      </w:r>
    </w:p>
    <w:p w14:paraId="1B8C6F3B" w14:textId="77777777" w:rsidR="005F2397" w:rsidRPr="005368C2" w:rsidRDefault="005F2397" w:rsidP="005F2397">
      <w:r w:rsidRPr="005368C2">
        <w:t>The following comparison illustrates how options bestow leverage. The investor has $2,000 to invest. He/she can employ two strategies:</w:t>
      </w:r>
    </w:p>
    <w:p w14:paraId="7593F56F" w14:textId="77777777" w:rsidR="00071FEF" w:rsidRDefault="005F2397" w:rsidP="005F2397">
      <w:pPr>
        <w:pStyle w:val="ListParagraph"/>
        <w:numPr>
          <w:ilvl w:val="0"/>
          <w:numId w:val="37"/>
        </w:numPr>
      </w:pPr>
      <w:r w:rsidRPr="005368C2">
        <w:t xml:space="preserve">Buy 100 shares @ $20, or </w:t>
      </w:r>
    </w:p>
    <w:p w14:paraId="483B9CB5" w14:textId="77777777" w:rsidR="005F2397" w:rsidRPr="005368C2" w:rsidRDefault="005F2397" w:rsidP="005F2397">
      <w:pPr>
        <w:pStyle w:val="ListParagraph"/>
        <w:numPr>
          <w:ilvl w:val="0"/>
          <w:numId w:val="37"/>
        </w:numPr>
      </w:pPr>
      <w:r w:rsidRPr="005368C2">
        <w:t xml:space="preserve">Purchase 2,000 call options. </w:t>
      </w:r>
    </w:p>
    <w:p w14:paraId="31F7AF7C" w14:textId="77777777" w:rsidR="005F2397" w:rsidRDefault="005F2397" w:rsidP="00A526DD">
      <w:r w:rsidRPr="005368C2">
        <w:t>Then consider the payoff and profit outcomes under two scenarios:</w:t>
      </w:r>
      <w:r w:rsidR="00A526DD">
        <w:t xml:space="preserve"> the s</w:t>
      </w:r>
      <w:r w:rsidRPr="005368C2">
        <w:t xml:space="preserve">tock price drops to $15 or </w:t>
      </w:r>
      <w:r w:rsidR="00A526DD">
        <w:t xml:space="preserve">the stock price rises to $27. </w:t>
      </w:r>
      <w:r w:rsidRPr="005368C2">
        <w:t xml:space="preserve">Both strategies invest the same $2,000. But the option profits have greater upside </w:t>
      </w:r>
      <w:r w:rsidR="00A526DD">
        <w:t xml:space="preserve">but also greater downside. </w:t>
      </w:r>
      <w:r w:rsidRPr="005368C2">
        <w:t>Invest $2,000 in either of two strategies (purchase 100 s</w:t>
      </w:r>
      <w:r w:rsidR="00CF5088">
        <w:t>hares or purchase 2,000 call op</w:t>
      </w:r>
      <w:r w:rsidR="00A526DD">
        <w:t>tions):</w:t>
      </w:r>
    </w:p>
    <w:p w14:paraId="0613F8D3" w14:textId="77777777" w:rsidR="00CF5088" w:rsidRPr="005368C2" w:rsidRDefault="00CF5088" w:rsidP="005F2397"/>
    <w:tbl>
      <w:tblPr>
        <w:tblW w:w="7147" w:type="dxa"/>
        <w:jc w:val="center"/>
        <w:tblCellMar>
          <w:left w:w="0" w:type="dxa"/>
          <w:right w:w="0" w:type="dxa"/>
        </w:tblCellMar>
        <w:tblLook w:val="04A0" w:firstRow="1" w:lastRow="0" w:firstColumn="1" w:lastColumn="0" w:noHBand="0" w:noVBand="1"/>
      </w:tblPr>
      <w:tblGrid>
        <w:gridCol w:w="1931"/>
        <w:gridCol w:w="1931"/>
        <w:gridCol w:w="1395"/>
        <w:gridCol w:w="1890"/>
      </w:tblGrid>
      <w:tr w:rsidR="005F2397" w:rsidRPr="005368C2" w14:paraId="3911B480" w14:textId="77777777" w:rsidTr="005F2397">
        <w:trPr>
          <w:trHeight w:val="284"/>
          <w:jc w:val="center"/>
        </w:trPr>
        <w:tc>
          <w:tcPr>
            <w:tcW w:w="5257" w:type="dxa"/>
            <w:gridSpan w:val="3"/>
            <w:shd w:val="clear" w:color="auto" w:fill="auto"/>
            <w:tcMar>
              <w:top w:w="15" w:type="dxa"/>
              <w:left w:w="15" w:type="dxa"/>
              <w:bottom w:w="0" w:type="dxa"/>
              <w:right w:w="15" w:type="dxa"/>
            </w:tcMar>
            <w:vAlign w:val="center"/>
            <w:hideMark/>
          </w:tcPr>
          <w:p w14:paraId="473D62C9" w14:textId="77777777" w:rsidR="005F2397" w:rsidRPr="005368C2" w:rsidRDefault="005F2397" w:rsidP="005F2397">
            <w:r w:rsidRPr="005368C2">
              <w:t>Share Price in October:</w:t>
            </w:r>
          </w:p>
        </w:tc>
        <w:tc>
          <w:tcPr>
            <w:tcW w:w="1890" w:type="dxa"/>
            <w:shd w:val="clear" w:color="auto" w:fill="auto"/>
            <w:tcMar>
              <w:top w:w="15" w:type="dxa"/>
              <w:left w:w="15" w:type="dxa"/>
              <w:bottom w:w="0" w:type="dxa"/>
              <w:right w:w="15" w:type="dxa"/>
            </w:tcMar>
            <w:vAlign w:val="center"/>
            <w:hideMark/>
          </w:tcPr>
          <w:p w14:paraId="19039256" w14:textId="77777777" w:rsidR="005F2397" w:rsidRPr="005368C2" w:rsidRDefault="005F2397" w:rsidP="005F2397">
            <w:r w:rsidRPr="005368C2">
              <w:t xml:space="preserve">$20 </w:t>
            </w:r>
          </w:p>
        </w:tc>
      </w:tr>
      <w:tr w:rsidR="005F2397" w:rsidRPr="005368C2" w14:paraId="376FD4CD" w14:textId="77777777" w:rsidTr="00CF5088">
        <w:trPr>
          <w:trHeight w:val="284"/>
          <w:jc w:val="center"/>
        </w:trPr>
        <w:tc>
          <w:tcPr>
            <w:tcW w:w="5257" w:type="dxa"/>
            <w:gridSpan w:val="3"/>
            <w:shd w:val="clear" w:color="auto" w:fill="auto"/>
            <w:tcMar>
              <w:top w:w="15" w:type="dxa"/>
              <w:left w:w="15" w:type="dxa"/>
              <w:bottom w:w="0" w:type="dxa"/>
              <w:right w:w="15" w:type="dxa"/>
            </w:tcMar>
            <w:vAlign w:val="center"/>
            <w:hideMark/>
          </w:tcPr>
          <w:p w14:paraId="7746625F" w14:textId="77777777" w:rsidR="005F2397" w:rsidRPr="005368C2" w:rsidRDefault="005F2397" w:rsidP="005F2397">
            <w:r w:rsidRPr="005368C2">
              <w:t>Call option price, Strike @ $22.50</w:t>
            </w:r>
          </w:p>
        </w:tc>
        <w:tc>
          <w:tcPr>
            <w:tcW w:w="1890" w:type="dxa"/>
            <w:shd w:val="clear" w:color="auto" w:fill="auto"/>
            <w:tcMar>
              <w:top w:w="15" w:type="dxa"/>
              <w:left w:w="15" w:type="dxa"/>
              <w:bottom w:w="0" w:type="dxa"/>
              <w:right w:w="15" w:type="dxa"/>
            </w:tcMar>
            <w:vAlign w:val="center"/>
            <w:hideMark/>
          </w:tcPr>
          <w:p w14:paraId="6238C87A" w14:textId="77777777" w:rsidR="005F2397" w:rsidRPr="005368C2" w:rsidRDefault="005F2397" w:rsidP="005F2397">
            <w:r w:rsidRPr="005368C2">
              <w:t xml:space="preserve">$1 </w:t>
            </w:r>
          </w:p>
        </w:tc>
      </w:tr>
      <w:tr w:rsidR="005F2397" w:rsidRPr="005368C2" w14:paraId="3BC64F92" w14:textId="77777777" w:rsidTr="00CF5088">
        <w:trPr>
          <w:trHeight w:val="284"/>
          <w:jc w:val="center"/>
        </w:trPr>
        <w:tc>
          <w:tcPr>
            <w:tcW w:w="3862" w:type="dxa"/>
            <w:gridSpan w:val="2"/>
            <w:shd w:val="clear" w:color="auto" w:fill="598774"/>
            <w:tcMar>
              <w:top w:w="15" w:type="dxa"/>
              <w:left w:w="15" w:type="dxa"/>
              <w:bottom w:w="0" w:type="dxa"/>
              <w:right w:w="15" w:type="dxa"/>
            </w:tcMar>
            <w:vAlign w:val="center"/>
            <w:hideMark/>
          </w:tcPr>
          <w:p w14:paraId="58438633" w14:textId="77777777" w:rsidR="005F2397" w:rsidRPr="005368C2" w:rsidRDefault="005F2397" w:rsidP="005F2397">
            <w:r w:rsidRPr="005368C2">
              <w:t>Investor's Two Strategies:</w:t>
            </w:r>
          </w:p>
        </w:tc>
        <w:tc>
          <w:tcPr>
            <w:tcW w:w="1395" w:type="dxa"/>
            <w:shd w:val="clear" w:color="auto" w:fill="598774"/>
            <w:tcMar>
              <w:top w:w="15" w:type="dxa"/>
              <w:left w:w="15" w:type="dxa"/>
              <w:bottom w:w="0" w:type="dxa"/>
              <w:right w:w="15" w:type="dxa"/>
            </w:tcMar>
            <w:vAlign w:val="center"/>
            <w:hideMark/>
          </w:tcPr>
          <w:p w14:paraId="3180488A" w14:textId="77777777" w:rsidR="005F2397" w:rsidRPr="005368C2" w:rsidRDefault="005F2397" w:rsidP="005F2397"/>
        </w:tc>
        <w:tc>
          <w:tcPr>
            <w:tcW w:w="1890" w:type="dxa"/>
            <w:shd w:val="clear" w:color="auto" w:fill="598774"/>
            <w:tcMar>
              <w:top w:w="15" w:type="dxa"/>
              <w:left w:w="15" w:type="dxa"/>
              <w:bottom w:w="0" w:type="dxa"/>
              <w:right w:w="15" w:type="dxa"/>
            </w:tcMar>
            <w:vAlign w:val="center"/>
            <w:hideMark/>
          </w:tcPr>
          <w:p w14:paraId="216BB332" w14:textId="77777777" w:rsidR="005F2397" w:rsidRPr="005368C2" w:rsidRDefault="005F2397" w:rsidP="005F2397"/>
        </w:tc>
      </w:tr>
      <w:tr w:rsidR="005F2397" w:rsidRPr="005368C2" w14:paraId="60B3F780" w14:textId="77777777" w:rsidTr="005F2397">
        <w:trPr>
          <w:trHeight w:val="284"/>
          <w:jc w:val="center"/>
        </w:trPr>
        <w:tc>
          <w:tcPr>
            <w:tcW w:w="3862" w:type="dxa"/>
            <w:gridSpan w:val="2"/>
            <w:shd w:val="clear" w:color="auto" w:fill="auto"/>
            <w:tcMar>
              <w:top w:w="15" w:type="dxa"/>
              <w:left w:w="15" w:type="dxa"/>
              <w:bottom w:w="0" w:type="dxa"/>
              <w:right w:w="15" w:type="dxa"/>
            </w:tcMar>
            <w:vAlign w:val="center"/>
            <w:hideMark/>
          </w:tcPr>
          <w:p w14:paraId="41E755AD" w14:textId="77777777" w:rsidR="005F2397" w:rsidRPr="005368C2" w:rsidRDefault="005F2397" w:rsidP="005F2397">
            <w:r w:rsidRPr="005368C2">
              <w:t>Buy 100 Shares, or</w:t>
            </w:r>
          </w:p>
        </w:tc>
        <w:tc>
          <w:tcPr>
            <w:tcW w:w="1395" w:type="dxa"/>
            <w:shd w:val="clear" w:color="auto" w:fill="auto"/>
            <w:tcMar>
              <w:top w:w="15" w:type="dxa"/>
              <w:left w:w="15" w:type="dxa"/>
              <w:bottom w:w="0" w:type="dxa"/>
              <w:right w:w="15" w:type="dxa"/>
            </w:tcMar>
            <w:vAlign w:val="center"/>
            <w:hideMark/>
          </w:tcPr>
          <w:p w14:paraId="62CEAC2E" w14:textId="77777777" w:rsidR="005F2397" w:rsidRPr="005368C2" w:rsidRDefault="005F2397" w:rsidP="005F2397">
            <w:r w:rsidRPr="005368C2">
              <w:t xml:space="preserve">$2,000 </w:t>
            </w:r>
          </w:p>
        </w:tc>
        <w:tc>
          <w:tcPr>
            <w:tcW w:w="1890" w:type="dxa"/>
            <w:shd w:val="clear" w:color="auto" w:fill="auto"/>
            <w:tcMar>
              <w:top w:w="15" w:type="dxa"/>
              <w:left w:w="15" w:type="dxa"/>
              <w:bottom w:w="0" w:type="dxa"/>
              <w:right w:w="15" w:type="dxa"/>
            </w:tcMar>
            <w:vAlign w:val="center"/>
            <w:hideMark/>
          </w:tcPr>
          <w:p w14:paraId="2DB054DA" w14:textId="77777777" w:rsidR="005F2397" w:rsidRPr="005368C2" w:rsidRDefault="005F2397" w:rsidP="005F2397"/>
        </w:tc>
      </w:tr>
      <w:tr w:rsidR="005F2397" w:rsidRPr="005368C2" w14:paraId="71905192" w14:textId="77777777" w:rsidTr="005F2397">
        <w:trPr>
          <w:trHeight w:val="284"/>
          <w:jc w:val="center"/>
        </w:trPr>
        <w:tc>
          <w:tcPr>
            <w:tcW w:w="3862" w:type="dxa"/>
            <w:gridSpan w:val="2"/>
            <w:shd w:val="clear" w:color="auto" w:fill="auto"/>
            <w:tcMar>
              <w:top w:w="15" w:type="dxa"/>
              <w:left w:w="15" w:type="dxa"/>
              <w:bottom w:w="0" w:type="dxa"/>
              <w:right w:w="15" w:type="dxa"/>
            </w:tcMar>
            <w:vAlign w:val="center"/>
            <w:hideMark/>
          </w:tcPr>
          <w:p w14:paraId="732ACE33" w14:textId="77777777" w:rsidR="005F2397" w:rsidRPr="005368C2" w:rsidRDefault="005F2397" w:rsidP="005F2397">
            <w:r w:rsidRPr="005368C2">
              <w:t>Buy 2,000 Call Options</w:t>
            </w:r>
          </w:p>
        </w:tc>
        <w:tc>
          <w:tcPr>
            <w:tcW w:w="1395" w:type="dxa"/>
            <w:shd w:val="clear" w:color="auto" w:fill="auto"/>
            <w:tcMar>
              <w:top w:w="15" w:type="dxa"/>
              <w:left w:w="15" w:type="dxa"/>
              <w:bottom w:w="0" w:type="dxa"/>
              <w:right w:w="15" w:type="dxa"/>
            </w:tcMar>
            <w:vAlign w:val="center"/>
            <w:hideMark/>
          </w:tcPr>
          <w:p w14:paraId="4C357F86" w14:textId="77777777" w:rsidR="005F2397" w:rsidRPr="005368C2" w:rsidRDefault="005F2397" w:rsidP="005F2397">
            <w:r w:rsidRPr="005368C2">
              <w:t xml:space="preserve">$2,000 </w:t>
            </w:r>
          </w:p>
        </w:tc>
        <w:tc>
          <w:tcPr>
            <w:tcW w:w="1890" w:type="dxa"/>
            <w:shd w:val="clear" w:color="auto" w:fill="auto"/>
            <w:tcMar>
              <w:top w:w="15" w:type="dxa"/>
              <w:left w:w="15" w:type="dxa"/>
              <w:bottom w:w="0" w:type="dxa"/>
              <w:right w:w="15" w:type="dxa"/>
            </w:tcMar>
            <w:vAlign w:val="center"/>
            <w:hideMark/>
          </w:tcPr>
          <w:p w14:paraId="3B6A2167" w14:textId="77777777" w:rsidR="005F2397" w:rsidRPr="005368C2" w:rsidRDefault="005F2397" w:rsidP="005F2397"/>
        </w:tc>
      </w:tr>
      <w:tr w:rsidR="005F2397" w:rsidRPr="005368C2" w14:paraId="53C7AB30" w14:textId="77777777" w:rsidTr="005F2397">
        <w:trPr>
          <w:trHeight w:val="284"/>
          <w:jc w:val="center"/>
        </w:trPr>
        <w:tc>
          <w:tcPr>
            <w:tcW w:w="1931" w:type="dxa"/>
            <w:shd w:val="clear" w:color="auto" w:fill="auto"/>
            <w:tcMar>
              <w:top w:w="15" w:type="dxa"/>
              <w:left w:w="15" w:type="dxa"/>
              <w:bottom w:w="0" w:type="dxa"/>
              <w:right w:w="15" w:type="dxa"/>
            </w:tcMar>
            <w:vAlign w:val="center"/>
          </w:tcPr>
          <w:p w14:paraId="4896301F" w14:textId="77777777" w:rsidR="005F2397" w:rsidRPr="005368C2" w:rsidRDefault="005F2397" w:rsidP="005F2397"/>
        </w:tc>
        <w:tc>
          <w:tcPr>
            <w:tcW w:w="1931" w:type="dxa"/>
            <w:shd w:val="clear" w:color="auto" w:fill="auto"/>
            <w:tcMar>
              <w:top w:w="15" w:type="dxa"/>
              <w:left w:w="15" w:type="dxa"/>
              <w:bottom w:w="0" w:type="dxa"/>
              <w:right w:w="15" w:type="dxa"/>
            </w:tcMar>
            <w:vAlign w:val="center"/>
          </w:tcPr>
          <w:p w14:paraId="44C0E642" w14:textId="77777777" w:rsidR="005F2397" w:rsidRPr="005368C2" w:rsidRDefault="005F2397" w:rsidP="005F2397"/>
        </w:tc>
        <w:tc>
          <w:tcPr>
            <w:tcW w:w="3285" w:type="dxa"/>
            <w:gridSpan w:val="2"/>
            <w:shd w:val="clear" w:color="auto" w:fill="auto"/>
            <w:tcMar>
              <w:top w:w="15" w:type="dxa"/>
              <w:left w:w="15" w:type="dxa"/>
              <w:bottom w:w="0" w:type="dxa"/>
              <w:right w:w="15" w:type="dxa"/>
            </w:tcMar>
            <w:vAlign w:val="center"/>
          </w:tcPr>
          <w:p w14:paraId="374E5961" w14:textId="77777777" w:rsidR="005F2397" w:rsidRPr="005368C2" w:rsidRDefault="005F2397" w:rsidP="005F2397"/>
        </w:tc>
      </w:tr>
      <w:tr w:rsidR="005F2397" w:rsidRPr="005368C2" w14:paraId="59E0EF8F" w14:textId="77777777" w:rsidTr="00CF5088">
        <w:trPr>
          <w:trHeight w:val="284"/>
          <w:jc w:val="center"/>
        </w:trPr>
        <w:tc>
          <w:tcPr>
            <w:tcW w:w="1931" w:type="dxa"/>
            <w:shd w:val="clear" w:color="auto" w:fill="auto"/>
            <w:tcMar>
              <w:top w:w="15" w:type="dxa"/>
              <w:left w:w="15" w:type="dxa"/>
              <w:bottom w:w="0" w:type="dxa"/>
              <w:right w:w="15" w:type="dxa"/>
            </w:tcMar>
            <w:vAlign w:val="center"/>
            <w:hideMark/>
          </w:tcPr>
          <w:p w14:paraId="2DFF3F2F" w14:textId="77777777" w:rsidR="005F2397" w:rsidRPr="005368C2" w:rsidRDefault="005F2397" w:rsidP="005F2397"/>
        </w:tc>
        <w:tc>
          <w:tcPr>
            <w:tcW w:w="1931" w:type="dxa"/>
            <w:shd w:val="clear" w:color="auto" w:fill="auto"/>
            <w:tcMar>
              <w:top w:w="15" w:type="dxa"/>
              <w:left w:w="15" w:type="dxa"/>
              <w:bottom w:w="0" w:type="dxa"/>
              <w:right w:w="15" w:type="dxa"/>
            </w:tcMar>
            <w:vAlign w:val="center"/>
            <w:hideMark/>
          </w:tcPr>
          <w:p w14:paraId="3427B362" w14:textId="77777777" w:rsidR="005F2397" w:rsidRPr="005368C2" w:rsidRDefault="005F2397" w:rsidP="005F2397"/>
        </w:tc>
        <w:tc>
          <w:tcPr>
            <w:tcW w:w="3285" w:type="dxa"/>
            <w:gridSpan w:val="2"/>
            <w:tcBorders>
              <w:bottom w:val="single" w:sz="4" w:space="0" w:color="auto"/>
            </w:tcBorders>
            <w:shd w:val="clear" w:color="auto" w:fill="auto"/>
            <w:tcMar>
              <w:top w:w="15" w:type="dxa"/>
              <w:left w:w="15" w:type="dxa"/>
              <w:bottom w:w="0" w:type="dxa"/>
              <w:right w:w="15" w:type="dxa"/>
            </w:tcMar>
            <w:vAlign w:val="center"/>
            <w:hideMark/>
          </w:tcPr>
          <w:p w14:paraId="7219911D" w14:textId="77777777" w:rsidR="005F2397" w:rsidRPr="005368C2" w:rsidRDefault="005F2397" w:rsidP="005F2397">
            <w:r w:rsidRPr="005368C2">
              <w:t>December Stock Price</w:t>
            </w:r>
          </w:p>
        </w:tc>
      </w:tr>
      <w:tr w:rsidR="005F2397" w:rsidRPr="005368C2" w14:paraId="06BE9A69" w14:textId="77777777" w:rsidTr="00CF5088">
        <w:trPr>
          <w:trHeight w:val="284"/>
          <w:jc w:val="center"/>
        </w:trPr>
        <w:tc>
          <w:tcPr>
            <w:tcW w:w="1931" w:type="dxa"/>
            <w:shd w:val="clear" w:color="auto" w:fill="598774"/>
            <w:tcMar>
              <w:top w:w="15" w:type="dxa"/>
              <w:left w:w="15" w:type="dxa"/>
              <w:bottom w:w="0" w:type="dxa"/>
              <w:right w:w="15" w:type="dxa"/>
            </w:tcMar>
            <w:vAlign w:val="center"/>
            <w:hideMark/>
          </w:tcPr>
          <w:p w14:paraId="25531BB0" w14:textId="77777777" w:rsidR="005F2397" w:rsidRPr="005368C2" w:rsidRDefault="005F2397" w:rsidP="005F2397">
            <w:r w:rsidRPr="005368C2">
              <w:t>Payoff</w:t>
            </w:r>
          </w:p>
        </w:tc>
        <w:tc>
          <w:tcPr>
            <w:tcW w:w="1931" w:type="dxa"/>
            <w:shd w:val="clear" w:color="auto" w:fill="auto"/>
            <w:tcMar>
              <w:top w:w="15" w:type="dxa"/>
              <w:left w:w="15" w:type="dxa"/>
              <w:bottom w:w="0" w:type="dxa"/>
              <w:right w:w="15" w:type="dxa"/>
            </w:tcMar>
            <w:vAlign w:val="center"/>
            <w:hideMark/>
          </w:tcPr>
          <w:p w14:paraId="005A0782" w14:textId="77777777" w:rsidR="005F2397" w:rsidRPr="005368C2" w:rsidRDefault="005F2397" w:rsidP="005F2397"/>
        </w:tc>
        <w:tc>
          <w:tcPr>
            <w:tcW w:w="1395" w:type="dxa"/>
            <w:tcBorders>
              <w:top w:val="single" w:sz="4" w:space="0" w:color="auto"/>
            </w:tcBorders>
            <w:shd w:val="clear" w:color="auto" w:fill="auto"/>
            <w:tcMar>
              <w:top w:w="15" w:type="dxa"/>
              <w:left w:w="15" w:type="dxa"/>
              <w:bottom w:w="0" w:type="dxa"/>
              <w:right w:w="15" w:type="dxa"/>
            </w:tcMar>
            <w:vAlign w:val="center"/>
            <w:hideMark/>
          </w:tcPr>
          <w:p w14:paraId="18DEAE2B" w14:textId="77777777" w:rsidR="005F2397" w:rsidRPr="005368C2" w:rsidRDefault="005F2397" w:rsidP="005F2397">
            <w:r w:rsidRPr="005368C2">
              <w:t xml:space="preserve">$15 </w:t>
            </w:r>
          </w:p>
        </w:tc>
        <w:tc>
          <w:tcPr>
            <w:tcW w:w="1890" w:type="dxa"/>
            <w:tcBorders>
              <w:top w:val="single" w:sz="4" w:space="0" w:color="auto"/>
            </w:tcBorders>
            <w:shd w:val="clear" w:color="auto" w:fill="auto"/>
            <w:tcMar>
              <w:top w:w="15" w:type="dxa"/>
              <w:left w:w="15" w:type="dxa"/>
              <w:bottom w:w="0" w:type="dxa"/>
              <w:right w:w="15" w:type="dxa"/>
            </w:tcMar>
            <w:vAlign w:val="center"/>
            <w:hideMark/>
          </w:tcPr>
          <w:p w14:paraId="31CC53FB" w14:textId="77777777" w:rsidR="005F2397" w:rsidRPr="005368C2" w:rsidRDefault="005F2397" w:rsidP="005F2397">
            <w:r w:rsidRPr="005368C2">
              <w:t xml:space="preserve">$27 </w:t>
            </w:r>
          </w:p>
        </w:tc>
      </w:tr>
      <w:tr w:rsidR="005F2397" w:rsidRPr="005368C2" w14:paraId="484A3818" w14:textId="77777777" w:rsidTr="005F2397">
        <w:trPr>
          <w:trHeight w:val="284"/>
          <w:jc w:val="center"/>
        </w:trPr>
        <w:tc>
          <w:tcPr>
            <w:tcW w:w="3862" w:type="dxa"/>
            <w:gridSpan w:val="2"/>
            <w:shd w:val="clear" w:color="auto" w:fill="auto"/>
            <w:tcMar>
              <w:top w:w="15" w:type="dxa"/>
              <w:left w:w="15" w:type="dxa"/>
              <w:bottom w:w="0" w:type="dxa"/>
              <w:right w:w="15" w:type="dxa"/>
            </w:tcMar>
            <w:vAlign w:val="center"/>
            <w:hideMark/>
          </w:tcPr>
          <w:p w14:paraId="59366C1C" w14:textId="77777777" w:rsidR="005F2397" w:rsidRPr="005368C2" w:rsidRDefault="005F2397" w:rsidP="005F2397">
            <w:r w:rsidRPr="005368C2">
              <w:t>Buy 100 Shares</w:t>
            </w:r>
          </w:p>
        </w:tc>
        <w:tc>
          <w:tcPr>
            <w:tcW w:w="1395" w:type="dxa"/>
            <w:shd w:val="clear" w:color="auto" w:fill="auto"/>
            <w:tcMar>
              <w:top w:w="15" w:type="dxa"/>
              <w:left w:w="15" w:type="dxa"/>
              <w:bottom w:w="0" w:type="dxa"/>
              <w:right w:w="15" w:type="dxa"/>
            </w:tcMar>
            <w:vAlign w:val="center"/>
            <w:hideMark/>
          </w:tcPr>
          <w:p w14:paraId="17DE5055" w14:textId="77777777" w:rsidR="005F2397" w:rsidRPr="005368C2" w:rsidRDefault="005F2397" w:rsidP="005F2397">
            <w:r w:rsidRPr="005368C2">
              <w:t xml:space="preserve">$1,500 </w:t>
            </w:r>
          </w:p>
        </w:tc>
        <w:tc>
          <w:tcPr>
            <w:tcW w:w="1890" w:type="dxa"/>
            <w:shd w:val="clear" w:color="auto" w:fill="auto"/>
            <w:tcMar>
              <w:top w:w="15" w:type="dxa"/>
              <w:left w:w="15" w:type="dxa"/>
              <w:bottom w:w="0" w:type="dxa"/>
              <w:right w:w="15" w:type="dxa"/>
            </w:tcMar>
            <w:vAlign w:val="center"/>
            <w:hideMark/>
          </w:tcPr>
          <w:p w14:paraId="46BC7E68" w14:textId="77777777" w:rsidR="005F2397" w:rsidRPr="005368C2" w:rsidRDefault="005F2397" w:rsidP="005F2397">
            <w:r w:rsidRPr="005368C2">
              <w:t xml:space="preserve">$2,700 </w:t>
            </w:r>
          </w:p>
        </w:tc>
      </w:tr>
      <w:tr w:rsidR="005F2397" w:rsidRPr="005368C2" w14:paraId="4698D1AF" w14:textId="77777777" w:rsidTr="005F2397">
        <w:trPr>
          <w:trHeight w:val="284"/>
          <w:jc w:val="center"/>
        </w:trPr>
        <w:tc>
          <w:tcPr>
            <w:tcW w:w="3862" w:type="dxa"/>
            <w:gridSpan w:val="2"/>
            <w:shd w:val="clear" w:color="auto" w:fill="auto"/>
            <w:tcMar>
              <w:top w:w="15" w:type="dxa"/>
              <w:left w:w="15" w:type="dxa"/>
              <w:bottom w:w="0" w:type="dxa"/>
              <w:right w:w="15" w:type="dxa"/>
            </w:tcMar>
            <w:vAlign w:val="center"/>
            <w:hideMark/>
          </w:tcPr>
          <w:p w14:paraId="6256C22A" w14:textId="77777777" w:rsidR="005F2397" w:rsidRPr="005368C2" w:rsidRDefault="005F2397" w:rsidP="005F2397">
            <w:r w:rsidRPr="005368C2">
              <w:t>Buy 2,000 Call Options</w:t>
            </w:r>
          </w:p>
        </w:tc>
        <w:tc>
          <w:tcPr>
            <w:tcW w:w="1395" w:type="dxa"/>
            <w:shd w:val="clear" w:color="auto" w:fill="auto"/>
            <w:tcMar>
              <w:top w:w="15" w:type="dxa"/>
              <w:left w:w="15" w:type="dxa"/>
              <w:bottom w:w="0" w:type="dxa"/>
              <w:right w:w="15" w:type="dxa"/>
            </w:tcMar>
            <w:vAlign w:val="center"/>
            <w:hideMark/>
          </w:tcPr>
          <w:p w14:paraId="3563B01B" w14:textId="77777777" w:rsidR="005F2397" w:rsidRPr="005368C2" w:rsidRDefault="005F2397" w:rsidP="005F2397">
            <w:r w:rsidRPr="005368C2">
              <w:t xml:space="preserve">$0 </w:t>
            </w:r>
          </w:p>
        </w:tc>
        <w:tc>
          <w:tcPr>
            <w:tcW w:w="1890" w:type="dxa"/>
            <w:shd w:val="clear" w:color="auto" w:fill="auto"/>
            <w:tcMar>
              <w:top w:w="15" w:type="dxa"/>
              <w:left w:w="15" w:type="dxa"/>
              <w:bottom w:w="0" w:type="dxa"/>
              <w:right w:w="15" w:type="dxa"/>
            </w:tcMar>
            <w:vAlign w:val="center"/>
            <w:hideMark/>
          </w:tcPr>
          <w:p w14:paraId="4C67D665" w14:textId="77777777" w:rsidR="005F2397" w:rsidRPr="005368C2" w:rsidRDefault="005F2397" w:rsidP="005F2397">
            <w:r w:rsidRPr="005368C2">
              <w:t xml:space="preserve">$9,000 </w:t>
            </w:r>
          </w:p>
        </w:tc>
      </w:tr>
      <w:tr w:rsidR="005F2397" w:rsidRPr="005368C2" w14:paraId="722AFAA6" w14:textId="77777777" w:rsidTr="00CF5088">
        <w:trPr>
          <w:trHeight w:val="284"/>
          <w:jc w:val="center"/>
        </w:trPr>
        <w:tc>
          <w:tcPr>
            <w:tcW w:w="1931" w:type="dxa"/>
            <w:shd w:val="clear" w:color="auto" w:fill="auto"/>
            <w:tcMar>
              <w:top w:w="15" w:type="dxa"/>
              <w:left w:w="15" w:type="dxa"/>
              <w:bottom w:w="0" w:type="dxa"/>
              <w:right w:w="15" w:type="dxa"/>
            </w:tcMar>
            <w:vAlign w:val="center"/>
            <w:hideMark/>
          </w:tcPr>
          <w:p w14:paraId="6FB0FD1D" w14:textId="77777777" w:rsidR="005F2397" w:rsidRPr="005368C2" w:rsidRDefault="005F2397" w:rsidP="005F2397"/>
        </w:tc>
        <w:tc>
          <w:tcPr>
            <w:tcW w:w="1931" w:type="dxa"/>
            <w:shd w:val="clear" w:color="auto" w:fill="auto"/>
            <w:tcMar>
              <w:top w:w="15" w:type="dxa"/>
              <w:left w:w="15" w:type="dxa"/>
              <w:bottom w:w="0" w:type="dxa"/>
              <w:right w:w="15" w:type="dxa"/>
            </w:tcMar>
            <w:vAlign w:val="center"/>
            <w:hideMark/>
          </w:tcPr>
          <w:p w14:paraId="73EB39DE" w14:textId="77777777" w:rsidR="005F2397" w:rsidRPr="005368C2" w:rsidRDefault="005F2397" w:rsidP="005F2397"/>
        </w:tc>
        <w:tc>
          <w:tcPr>
            <w:tcW w:w="1395" w:type="dxa"/>
            <w:shd w:val="clear" w:color="auto" w:fill="auto"/>
            <w:tcMar>
              <w:top w:w="15" w:type="dxa"/>
              <w:left w:w="15" w:type="dxa"/>
              <w:bottom w:w="0" w:type="dxa"/>
              <w:right w:w="15" w:type="dxa"/>
            </w:tcMar>
            <w:vAlign w:val="center"/>
            <w:hideMark/>
          </w:tcPr>
          <w:p w14:paraId="2217EF10" w14:textId="77777777" w:rsidR="005F2397" w:rsidRPr="005368C2" w:rsidRDefault="005F2397" w:rsidP="005F2397"/>
        </w:tc>
        <w:tc>
          <w:tcPr>
            <w:tcW w:w="1890" w:type="dxa"/>
            <w:shd w:val="clear" w:color="auto" w:fill="auto"/>
            <w:tcMar>
              <w:top w:w="15" w:type="dxa"/>
              <w:left w:w="15" w:type="dxa"/>
              <w:bottom w:w="0" w:type="dxa"/>
              <w:right w:w="15" w:type="dxa"/>
            </w:tcMar>
            <w:vAlign w:val="center"/>
            <w:hideMark/>
          </w:tcPr>
          <w:p w14:paraId="0B3B0492" w14:textId="77777777" w:rsidR="005F2397" w:rsidRPr="005368C2" w:rsidRDefault="005F2397" w:rsidP="005F2397"/>
        </w:tc>
      </w:tr>
      <w:tr w:rsidR="005F2397" w:rsidRPr="005368C2" w14:paraId="16DB077C" w14:textId="77777777" w:rsidTr="00CF5088">
        <w:trPr>
          <w:trHeight w:val="284"/>
          <w:jc w:val="center"/>
        </w:trPr>
        <w:tc>
          <w:tcPr>
            <w:tcW w:w="1931" w:type="dxa"/>
            <w:shd w:val="clear" w:color="auto" w:fill="598774"/>
            <w:tcMar>
              <w:top w:w="15" w:type="dxa"/>
              <w:left w:w="15" w:type="dxa"/>
              <w:bottom w:w="0" w:type="dxa"/>
              <w:right w:w="15" w:type="dxa"/>
            </w:tcMar>
            <w:vAlign w:val="center"/>
            <w:hideMark/>
          </w:tcPr>
          <w:p w14:paraId="75DEB98C" w14:textId="77777777" w:rsidR="005F2397" w:rsidRPr="005368C2" w:rsidRDefault="005F2397" w:rsidP="005F2397">
            <w:r w:rsidRPr="005368C2">
              <w:t>Profit</w:t>
            </w:r>
          </w:p>
        </w:tc>
        <w:tc>
          <w:tcPr>
            <w:tcW w:w="1931" w:type="dxa"/>
            <w:shd w:val="clear" w:color="auto" w:fill="auto"/>
            <w:tcMar>
              <w:top w:w="15" w:type="dxa"/>
              <w:left w:w="15" w:type="dxa"/>
              <w:bottom w:w="0" w:type="dxa"/>
              <w:right w:w="15" w:type="dxa"/>
            </w:tcMar>
            <w:vAlign w:val="center"/>
            <w:hideMark/>
          </w:tcPr>
          <w:p w14:paraId="7C812AD0" w14:textId="77777777" w:rsidR="005F2397" w:rsidRPr="005368C2" w:rsidRDefault="005F2397" w:rsidP="005F2397"/>
        </w:tc>
        <w:tc>
          <w:tcPr>
            <w:tcW w:w="1395" w:type="dxa"/>
            <w:shd w:val="clear" w:color="auto" w:fill="auto"/>
            <w:tcMar>
              <w:top w:w="15" w:type="dxa"/>
              <w:left w:w="15" w:type="dxa"/>
              <w:bottom w:w="0" w:type="dxa"/>
              <w:right w:w="15" w:type="dxa"/>
            </w:tcMar>
            <w:vAlign w:val="center"/>
            <w:hideMark/>
          </w:tcPr>
          <w:p w14:paraId="0254709E" w14:textId="77777777" w:rsidR="005F2397" w:rsidRPr="005368C2" w:rsidRDefault="005F2397" w:rsidP="005F2397"/>
        </w:tc>
        <w:tc>
          <w:tcPr>
            <w:tcW w:w="1890" w:type="dxa"/>
            <w:shd w:val="clear" w:color="auto" w:fill="auto"/>
            <w:tcMar>
              <w:top w:w="15" w:type="dxa"/>
              <w:left w:w="15" w:type="dxa"/>
              <w:bottom w:w="0" w:type="dxa"/>
              <w:right w:w="15" w:type="dxa"/>
            </w:tcMar>
            <w:vAlign w:val="center"/>
            <w:hideMark/>
          </w:tcPr>
          <w:p w14:paraId="7C710508" w14:textId="77777777" w:rsidR="005F2397" w:rsidRPr="005368C2" w:rsidRDefault="005F2397" w:rsidP="005F2397"/>
        </w:tc>
      </w:tr>
      <w:tr w:rsidR="005F2397" w:rsidRPr="005368C2" w14:paraId="3B66076E" w14:textId="77777777" w:rsidTr="00CF5088">
        <w:trPr>
          <w:trHeight w:val="284"/>
          <w:jc w:val="center"/>
        </w:trPr>
        <w:tc>
          <w:tcPr>
            <w:tcW w:w="3862" w:type="dxa"/>
            <w:gridSpan w:val="2"/>
            <w:shd w:val="clear" w:color="auto" w:fill="auto"/>
            <w:tcMar>
              <w:top w:w="15" w:type="dxa"/>
              <w:left w:w="15" w:type="dxa"/>
              <w:bottom w:w="0" w:type="dxa"/>
              <w:right w:w="15" w:type="dxa"/>
            </w:tcMar>
            <w:vAlign w:val="center"/>
            <w:hideMark/>
          </w:tcPr>
          <w:p w14:paraId="6BBAE91A" w14:textId="77777777" w:rsidR="005F2397" w:rsidRPr="005368C2" w:rsidRDefault="005F2397" w:rsidP="005F2397">
            <w:r w:rsidRPr="005368C2">
              <w:t>Buy 100 Shares</w:t>
            </w:r>
          </w:p>
        </w:tc>
        <w:tc>
          <w:tcPr>
            <w:tcW w:w="1395" w:type="dxa"/>
            <w:shd w:val="clear" w:color="auto" w:fill="auto"/>
            <w:tcMar>
              <w:top w:w="15" w:type="dxa"/>
              <w:left w:w="15" w:type="dxa"/>
              <w:bottom w:w="0" w:type="dxa"/>
              <w:right w:w="15" w:type="dxa"/>
            </w:tcMar>
            <w:vAlign w:val="center"/>
            <w:hideMark/>
          </w:tcPr>
          <w:p w14:paraId="7C8D681A" w14:textId="77777777" w:rsidR="005F2397" w:rsidRPr="005368C2" w:rsidRDefault="005F2397" w:rsidP="005F2397">
            <w:r w:rsidRPr="005368C2">
              <w:t>($500)</w:t>
            </w:r>
          </w:p>
        </w:tc>
        <w:tc>
          <w:tcPr>
            <w:tcW w:w="1890" w:type="dxa"/>
            <w:shd w:val="clear" w:color="auto" w:fill="auto"/>
            <w:tcMar>
              <w:top w:w="15" w:type="dxa"/>
              <w:left w:w="15" w:type="dxa"/>
              <w:bottom w:w="0" w:type="dxa"/>
              <w:right w:w="15" w:type="dxa"/>
            </w:tcMar>
            <w:vAlign w:val="center"/>
            <w:hideMark/>
          </w:tcPr>
          <w:p w14:paraId="57DFAFBF" w14:textId="77777777" w:rsidR="005F2397" w:rsidRPr="005368C2" w:rsidRDefault="005F2397" w:rsidP="005F2397">
            <w:r w:rsidRPr="005368C2">
              <w:t xml:space="preserve">$700 </w:t>
            </w:r>
          </w:p>
        </w:tc>
      </w:tr>
      <w:tr w:rsidR="005F2397" w:rsidRPr="005368C2" w14:paraId="1999C870" w14:textId="77777777" w:rsidTr="00CF5088">
        <w:trPr>
          <w:trHeight w:val="284"/>
          <w:jc w:val="center"/>
        </w:trPr>
        <w:tc>
          <w:tcPr>
            <w:tcW w:w="3862" w:type="dxa"/>
            <w:gridSpan w:val="2"/>
            <w:shd w:val="clear" w:color="auto" w:fill="auto"/>
            <w:tcMar>
              <w:top w:w="15" w:type="dxa"/>
              <w:left w:w="15" w:type="dxa"/>
              <w:bottom w:w="0" w:type="dxa"/>
              <w:right w:w="15" w:type="dxa"/>
            </w:tcMar>
            <w:vAlign w:val="center"/>
            <w:hideMark/>
          </w:tcPr>
          <w:p w14:paraId="5437E705" w14:textId="77777777" w:rsidR="005F2397" w:rsidRPr="005368C2" w:rsidRDefault="005F2397" w:rsidP="005F2397">
            <w:r w:rsidRPr="005368C2">
              <w:t>Buy 2,000 Call Options</w:t>
            </w:r>
          </w:p>
        </w:tc>
        <w:tc>
          <w:tcPr>
            <w:tcW w:w="1395" w:type="dxa"/>
            <w:shd w:val="clear" w:color="auto" w:fill="auto"/>
            <w:tcMar>
              <w:top w:w="15" w:type="dxa"/>
              <w:left w:w="15" w:type="dxa"/>
              <w:bottom w:w="0" w:type="dxa"/>
              <w:right w:w="15" w:type="dxa"/>
            </w:tcMar>
            <w:vAlign w:val="center"/>
            <w:hideMark/>
          </w:tcPr>
          <w:p w14:paraId="7FA67F68" w14:textId="77777777" w:rsidR="005F2397" w:rsidRPr="005368C2" w:rsidRDefault="005F2397" w:rsidP="005F2397">
            <w:r w:rsidRPr="005368C2">
              <w:t>($2,000)</w:t>
            </w:r>
          </w:p>
        </w:tc>
        <w:tc>
          <w:tcPr>
            <w:tcW w:w="1890" w:type="dxa"/>
            <w:shd w:val="clear" w:color="auto" w:fill="auto"/>
            <w:tcMar>
              <w:top w:w="15" w:type="dxa"/>
              <w:left w:w="15" w:type="dxa"/>
              <w:bottom w:w="0" w:type="dxa"/>
              <w:right w:w="15" w:type="dxa"/>
            </w:tcMar>
            <w:vAlign w:val="center"/>
            <w:hideMark/>
          </w:tcPr>
          <w:p w14:paraId="3172BBC2" w14:textId="77777777" w:rsidR="005F2397" w:rsidRPr="005368C2" w:rsidRDefault="005F2397" w:rsidP="005F2397">
            <w:r w:rsidRPr="005368C2">
              <w:t xml:space="preserve">$7,000 </w:t>
            </w:r>
          </w:p>
        </w:tc>
      </w:tr>
    </w:tbl>
    <w:p w14:paraId="3BAB24B0" w14:textId="77777777" w:rsidR="0054528E" w:rsidRDefault="0054528E" w:rsidP="005F2397"/>
    <w:p w14:paraId="2FAB5007" w14:textId="77777777" w:rsidR="0054528E" w:rsidRPr="0054528E" w:rsidRDefault="005F2397" w:rsidP="0054528E">
      <w:pPr>
        <w:pStyle w:val="Heading2"/>
      </w:pPr>
      <w:bookmarkStart w:id="10" w:name="_Toc221441485"/>
      <w:r w:rsidRPr="0054528E">
        <w:t>Calculate an arbitrage payoff &amp; ephemeral arbitrage opportunities</w:t>
      </w:r>
      <w:bookmarkEnd w:id="10"/>
      <w:r w:rsidRPr="0054528E">
        <w:t xml:space="preserve"> </w:t>
      </w:r>
      <w:r w:rsidR="0054528E" w:rsidRPr="0054528E">
        <w:br/>
      </w:r>
    </w:p>
    <w:p w14:paraId="5A29D915" w14:textId="77777777" w:rsidR="005F2397" w:rsidRPr="005368C2" w:rsidRDefault="005F2397" w:rsidP="005F2397">
      <w:r w:rsidRPr="005368C2">
        <w:t>Consider the following assumptions:</w:t>
      </w:r>
    </w:p>
    <w:p w14:paraId="1279F1D8" w14:textId="77777777" w:rsidR="00AF1DE8" w:rsidRDefault="005F2397" w:rsidP="005F2397">
      <w:pPr>
        <w:pStyle w:val="ListParagraph"/>
        <w:numPr>
          <w:ilvl w:val="0"/>
          <w:numId w:val="33"/>
        </w:numPr>
      </w:pPr>
      <w:r w:rsidRPr="005368C2">
        <w:t xml:space="preserve">The spot price of gold, </w:t>
      </w:r>
      <m:oMath>
        <m:sSub>
          <m:sSubPr>
            <m:ctrlPr>
              <w:rPr>
                <w:rFonts w:ascii="Cambria Math" w:hAnsi="Cambria Math"/>
                <w:i/>
              </w:rPr>
            </m:ctrlPr>
          </m:sSubPr>
          <m:e>
            <m:r>
              <w:rPr>
                <w:rFonts w:ascii="Cambria Math" w:hAnsi="Cambria Math"/>
              </w:rPr>
              <m:t>S</m:t>
            </m:r>
          </m:e>
          <m:sub>
            <m:r>
              <w:rPr>
                <w:rFonts w:ascii="Cambria Math" w:hAnsi="Cambria Math"/>
              </w:rPr>
              <m:t>0</m:t>
            </m:r>
          </m:sub>
        </m:sSub>
      </m:oMath>
      <w:r w:rsidRPr="005368C2">
        <w:t>is $900.00</w:t>
      </w:r>
    </w:p>
    <w:p w14:paraId="6B3F9E91" w14:textId="77777777" w:rsidR="00AF1DE8" w:rsidRDefault="005F2397" w:rsidP="005F2397">
      <w:pPr>
        <w:pStyle w:val="ListParagraph"/>
        <w:numPr>
          <w:ilvl w:val="0"/>
          <w:numId w:val="33"/>
        </w:numPr>
      </w:pPr>
      <w:r w:rsidRPr="005368C2">
        <w:t xml:space="preserve">The </w:t>
      </w:r>
      <w:r w:rsidR="00AF1DE8" w:rsidRPr="005368C2">
        <w:t>risk-free</w:t>
      </w:r>
      <w:r w:rsidRPr="005368C2">
        <w:t xml:space="preserve"> interest rate</w:t>
      </w:r>
      <w:r w:rsidR="00155B01">
        <w:t xml:space="preserve">, </w:t>
      </w:r>
      <m:oMath>
        <m:sSub>
          <m:sSubPr>
            <m:ctrlPr>
              <w:rPr>
                <w:rFonts w:ascii="Cambria Math" w:hAnsi="Cambria Math"/>
                <w:i/>
              </w:rPr>
            </m:ctrlPr>
          </m:sSubPr>
          <m:e>
            <m:r>
              <w:rPr>
                <w:rFonts w:ascii="Cambria Math" w:hAnsi="Cambria Math"/>
              </w:rPr>
              <m:t>r</m:t>
            </m:r>
          </m:e>
          <m:sub>
            <m:r>
              <w:rPr>
                <w:rFonts w:ascii="Cambria Math" w:hAnsi="Cambria Math"/>
              </w:rPr>
              <m:t>f</m:t>
            </m:r>
          </m:sub>
        </m:sSub>
      </m:oMath>
      <w:r w:rsidR="00155B01">
        <w:t xml:space="preserve"> </w:t>
      </w:r>
      <w:r w:rsidRPr="005368C2">
        <w:t>is 10.0%</w:t>
      </w:r>
    </w:p>
    <w:p w14:paraId="02B31C3D" w14:textId="77777777" w:rsidR="0018594D" w:rsidRDefault="00AF1DE8" w:rsidP="005F2397">
      <w:pPr>
        <w:pStyle w:val="ListParagraph"/>
        <w:numPr>
          <w:ilvl w:val="0"/>
          <w:numId w:val="33"/>
        </w:numPr>
      </w:pPr>
      <w:r>
        <w:t>Assume no transaction costs</w:t>
      </w:r>
      <w:r>
        <w:rPr>
          <w:rStyle w:val="FootnoteReference"/>
        </w:rPr>
        <w:footnoteReference w:id="1"/>
      </w:r>
    </w:p>
    <w:p w14:paraId="2C4EF181" w14:textId="77777777" w:rsidR="0018594D" w:rsidRDefault="005F2397" w:rsidP="005F2397">
      <w:pPr>
        <w:pStyle w:val="ListParagraph"/>
        <w:numPr>
          <w:ilvl w:val="0"/>
          <w:numId w:val="33"/>
        </w:numPr>
      </w:pPr>
      <w:r w:rsidRPr="005368C2">
        <w:t xml:space="preserve">Assume zero storage cost, zero convenience </w:t>
      </w:r>
      <w:proofErr w:type="gramStart"/>
      <w:r w:rsidRPr="005368C2">
        <w:t>yield</w:t>
      </w:r>
      <w:proofErr w:type="gramEnd"/>
      <w:r w:rsidRPr="005368C2">
        <w:t xml:space="preserve">, and no lease rate. </w:t>
      </w:r>
    </w:p>
    <w:p w14:paraId="6B93B52F" w14:textId="77777777" w:rsidR="0018594D" w:rsidRDefault="0018594D" w:rsidP="0018594D"/>
    <w:p w14:paraId="1C9ABC52" w14:textId="77777777" w:rsidR="005F2397" w:rsidRPr="005368C2" w:rsidRDefault="005F2397" w:rsidP="005F2397">
      <w:r w:rsidRPr="005368C2">
        <w:t xml:space="preserve">These add </w:t>
      </w:r>
      <w:r w:rsidR="00CF5088">
        <w:t xml:space="preserve">a sense of </w:t>
      </w:r>
      <w:r w:rsidRPr="005368C2">
        <w:t>reality to our cost of carry mode</w:t>
      </w:r>
      <w:r w:rsidR="00CF5088">
        <w:t xml:space="preserve">l, however; our </w:t>
      </w:r>
      <w:r w:rsidRPr="005368C2">
        <w:t>carry model is si</w:t>
      </w:r>
      <w:r w:rsidR="0054528E">
        <w:t>mple</w:t>
      </w:r>
      <w:r w:rsidR="00CF5088">
        <w:t xml:space="preserve"> so</w:t>
      </w:r>
      <w:r w:rsidR="0054528E">
        <w:t xml:space="preserve"> we do not expect accuracy.</w:t>
      </w:r>
      <w:r w:rsidR="0018594D">
        <w:t xml:space="preserve"> </w:t>
      </w:r>
      <w:r w:rsidRPr="005368C2">
        <w:t xml:space="preserve">Our cost of carry model returns a “model forward price” of $990; i.e., our model “predicts a forward price, </w:t>
      </w:r>
      <m:oMath>
        <m:sSub>
          <m:sSubPr>
            <m:ctrlPr>
              <w:rPr>
                <w:rFonts w:ascii="Cambria Math" w:hAnsi="Cambria Math"/>
                <w:i/>
              </w:rPr>
            </m:ctrlPr>
          </m:sSubPr>
          <m:e>
            <m:r>
              <w:rPr>
                <w:rFonts w:ascii="Cambria Math" w:hAnsi="Cambria Math"/>
              </w:rPr>
              <m:t>F</m:t>
            </m:r>
          </m:e>
          <m:sub>
            <m:r>
              <w:rPr>
                <w:rFonts w:ascii="Cambria Math" w:hAnsi="Cambria Math"/>
              </w:rPr>
              <m:t>0,1</m:t>
            </m:r>
          </m:sub>
        </m:sSub>
      </m:oMath>
      <w:r w:rsidRPr="005368C2">
        <w:t>of $990. Then we “analyze” two scenarios:</w:t>
      </w:r>
    </w:p>
    <w:p w14:paraId="77374D28" w14:textId="77777777" w:rsidR="0018594D" w:rsidRDefault="0018594D" w:rsidP="005F2397">
      <w:pPr>
        <w:pStyle w:val="ListParagraph"/>
        <w:numPr>
          <w:ilvl w:val="0"/>
          <w:numId w:val="34"/>
        </w:numPr>
      </w:pPr>
      <w:r>
        <w:t>T</w:t>
      </w:r>
      <w:r w:rsidR="005F2397" w:rsidRPr="005368C2">
        <w:t>he observed one-year forward price</w:t>
      </w:r>
      <w:r w:rsidR="00155B01">
        <w:t xml:space="preserve">, </w:t>
      </w:r>
      <m:oMath>
        <m:sSub>
          <m:sSubPr>
            <m:ctrlPr>
              <w:rPr>
                <w:rFonts w:ascii="Cambria Math" w:hAnsi="Cambria Math"/>
                <w:i/>
              </w:rPr>
            </m:ctrlPr>
          </m:sSubPr>
          <m:e>
            <m:r>
              <w:rPr>
                <w:rFonts w:ascii="Cambria Math" w:hAnsi="Cambria Math"/>
              </w:rPr>
              <m:t>F</m:t>
            </m:r>
          </m:e>
          <m:sub>
            <m:r>
              <w:rPr>
                <w:rFonts w:ascii="Cambria Math" w:hAnsi="Cambria Math"/>
              </w:rPr>
              <m:t>0,1</m:t>
            </m:r>
          </m:sub>
        </m:sSub>
      </m:oMath>
      <w:r w:rsidR="005F2397" w:rsidRPr="005368C2">
        <w:t xml:space="preserve"> is $1,000. In this case, the forward is “</w:t>
      </w:r>
      <w:r w:rsidR="005F2397" w:rsidRPr="0018594D">
        <w:rPr>
          <w:i/>
        </w:rPr>
        <w:t>trading rich</w:t>
      </w:r>
      <w:r>
        <w:t>” as the observed [trading]</w:t>
      </w:r>
      <w:r w:rsidR="005F2397" w:rsidRPr="005368C2">
        <w:t xml:space="preserve"> price of $1,000 is greater than the model price of $990.</w:t>
      </w:r>
    </w:p>
    <w:p w14:paraId="1F9800A7" w14:textId="77777777" w:rsidR="005F2397" w:rsidRPr="005368C2" w:rsidRDefault="0018594D" w:rsidP="005F2397">
      <w:pPr>
        <w:pStyle w:val="ListParagraph"/>
        <w:numPr>
          <w:ilvl w:val="0"/>
          <w:numId w:val="34"/>
        </w:numPr>
      </w:pPr>
      <w:r>
        <w:t xml:space="preserve">The </w:t>
      </w:r>
      <w:r w:rsidR="005F2397" w:rsidRPr="005368C2">
        <w:t>observed one-year forward price</w:t>
      </w:r>
      <w:r w:rsidR="00155B01">
        <w:t xml:space="preserve">, </w:t>
      </w:r>
      <m:oMath>
        <m:sSub>
          <m:sSubPr>
            <m:ctrlPr>
              <w:rPr>
                <w:rFonts w:ascii="Cambria Math" w:hAnsi="Cambria Math"/>
                <w:i/>
              </w:rPr>
            </m:ctrlPr>
          </m:sSubPr>
          <m:e>
            <m:r>
              <w:rPr>
                <w:rFonts w:ascii="Cambria Math" w:hAnsi="Cambria Math"/>
              </w:rPr>
              <m:t>F</m:t>
            </m:r>
          </m:e>
          <m:sub>
            <m:r>
              <w:rPr>
                <w:rFonts w:ascii="Cambria Math" w:hAnsi="Cambria Math"/>
              </w:rPr>
              <m:t>0,1</m:t>
            </m:r>
          </m:sub>
        </m:sSub>
      </m:oMath>
      <w:r w:rsidR="005F2397" w:rsidRPr="005368C2">
        <w:t xml:space="preserve"> is $980.00. In this case, the forward is “</w:t>
      </w:r>
      <w:r w:rsidR="005F2397" w:rsidRPr="0018594D">
        <w:rPr>
          <w:i/>
        </w:rPr>
        <w:t>trading cheap</w:t>
      </w:r>
      <w:r>
        <w:t>” as the observed [trading]</w:t>
      </w:r>
      <w:r w:rsidR="005F2397" w:rsidRPr="005368C2">
        <w:t xml:space="preserve"> price of $1,000 is less than the model price of $990.</w:t>
      </w:r>
      <w:r w:rsidR="005F2397" w:rsidRPr="005368C2">
        <w:br/>
      </w:r>
    </w:p>
    <w:tbl>
      <w:tblPr>
        <w:tblW w:w="8759" w:type="dxa"/>
        <w:tblCellMar>
          <w:left w:w="0" w:type="dxa"/>
          <w:right w:w="0" w:type="dxa"/>
        </w:tblCellMar>
        <w:tblLook w:val="04A0" w:firstRow="1" w:lastRow="0" w:firstColumn="1" w:lastColumn="0" w:noHBand="0" w:noVBand="1"/>
      </w:tblPr>
      <w:tblGrid>
        <w:gridCol w:w="2333"/>
        <w:gridCol w:w="1203"/>
        <w:gridCol w:w="2705"/>
        <w:gridCol w:w="935"/>
        <w:gridCol w:w="865"/>
        <w:gridCol w:w="718"/>
      </w:tblGrid>
      <w:tr w:rsidR="005F2397" w:rsidRPr="005368C2" w14:paraId="1A10D437" w14:textId="77777777" w:rsidTr="0018594D">
        <w:trPr>
          <w:trHeight w:val="265"/>
        </w:trPr>
        <w:tc>
          <w:tcPr>
            <w:tcW w:w="8759" w:type="dxa"/>
            <w:gridSpan w:val="6"/>
            <w:shd w:val="clear" w:color="auto" w:fill="598774"/>
            <w:tcMar>
              <w:top w:w="15" w:type="dxa"/>
              <w:left w:w="15" w:type="dxa"/>
              <w:bottom w:w="0" w:type="dxa"/>
              <w:right w:w="15" w:type="dxa"/>
            </w:tcMar>
            <w:vAlign w:val="bottom"/>
            <w:hideMark/>
          </w:tcPr>
          <w:p w14:paraId="255DC9BB" w14:textId="77777777" w:rsidR="005F2397" w:rsidRPr="005368C2" w:rsidRDefault="005F2397" w:rsidP="005F2397">
            <w:r w:rsidRPr="005368C2">
              <w:t>Futures trades rich: profit with cash and carry</w:t>
            </w:r>
          </w:p>
        </w:tc>
      </w:tr>
      <w:tr w:rsidR="005F2397" w:rsidRPr="005368C2" w14:paraId="0063C3A5" w14:textId="77777777" w:rsidTr="0018594D">
        <w:trPr>
          <w:trHeight w:val="20"/>
        </w:trPr>
        <w:tc>
          <w:tcPr>
            <w:tcW w:w="2333" w:type="dxa"/>
            <w:shd w:val="clear" w:color="auto" w:fill="auto"/>
            <w:tcMar>
              <w:top w:w="15" w:type="dxa"/>
              <w:left w:w="15" w:type="dxa"/>
              <w:bottom w:w="0" w:type="dxa"/>
              <w:right w:w="15" w:type="dxa"/>
            </w:tcMar>
            <w:vAlign w:val="bottom"/>
            <w:hideMark/>
          </w:tcPr>
          <w:p w14:paraId="12AA0E30" w14:textId="77777777" w:rsidR="005F2397" w:rsidRPr="005368C2" w:rsidRDefault="005F2397" w:rsidP="005F2397">
            <w:r w:rsidRPr="005368C2">
              <w:t>Spot price of gold</w:t>
            </w:r>
            <w:r w:rsidR="000E52F4">
              <w:t>:</w:t>
            </w:r>
          </w:p>
        </w:tc>
        <w:tc>
          <w:tcPr>
            <w:tcW w:w="1203" w:type="dxa"/>
            <w:shd w:val="clear" w:color="auto" w:fill="auto"/>
            <w:tcMar>
              <w:top w:w="15" w:type="dxa"/>
              <w:left w:w="15" w:type="dxa"/>
              <w:bottom w:w="0" w:type="dxa"/>
              <w:right w:w="15" w:type="dxa"/>
            </w:tcMar>
            <w:vAlign w:val="bottom"/>
            <w:hideMark/>
          </w:tcPr>
          <w:p w14:paraId="20EEF080" w14:textId="77777777" w:rsidR="005F2397" w:rsidRPr="005368C2" w:rsidRDefault="005F2397" w:rsidP="005F2397">
            <w:r w:rsidRPr="005368C2">
              <w:t xml:space="preserve">$900.00 </w:t>
            </w:r>
          </w:p>
        </w:tc>
        <w:tc>
          <w:tcPr>
            <w:tcW w:w="2705" w:type="dxa"/>
            <w:shd w:val="clear" w:color="auto" w:fill="auto"/>
            <w:tcMar>
              <w:top w:w="15" w:type="dxa"/>
              <w:left w:w="15" w:type="dxa"/>
              <w:bottom w:w="0" w:type="dxa"/>
              <w:right w:w="15" w:type="dxa"/>
            </w:tcMar>
            <w:vAlign w:val="bottom"/>
            <w:hideMark/>
          </w:tcPr>
          <w:p w14:paraId="098D26A9" w14:textId="77777777" w:rsidR="005F2397" w:rsidRPr="005368C2" w:rsidRDefault="005F2397" w:rsidP="005F2397"/>
        </w:tc>
        <w:tc>
          <w:tcPr>
            <w:tcW w:w="935" w:type="dxa"/>
            <w:shd w:val="clear" w:color="auto" w:fill="auto"/>
            <w:tcMar>
              <w:top w:w="15" w:type="dxa"/>
              <w:left w:w="15" w:type="dxa"/>
              <w:bottom w:w="0" w:type="dxa"/>
              <w:right w:w="15" w:type="dxa"/>
            </w:tcMar>
            <w:vAlign w:val="bottom"/>
            <w:hideMark/>
          </w:tcPr>
          <w:p w14:paraId="0710D1CD" w14:textId="77777777" w:rsidR="005F2397" w:rsidRPr="005368C2" w:rsidRDefault="005F2397" w:rsidP="005F2397"/>
        </w:tc>
        <w:tc>
          <w:tcPr>
            <w:tcW w:w="865" w:type="dxa"/>
            <w:shd w:val="clear" w:color="auto" w:fill="auto"/>
            <w:tcMar>
              <w:top w:w="15" w:type="dxa"/>
              <w:left w:w="15" w:type="dxa"/>
              <w:bottom w:w="0" w:type="dxa"/>
              <w:right w:w="15" w:type="dxa"/>
            </w:tcMar>
            <w:vAlign w:val="bottom"/>
            <w:hideMark/>
          </w:tcPr>
          <w:p w14:paraId="2B4D65FD" w14:textId="77777777" w:rsidR="005F2397" w:rsidRPr="005368C2" w:rsidRDefault="005F2397" w:rsidP="005F2397"/>
        </w:tc>
        <w:tc>
          <w:tcPr>
            <w:tcW w:w="718" w:type="dxa"/>
            <w:shd w:val="clear" w:color="auto" w:fill="auto"/>
            <w:tcMar>
              <w:top w:w="15" w:type="dxa"/>
              <w:left w:w="15" w:type="dxa"/>
              <w:bottom w:w="0" w:type="dxa"/>
              <w:right w:w="15" w:type="dxa"/>
            </w:tcMar>
            <w:vAlign w:val="bottom"/>
            <w:hideMark/>
          </w:tcPr>
          <w:p w14:paraId="534E5D72" w14:textId="77777777" w:rsidR="005F2397" w:rsidRPr="005368C2" w:rsidRDefault="005F2397" w:rsidP="005F2397"/>
        </w:tc>
      </w:tr>
      <w:tr w:rsidR="005F2397" w:rsidRPr="005368C2" w14:paraId="1DE1BB4F" w14:textId="77777777" w:rsidTr="0018594D">
        <w:trPr>
          <w:trHeight w:val="20"/>
        </w:trPr>
        <w:tc>
          <w:tcPr>
            <w:tcW w:w="2333" w:type="dxa"/>
            <w:shd w:val="clear" w:color="auto" w:fill="auto"/>
            <w:tcMar>
              <w:top w:w="15" w:type="dxa"/>
              <w:left w:w="15" w:type="dxa"/>
              <w:bottom w:w="0" w:type="dxa"/>
              <w:right w:w="15" w:type="dxa"/>
            </w:tcMar>
            <w:vAlign w:val="bottom"/>
            <w:hideMark/>
          </w:tcPr>
          <w:p w14:paraId="0E5553A2" w14:textId="77777777" w:rsidR="005F2397" w:rsidRPr="005368C2" w:rsidRDefault="005F2397" w:rsidP="005F2397">
            <w:r w:rsidRPr="005368C2">
              <w:t>Interest rate</w:t>
            </w:r>
            <w:r w:rsidR="000E52F4">
              <w:t>:</w:t>
            </w:r>
          </w:p>
        </w:tc>
        <w:tc>
          <w:tcPr>
            <w:tcW w:w="1203" w:type="dxa"/>
            <w:shd w:val="clear" w:color="auto" w:fill="auto"/>
            <w:tcMar>
              <w:top w:w="15" w:type="dxa"/>
              <w:left w:w="15" w:type="dxa"/>
              <w:bottom w:w="0" w:type="dxa"/>
              <w:right w:w="15" w:type="dxa"/>
            </w:tcMar>
            <w:vAlign w:val="bottom"/>
            <w:hideMark/>
          </w:tcPr>
          <w:p w14:paraId="7A76144A" w14:textId="77777777" w:rsidR="005F2397" w:rsidRPr="005368C2" w:rsidRDefault="005F2397" w:rsidP="005F2397">
            <w:r w:rsidRPr="005368C2">
              <w:t>10%</w:t>
            </w:r>
          </w:p>
        </w:tc>
        <w:tc>
          <w:tcPr>
            <w:tcW w:w="2705" w:type="dxa"/>
            <w:shd w:val="clear" w:color="auto" w:fill="auto"/>
            <w:tcMar>
              <w:top w:w="15" w:type="dxa"/>
              <w:left w:w="15" w:type="dxa"/>
              <w:bottom w:w="0" w:type="dxa"/>
              <w:right w:w="15" w:type="dxa"/>
            </w:tcMar>
            <w:vAlign w:val="bottom"/>
            <w:hideMark/>
          </w:tcPr>
          <w:p w14:paraId="1EF54A0F" w14:textId="77777777" w:rsidR="005F2397" w:rsidRPr="005368C2" w:rsidRDefault="005F2397" w:rsidP="005F2397"/>
        </w:tc>
        <w:tc>
          <w:tcPr>
            <w:tcW w:w="935" w:type="dxa"/>
            <w:shd w:val="clear" w:color="auto" w:fill="auto"/>
            <w:tcMar>
              <w:top w:w="15" w:type="dxa"/>
              <w:left w:w="15" w:type="dxa"/>
              <w:bottom w:w="0" w:type="dxa"/>
              <w:right w:w="15" w:type="dxa"/>
            </w:tcMar>
            <w:vAlign w:val="bottom"/>
            <w:hideMark/>
          </w:tcPr>
          <w:p w14:paraId="4326F226" w14:textId="77777777" w:rsidR="005F2397" w:rsidRPr="005368C2" w:rsidRDefault="005F2397" w:rsidP="005F2397"/>
        </w:tc>
        <w:tc>
          <w:tcPr>
            <w:tcW w:w="865" w:type="dxa"/>
            <w:shd w:val="clear" w:color="auto" w:fill="auto"/>
            <w:tcMar>
              <w:top w:w="15" w:type="dxa"/>
              <w:left w:w="15" w:type="dxa"/>
              <w:bottom w:w="0" w:type="dxa"/>
              <w:right w:w="15" w:type="dxa"/>
            </w:tcMar>
            <w:vAlign w:val="bottom"/>
            <w:hideMark/>
          </w:tcPr>
          <w:p w14:paraId="48246755" w14:textId="77777777" w:rsidR="005F2397" w:rsidRPr="005368C2" w:rsidRDefault="005F2397" w:rsidP="005F2397"/>
        </w:tc>
        <w:tc>
          <w:tcPr>
            <w:tcW w:w="718" w:type="dxa"/>
            <w:shd w:val="clear" w:color="auto" w:fill="auto"/>
            <w:tcMar>
              <w:top w:w="15" w:type="dxa"/>
              <w:left w:w="15" w:type="dxa"/>
              <w:bottom w:w="0" w:type="dxa"/>
              <w:right w:w="15" w:type="dxa"/>
            </w:tcMar>
            <w:vAlign w:val="bottom"/>
            <w:hideMark/>
          </w:tcPr>
          <w:p w14:paraId="379D0551" w14:textId="77777777" w:rsidR="005F2397" w:rsidRPr="005368C2" w:rsidRDefault="005F2397" w:rsidP="005F2397"/>
        </w:tc>
      </w:tr>
      <w:tr w:rsidR="005F2397" w:rsidRPr="005368C2" w14:paraId="539F2F70" w14:textId="77777777" w:rsidTr="0018594D">
        <w:trPr>
          <w:trHeight w:val="20"/>
        </w:trPr>
        <w:tc>
          <w:tcPr>
            <w:tcW w:w="2333" w:type="dxa"/>
            <w:shd w:val="clear" w:color="auto" w:fill="auto"/>
            <w:tcMar>
              <w:top w:w="15" w:type="dxa"/>
              <w:left w:w="15" w:type="dxa"/>
              <w:bottom w:w="0" w:type="dxa"/>
              <w:right w:w="15" w:type="dxa"/>
            </w:tcMar>
            <w:vAlign w:val="bottom"/>
            <w:hideMark/>
          </w:tcPr>
          <w:p w14:paraId="77DB9917" w14:textId="77777777" w:rsidR="005F2397" w:rsidRPr="005368C2" w:rsidRDefault="005F2397" w:rsidP="005F2397">
            <w:r w:rsidRPr="005368C2">
              <w:t>Transaction</w:t>
            </w:r>
            <w:r w:rsidR="000E52F4">
              <w:t>:</w:t>
            </w:r>
          </w:p>
        </w:tc>
        <w:tc>
          <w:tcPr>
            <w:tcW w:w="1203" w:type="dxa"/>
            <w:shd w:val="clear" w:color="auto" w:fill="auto"/>
            <w:tcMar>
              <w:top w:w="15" w:type="dxa"/>
              <w:left w:w="15" w:type="dxa"/>
              <w:bottom w:w="0" w:type="dxa"/>
              <w:right w:w="15" w:type="dxa"/>
            </w:tcMar>
            <w:vAlign w:val="bottom"/>
            <w:hideMark/>
          </w:tcPr>
          <w:p w14:paraId="3E8D0DED" w14:textId="77777777" w:rsidR="005F2397" w:rsidRPr="005368C2" w:rsidRDefault="005F2397" w:rsidP="005F2397">
            <w:r w:rsidRPr="005368C2">
              <w:t>0%</w:t>
            </w:r>
          </w:p>
        </w:tc>
        <w:tc>
          <w:tcPr>
            <w:tcW w:w="2705" w:type="dxa"/>
            <w:shd w:val="clear" w:color="auto" w:fill="auto"/>
            <w:tcMar>
              <w:top w:w="15" w:type="dxa"/>
              <w:left w:w="15" w:type="dxa"/>
              <w:bottom w:w="0" w:type="dxa"/>
              <w:right w:w="15" w:type="dxa"/>
            </w:tcMar>
            <w:vAlign w:val="bottom"/>
            <w:hideMark/>
          </w:tcPr>
          <w:p w14:paraId="445C1FA1" w14:textId="77777777" w:rsidR="005F2397" w:rsidRPr="005368C2" w:rsidRDefault="005F2397" w:rsidP="005F2397"/>
        </w:tc>
        <w:tc>
          <w:tcPr>
            <w:tcW w:w="935" w:type="dxa"/>
            <w:shd w:val="clear" w:color="auto" w:fill="auto"/>
            <w:tcMar>
              <w:top w:w="15" w:type="dxa"/>
              <w:left w:w="15" w:type="dxa"/>
              <w:bottom w:w="0" w:type="dxa"/>
              <w:right w:w="15" w:type="dxa"/>
            </w:tcMar>
            <w:vAlign w:val="bottom"/>
            <w:hideMark/>
          </w:tcPr>
          <w:p w14:paraId="1D3637DC" w14:textId="77777777" w:rsidR="005F2397" w:rsidRPr="005368C2" w:rsidRDefault="005F2397" w:rsidP="005F2397"/>
        </w:tc>
        <w:tc>
          <w:tcPr>
            <w:tcW w:w="865" w:type="dxa"/>
            <w:shd w:val="clear" w:color="auto" w:fill="auto"/>
            <w:tcMar>
              <w:top w:w="15" w:type="dxa"/>
              <w:left w:w="15" w:type="dxa"/>
              <w:bottom w:w="0" w:type="dxa"/>
              <w:right w:w="15" w:type="dxa"/>
            </w:tcMar>
            <w:vAlign w:val="bottom"/>
            <w:hideMark/>
          </w:tcPr>
          <w:p w14:paraId="4409BAA1" w14:textId="77777777" w:rsidR="005F2397" w:rsidRPr="005368C2" w:rsidRDefault="005F2397" w:rsidP="005F2397"/>
        </w:tc>
        <w:tc>
          <w:tcPr>
            <w:tcW w:w="718" w:type="dxa"/>
            <w:shd w:val="clear" w:color="auto" w:fill="auto"/>
            <w:tcMar>
              <w:top w:w="15" w:type="dxa"/>
              <w:left w:w="15" w:type="dxa"/>
              <w:bottom w:w="0" w:type="dxa"/>
              <w:right w:w="15" w:type="dxa"/>
            </w:tcMar>
            <w:vAlign w:val="bottom"/>
            <w:hideMark/>
          </w:tcPr>
          <w:p w14:paraId="444985CF" w14:textId="77777777" w:rsidR="005F2397" w:rsidRPr="005368C2" w:rsidRDefault="005F2397" w:rsidP="005F2397"/>
        </w:tc>
      </w:tr>
      <w:tr w:rsidR="005F2397" w:rsidRPr="005368C2" w14:paraId="32D7D1E9" w14:textId="77777777" w:rsidTr="005F2397">
        <w:trPr>
          <w:trHeight w:val="292"/>
        </w:trPr>
        <w:tc>
          <w:tcPr>
            <w:tcW w:w="2333" w:type="dxa"/>
            <w:shd w:val="clear" w:color="auto" w:fill="auto"/>
            <w:tcMar>
              <w:top w:w="15" w:type="dxa"/>
              <w:left w:w="15" w:type="dxa"/>
              <w:bottom w:w="0" w:type="dxa"/>
              <w:right w:w="15" w:type="dxa"/>
            </w:tcMar>
            <w:vAlign w:val="bottom"/>
            <w:hideMark/>
          </w:tcPr>
          <w:p w14:paraId="1CEBC257" w14:textId="77777777" w:rsidR="005F2397" w:rsidRPr="005368C2" w:rsidRDefault="005F2397" w:rsidP="005F2397">
            <w:r w:rsidRPr="005368C2">
              <w:t>Model (carry) price</w:t>
            </w:r>
            <w:r w:rsidR="000E52F4">
              <w:t>:</w:t>
            </w:r>
          </w:p>
        </w:tc>
        <w:tc>
          <w:tcPr>
            <w:tcW w:w="1203" w:type="dxa"/>
            <w:shd w:val="clear" w:color="auto" w:fill="auto"/>
            <w:tcMar>
              <w:top w:w="15" w:type="dxa"/>
              <w:left w:w="15" w:type="dxa"/>
              <w:bottom w:w="0" w:type="dxa"/>
              <w:right w:w="15" w:type="dxa"/>
            </w:tcMar>
            <w:vAlign w:val="bottom"/>
            <w:hideMark/>
          </w:tcPr>
          <w:p w14:paraId="1B8B579A" w14:textId="77777777" w:rsidR="005F2397" w:rsidRPr="005368C2" w:rsidRDefault="005F2397" w:rsidP="005F2397">
            <w:r w:rsidRPr="005368C2">
              <w:t>$990.00</w:t>
            </w:r>
          </w:p>
        </w:tc>
        <w:tc>
          <w:tcPr>
            <w:tcW w:w="5223" w:type="dxa"/>
            <w:gridSpan w:val="4"/>
            <w:shd w:val="clear" w:color="auto" w:fill="auto"/>
            <w:tcMar>
              <w:top w:w="15" w:type="dxa"/>
              <w:left w:w="15" w:type="dxa"/>
              <w:bottom w:w="0" w:type="dxa"/>
              <w:right w:w="15" w:type="dxa"/>
            </w:tcMar>
            <w:vAlign w:val="bottom"/>
            <w:hideMark/>
          </w:tcPr>
          <w:p w14:paraId="4BAC7A2C" w14:textId="77777777" w:rsidR="005F2397" w:rsidRPr="005368C2" w:rsidRDefault="005F2397" w:rsidP="005F2397">
            <w:r w:rsidRPr="005368C2">
              <w:t xml:space="preserve"> No lower/upper bound since transaction </w:t>
            </w:r>
            <w:r w:rsidR="0018594D">
              <w:t xml:space="preserve">cost </w:t>
            </w:r>
            <w:r w:rsidRPr="005368C2">
              <w:t>= 0</w:t>
            </w:r>
          </w:p>
        </w:tc>
      </w:tr>
      <w:tr w:rsidR="005F2397" w:rsidRPr="005368C2" w14:paraId="7C433C54" w14:textId="77777777" w:rsidTr="0018594D">
        <w:trPr>
          <w:trHeight w:val="20"/>
        </w:trPr>
        <w:tc>
          <w:tcPr>
            <w:tcW w:w="2333" w:type="dxa"/>
            <w:shd w:val="clear" w:color="auto" w:fill="auto"/>
            <w:tcMar>
              <w:top w:w="15" w:type="dxa"/>
              <w:left w:w="15" w:type="dxa"/>
              <w:bottom w:w="0" w:type="dxa"/>
              <w:right w:w="15" w:type="dxa"/>
            </w:tcMar>
            <w:vAlign w:val="bottom"/>
            <w:hideMark/>
          </w:tcPr>
          <w:p w14:paraId="1C9CAF03" w14:textId="77777777" w:rsidR="005F2397" w:rsidRPr="005368C2" w:rsidRDefault="0018594D" w:rsidP="005F2397">
            <w:r>
              <w:t>Forward price</w:t>
            </w:r>
            <w:r w:rsidR="000E52F4">
              <w:t>:</w:t>
            </w:r>
          </w:p>
        </w:tc>
        <w:tc>
          <w:tcPr>
            <w:tcW w:w="1203" w:type="dxa"/>
            <w:shd w:val="clear" w:color="auto" w:fill="auto"/>
            <w:tcMar>
              <w:top w:w="15" w:type="dxa"/>
              <w:left w:w="15" w:type="dxa"/>
              <w:bottom w:w="0" w:type="dxa"/>
              <w:right w:w="15" w:type="dxa"/>
            </w:tcMar>
            <w:vAlign w:val="bottom"/>
            <w:hideMark/>
          </w:tcPr>
          <w:p w14:paraId="41F2D7FD" w14:textId="77777777" w:rsidR="005F2397" w:rsidRPr="005368C2" w:rsidRDefault="005F2397" w:rsidP="005F2397">
            <w:r w:rsidRPr="005368C2">
              <w:t xml:space="preserve">$1,000.00 </w:t>
            </w:r>
          </w:p>
        </w:tc>
        <w:tc>
          <w:tcPr>
            <w:tcW w:w="5223" w:type="dxa"/>
            <w:gridSpan w:val="4"/>
            <w:shd w:val="clear" w:color="auto" w:fill="auto"/>
            <w:tcMar>
              <w:top w:w="15" w:type="dxa"/>
              <w:left w:w="15" w:type="dxa"/>
              <w:bottom w:w="0" w:type="dxa"/>
              <w:right w:w="15" w:type="dxa"/>
            </w:tcMar>
            <w:vAlign w:val="bottom"/>
            <w:hideMark/>
          </w:tcPr>
          <w:p w14:paraId="1C54CCD8" w14:textId="77777777" w:rsidR="005F2397" w:rsidRPr="005368C2" w:rsidRDefault="005F2397" w:rsidP="005F2397">
            <w:r w:rsidRPr="005368C2">
              <w:t xml:space="preserve"> </w:t>
            </w:r>
            <w:r w:rsidRPr="005368C2">
              <w:sym w:font="Symbol" w:char="F0AC"/>
            </w:r>
            <w:r w:rsidRPr="005368C2">
              <w:t xml:space="preserve"> “Trades rich” as 1,000 &gt; 990</w:t>
            </w:r>
          </w:p>
        </w:tc>
      </w:tr>
      <w:tr w:rsidR="005F2397" w:rsidRPr="005368C2" w14:paraId="35DCB50A" w14:textId="77777777" w:rsidTr="005F2397">
        <w:trPr>
          <w:gridAfter w:val="3"/>
          <w:wAfter w:w="2518" w:type="dxa"/>
          <w:trHeight w:val="20"/>
        </w:trPr>
        <w:tc>
          <w:tcPr>
            <w:tcW w:w="6241" w:type="dxa"/>
            <w:gridSpan w:val="3"/>
            <w:shd w:val="clear" w:color="auto" w:fill="auto"/>
            <w:tcMar>
              <w:top w:w="15" w:type="dxa"/>
              <w:left w:w="15" w:type="dxa"/>
              <w:bottom w:w="0" w:type="dxa"/>
              <w:right w:w="15" w:type="dxa"/>
            </w:tcMar>
            <w:vAlign w:val="bottom"/>
          </w:tcPr>
          <w:p w14:paraId="3A6E55C2" w14:textId="77777777" w:rsidR="005F2397" w:rsidRPr="005368C2" w:rsidRDefault="005F2397" w:rsidP="005F2397"/>
        </w:tc>
      </w:tr>
      <w:tr w:rsidR="005F2397" w:rsidRPr="005368C2" w14:paraId="571789E5" w14:textId="77777777" w:rsidTr="005F2397">
        <w:trPr>
          <w:gridAfter w:val="3"/>
          <w:wAfter w:w="2518" w:type="dxa"/>
          <w:trHeight w:val="20"/>
        </w:trPr>
        <w:tc>
          <w:tcPr>
            <w:tcW w:w="6241" w:type="dxa"/>
            <w:gridSpan w:val="3"/>
            <w:shd w:val="clear" w:color="auto" w:fill="auto"/>
            <w:tcMar>
              <w:top w:w="15" w:type="dxa"/>
              <w:left w:w="15" w:type="dxa"/>
              <w:bottom w:w="0" w:type="dxa"/>
              <w:right w:w="15" w:type="dxa"/>
            </w:tcMar>
            <w:vAlign w:val="bottom"/>
            <w:hideMark/>
          </w:tcPr>
          <w:p w14:paraId="6F1A17FF" w14:textId="77777777" w:rsidR="005F2397" w:rsidRPr="00CF5088" w:rsidRDefault="005F2397" w:rsidP="005F2397">
            <w:r w:rsidRPr="00CF5088">
              <w:t>Cash &amp; carry: Short forward, borrow to buy spot</w:t>
            </w:r>
          </w:p>
        </w:tc>
      </w:tr>
      <w:tr w:rsidR="005F2397" w:rsidRPr="005368C2" w14:paraId="0943F38E" w14:textId="77777777" w:rsidTr="005F2397">
        <w:trPr>
          <w:trHeight w:val="20"/>
        </w:trPr>
        <w:tc>
          <w:tcPr>
            <w:tcW w:w="2333" w:type="dxa"/>
            <w:shd w:val="clear" w:color="auto" w:fill="auto"/>
            <w:tcMar>
              <w:top w:w="15" w:type="dxa"/>
              <w:left w:w="15" w:type="dxa"/>
              <w:bottom w:w="0" w:type="dxa"/>
              <w:right w:w="15" w:type="dxa"/>
            </w:tcMar>
            <w:vAlign w:val="bottom"/>
            <w:hideMark/>
          </w:tcPr>
          <w:p w14:paraId="3D120490" w14:textId="77777777" w:rsidR="005F2397" w:rsidRPr="005368C2" w:rsidRDefault="005F2397" w:rsidP="005F2397"/>
        </w:tc>
        <w:tc>
          <w:tcPr>
            <w:tcW w:w="1203" w:type="dxa"/>
            <w:shd w:val="clear" w:color="auto" w:fill="auto"/>
            <w:tcMar>
              <w:top w:w="15" w:type="dxa"/>
              <w:left w:w="15" w:type="dxa"/>
              <w:bottom w:w="0" w:type="dxa"/>
              <w:right w:w="15" w:type="dxa"/>
            </w:tcMar>
            <w:vAlign w:val="bottom"/>
            <w:hideMark/>
          </w:tcPr>
          <w:p w14:paraId="7745D124" w14:textId="77777777" w:rsidR="005F2397" w:rsidRPr="005368C2" w:rsidRDefault="005F2397" w:rsidP="005F2397"/>
        </w:tc>
        <w:tc>
          <w:tcPr>
            <w:tcW w:w="2705" w:type="dxa"/>
            <w:shd w:val="clear" w:color="auto" w:fill="auto"/>
            <w:tcMar>
              <w:top w:w="15" w:type="dxa"/>
              <w:left w:w="15" w:type="dxa"/>
              <w:bottom w:w="0" w:type="dxa"/>
              <w:right w:w="15" w:type="dxa"/>
            </w:tcMar>
            <w:vAlign w:val="bottom"/>
            <w:hideMark/>
          </w:tcPr>
          <w:p w14:paraId="4C754132" w14:textId="77777777" w:rsidR="005F2397" w:rsidRPr="005368C2" w:rsidRDefault="005F2397" w:rsidP="0093429A">
            <w:pPr>
              <w:jc w:val="right"/>
            </w:pPr>
          </w:p>
        </w:tc>
        <w:tc>
          <w:tcPr>
            <w:tcW w:w="935" w:type="dxa"/>
            <w:tcBorders>
              <w:bottom w:val="single" w:sz="18" w:space="0" w:color="000000" w:themeColor="text1"/>
            </w:tcBorders>
            <w:shd w:val="clear" w:color="auto" w:fill="auto"/>
            <w:tcMar>
              <w:top w:w="15" w:type="dxa"/>
              <w:left w:w="15" w:type="dxa"/>
              <w:bottom w:w="0" w:type="dxa"/>
              <w:right w:w="15" w:type="dxa"/>
            </w:tcMar>
            <w:vAlign w:val="bottom"/>
            <w:hideMark/>
          </w:tcPr>
          <w:p w14:paraId="49530364" w14:textId="77777777" w:rsidR="005F2397" w:rsidRPr="005368C2" w:rsidRDefault="005F2397" w:rsidP="0093429A">
            <w:pPr>
              <w:jc w:val="right"/>
            </w:pPr>
            <w:r w:rsidRPr="005368C2">
              <w:t>T0</w:t>
            </w:r>
          </w:p>
        </w:tc>
        <w:tc>
          <w:tcPr>
            <w:tcW w:w="865" w:type="dxa"/>
            <w:tcBorders>
              <w:bottom w:val="single" w:sz="18" w:space="0" w:color="000000" w:themeColor="text1"/>
            </w:tcBorders>
            <w:shd w:val="clear" w:color="auto" w:fill="auto"/>
            <w:tcMar>
              <w:top w:w="15" w:type="dxa"/>
              <w:left w:w="15" w:type="dxa"/>
              <w:bottom w:w="0" w:type="dxa"/>
              <w:right w:w="15" w:type="dxa"/>
            </w:tcMar>
            <w:vAlign w:val="bottom"/>
            <w:hideMark/>
          </w:tcPr>
          <w:p w14:paraId="10B5E035" w14:textId="77777777" w:rsidR="005F2397" w:rsidRPr="005368C2" w:rsidRDefault="005F2397" w:rsidP="0093429A">
            <w:pPr>
              <w:jc w:val="right"/>
            </w:pPr>
            <w:r w:rsidRPr="005368C2">
              <w:t>T1</w:t>
            </w:r>
          </w:p>
        </w:tc>
        <w:tc>
          <w:tcPr>
            <w:tcW w:w="718" w:type="dxa"/>
            <w:tcBorders>
              <w:bottom w:val="single" w:sz="18" w:space="0" w:color="000000" w:themeColor="text1"/>
            </w:tcBorders>
            <w:shd w:val="clear" w:color="auto" w:fill="auto"/>
            <w:tcMar>
              <w:top w:w="15" w:type="dxa"/>
              <w:left w:w="15" w:type="dxa"/>
              <w:bottom w:w="0" w:type="dxa"/>
              <w:right w:w="15" w:type="dxa"/>
            </w:tcMar>
            <w:vAlign w:val="bottom"/>
            <w:hideMark/>
          </w:tcPr>
          <w:p w14:paraId="2C6712AB" w14:textId="77777777" w:rsidR="005F2397" w:rsidRPr="005368C2" w:rsidRDefault="005F2397" w:rsidP="0093429A">
            <w:pPr>
              <w:jc w:val="right"/>
            </w:pPr>
            <w:r w:rsidRPr="005368C2">
              <w:t>Net</w:t>
            </w:r>
          </w:p>
        </w:tc>
      </w:tr>
      <w:tr w:rsidR="005F2397" w:rsidRPr="005368C2" w14:paraId="44575C4C" w14:textId="77777777" w:rsidTr="005F2397">
        <w:trPr>
          <w:trHeight w:val="20"/>
        </w:trPr>
        <w:tc>
          <w:tcPr>
            <w:tcW w:w="2333" w:type="dxa"/>
            <w:shd w:val="clear" w:color="auto" w:fill="auto"/>
            <w:tcMar>
              <w:top w:w="15" w:type="dxa"/>
              <w:left w:w="15" w:type="dxa"/>
              <w:bottom w:w="0" w:type="dxa"/>
              <w:right w:w="15" w:type="dxa"/>
            </w:tcMar>
            <w:vAlign w:val="bottom"/>
            <w:hideMark/>
          </w:tcPr>
          <w:p w14:paraId="0EE3425D" w14:textId="77777777" w:rsidR="005F2397" w:rsidRPr="005368C2" w:rsidRDefault="005F2397" w:rsidP="005F2397"/>
        </w:tc>
        <w:tc>
          <w:tcPr>
            <w:tcW w:w="1203" w:type="dxa"/>
            <w:shd w:val="clear" w:color="auto" w:fill="auto"/>
            <w:tcMar>
              <w:top w:w="15" w:type="dxa"/>
              <w:left w:w="15" w:type="dxa"/>
              <w:bottom w:w="0" w:type="dxa"/>
              <w:right w:w="15" w:type="dxa"/>
            </w:tcMar>
            <w:vAlign w:val="bottom"/>
            <w:hideMark/>
          </w:tcPr>
          <w:p w14:paraId="3F75B0F8" w14:textId="77777777" w:rsidR="005F2397" w:rsidRPr="005368C2" w:rsidRDefault="005F2397" w:rsidP="005F2397"/>
        </w:tc>
        <w:tc>
          <w:tcPr>
            <w:tcW w:w="2705" w:type="dxa"/>
            <w:shd w:val="clear" w:color="auto" w:fill="auto"/>
            <w:tcMar>
              <w:top w:w="15" w:type="dxa"/>
              <w:left w:w="15" w:type="dxa"/>
              <w:bottom w:w="0" w:type="dxa"/>
              <w:right w:w="15" w:type="dxa"/>
            </w:tcMar>
            <w:vAlign w:val="bottom"/>
            <w:hideMark/>
          </w:tcPr>
          <w:p w14:paraId="2112E300" w14:textId="77777777" w:rsidR="005F2397" w:rsidRPr="005368C2" w:rsidRDefault="005F2397" w:rsidP="005F2397">
            <w:r w:rsidRPr="005368C2">
              <w:t>Spot commodity market</w:t>
            </w:r>
          </w:p>
        </w:tc>
        <w:tc>
          <w:tcPr>
            <w:tcW w:w="935" w:type="dxa"/>
            <w:tcBorders>
              <w:top w:val="single" w:sz="18" w:space="0" w:color="000000" w:themeColor="text1"/>
            </w:tcBorders>
            <w:shd w:val="clear" w:color="auto" w:fill="auto"/>
            <w:tcMar>
              <w:top w:w="15" w:type="dxa"/>
              <w:left w:w="15" w:type="dxa"/>
              <w:bottom w:w="0" w:type="dxa"/>
              <w:right w:w="15" w:type="dxa"/>
            </w:tcMar>
            <w:vAlign w:val="bottom"/>
            <w:hideMark/>
          </w:tcPr>
          <w:p w14:paraId="6C9B46B9" w14:textId="77777777" w:rsidR="005F2397" w:rsidRPr="005368C2" w:rsidRDefault="005F2397" w:rsidP="00155B01">
            <w:pPr>
              <w:jc w:val="right"/>
            </w:pPr>
            <w:r w:rsidRPr="005368C2">
              <w:t>-$900</w:t>
            </w:r>
          </w:p>
        </w:tc>
        <w:tc>
          <w:tcPr>
            <w:tcW w:w="865" w:type="dxa"/>
            <w:tcBorders>
              <w:top w:val="single" w:sz="18" w:space="0" w:color="000000" w:themeColor="text1"/>
            </w:tcBorders>
            <w:shd w:val="clear" w:color="auto" w:fill="auto"/>
            <w:tcMar>
              <w:top w:w="15" w:type="dxa"/>
              <w:left w:w="15" w:type="dxa"/>
              <w:bottom w:w="0" w:type="dxa"/>
              <w:right w:w="15" w:type="dxa"/>
            </w:tcMar>
            <w:vAlign w:val="bottom"/>
            <w:hideMark/>
          </w:tcPr>
          <w:p w14:paraId="1BF50B3D" w14:textId="77777777" w:rsidR="005F2397" w:rsidRPr="005368C2" w:rsidRDefault="005F2397" w:rsidP="00155B01">
            <w:pPr>
              <w:jc w:val="right"/>
            </w:pPr>
          </w:p>
        </w:tc>
        <w:tc>
          <w:tcPr>
            <w:tcW w:w="718" w:type="dxa"/>
            <w:tcBorders>
              <w:top w:val="single" w:sz="18" w:space="0" w:color="000000" w:themeColor="text1"/>
            </w:tcBorders>
            <w:shd w:val="clear" w:color="auto" w:fill="auto"/>
            <w:tcMar>
              <w:top w:w="15" w:type="dxa"/>
              <w:left w:w="15" w:type="dxa"/>
              <w:bottom w:w="0" w:type="dxa"/>
              <w:right w:w="15" w:type="dxa"/>
            </w:tcMar>
            <w:vAlign w:val="bottom"/>
            <w:hideMark/>
          </w:tcPr>
          <w:p w14:paraId="22BCE985" w14:textId="77777777" w:rsidR="005F2397" w:rsidRPr="005368C2" w:rsidRDefault="005F2397" w:rsidP="00155B01">
            <w:pPr>
              <w:jc w:val="right"/>
            </w:pPr>
          </w:p>
        </w:tc>
      </w:tr>
      <w:tr w:rsidR="005F2397" w:rsidRPr="005368C2" w14:paraId="4F9151C5" w14:textId="77777777" w:rsidTr="005F2397">
        <w:trPr>
          <w:trHeight w:val="20"/>
        </w:trPr>
        <w:tc>
          <w:tcPr>
            <w:tcW w:w="2333" w:type="dxa"/>
            <w:shd w:val="clear" w:color="auto" w:fill="auto"/>
            <w:tcMar>
              <w:top w:w="15" w:type="dxa"/>
              <w:left w:w="15" w:type="dxa"/>
              <w:bottom w:w="0" w:type="dxa"/>
              <w:right w:w="15" w:type="dxa"/>
            </w:tcMar>
            <w:vAlign w:val="bottom"/>
            <w:hideMark/>
          </w:tcPr>
          <w:p w14:paraId="667CA64D" w14:textId="77777777" w:rsidR="005F2397" w:rsidRPr="005368C2" w:rsidRDefault="005F2397" w:rsidP="005F2397"/>
        </w:tc>
        <w:tc>
          <w:tcPr>
            <w:tcW w:w="1203" w:type="dxa"/>
            <w:shd w:val="clear" w:color="auto" w:fill="auto"/>
            <w:tcMar>
              <w:top w:w="15" w:type="dxa"/>
              <w:left w:w="15" w:type="dxa"/>
              <w:bottom w:w="0" w:type="dxa"/>
              <w:right w:w="15" w:type="dxa"/>
            </w:tcMar>
            <w:vAlign w:val="bottom"/>
            <w:hideMark/>
          </w:tcPr>
          <w:p w14:paraId="5704B7E1" w14:textId="77777777" w:rsidR="005F2397" w:rsidRPr="005368C2" w:rsidRDefault="005F2397" w:rsidP="005F2397"/>
        </w:tc>
        <w:tc>
          <w:tcPr>
            <w:tcW w:w="2705" w:type="dxa"/>
            <w:shd w:val="clear" w:color="auto" w:fill="auto"/>
            <w:tcMar>
              <w:top w:w="15" w:type="dxa"/>
              <w:left w:w="15" w:type="dxa"/>
              <w:bottom w:w="0" w:type="dxa"/>
              <w:right w:w="15" w:type="dxa"/>
            </w:tcMar>
            <w:vAlign w:val="bottom"/>
            <w:hideMark/>
          </w:tcPr>
          <w:p w14:paraId="6B0F1FC2" w14:textId="77777777" w:rsidR="005F2397" w:rsidRPr="005368C2" w:rsidRDefault="005F2397" w:rsidP="005F2397">
            <w:r w:rsidRPr="005368C2">
              <w:t>Transaction</w:t>
            </w:r>
          </w:p>
        </w:tc>
        <w:tc>
          <w:tcPr>
            <w:tcW w:w="935" w:type="dxa"/>
            <w:shd w:val="clear" w:color="auto" w:fill="auto"/>
            <w:tcMar>
              <w:top w:w="15" w:type="dxa"/>
              <w:left w:w="15" w:type="dxa"/>
              <w:bottom w:w="0" w:type="dxa"/>
              <w:right w:w="15" w:type="dxa"/>
            </w:tcMar>
            <w:vAlign w:val="bottom"/>
            <w:hideMark/>
          </w:tcPr>
          <w:p w14:paraId="3E423A55" w14:textId="77777777" w:rsidR="005F2397" w:rsidRPr="005368C2" w:rsidRDefault="005F2397" w:rsidP="00155B01">
            <w:pPr>
              <w:jc w:val="right"/>
            </w:pPr>
            <w:r w:rsidRPr="005368C2">
              <w:t>$0</w:t>
            </w:r>
          </w:p>
        </w:tc>
        <w:tc>
          <w:tcPr>
            <w:tcW w:w="865" w:type="dxa"/>
            <w:shd w:val="clear" w:color="auto" w:fill="auto"/>
            <w:tcMar>
              <w:top w:w="15" w:type="dxa"/>
              <w:left w:w="15" w:type="dxa"/>
              <w:bottom w:w="0" w:type="dxa"/>
              <w:right w:w="15" w:type="dxa"/>
            </w:tcMar>
            <w:vAlign w:val="bottom"/>
            <w:hideMark/>
          </w:tcPr>
          <w:p w14:paraId="0DC4953D" w14:textId="77777777" w:rsidR="005F2397" w:rsidRPr="005368C2" w:rsidRDefault="005F2397" w:rsidP="00155B01">
            <w:pPr>
              <w:jc w:val="right"/>
            </w:pPr>
          </w:p>
        </w:tc>
        <w:tc>
          <w:tcPr>
            <w:tcW w:w="718" w:type="dxa"/>
            <w:shd w:val="clear" w:color="auto" w:fill="auto"/>
            <w:tcMar>
              <w:top w:w="15" w:type="dxa"/>
              <w:left w:w="15" w:type="dxa"/>
              <w:bottom w:w="0" w:type="dxa"/>
              <w:right w:w="15" w:type="dxa"/>
            </w:tcMar>
            <w:vAlign w:val="bottom"/>
            <w:hideMark/>
          </w:tcPr>
          <w:p w14:paraId="499E0E24" w14:textId="77777777" w:rsidR="005F2397" w:rsidRPr="005368C2" w:rsidRDefault="005F2397" w:rsidP="00155B01">
            <w:pPr>
              <w:jc w:val="right"/>
            </w:pPr>
          </w:p>
        </w:tc>
      </w:tr>
      <w:tr w:rsidR="005F2397" w:rsidRPr="005368C2" w14:paraId="0896EB52" w14:textId="77777777" w:rsidTr="005F2397">
        <w:trPr>
          <w:trHeight w:val="20"/>
        </w:trPr>
        <w:tc>
          <w:tcPr>
            <w:tcW w:w="2333" w:type="dxa"/>
            <w:shd w:val="clear" w:color="auto" w:fill="auto"/>
            <w:tcMar>
              <w:top w:w="15" w:type="dxa"/>
              <w:left w:w="15" w:type="dxa"/>
              <w:bottom w:w="0" w:type="dxa"/>
              <w:right w:w="15" w:type="dxa"/>
            </w:tcMar>
            <w:vAlign w:val="bottom"/>
            <w:hideMark/>
          </w:tcPr>
          <w:p w14:paraId="14FAD27A" w14:textId="77777777" w:rsidR="005F2397" w:rsidRPr="005368C2" w:rsidRDefault="005F2397" w:rsidP="005F2397"/>
        </w:tc>
        <w:tc>
          <w:tcPr>
            <w:tcW w:w="1203" w:type="dxa"/>
            <w:shd w:val="clear" w:color="auto" w:fill="auto"/>
            <w:tcMar>
              <w:top w:w="15" w:type="dxa"/>
              <w:left w:w="15" w:type="dxa"/>
              <w:bottom w:w="0" w:type="dxa"/>
              <w:right w:w="15" w:type="dxa"/>
            </w:tcMar>
            <w:vAlign w:val="bottom"/>
            <w:hideMark/>
          </w:tcPr>
          <w:p w14:paraId="756958FA" w14:textId="77777777" w:rsidR="005F2397" w:rsidRPr="005368C2" w:rsidRDefault="005F2397" w:rsidP="005F2397"/>
        </w:tc>
        <w:tc>
          <w:tcPr>
            <w:tcW w:w="2705" w:type="dxa"/>
            <w:shd w:val="clear" w:color="auto" w:fill="auto"/>
            <w:tcMar>
              <w:top w:w="15" w:type="dxa"/>
              <w:left w:w="15" w:type="dxa"/>
              <w:bottom w:w="0" w:type="dxa"/>
              <w:right w:w="15" w:type="dxa"/>
            </w:tcMar>
            <w:vAlign w:val="bottom"/>
            <w:hideMark/>
          </w:tcPr>
          <w:p w14:paraId="658753AC" w14:textId="77777777" w:rsidR="005F2397" w:rsidRPr="005368C2" w:rsidRDefault="005F2397" w:rsidP="005F2397">
            <w:r w:rsidRPr="005368C2">
              <w:t>Cash</w:t>
            </w:r>
          </w:p>
        </w:tc>
        <w:tc>
          <w:tcPr>
            <w:tcW w:w="935" w:type="dxa"/>
            <w:shd w:val="clear" w:color="auto" w:fill="auto"/>
            <w:tcMar>
              <w:top w:w="15" w:type="dxa"/>
              <w:left w:w="15" w:type="dxa"/>
              <w:bottom w:w="0" w:type="dxa"/>
              <w:right w:w="15" w:type="dxa"/>
            </w:tcMar>
            <w:vAlign w:val="bottom"/>
            <w:hideMark/>
          </w:tcPr>
          <w:p w14:paraId="13A1DA35" w14:textId="77777777" w:rsidR="005F2397" w:rsidRPr="005368C2" w:rsidRDefault="005F2397" w:rsidP="00155B01">
            <w:pPr>
              <w:jc w:val="right"/>
            </w:pPr>
            <w:r w:rsidRPr="005368C2">
              <w:t>$900</w:t>
            </w:r>
          </w:p>
        </w:tc>
        <w:tc>
          <w:tcPr>
            <w:tcW w:w="865" w:type="dxa"/>
            <w:shd w:val="clear" w:color="auto" w:fill="auto"/>
            <w:tcMar>
              <w:top w:w="15" w:type="dxa"/>
              <w:left w:w="15" w:type="dxa"/>
              <w:bottom w:w="0" w:type="dxa"/>
              <w:right w:w="15" w:type="dxa"/>
            </w:tcMar>
            <w:vAlign w:val="bottom"/>
            <w:hideMark/>
          </w:tcPr>
          <w:p w14:paraId="433CEC3C" w14:textId="77777777" w:rsidR="005F2397" w:rsidRPr="005368C2" w:rsidRDefault="005F2397" w:rsidP="00155B01">
            <w:pPr>
              <w:jc w:val="right"/>
            </w:pPr>
            <w:r w:rsidRPr="005368C2">
              <w:t>-$990</w:t>
            </w:r>
          </w:p>
        </w:tc>
        <w:tc>
          <w:tcPr>
            <w:tcW w:w="718" w:type="dxa"/>
            <w:shd w:val="clear" w:color="auto" w:fill="auto"/>
            <w:tcMar>
              <w:top w:w="15" w:type="dxa"/>
              <w:left w:w="15" w:type="dxa"/>
              <w:bottom w:w="0" w:type="dxa"/>
              <w:right w:w="15" w:type="dxa"/>
            </w:tcMar>
            <w:vAlign w:val="bottom"/>
            <w:hideMark/>
          </w:tcPr>
          <w:p w14:paraId="133F907E" w14:textId="77777777" w:rsidR="005F2397" w:rsidRPr="005368C2" w:rsidRDefault="005F2397" w:rsidP="00155B01">
            <w:pPr>
              <w:jc w:val="right"/>
            </w:pPr>
          </w:p>
        </w:tc>
      </w:tr>
      <w:tr w:rsidR="005F2397" w:rsidRPr="005368C2" w14:paraId="3F05726D" w14:textId="77777777" w:rsidTr="0018594D">
        <w:trPr>
          <w:trHeight w:val="289"/>
        </w:trPr>
        <w:tc>
          <w:tcPr>
            <w:tcW w:w="2333" w:type="dxa"/>
            <w:shd w:val="clear" w:color="auto" w:fill="auto"/>
            <w:tcMar>
              <w:top w:w="15" w:type="dxa"/>
              <w:left w:w="15" w:type="dxa"/>
              <w:bottom w:w="0" w:type="dxa"/>
              <w:right w:w="15" w:type="dxa"/>
            </w:tcMar>
            <w:vAlign w:val="bottom"/>
            <w:hideMark/>
          </w:tcPr>
          <w:p w14:paraId="20CE6F73" w14:textId="77777777" w:rsidR="005F2397" w:rsidRPr="005368C2" w:rsidRDefault="005F2397" w:rsidP="005F2397"/>
        </w:tc>
        <w:tc>
          <w:tcPr>
            <w:tcW w:w="1203" w:type="dxa"/>
            <w:shd w:val="clear" w:color="auto" w:fill="auto"/>
            <w:tcMar>
              <w:top w:w="15" w:type="dxa"/>
              <w:left w:w="15" w:type="dxa"/>
              <w:bottom w:w="0" w:type="dxa"/>
              <w:right w:w="15" w:type="dxa"/>
            </w:tcMar>
            <w:vAlign w:val="bottom"/>
            <w:hideMark/>
          </w:tcPr>
          <w:p w14:paraId="2A964D45" w14:textId="77777777" w:rsidR="005F2397" w:rsidRPr="005368C2" w:rsidRDefault="005F2397" w:rsidP="005F2397"/>
        </w:tc>
        <w:tc>
          <w:tcPr>
            <w:tcW w:w="2705" w:type="dxa"/>
            <w:tcBorders>
              <w:bottom w:val="single" w:sz="12" w:space="0" w:color="000000" w:themeColor="text1"/>
            </w:tcBorders>
            <w:shd w:val="clear" w:color="auto" w:fill="auto"/>
            <w:tcMar>
              <w:top w:w="15" w:type="dxa"/>
              <w:left w:w="15" w:type="dxa"/>
              <w:bottom w:w="0" w:type="dxa"/>
              <w:right w:w="15" w:type="dxa"/>
            </w:tcMar>
            <w:vAlign w:val="bottom"/>
            <w:hideMark/>
          </w:tcPr>
          <w:p w14:paraId="631F1646" w14:textId="77777777" w:rsidR="005F2397" w:rsidRPr="005368C2" w:rsidRDefault="005F2397" w:rsidP="005F2397">
            <w:r w:rsidRPr="005368C2">
              <w:t>Futures contract</w:t>
            </w:r>
          </w:p>
        </w:tc>
        <w:tc>
          <w:tcPr>
            <w:tcW w:w="935" w:type="dxa"/>
            <w:tcBorders>
              <w:bottom w:val="single" w:sz="12" w:space="0" w:color="000000" w:themeColor="text1"/>
            </w:tcBorders>
            <w:shd w:val="clear" w:color="auto" w:fill="auto"/>
            <w:tcMar>
              <w:top w:w="15" w:type="dxa"/>
              <w:left w:w="15" w:type="dxa"/>
              <w:bottom w:w="0" w:type="dxa"/>
              <w:right w:w="15" w:type="dxa"/>
            </w:tcMar>
            <w:vAlign w:val="bottom"/>
            <w:hideMark/>
          </w:tcPr>
          <w:p w14:paraId="3AA65CD6" w14:textId="77777777" w:rsidR="005F2397" w:rsidRPr="005368C2" w:rsidRDefault="005F2397" w:rsidP="00155B01">
            <w:pPr>
              <w:jc w:val="right"/>
            </w:pPr>
          </w:p>
        </w:tc>
        <w:tc>
          <w:tcPr>
            <w:tcW w:w="865" w:type="dxa"/>
            <w:tcBorders>
              <w:bottom w:val="single" w:sz="12" w:space="0" w:color="000000" w:themeColor="text1"/>
            </w:tcBorders>
            <w:shd w:val="clear" w:color="auto" w:fill="auto"/>
            <w:tcMar>
              <w:top w:w="15" w:type="dxa"/>
              <w:left w:w="15" w:type="dxa"/>
              <w:bottom w:w="0" w:type="dxa"/>
              <w:right w:w="15" w:type="dxa"/>
            </w:tcMar>
            <w:vAlign w:val="bottom"/>
            <w:hideMark/>
          </w:tcPr>
          <w:p w14:paraId="1B445CAE" w14:textId="77777777" w:rsidR="005F2397" w:rsidRPr="005368C2" w:rsidRDefault="005F2397" w:rsidP="00155B01">
            <w:pPr>
              <w:jc w:val="right"/>
            </w:pPr>
            <w:r w:rsidRPr="005368C2">
              <w:t>$1,000</w:t>
            </w:r>
          </w:p>
        </w:tc>
        <w:tc>
          <w:tcPr>
            <w:tcW w:w="718" w:type="dxa"/>
            <w:tcBorders>
              <w:bottom w:val="single" w:sz="12" w:space="0" w:color="000000" w:themeColor="text1"/>
            </w:tcBorders>
            <w:shd w:val="clear" w:color="auto" w:fill="auto"/>
            <w:tcMar>
              <w:top w:w="15" w:type="dxa"/>
              <w:left w:w="15" w:type="dxa"/>
              <w:bottom w:w="0" w:type="dxa"/>
              <w:right w:w="15" w:type="dxa"/>
            </w:tcMar>
            <w:vAlign w:val="bottom"/>
            <w:hideMark/>
          </w:tcPr>
          <w:p w14:paraId="28A43802" w14:textId="77777777" w:rsidR="005F2397" w:rsidRPr="005368C2" w:rsidRDefault="005F2397" w:rsidP="00155B01">
            <w:pPr>
              <w:jc w:val="right"/>
            </w:pPr>
          </w:p>
        </w:tc>
      </w:tr>
      <w:tr w:rsidR="005F2397" w:rsidRPr="005368C2" w14:paraId="3906E0C2" w14:textId="77777777" w:rsidTr="0018594D">
        <w:trPr>
          <w:trHeight w:val="20"/>
        </w:trPr>
        <w:tc>
          <w:tcPr>
            <w:tcW w:w="2333" w:type="dxa"/>
            <w:shd w:val="clear" w:color="auto" w:fill="auto"/>
            <w:tcMar>
              <w:top w:w="15" w:type="dxa"/>
              <w:left w:w="15" w:type="dxa"/>
              <w:bottom w:w="0" w:type="dxa"/>
              <w:right w:w="15" w:type="dxa"/>
            </w:tcMar>
            <w:vAlign w:val="bottom"/>
            <w:hideMark/>
          </w:tcPr>
          <w:p w14:paraId="4F03A74C" w14:textId="77777777" w:rsidR="005F2397" w:rsidRPr="005368C2" w:rsidRDefault="005F2397" w:rsidP="005F2397"/>
        </w:tc>
        <w:tc>
          <w:tcPr>
            <w:tcW w:w="1203" w:type="dxa"/>
            <w:shd w:val="clear" w:color="auto" w:fill="auto"/>
            <w:tcMar>
              <w:top w:w="15" w:type="dxa"/>
              <w:left w:w="15" w:type="dxa"/>
              <w:bottom w:w="0" w:type="dxa"/>
              <w:right w:w="15" w:type="dxa"/>
            </w:tcMar>
            <w:vAlign w:val="bottom"/>
            <w:hideMark/>
          </w:tcPr>
          <w:p w14:paraId="5A35F76F" w14:textId="77777777" w:rsidR="005F2397" w:rsidRPr="005368C2" w:rsidRDefault="005F2397" w:rsidP="005F2397"/>
        </w:tc>
        <w:tc>
          <w:tcPr>
            <w:tcW w:w="2705" w:type="dxa"/>
            <w:tcBorders>
              <w:top w:val="single" w:sz="12" w:space="0" w:color="000000" w:themeColor="text1"/>
            </w:tcBorders>
            <w:shd w:val="clear" w:color="auto" w:fill="auto"/>
            <w:tcMar>
              <w:top w:w="15" w:type="dxa"/>
              <w:left w:w="15" w:type="dxa"/>
              <w:bottom w:w="0" w:type="dxa"/>
              <w:right w:w="15" w:type="dxa"/>
            </w:tcMar>
            <w:vAlign w:val="bottom"/>
            <w:hideMark/>
          </w:tcPr>
          <w:p w14:paraId="63623B95" w14:textId="77777777" w:rsidR="005F2397" w:rsidRPr="005368C2" w:rsidRDefault="005F2397" w:rsidP="005F2397">
            <w:r w:rsidRPr="005368C2">
              <w:t>Net Cash Flow</w:t>
            </w:r>
          </w:p>
        </w:tc>
        <w:tc>
          <w:tcPr>
            <w:tcW w:w="935" w:type="dxa"/>
            <w:tcBorders>
              <w:top w:val="single" w:sz="12" w:space="0" w:color="000000" w:themeColor="text1"/>
            </w:tcBorders>
            <w:shd w:val="clear" w:color="auto" w:fill="auto"/>
            <w:tcMar>
              <w:top w:w="15" w:type="dxa"/>
              <w:left w:w="15" w:type="dxa"/>
              <w:bottom w:w="0" w:type="dxa"/>
              <w:right w:w="15" w:type="dxa"/>
            </w:tcMar>
            <w:vAlign w:val="bottom"/>
            <w:hideMark/>
          </w:tcPr>
          <w:p w14:paraId="4A94B04D" w14:textId="77777777" w:rsidR="005F2397" w:rsidRPr="005368C2" w:rsidRDefault="005F2397" w:rsidP="00155B01">
            <w:pPr>
              <w:jc w:val="right"/>
            </w:pPr>
            <w:r w:rsidRPr="005368C2">
              <w:t>$0</w:t>
            </w:r>
          </w:p>
        </w:tc>
        <w:tc>
          <w:tcPr>
            <w:tcW w:w="865" w:type="dxa"/>
            <w:tcBorders>
              <w:top w:val="single" w:sz="12" w:space="0" w:color="000000" w:themeColor="text1"/>
            </w:tcBorders>
            <w:shd w:val="clear" w:color="auto" w:fill="auto"/>
            <w:tcMar>
              <w:top w:w="15" w:type="dxa"/>
              <w:left w:w="15" w:type="dxa"/>
              <w:bottom w:w="0" w:type="dxa"/>
              <w:right w:w="15" w:type="dxa"/>
            </w:tcMar>
            <w:vAlign w:val="bottom"/>
            <w:hideMark/>
          </w:tcPr>
          <w:p w14:paraId="453C4666" w14:textId="77777777" w:rsidR="005F2397" w:rsidRPr="005368C2" w:rsidRDefault="005F2397" w:rsidP="00155B01">
            <w:pPr>
              <w:jc w:val="right"/>
            </w:pPr>
            <w:r w:rsidRPr="005368C2">
              <w:t>$10</w:t>
            </w:r>
          </w:p>
        </w:tc>
        <w:tc>
          <w:tcPr>
            <w:tcW w:w="718" w:type="dxa"/>
            <w:tcBorders>
              <w:top w:val="single" w:sz="12" w:space="0" w:color="000000" w:themeColor="text1"/>
            </w:tcBorders>
            <w:shd w:val="clear" w:color="auto" w:fill="auto"/>
            <w:tcMar>
              <w:top w:w="15" w:type="dxa"/>
              <w:left w:w="15" w:type="dxa"/>
              <w:bottom w:w="0" w:type="dxa"/>
              <w:right w:w="15" w:type="dxa"/>
            </w:tcMar>
            <w:vAlign w:val="bottom"/>
            <w:hideMark/>
          </w:tcPr>
          <w:p w14:paraId="34659B62" w14:textId="77777777" w:rsidR="005F2397" w:rsidRPr="005368C2" w:rsidRDefault="005F2397" w:rsidP="00155B01">
            <w:pPr>
              <w:jc w:val="right"/>
            </w:pPr>
            <w:r w:rsidRPr="005368C2">
              <w:t>+$10</w:t>
            </w:r>
          </w:p>
        </w:tc>
      </w:tr>
    </w:tbl>
    <w:p w14:paraId="57E94A5E" w14:textId="77777777" w:rsidR="000E52F4" w:rsidRDefault="000E52F4" w:rsidP="005F2397"/>
    <w:p w14:paraId="2BD6D476" w14:textId="77777777" w:rsidR="005F2397" w:rsidRPr="005368C2" w:rsidRDefault="00155B01" w:rsidP="005F2397">
      <w:r>
        <w:t>In the first case</w:t>
      </w:r>
      <w:r w:rsidR="005F2397" w:rsidRPr="005368C2">
        <w:t xml:space="preserve">, because the </w:t>
      </w:r>
      <w:r>
        <w:t>forward</w:t>
      </w:r>
      <w:r w:rsidR="005F2397" w:rsidRPr="005368C2">
        <w:t xml:space="preserve"> price “trades rich”—i.e., observed </w:t>
      </w:r>
      <m:oMath>
        <m:sSub>
          <m:sSubPr>
            <m:ctrlPr>
              <w:rPr>
                <w:rFonts w:ascii="Cambria Math" w:hAnsi="Cambria Math"/>
                <w:i/>
              </w:rPr>
            </m:ctrlPr>
          </m:sSubPr>
          <m:e>
            <m:r>
              <w:rPr>
                <w:rFonts w:ascii="Cambria Math" w:hAnsi="Cambria Math"/>
              </w:rPr>
              <m:t>F</m:t>
            </m:r>
          </m:e>
          <m:sub>
            <m:r>
              <w:rPr>
                <w:rFonts w:ascii="Cambria Math" w:hAnsi="Cambria Math"/>
              </w:rPr>
              <m:t>0,1</m:t>
            </m:r>
          </m:sub>
        </m:sSub>
      </m:oMath>
      <w:r w:rsidR="005F2397" w:rsidRPr="005368C2">
        <w:t xml:space="preserve"> price ex</w:t>
      </w:r>
      <w:proofErr w:type="spellStart"/>
      <w:r w:rsidR="00CA11ED">
        <w:t>ceeds</w:t>
      </w:r>
      <w:proofErr w:type="spellEnd"/>
      <w:r w:rsidR="00CA11ED">
        <w:t xml:space="preserve"> the model’s predicted </w:t>
      </w:r>
      <m:oMath>
        <m:sSub>
          <m:sSubPr>
            <m:ctrlPr>
              <w:rPr>
                <w:rFonts w:ascii="Cambria Math" w:hAnsi="Cambria Math"/>
                <w:i/>
              </w:rPr>
            </m:ctrlPr>
          </m:sSubPr>
          <m:e>
            <m:r>
              <w:rPr>
                <w:rFonts w:ascii="Cambria Math" w:hAnsi="Cambria Math"/>
              </w:rPr>
              <m:t>F</m:t>
            </m:r>
          </m:e>
          <m:sub>
            <m:r>
              <w:rPr>
                <w:rFonts w:ascii="Cambria Math" w:hAnsi="Cambria Math"/>
              </w:rPr>
              <m:t>0,1</m:t>
            </m:r>
          </m:sub>
        </m:sSub>
      </m:oMath>
      <w:r w:rsidR="005F2397" w:rsidRPr="005368C2">
        <w:t xml:space="preserve"> price—the correct arbitrage is a cash and carry: short the forward, and borrow to buy the spot. In the second case, the </w:t>
      </w:r>
      <w:r>
        <w:t>forward</w:t>
      </w:r>
      <w:r w:rsidR="005F2397" w:rsidRPr="005368C2">
        <w:t xml:space="preserve"> price “trades cheap” and the arbitrageur should conduct a reverse cash and carry trade: long forward and lend the cash received from shorting the spot.</w:t>
      </w:r>
    </w:p>
    <w:p w14:paraId="6BA18450" w14:textId="77777777" w:rsidR="005F2397" w:rsidRPr="005368C2" w:rsidRDefault="005F2397" w:rsidP="005F2397">
      <w:r w:rsidRPr="005368C2">
        <w:br w:type="page"/>
      </w:r>
    </w:p>
    <w:p w14:paraId="2E5DDBE9" w14:textId="77777777" w:rsidR="005F2397" w:rsidRPr="005368C2" w:rsidRDefault="005F2397" w:rsidP="005F2397"/>
    <w:tbl>
      <w:tblPr>
        <w:tblW w:w="8465" w:type="dxa"/>
        <w:tblLayout w:type="fixed"/>
        <w:tblCellMar>
          <w:left w:w="0" w:type="dxa"/>
          <w:right w:w="0" w:type="dxa"/>
        </w:tblCellMar>
        <w:tblLook w:val="04A0" w:firstRow="1" w:lastRow="0" w:firstColumn="1" w:lastColumn="0" w:noHBand="0" w:noVBand="1"/>
      </w:tblPr>
      <w:tblGrid>
        <w:gridCol w:w="2259"/>
        <w:gridCol w:w="996"/>
        <w:gridCol w:w="126"/>
        <w:gridCol w:w="2936"/>
        <w:gridCol w:w="864"/>
        <w:gridCol w:w="690"/>
        <w:gridCol w:w="594"/>
      </w:tblGrid>
      <w:tr w:rsidR="005F2397" w:rsidRPr="005368C2" w14:paraId="2A140C2B" w14:textId="77777777" w:rsidTr="00155B01">
        <w:trPr>
          <w:trHeight w:hRule="exact" w:val="362"/>
        </w:trPr>
        <w:tc>
          <w:tcPr>
            <w:tcW w:w="8465" w:type="dxa"/>
            <w:gridSpan w:val="7"/>
            <w:shd w:val="clear" w:color="auto" w:fill="598774"/>
            <w:tcMar>
              <w:top w:w="15" w:type="dxa"/>
              <w:left w:w="15" w:type="dxa"/>
              <w:bottom w:w="0" w:type="dxa"/>
              <w:right w:w="15" w:type="dxa"/>
            </w:tcMar>
            <w:vAlign w:val="bottom"/>
            <w:hideMark/>
          </w:tcPr>
          <w:p w14:paraId="61CA5462" w14:textId="77777777" w:rsidR="005F2397" w:rsidRPr="005368C2" w:rsidRDefault="00155B01" w:rsidP="005F2397">
            <w:r>
              <w:t>F</w:t>
            </w:r>
            <w:r w:rsidR="005F2397" w:rsidRPr="005368C2">
              <w:t>utures trades cheap: profit with REVERSE cash and carry</w:t>
            </w:r>
          </w:p>
        </w:tc>
      </w:tr>
      <w:tr w:rsidR="005F2397" w:rsidRPr="005368C2" w14:paraId="2FBD7EC4" w14:textId="77777777" w:rsidTr="0093429A">
        <w:trPr>
          <w:trHeight w:hRule="exact" w:val="499"/>
        </w:trPr>
        <w:tc>
          <w:tcPr>
            <w:tcW w:w="2259" w:type="dxa"/>
            <w:shd w:val="clear" w:color="auto" w:fill="auto"/>
            <w:tcMar>
              <w:top w:w="15" w:type="dxa"/>
              <w:left w:w="15" w:type="dxa"/>
              <w:bottom w:w="0" w:type="dxa"/>
              <w:right w:w="15" w:type="dxa"/>
            </w:tcMar>
            <w:vAlign w:val="bottom"/>
            <w:hideMark/>
          </w:tcPr>
          <w:p w14:paraId="5E239BEB" w14:textId="77777777" w:rsidR="005F2397" w:rsidRPr="005368C2" w:rsidRDefault="005F2397" w:rsidP="005F2397">
            <w:r w:rsidRPr="005368C2">
              <w:t>Spot price of gold</w:t>
            </w:r>
            <w:r w:rsidR="00155B01">
              <w:t>:</w:t>
            </w:r>
          </w:p>
        </w:tc>
        <w:tc>
          <w:tcPr>
            <w:tcW w:w="996" w:type="dxa"/>
            <w:shd w:val="clear" w:color="auto" w:fill="auto"/>
            <w:tcMar>
              <w:top w:w="15" w:type="dxa"/>
              <w:left w:w="15" w:type="dxa"/>
              <w:bottom w:w="0" w:type="dxa"/>
              <w:right w:w="15" w:type="dxa"/>
            </w:tcMar>
            <w:vAlign w:val="bottom"/>
            <w:hideMark/>
          </w:tcPr>
          <w:p w14:paraId="17217F75" w14:textId="77777777" w:rsidR="005F2397" w:rsidRPr="005368C2" w:rsidRDefault="005F2397" w:rsidP="005F2397">
            <w:r w:rsidRPr="005368C2">
              <w:t xml:space="preserve">$900.00 </w:t>
            </w:r>
          </w:p>
        </w:tc>
        <w:tc>
          <w:tcPr>
            <w:tcW w:w="3062" w:type="dxa"/>
            <w:gridSpan w:val="2"/>
            <w:shd w:val="clear" w:color="auto" w:fill="auto"/>
            <w:tcMar>
              <w:top w:w="15" w:type="dxa"/>
              <w:left w:w="15" w:type="dxa"/>
              <w:bottom w:w="0" w:type="dxa"/>
              <w:right w:w="15" w:type="dxa"/>
            </w:tcMar>
            <w:vAlign w:val="bottom"/>
            <w:hideMark/>
          </w:tcPr>
          <w:p w14:paraId="7B23735B" w14:textId="77777777" w:rsidR="005F2397" w:rsidRPr="005368C2" w:rsidRDefault="005F2397" w:rsidP="005F2397"/>
        </w:tc>
        <w:tc>
          <w:tcPr>
            <w:tcW w:w="864" w:type="dxa"/>
            <w:shd w:val="clear" w:color="auto" w:fill="auto"/>
            <w:tcMar>
              <w:top w:w="15" w:type="dxa"/>
              <w:left w:w="15" w:type="dxa"/>
              <w:bottom w:w="0" w:type="dxa"/>
              <w:right w:w="15" w:type="dxa"/>
            </w:tcMar>
            <w:vAlign w:val="bottom"/>
            <w:hideMark/>
          </w:tcPr>
          <w:p w14:paraId="1A0D71AE" w14:textId="77777777" w:rsidR="005F2397" w:rsidRPr="005368C2" w:rsidRDefault="005F2397" w:rsidP="005F2397"/>
        </w:tc>
        <w:tc>
          <w:tcPr>
            <w:tcW w:w="690" w:type="dxa"/>
            <w:shd w:val="clear" w:color="auto" w:fill="auto"/>
            <w:tcMar>
              <w:top w:w="15" w:type="dxa"/>
              <w:left w:w="15" w:type="dxa"/>
              <w:bottom w:w="0" w:type="dxa"/>
              <w:right w:w="15" w:type="dxa"/>
            </w:tcMar>
            <w:vAlign w:val="bottom"/>
            <w:hideMark/>
          </w:tcPr>
          <w:p w14:paraId="10CEF15D" w14:textId="77777777" w:rsidR="005F2397" w:rsidRPr="005368C2" w:rsidRDefault="005F2397" w:rsidP="005F2397"/>
        </w:tc>
        <w:tc>
          <w:tcPr>
            <w:tcW w:w="594" w:type="dxa"/>
            <w:shd w:val="clear" w:color="auto" w:fill="auto"/>
            <w:tcMar>
              <w:top w:w="15" w:type="dxa"/>
              <w:left w:w="15" w:type="dxa"/>
              <w:bottom w:w="0" w:type="dxa"/>
              <w:right w:w="15" w:type="dxa"/>
            </w:tcMar>
            <w:vAlign w:val="bottom"/>
            <w:hideMark/>
          </w:tcPr>
          <w:p w14:paraId="6E0E2565" w14:textId="77777777" w:rsidR="005F2397" w:rsidRPr="005368C2" w:rsidRDefault="005F2397" w:rsidP="005F2397"/>
        </w:tc>
      </w:tr>
      <w:tr w:rsidR="005F2397" w:rsidRPr="005368C2" w14:paraId="30741DE7" w14:textId="77777777" w:rsidTr="0093429A">
        <w:trPr>
          <w:trHeight w:hRule="exact" w:val="317"/>
        </w:trPr>
        <w:tc>
          <w:tcPr>
            <w:tcW w:w="2259" w:type="dxa"/>
            <w:shd w:val="clear" w:color="auto" w:fill="auto"/>
            <w:tcMar>
              <w:top w:w="15" w:type="dxa"/>
              <w:left w:w="15" w:type="dxa"/>
              <w:bottom w:w="0" w:type="dxa"/>
              <w:right w:w="15" w:type="dxa"/>
            </w:tcMar>
            <w:vAlign w:val="bottom"/>
            <w:hideMark/>
          </w:tcPr>
          <w:p w14:paraId="13B4EE69" w14:textId="77777777" w:rsidR="005F2397" w:rsidRPr="005368C2" w:rsidRDefault="005F2397" w:rsidP="005F2397">
            <w:r w:rsidRPr="005368C2">
              <w:t>Interest rate</w:t>
            </w:r>
            <w:r w:rsidR="00155B01">
              <w:t>:</w:t>
            </w:r>
          </w:p>
        </w:tc>
        <w:tc>
          <w:tcPr>
            <w:tcW w:w="996" w:type="dxa"/>
            <w:shd w:val="clear" w:color="auto" w:fill="auto"/>
            <w:tcMar>
              <w:top w:w="15" w:type="dxa"/>
              <w:left w:w="15" w:type="dxa"/>
              <w:bottom w:w="0" w:type="dxa"/>
              <w:right w:w="15" w:type="dxa"/>
            </w:tcMar>
            <w:vAlign w:val="bottom"/>
            <w:hideMark/>
          </w:tcPr>
          <w:p w14:paraId="1F2AF761" w14:textId="77777777" w:rsidR="005F2397" w:rsidRPr="005368C2" w:rsidRDefault="005F2397" w:rsidP="005F2397">
            <w:r w:rsidRPr="005368C2">
              <w:t>10%</w:t>
            </w:r>
          </w:p>
        </w:tc>
        <w:tc>
          <w:tcPr>
            <w:tcW w:w="3062" w:type="dxa"/>
            <w:gridSpan w:val="2"/>
            <w:shd w:val="clear" w:color="auto" w:fill="auto"/>
            <w:tcMar>
              <w:top w:w="15" w:type="dxa"/>
              <w:left w:w="15" w:type="dxa"/>
              <w:bottom w:w="0" w:type="dxa"/>
              <w:right w:w="15" w:type="dxa"/>
            </w:tcMar>
            <w:vAlign w:val="bottom"/>
            <w:hideMark/>
          </w:tcPr>
          <w:p w14:paraId="4E6117C8" w14:textId="77777777" w:rsidR="005F2397" w:rsidRPr="005368C2" w:rsidRDefault="005F2397" w:rsidP="005F2397"/>
        </w:tc>
        <w:tc>
          <w:tcPr>
            <w:tcW w:w="864" w:type="dxa"/>
            <w:shd w:val="clear" w:color="auto" w:fill="auto"/>
            <w:tcMar>
              <w:top w:w="15" w:type="dxa"/>
              <w:left w:w="15" w:type="dxa"/>
              <w:bottom w:w="0" w:type="dxa"/>
              <w:right w:w="15" w:type="dxa"/>
            </w:tcMar>
            <w:vAlign w:val="bottom"/>
            <w:hideMark/>
          </w:tcPr>
          <w:p w14:paraId="7DDA41CC" w14:textId="77777777" w:rsidR="005F2397" w:rsidRPr="005368C2" w:rsidRDefault="005F2397" w:rsidP="005F2397"/>
        </w:tc>
        <w:tc>
          <w:tcPr>
            <w:tcW w:w="690" w:type="dxa"/>
            <w:shd w:val="clear" w:color="auto" w:fill="auto"/>
            <w:tcMar>
              <w:top w:w="15" w:type="dxa"/>
              <w:left w:w="15" w:type="dxa"/>
              <w:bottom w:w="0" w:type="dxa"/>
              <w:right w:w="15" w:type="dxa"/>
            </w:tcMar>
            <w:vAlign w:val="bottom"/>
            <w:hideMark/>
          </w:tcPr>
          <w:p w14:paraId="391B2FC3" w14:textId="77777777" w:rsidR="005F2397" w:rsidRPr="005368C2" w:rsidRDefault="005F2397" w:rsidP="005F2397"/>
        </w:tc>
        <w:tc>
          <w:tcPr>
            <w:tcW w:w="594" w:type="dxa"/>
            <w:shd w:val="clear" w:color="auto" w:fill="auto"/>
            <w:tcMar>
              <w:top w:w="15" w:type="dxa"/>
              <w:left w:w="15" w:type="dxa"/>
              <w:bottom w:w="0" w:type="dxa"/>
              <w:right w:w="15" w:type="dxa"/>
            </w:tcMar>
            <w:vAlign w:val="bottom"/>
            <w:hideMark/>
          </w:tcPr>
          <w:p w14:paraId="63042108" w14:textId="77777777" w:rsidR="005F2397" w:rsidRPr="005368C2" w:rsidRDefault="005F2397" w:rsidP="005F2397"/>
        </w:tc>
      </w:tr>
      <w:tr w:rsidR="0093429A" w:rsidRPr="005368C2" w14:paraId="55642AB5" w14:textId="77777777" w:rsidTr="0093429A">
        <w:trPr>
          <w:trHeight w:hRule="exact" w:val="353"/>
        </w:trPr>
        <w:tc>
          <w:tcPr>
            <w:tcW w:w="2259" w:type="dxa"/>
            <w:shd w:val="clear" w:color="auto" w:fill="auto"/>
            <w:tcMar>
              <w:top w:w="15" w:type="dxa"/>
              <w:left w:w="15" w:type="dxa"/>
              <w:bottom w:w="0" w:type="dxa"/>
              <w:right w:w="15" w:type="dxa"/>
            </w:tcMar>
            <w:vAlign w:val="bottom"/>
            <w:hideMark/>
          </w:tcPr>
          <w:p w14:paraId="71ABF344" w14:textId="77777777" w:rsidR="0093429A" w:rsidRPr="005368C2" w:rsidRDefault="0093429A" w:rsidP="005F2397">
            <w:r w:rsidRPr="005368C2">
              <w:t>Transaction</w:t>
            </w:r>
            <w:r>
              <w:t>:</w:t>
            </w:r>
          </w:p>
        </w:tc>
        <w:tc>
          <w:tcPr>
            <w:tcW w:w="996" w:type="dxa"/>
            <w:shd w:val="clear" w:color="auto" w:fill="auto"/>
            <w:tcMar>
              <w:top w:w="15" w:type="dxa"/>
              <w:left w:w="15" w:type="dxa"/>
              <w:bottom w:w="0" w:type="dxa"/>
              <w:right w:w="15" w:type="dxa"/>
            </w:tcMar>
            <w:vAlign w:val="bottom"/>
            <w:hideMark/>
          </w:tcPr>
          <w:p w14:paraId="6CA07B6D" w14:textId="77777777" w:rsidR="0093429A" w:rsidRPr="005368C2" w:rsidRDefault="0093429A" w:rsidP="005F2397">
            <w:r w:rsidRPr="005368C2">
              <w:t>0%</w:t>
            </w:r>
          </w:p>
        </w:tc>
        <w:tc>
          <w:tcPr>
            <w:tcW w:w="5210" w:type="dxa"/>
            <w:gridSpan w:val="5"/>
            <w:shd w:val="clear" w:color="auto" w:fill="auto"/>
            <w:tcMar>
              <w:top w:w="15" w:type="dxa"/>
              <w:left w:w="15" w:type="dxa"/>
              <w:bottom w:w="0" w:type="dxa"/>
              <w:right w:w="15" w:type="dxa"/>
            </w:tcMar>
            <w:vAlign w:val="bottom"/>
          </w:tcPr>
          <w:p w14:paraId="63ABEB06" w14:textId="77777777" w:rsidR="0093429A" w:rsidRPr="005368C2" w:rsidRDefault="0093429A" w:rsidP="005F2397"/>
        </w:tc>
      </w:tr>
      <w:tr w:rsidR="0093429A" w:rsidRPr="005368C2" w14:paraId="04B2C238" w14:textId="77777777" w:rsidTr="0093429A">
        <w:trPr>
          <w:trHeight w:hRule="exact" w:val="389"/>
        </w:trPr>
        <w:tc>
          <w:tcPr>
            <w:tcW w:w="2259" w:type="dxa"/>
            <w:shd w:val="clear" w:color="auto" w:fill="auto"/>
            <w:tcMar>
              <w:top w:w="15" w:type="dxa"/>
              <w:left w:w="15" w:type="dxa"/>
              <w:bottom w:w="0" w:type="dxa"/>
              <w:right w:w="15" w:type="dxa"/>
            </w:tcMar>
            <w:vAlign w:val="bottom"/>
            <w:hideMark/>
          </w:tcPr>
          <w:p w14:paraId="7EC7404F" w14:textId="77777777" w:rsidR="0093429A" w:rsidRPr="005368C2" w:rsidRDefault="0093429A" w:rsidP="005F2397">
            <w:r w:rsidRPr="005368C2">
              <w:t>Model (carry) price</w:t>
            </w:r>
            <w:r>
              <w:t>:</w:t>
            </w:r>
          </w:p>
        </w:tc>
        <w:tc>
          <w:tcPr>
            <w:tcW w:w="996" w:type="dxa"/>
            <w:shd w:val="clear" w:color="auto" w:fill="auto"/>
            <w:tcMar>
              <w:top w:w="15" w:type="dxa"/>
              <w:left w:w="15" w:type="dxa"/>
              <w:bottom w:w="0" w:type="dxa"/>
              <w:right w:w="15" w:type="dxa"/>
            </w:tcMar>
            <w:vAlign w:val="bottom"/>
            <w:hideMark/>
          </w:tcPr>
          <w:p w14:paraId="3CFB1FBE" w14:textId="77777777" w:rsidR="0093429A" w:rsidRPr="005368C2" w:rsidRDefault="0093429A" w:rsidP="005F2397">
            <w:r w:rsidRPr="005368C2">
              <w:t xml:space="preserve">$990.00 </w:t>
            </w:r>
          </w:p>
        </w:tc>
        <w:tc>
          <w:tcPr>
            <w:tcW w:w="5210" w:type="dxa"/>
            <w:gridSpan w:val="5"/>
            <w:shd w:val="clear" w:color="auto" w:fill="auto"/>
            <w:tcMar>
              <w:top w:w="15" w:type="dxa"/>
              <w:left w:w="15" w:type="dxa"/>
              <w:bottom w:w="0" w:type="dxa"/>
              <w:right w:w="15" w:type="dxa"/>
            </w:tcMar>
            <w:vAlign w:val="bottom"/>
          </w:tcPr>
          <w:p w14:paraId="08FD9E68" w14:textId="77777777" w:rsidR="0093429A" w:rsidRPr="005368C2" w:rsidRDefault="0093429A" w:rsidP="005F2397">
            <w:r w:rsidRPr="005368C2">
              <w:t xml:space="preserve"> No lower/upper bound since transaction</w:t>
            </w:r>
            <w:r>
              <w:t xml:space="preserve"> cost </w:t>
            </w:r>
            <w:r w:rsidRPr="005368C2">
              <w:t xml:space="preserve"> =</w:t>
            </w:r>
            <w:r>
              <w:t xml:space="preserve"> 0</w:t>
            </w:r>
            <w:r w:rsidRPr="005368C2">
              <w:t xml:space="preserve"> </w:t>
            </w:r>
          </w:p>
        </w:tc>
      </w:tr>
      <w:tr w:rsidR="0093429A" w:rsidRPr="005368C2" w14:paraId="20EDCA04" w14:textId="77777777" w:rsidTr="0093429A">
        <w:trPr>
          <w:trHeight w:hRule="exact" w:val="326"/>
        </w:trPr>
        <w:tc>
          <w:tcPr>
            <w:tcW w:w="2259" w:type="dxa"/>
            <w:shd w:val="clear" w:color="auto" w:fill="auto"/>
            <w:tcMar>
              <w:top w:w="15" w:type="dxa"/>
              <w:left w:w="15" w:type="dxa"/>
              <w:bottom w:w="0" w:type="dxa"/>
              <w:right w:w="15" w:type="dxa"/>
            </w:tcMar>
            <w:vAlign w:val="bottom"/>
            <w:hideMark/>
          </w:tcPr>
          <w:p w14:paraId="58D187EE" w14:textId="77777777" w:rsidR="0093429A" w:rsidRPr="005368C2" w:rsidRDefault="0093429A" w:rsidP="0093429A">
            <w:r>
              <w:t>Forward</w:t>
            </w:r>
            <w:r w:rsidRPr="005368C2">
              <w:t xml:space="preserve"> price</w:t>
            </w:r>
            <w:r>
              <w:t>:</w:t>
            </w:r>
          </w:p>
        </w:tc>
        <w:tc>
          <w:tcPr>
            <w:tcW w:w="996" w:type="dxa"/>
            <w:shd w:val="clear" w:color="auto" w:fill="auto"/>
            <w:tcMar>
              <w:top w:w="15" w:type="dxa"/>
              <w:left w:w="15" w:type="dxa"/>
              <w:bottom w:w="0" w:type="dxa"/>
              <w:right w:w="15" w:type="dxa"/>
            </w:tcMar>
            <w:vAlign w:val="bottom"/>
            <w:hideMark/>
          </w:tcPr>
          <w:p w14:paraId="79588807" w14:textId="77777777" w:rsidR="0093429A" w:rsidRPr="005368C2" w:rsidRDefault="0093429A" w:rsidP="005F2397">
            <w:r w:rsidRPr="005368C2">
              <w:t xml:space="preserve">$980.00 </w:t>
            </w:r>
          </w:p>
        </w:tc>
        <w:tc>
          <w:tcPr>
            <w:tcW w:w="5210" w:type="dxa"/>
            <w:gridSpan w:val="5"/>
            <w:shd w:val="clear" w:color="auto" w:fill="auto"/>
            <w:tcMar>
              <w:top w:w="15" w:type="dxa"/>
              <w:left w:w="15" w:type="dxa"/>
              <w:bottom w:w="0" w:type="dxa"/>
              <w:right w:w="15" w:type="dxa"/>
            </w:tcMar>
          </w:tcPr>
          <w:p w14:paraId="54677B30" w14:textId="77777777" w:rsidR="0093429A" w:rsidRPr="005368C2" w:rsidRDefault="0093429A" w:rsidP="005F2397">
            <w:r w:rsidRPr="005368C2">
              <w:t xml:space="preserve"> </w:t>
            </w:r>
            <w:r w:rsidRPr="005368C2">
              <w:sym w:font="Symbol" w:char="F0AC"/>
            </w:r>
            <w:r w:rsidRPr="005368C2">
              <w:t xml:space="preserve"> “Trades cheap” as 980 &lt; 990</w:t>
            </w:r>
          </w:p>
        </w:tc>
      </w:tr>
      <w:tr w:rsidR="0093429A" w:rsidRPr="005368C2" w14:paraId="06BE16AA" w14:textId="77777777" w:rsidTr="009D7BCE">
        <w:trPr>
          <w:gridAfter w:val="3"/>
          <w:wAfter w:w="2148" w:type="dxa"/>
          <w:trHeight w:hRule="exact" w:val="182"/>
        </w:trPr>
        <w:tc>
          <w:tcPr>
            <w:tcW w:w="6317" w:type="dxa"/>
            <w:gridSpan w:val="4"/>
            <w:shd w:val="clear" w:color="auto" w:fill="auto"/>
            <w:tcMar>
              <w:top w:w="15" w:type="dxa"/>
              <w:left w:w="15" w:type="dxa"/>
              <w:bottom w:w="0" w:type="dxa"/>
              <w:right w:w="15" w:type="dxa"/>
            </w:tcMar>
            <w:vAlign w:val="bottom"/>
          </w:tcPr>
          <w:p w14:paraId="5D6BAC4E" w14:textId="77777777" w:rsidR="0093429A" w:rsidRPr="005368C2" w:rsidRDefault="0093429A" w:rsidP="005F2397"/>
        </w:tc>
      </w:tr>
      <w:tr w:rsidR="0093429A" w:rsidRPr="005368C2" w14:paraId="5C4C899D" w14:textId="77777777" w:rsidTr="009D7BCE">
        <w:trPr>
          <w:gridAfter w:val="3"/>
          <w:wAfter w:w="2148" w:type="dxa"/>
          <w:trHeight w:hRule="exact" w:val="362"/>
        </w:trPr>
        <w:tc>
          <w:tcPr>
            <w:tcW w:w="6317" w:type="dxa"/>
            <w:gridSpan w:val="4"/>
            <w:shd w:val="clear" w:color="auto" w:fill="auto"/>
            <w:tcMar>
              <w:top w:w="15" w:type="dxa"/>
              <w:left w:w="15" w:type="dxa"/>
              <w:bottom w:w="0" w:type="dxa"/>
              <w:right w:w="15" w:type="dxa"/>
            </w:tcMar>
            <w:vAlign w:val="bottom"/>
            <w:hideMark/>
          </w:tcPr>
          <w:p w14:paraId="45782191" w14:textId="77777777" w:rsidR="0093429A" w:rsidRPr="00CF5088" w:rsidRDefault="0093429A" w:rsidP="005F2397">
            <w:r w:rsidRPr="00CF5088">
              <w:t>Reverse cash &amp; carry: short spot, lend cash, long forward</w:t>
            </w:r>
          </w:p>
          <w:p w14:paraId="2CAC9F27" w14:textId="77777777" w:rsidR="0093429A" w:rsidRPr="005368C2" w:rsidRDefault="0093429A" w:rsidP="005F2397"/>
          <w:p w14:paraId="75626F16" w14:textId="77777777" w:rsidR="0093429A" w:rsidRPr="005368C2" w:rsidRDefault="0093429A" w:rsidP="005F2397">
            <w:r w:rsidRPr="005368C2">
              <w:t xml:space="preserve">  </w:t>
            </w:r>
            <w:proofErr w:type="gramStart"/>
            <w:r w:rsidRPr="005368C2">
              <w:t>reverse</w:t>
            </w:r>
            <w:proofErr w:type="gramEnd"/>
            <w:r w:rsidRPr="005368C2">
              <w:t xml:space="preserve"> cash &amp; carry </w:t>
            </w:r>
          </w:p>
        </w:tc>
      </w:tr>
      <w:tr w:rsidR="0093429A" w:rsidRPr="005368C2" w14:paraId="430D8F8C" w14:textId="77777777" w:rsidTr="009D7BCE">
        <w:trPr>
          <w:trHeight w:hRule="exact" w:val="353"/>
        </w:trPr>
        <w:tc>
          <w:tcPr>
            <w:tcW w:w="2259" w:type="dxa"/>
            <w:shd w:val="clear" w:color="auto" w:fill="auto"/>
            <w:tcMar>
              <w:top w:w="15" w:type="dxa"/>
              <w:left w:w="15" w:type="dxa"/>
              <w:bottom w:w="0" w:type="dxa"/>
              <w:right w:w="15" w:type="dxa"/>
            </w:tcMar>
            <w:vAlign w:val="bottom"/>
            <w:hideMark/>
          </w:tcPr>
          <w:p w14:paraId="7F483827" w14:textId="77777777" w:rsidR="0093429A" w:rsidRPr="005368C2" w:rsidRDefault="0093429A" w:rsidP="005F2397"/>
        </w:tc>
        <w:tc>
          <w:tcPr>
            <w:tcW w:w="1122" w:type="dxa"/>
            <w:gridSpan w:val="2"/>
            <w:shd w:val="clear" w:color="auto" w:fill="auto"/>
            <w:tcMar>
              <w:top w:w="15" w:type="dxa"/>
              <w:left w:w="15" w:type="dxa"/>
              <w:bottom w:w="0" w:type="dxa"/>
              <w:right w:w="15" w:type="dxa"/>
            </w:tcMar>
            <w:vAlign w:val="bottom"/>
            <w:hideMark/>
          </w:tcPr>
          <w:p w14:paraId="109F347F" w14:textId="77777777" w:rsidR="0093429A" w:rsidRPr="005368C2" w:rsidRDefault="0093429A" w:rsidP="005F2397"/>
        </w:tc>
        <w:tc>
          <w:tcPr>
            <w:tcW w:w="2936" w:type="dxa"/>
            <w:shd w:val="clear" w:color="auto" w:fill="auto"/>
            <w:tcMar>
              <w:top w:w="15" w:type="dxa"/>
              <w:left w:w="15" w:type="dxa"/>
              <w:bottom w:w="0" w:type="dxa"/>
              <w:right w:w="15" w:type="dxa"/>
            </w:tcMar>
            <w:vAlign w:val="bottom"/>
            <w:hideMark/>
          </w:tcPr>
          <w:p w14:paraId="46AD9738" w14:textId="77777777" w:rsidR="0093429A" w:rsidRPr="005368C2" w:rsidRDefault="0093429A" w:rsidP="0093429A">
            <w:pPr>
              <w:jc w:val="right"/>
            </w:pPr>
          </w:p>
        </w:tc>
        <w:tc>
          <w:tcPr>
            <w:tcW w:w="864" w:type="dxa"/>
            <w:tcBorders>
              <w:bottom w:val="single" w:sz="18" w:space="0" w:color="000000" w:themeColor="text1"/>
            </w:tcBorders>
            <w:shd w:val="clear" w:color="auto" w:fill="auto"/>
            <w:tcMar>
              <w:top w:w="15" w:type="dxa"/>
              <w:left w:w="15" w:type="dxa"/>
              <w:bottom w:w="0" w:type="dxa"/>
              <w:right w:w="15" w:type="dxa"/>
            </w:tcMar>
            <w:vAlign w:val="bottom"/>
            <w:hideMark/>
          </w:tcPr>
          <w:p w14:paraId="0C8F2A32" w14:textId="77777777" w:rsidR="0093429A" w:rsidRPr="005368C2" w:rsidRDefault="0093429A" w:rsidP="0093429A">
            <w:pPr>
              <w:jc w:val="right"/>
            </w:pPr>
            <w:r w:rsidRPr="005368C2">
              <w:t>T0</w:t>
            </w:r>
          </w:p>
        </w:tc>
        <w:tc>
          <w:tcPr>
            <w:tcW w:w="690" w:type="dxa"/>
            <w:tcBorders>
              <w:bottom w:val="single" w:sz="18" w:space="0" w:color="000000" w:themeColor="text1"/>
            </w:tcBorders>
            <w:shd w:val="clear" w:color="auto" w:fill="auto"/>
            <w:tcMar>
              <w:top w:w="15" w:type="dxa"/>
              <w:left w:w="15" w:type="dxa"/>
              <w:bottom w:w="0" w:type="dxa"/>
              <w:right w:w="15" w:type="dxa"/>
            </w:tcMar>
            <w:vAlign w:val="bottom"/>
            <w:hideMark/>
          </w:tcPr>
          <w:p w14:paraId="6B527463" w14:textId="77777777" w:rsidR="0093429A" w:rsidRPr="005368C2" w:rsidRDefault="0093429A" w:rsidP="0093429A">
            <w:pPr>
              <w:jc w:val="right"/>
            </w:pPr>
            <w:r w:rsidRPr="005368C2">
              <w:t>T1</w:t>
            </w:r>
          </w:p>
        </w:tc>
        <w:tc>
          <w:tcPr>
            <w:tcW w:w="594" w:type="dxa"/>
            <w:tcBorders>
              <w:bottom w:val="single" w:sz="18" w:space="0" w:color="000000" w:themeColor="text1"/>
            </w:tcBorders>
            <w:shd w:val="clear" w:color="auto" w:fill="auto"/>
            <w:tcMar>
              <w:top w:w="15" w:type="dxa"/>
              <w:left w:w="15" w:type="dxa"/>
              <w:bottom w:w="0" w:type="dxa"/>
              <w:right w:w="15" w:type="dxa"/>
            </w:tcMar>
            <w:vAlign w:val="bottom"/>
            <w:hideMark/>
          </w:tcPr>
          <w:p w14:paraId="5547EAF5" w14:textId="77777777" w:rsidR="0093429A" w:rsidRPr="005368C2" w:rsidRDefault="0093429A" w:rsidP="0093429A">
            <w:pPr>
              <w:jc w:val="right"/>
            </w:pPr>
            <w:r w:rsidRPr="005368C2">
              <w:t>Net</w:t>
            </w:r>
          </w:p>
        </w:tc>
      </w:tr>
      <w:tr w:rsidR="0093429A" w:rsidRPr="005368C2" w14:paraId="2E4CFFE1" w14:textId="77777777" w:rsidTr="0093429A">
        <w:trPr>
          <w:trHeight w:hRule="exact" w:val="524"/>
        </w:trPr>
        <w:tc>
          <w:tcPr>
            <w:tcW w:w="2259" w:type="dxa"/>
            <w:shd w:val="clear" w:color="auto" w:fill="auto"/>
            <w:tcMar>
              <w:top w:w="15" w:type="dxa"/>
              <w:left w:w="15" w:type="dxa"/>
              <w:bottom w:w="0" w:type="dxa"/>
              <w:right w:w="15" w:type="dxa"/>
            </w:tcMar>
            <w:vAlign w:val="bottom"/>
            <w:hideMark/>
          </w:tcPr>
          <w:p w14:paraId="7A48BFD4" w14:textId="77777777" w:rsidR="0093429A" w:rsidRPr="005368C2" w:rsidRDefault="0093429A" w:rsidP="005F2397"/>
        </w:tc>
        <w:tc>
          <w:tcPr>
            <w:tcW w:w="1122" w:type="dxa"/>
            <w:gridSpan w:val="2"/>
            <w:shd w:val="clear" w:color="auto" w:fill="auto"/>
            <w:tcMar>
              <w:top w:w="15" w:type="dxa"/>
              <w:left w:w="15" w:type="dxa"/>
              <w:bottom w:w="0" w:type="dxa"/>
              <w:right w:w="15" w:type="dxa"/>
            </w:tcMar>
            <w:vAlign w:val="bottom"/>
            <w:hideMark/>
          </w:tcPr>
          <w:p w14:paraId="53F41D47" w14:textId="77777777" w:rsidR="0093429A" w:rsidRPr="005368C2" w:rsidRDefault="0093429A" w:rsidP="005F2397"/>
        </w:tc>
        <w:tc>
          <w:tcPr>
            <w:tcW w:w="2936" w:type="dxa"/>
            <w:shd w:val="clear" w:color="auto" w:fill="auto"/>
            <w:tcMar>
              <w:top w:w="15" w:type="dxa"/>
              <w:left w:w="15" w:type="dxa"/>
              <w:bottom w:w="0" w:type="dxa"/>
              <w:right w:w="15" w:type="dxa"/>
            </w:tcMar>
            <w:vAlign w:val="bottom"/>
            <w:hideMark/>
          </w:tcPr>
          <w:p w14:paraId="571410F9" w14:textId="77777777" w:rsidR="0093429A" w:rsidRPr="005368C2" w:rsidRDefault="0093429A" w:rsidP="005F2397">
            <w:r w:rsidRPr="005368C2">
              <w:t>Spot commodity market</w:t>
            </w:r>
          </w:p>
        </w:tc>
        <w:tc>
          <w:tcPr>
            <w:tcW w:w="864" w:type="dxa"/>
            <w:tcBorders>
              <w:top w:val="single" w:sz="18" w:space="0" w:color="000000" w:themeColor="text1"/>
            </w:tcBorders>
            <w:shd w:val="clear" w:color="auto" w:fill="auto"/>
            <w:tcMar>
              <w:top w:w="15" w:type="dxa"/>
              <w:left w:w="15" w:type="dxa"/>
              <w:bottom w:w="0" w:type="dxa"/>
              <w:right w:w="15" w:type="dxa"/>
            </w:tcMar>
            <w:vAlign w:val="bottom"/>
            <w:hideMark/>
          </w:tcPr>
          <w:p w14:paraId="37DBF4AD" w14:textId="77777777" w:rsidR="0093429A" w:rsidRPr="005368C2" w:rsidRDefault="0093429A" w:rsidP="0093429A">
            <w:pPr>
              <w:jc w:val="right"/>
            </w:pPr>
            <w:r w:rsidRPr="005368C2">
              <w:t>$900</w:t>
            </w:r>
          </w:p>
        </w:tc>
        <w:tc>
          <w:tcPr>
            <w:tcW w:w="690" w:type="dxa"/>
            <w:tcBorders>
              <w:top w:val="single" w:sz="18" w:space="0" w:color="000000" w:themeColor="text1"/>
            </w:tcBorders>
            <w:shd w:val="clear" w:color="auto" w:fill="auto"/>
            <w:tcMar>
              <w:top w:w="15" w:type="dxa"/>
              <w:left w:w="15" w:type="dxa"/>
              <w:bottom w:w="0" w:type="dxa"/>
              <w:right w:w="15" w:type="dxa"/>
            </w:tcMar>
            <w:vAlign w:val="bottom"/>
            <w:hideMark/>
          </w:tcPr>
          <w:p w14:paraId="0C4670FC" w14:textId="77777777" w:rsidR="0093429A" w:rsidRPr="005368C2" w:rsidRDefault="0093429A" w:rsidP="0093429A">
            <w:pPr>
              <w:jc w:val="right"/>
            </w:pPr>
          </w:p>
        </w:tc>
        <w:tc>
          <w:tcPr>
            <w:tcW w:w="594" w:type="dxa"/>
            <w:tcBorders>
              <w:top w:val="single" w:sz="18" w:space="0" w:color="000000" w:themeColor="text1"/>
            </w:tcBorders>
            <w:shd w:val="clear" w:color="auto" w:fill="auto"/>
            <w:tcMar>
              <w:top w:w="15" w:type="dxa"/>
              <w:left w:w="15" w:type="dxa"/>
              <w:bottom w:w="0" w:type="dxa"/>
              <w:right w:w="15" w:type="dxa"/>
            </w:tcMar>
            <w:vAlign w:val="bottom"/>
            <w:hideMark/>
          </w:tcPr>
          <w:p w14:paraId="056928C0" w14:textId="77777777" w:rsidR="0093429A" w:rsidRPr="005368C2" w:rsidRDefault="0093429A" w:rsidP="0093429A">
            <w:pPr>
              <w:jc w:val="right"/>
            </w:pPr>
          </w:p>
        </w:tc>
      </w:tr>
      <w:tr w:rsidR="0093429A" w:rsidRPr="005368C2" w14:paraId="0988048D" w14:textId="77777777" w:rsidTr="0093429A">
        <w:trPr>
          <w:trHeight w:hRule="exact" w:val="326"/>
        </w:trPr>
        <w:tc>
          <w:tcPr>
            <w:tcW w:w="2259" w:type="dxa"/>
            <w:shd w:val="clear" w:color="auto" w:fill="auto"/>
            <w:tcMar>
              <w:top w:w="15" w:type="dxa"/>
              <w:left w:w="15" w:type="dxa"/>
              <w:bottom w:w="0" w:type="dxa"/>
              <w:right w:w="15" w:type="dxa"/>
            </w:tcMar>
            <w:vAlign w:val="bottom"/>
            <w:hideMark/>
          </w:tcPr>
          <w:p w14:paraId="5B012212" w14:textId="77777777" w:rsidR="0093429A" w:rsidRPr="005368C2" w:rsidRDefault="0093429A" w:rsidP="005F2397"/>
        </w:tc>
        <w:tc>
          <w:tcPr>
            <w:tcW w:w="1122" w:type="dxa"/>
            <w:gridSpan w:val="2"/>
            <w:shd w:val="clear" w:color="auto" w:fill="auto"/>
            <w:tcMar>
              <w:top w:w="15" w:type="dxa"/>
              <w:left w:w="15" w:type="dxa"/>
              <w:bottom w:w="0" w:type="dxa"/>
              <w:right w:w="15" w:type="dxa"/>
            </w:tcMar>
            <w:vAlign w:val="bottom"/>
            <w:hideMark/>
          </w:tcPr>
          <w:p w14:paraId="5584E361" w14:textId="77777777" w:rsidR="0093429A" w:rsidRPr="005368C2" w:rsidRDefault="0093429A" w:rsidP="005F2397"/>
        </w:tc>
        <w:tc>
          <w:tcPr>
            <w:tcW w:w="2936" w:type="dxa"/>
            <w:shd w:val="clear" w:color="auto" w:fill="auto"/>
            <w:tcMar>
              <w:top w:w="15" w:type="dxa"/>
              <w:left w:w="15" w:type="dxa"/>
              <w:bottom w:w="0" w:type="dxa"/>
              <w:right w:w="15" w:type="dxa"/>
            </w:tcMar>
            <w:vAlign w:val="bottom"/>
            <w:hideMark/>
          </w:tcPr>
          <w:p w14:paraId="6613EE15" w14:textId="77777777" w:rsidR="0093429A" w:rsidRPr="005368C2" w:rsidRDefault="0093429A" w:rsidP="005F2397">
            <w:r w:rsidRPr="005368C2">
              <w:t>Transaction</w:t>
            </w:r>
          </w:p>
        </w:tc>
        <w:tc>
          <w:tcPr>
            <w:tcW w:w="864" w:type="dxa"/>
            <w:shd w:val="clear" w:color="auto" w:fill="auto"/>
            <w:tcMar>
              <w:top w:w="15" w:type="dxa"/>
              <w:left w:w="15" w:type="dxa"/>
              <w:bottom w:w="0" w:type="dxa"/>
              <w:right w:w="15" w:type="dxa"/>
            </w:tcMar>
            <w:vAlign w:val="bottom"/>
            <w:hideMark/>
          </w:tcPr>
          <w:p w14:paraId="25A18069" w14:textId="77777777" w:rsidR="0093429A" w:rsidRPr="005368C2" w:rsidRDefault="0093429A" w:rsidP="0093429A">
            <w:pPr>
              <w:jc w:val="right"/>
            </w:pPr>
            <w:r w:rsidRPr="005368C2">
              <w:t>$0</w:t>
            </w:r>
          </w:p>
        </w:tc>
        <w:tc>
          <w:tcPr>
            <w:tcW w:w="690" w:type="dxa"/>
            <w:shd w:val="clear" w:color="auto" w:fill="auto"/>
            <w:tcMar>
              <w:top w:w="15" w:type="dxa"/>
              <w:left w:w="15" w:type="dxa"/>
              <w:bottom w:w="0" w:type="dxa"/>
              <w:right w:w="15" w:type="dxa"/>
            </w:tcMar>
            <w:vAlign w:val="bottom"/>
            <w:hideMark/>
          </w:tcPr>
          <w:p w14:paraId="3FC7FB62" w14:textId="77777777" w:rsidR="0093429A" w:rsidRPr="005368C2" w:rsidRDefault="0093429A" w:rsidP="0093429A">
            <w:pPr>
              <w:jc w:val="right"/>
            </w:pPr>
          </w:p>
        </w:tc>
        <w:tc>
          <w:tcPr>
            <w:tcW w:w="594" w:type="dxa"/>
            <w:shd w:val="clear" w:color="auto" w:fill="auto"/>
            <w:tcMar>
              <w:top w:w="15" w:type="dxa"/>
              <w:left w:w="15" w:type="dxa"/>
              <w:bottom w:w="0" w:type="dxa"/>
              <w:right w:w="15" w:type="dxa"/>
            </w:tcMar>
            <w:vAlign w:val="bottom"/>
            <w:hideMark/>
          </w:tcPr>
          <w:p w14:paraId="7603C420" w14:textId="77777777" w:rsidR="0093429A" w:rsidRPr="005368C2" w:rsidRDefault="0093429A" w:rsidP="0093429A">
            <w:pPr>
              <w:jc w:val="right"/>
            </w:pPr>
          </w:p>
        </w:tc>
      </w:tr>
      <w:tr w:rsidR="0093429A" w:rsidRPr="005368C2" w14:paraId="670FA442" w14:textId="77777777" w:rsidTr="0093429A">
        <w:trPr>
          <w:trHeight w:hRule="exact" w:val="290"/>
        </w:trPr>
        <w:tc>
          <w:tcPr>
            <w:tcW w:w="2259" w:type="dxa"/>
            <w:shd w:val="clear" w:color="auto" w:fill="auto"/>
            <w:tcMar>
              <w:top w:w="15" w:type="dxa"/>
              <w:left w:w="15" w:type="dxa"/>
              <w:bottom w:w="0" w:type="dxa"/>
              <w:right w:w="15" w:type="dxa"/>
            </w:tcMar>
            <w:vAlign w:val="bottom"/>
            <w:hideMark/>
          </w:tcPr>
          <w:p w14:paraId="422351B1" w14:textId="77777777" w:rsidR="0093429A" w:rsidRPr="005368C2" w:rsidRDefault="0093429A" w:rsidP="005F2397"/>
        </w:tc>
        <w:tc>
          <w:tcPr>
            <w:tcW w:w="1122" w:type="dxa"/>
            <w:gridSpan w:val="2"/>
            <w:shd w:val="clear" w:color="auto" w:fill="auto"/>
            <w:tcMar>
              <w:top w:w="15" w:type="dxa"/>
              <w:left w:w="15" w:type="dxa"/>
              <w:bottom w:w="0" w:type="dxa"/>
              <w:right w:w="15" w:type="dxa"/>
            </w:tcMar>
            <w:vAlign w:val="bottom"/>
            <w:hideMark/>
          </w:tcPr>
          <w:p w14:paraId="6001BD2E" w14:textId="77777777" w:rsidR="0093429A" w:rsidRPr="005368C2" w:rsidRDefault="0093429A" w:rsidP="005F2397"/>
        </w:tc>
        <w:tc>
          <w:tcPr>
            <w:tcW w:w="2936" w:type="dxa"/>
            <w:shd w:val="clear" w:color="auto" w:fill="auto"/>
            <w:tcMar>
              <w:top w:w="15" w:type="dxa"/>
              <w:left w:w="15" w:type="dxa"/>
              <w:bottom w:w="0" w:type="dxa"/>
              <w:right w:w="15" w:type="dxa"/>
            </w:tcMar>
            <w:vAlign w:val="bottom"/>
            <w:hideMark/>
          </w:tcPr>
          <w:p w14:paraId="3DC36B4C" w14:textId="77777777" w:rsidR="0093429A" w:rsidRPr="005368C2" w:rsidRDefault="0093429A" w:rsidP="005F2397">
            <w:r w:rsidRPr="005368C2">
              <w:t>Cash</w:t>
            </w:r>
          </w:p>
        </w:tc>
        <w:tc>
          <w:tcPr>
            <w:tcW w:w="864" w:type="dxa"/>
            <w:shd w:val="clear" w:color="auto" w:fill="auto"/>
            <w:tcMar>
              <w:top w:w="15" w:type="dxa"/>
              <w:left w:w="15" w:type="dxa"/>
              <w:bottom w:w="0" w:type="dxa"/>
              <w:right w:w="15" w:type="dxa"/>
            </w:tcMar>
            <w:vAlign w:val="bottom"/>
            <w:hideMark/>
          </w:tcPr>
          <w:p w14:paraId="0CF8176F" w14:textId="77777777" w:rsidR="0093429A" w:rsidRPr="005368C2" w:rsidRDefault="0093429A" w:rsidP="0093429A">
            <w:pPr>
              <w:jc w:val="right"/>
            </w:pPr>
            <w:r w:rsidRPr="005368C2">
              <w:t>-$900</w:t>
            </w:r>
          </w:p>
        </w:tc>
        <w:tc>
          <w:tcPr>
            <w:tcW w:w="690" w:type="dxa"/>
            <w:shd w:val="clear" w:color="auto" w:fill="auto"/>
            <w:tcMar>
              <w:top w:w="15" w:type="dxa"/>
              <w:left w:w="15" w:type="dxa"/>
              <w:bottom w:w="0" w:type="dxa"/>
              <w:right w:w="15" w:type="dxa"/>
            </w:tcMar>
            <w:vAlign w:val="bottom"/>
            <w:hideMark/>
          </w:tcPr>
          <w:p w14:paraId="24A7A21E" w14:textId="77777777" w:rsidR="0093429A" w:rsidRPr="005368C2" w:rsidRDefault="0093429A" w:rsidP="0093429A">
            <w:pPr>
              <w:jc w:val="right"/>
            </w:pPr>
            <w:r w:rsidRPr="005368C2">
              <w:t>$990</w:t>
            </w:r>
          </w:p>
        </w:tc>
        <w:tc>
          <w:tcPr>
            <w:tcW w:w="594" w:type="dxa"/>
            <w:shd w:val="clear" w:color="auto" w:fill="auto"/>
            <w:tcMar>
              <w:top w:w="15" w:type="dxa"/>
              <w:left w:w="15" w:type="dxa"/>
              <w:bottom w:w="0" w:type="dxa"/>
              <w:right w:w="15" w:type="dxa"/>
            </w:tcMar>
            <w:vAlign w:val="bottom"/>
            <w:hideMark/>
          </w:tcPr>
          <w:p w14:paraId="4E03137E" w14:textId="77777777" w:rsidR="0093429A" w:rsidRPr="005368C2" w:rsidRDefault="0093429A" w:rsidP="0093429A">
            <w:pPr>
              <w:jc w:val="right"/>
            </w:pPr>
          </w:p>
        </w:tc>
      </w:tr>
      <w:tr w:rsidR="0093429A" w:rsidRPr="005368C2" w14:paraId="083FD399" w14:textId="77777777" w:rsidTr="009D7BCE">
        <w:trPr>
          <w:trHeight w:hRule="exact" w:val="290"/>
        </w:trPr>
        <w:tc>
          <w:tcPr>
            <w:tcW w:w="2259" w:type="dxa"/>
            <w:shd w:val="clear" w:color="auto" w:fill="auto"/>
            <w:tcMar>
              <w:top w:w="15" w:type="dxa"/>
              <w:left w:w="15" w:type="dxa"/>
              <w:bottom w:w="0" w:type="dxa"/>
              <w:right w:w="15" w:type="dxa"/>
            </w:tcMar>
            <w:vAlign w:val="bottom"/>
            <w:hideMark/>
          </w:tcPr>
          <w:p w14:paraId="5E1D6FDC" w14:textId="77777777" w:rsidR="0093429A" w:rsidRPr="005368C2" w:rsidRDefault="0093429A" w:rsidP="005F2397"/>
        </w:tc>
        <w:tc>
          <w:tcPr>
            <w:tcW w:w="1122" w:type="dxa"/>
            <w:gridSpan w:val="2"/>
            <w:shd w:val="clear" w:color="auto" w:fill="auto"/>
            <w:tcMar>
              <w:top w:w="15" w:type="dxa"/>
              <w:left w:w="15" w:type="dxa"/>
              <w:bottom w:w="0" w:type="dxa"/>
              <w:right w:w="15" w:type="dxa"/>
            </w:tcMar>
            <w:vAlign w:val="bottom"/>
            <w:hideMark/>
          </w:tcPr>
          <w:p w14:paraId="2A593CBD" w14:textId="77777777" w:rsidR="0093429A" w:rsidRPr="005368C2" w:rsidRDefault="0093429A" w:rsidP="005F2397"/>
        </w:tc>
        <w:tc>
          <w:tcPr>
            <w:tcW w:w="2936" w:type="dxa"/>
            <w:shd w:val="clear" w:color="auto" w:fill="auto"/>
            <w:tcMar>
              <w:top w:w="15" w:type="dxa"/>
              <w:left w:w="15" w:type="dxa"/>
              <w:bottom w:w="0" w:type="dxa"/>
              <w:right w:w="15" w:type="dxa"/>
            </w:tcMar>
            <w:vAlign w:val="bottom"/>
            <w:hideMark/>
          </w:tcPr>
          <w:p w14:paraId="3C7BF521" w14:textId="77777777" w:rsidR="0093429A" w:rsidRPr="005368C2" w:rsidRDefault="0093429A" w:rsidP="005F2397">
            <w:r w:rsidRPr="005368C2">
              <w:t>Futures contract</w:t>
            </w:r>
          </w:p>
        </w:tc>
        <w:tc>
          <w:tcPr>
            <w:tcW w:w="864" w:type="dxa"/>
            <w:shd w:val="clear" w:color="auto" w:fill="auto"/>
            <w:tcMar>
              <w:top w:w="15" w:type="dxa"/>
              <w:left w:w="15" w:type="dxa"/>
              <w:bottom w:w="0" w:type="dxa"/>
              <w:right w:w="15" w:type="dxa"/>
            </w:tcMar>
            <w:vAlign w:val="bottom"/>
            <w:hideMark/>
          </w:tcPr>
          <w:p w14:paraId="7A77BDFD" w14:textId="77777777" w:rsidR="0093429A" w:rsidRPr="005368C2" w:rsidRDefault="0093429A" w:rsidP="0093429A">
            <w:pPr>
              <w:jc w:val="right"/>
            </w:pPr>
          </w:p>
        </w:tc>
        <w:tc>
          <w:tcPr>
            <w:tcW w:w="690" w:type="dxa"/>
            <w:tcBorders>
              <w:bottom w:val="single" w:sz="12" w:space="0" w:color="000000" w:themeColor="text1"/>
            </w:tcBorders>
            <w:shd w:val="clear" w:color="auto" w:fill="auto"/>
            <w:tcMar>
              <w:top w:w="15" w:type="dxa"/>
              <w:left w:w="15" w:type="dxa"/>
              <w:bottom w:w="0" w:type="dxa"/>
              <w:right w:w="15" w:type="dxa"/>
            </w:tcMar>
            <w:vAlign w:val="bottom"/>
            <w:hideMark/>
          </w:tcPr>
          <w:p w14:paraId="5EC08C4B" w14:textId="77777777" w:rsidR="0093429A" w:rsidRPr="005368C2" w:rsidRDefault="0093429A" w:rsidP="0093429A">
            <w:pPr>
              <w:jc w:val="right"/>
            </w:pPr>
            <w:r w:rsidRPr="005368C2">
              <w:t>-$980</w:t>
            </w:r>
          </w:p>
        </w:tc>
        <w:tc>
          <w:tcPr>
            <w:tcW w:w="594" w:type="dxa"/>
            <w:tcBorders>
              <w:bottom w:val="single" w:sz="12" w:space="0" w:color="000000" w:themeColor="text1"/>
            </w:tcBorders>
            <w:tcMar>
              <w:top w:w="15" w:type="dxa"/>
              <w:left w:w="15" w:type="dxa"/>
              <w:bottom w:w="0" w:type="dxa"/>
              <w:right w:w="15" w:type="dxa"/>
            </w:tcMar>
            <w:hideMark/>
          </w:tcPr>
          <w:p w14:paraId="1BD2FCFA" w14:textId="77777777" w:rsidR="0093429A" w:rsidRPr="005368C2" w:rsidRDefault="0093429A" w:rsidP="0093429A">
            <w:pPr>
              <w:jc w:val="right"/>
            </w:pPr>
          </w:p>
        </w:tc>
      </w:tr>
      <w:tr w:rsidR="0093429A" w:rsidRPr="005368C2" w14:paraId="275CB293" w14:textId="77777777" w:rsidTr="0093429A">
        <w:trPr>
          <w:trHeight w:hRule="exact" w:val="365"/>
        </w:trPr>
        <w:tc>
          <w:tcPr>
            <w:tcW w:w="2259" w:type="dxa"/>
            <w:shd w:val="clear" w:color="auto" w:fill="auto"/>
            <w:tcMar>
              <w:top w:w="15" w:type="dxa"/>
              <w:left w:w="15" w:type="dxa"/>
              <w:bottom w:w="0" w:type="dxa"/>
              <w:right w:w="15" w:type="dxa"/>
            </w:tcMar>
            <w:vAlign w:val="bottom"/>
            <w:hideMark/>
          </w:tcPr>
          <w:p w14:paraId="13A540B8" w14:textId="77777777" w:rsidR="0093429A" w:rsidRPr="005368C2" w:rsidRDefault="0093429A" w:rsidP="005F2397"/>
        </w:tc>
        <w:tc>
          <w:tcPr>
            <w:tcW w:w="1122" w:type="dxa"/>
            <w:gridSpan w:val="2"/>
            <w:shd w:val="clear" w:color="auto" w:fill="auto"/>
            <w:tcMar>
              <w:top w:w="15" w:type="dxa"/>
              <w:left w:w="15" w:type="dxa"/>
              <w:bottom w:w="0" w:type="dxa"/>
              <w:right w:w="15" w:type="dxa"/>
            </w:tcMar>
            <w:vAlign w:val="bottom"/>
            <w:hideMark/>
          </w:tcPr>
          <w:p w14:paraId="45B085CC" w14:textId="77777777" w:rsidR="0093429A" w:rsidRPr="005368C2" w:rsidRDefault="0093429A" w:rsidP="005F2397"/>
        </w:tc>
        <w:tc>
          <w:tcPr>
            <w:tcW w:w="2936" w:type="dxa"/>
            <w:tcBorders>
              <w:top w:val="single" w:sz="12" w:space="0" w:color="000000" w:themeColor="text1"/>
            </w:tcBorders>
            <w:shd w:val="clear" w:color="auto" w:fill="auto"/>
            <w:tcMar>
              <w:top w:w="15" w:type="dxa"/>
              <w:left w:w="15" w:type="dxa"/>
              <w:bottom w:w="0" w:type="dxa"/>
              <w:right w:w="15" w:type="dxa"/>
            </w:tcMar>
            <w:vAlign w:val="bottom"/>
            <w:hideMark/>
          </w:tcPr>
          <w:p w14:paraId="2009AA5E" w14:textId="77777777" w:rsidR="0093429A" w:rsidRPr="005368C2" w:rsidRDefault="0093429A" w:rsidP="005F2397">
            <w:r w:rsidRPr="005368C2">
              <w:t>Net Cash Flow</w:t>
            </w:r>
          </w:p>
        </w:tc>
        <w:tc>
          <w:tcPr>
            <w:tcW w:w="864" w:type="dxa"/>
            <w:tcBorders>
              <w:top w:val="single" w:sz="12" w:space="0" w:color="000000" w:themeColor="text1"/>
            </w:tcBorders>
            <w:shd w:val="clear" w:color="auto" w:fill="auto"/>
            <w:tcMar>
              <w:top w:w="15" w:type="dxa"/>
              <w:left w:w="15" w:type="dxa"/>
              <w:bottom w:w="0" w:type="dxa"/>
              <w:right w:w="15" w:type="dxa"/>
            </w:tcMar>
            <w:vAlign w:val="bottom"/>
            <w:hideMark/>
          </w:tcPr>
          <w:p w14:paraId="2DD9A806" w14:textId="77777777" w:rsidR="0093429A" w:rsidRPr="005368C2" w:rsidRDefault="0093429A" w:rsidP="0093429A">
            <w:pPr>
              <w:jc w:val="right"/>
            </w:pPr>
            <w:r w:rsidRPr="005368C2">
              <w:t>$0</w:t>
            </w:r>
          </w:p>
        </w:tc>
        <w:tc>
          <w:tcPr>
            <w:tcW w:w="690" w:type="dxa"/>
            <w:tcBorders>
              <w:top w:val="single" w:sz="12" w:space="0" w:color="000000" w:themeColor="text1"/>
              <w:bottom w:val="single" w:sz="12" w:space="0" w:color="000000" w:themeColor="text1"/>
            </w:tcBorders>
            <w:shd w:val="clear" w:color="auto" w:fill="auto"/>
            <w:tcMar>
              <w:top w:w="15" w:type="dxa"/>
              <w:left w:w="15" w:type="dxa"/>
              <w:bottom w:w="0" w:type="dxa"/>
              <w:right w:w="15" w:type="dxa"/>
            </w:tcMar>
            <w:vAlign w:val="bottom"/>
            <w:hideMark/>
          </w:tcPr>
          <w:p w14:paraId="120FB9C9" w14:textId="77777777" w:rsidR="0093429A" w:rsidRPr="005368C2" w:rsidRDefault="0093429A" w:rsidP="0093429A">
            <w:pPr>
              <w:jc w:val="right"/>
            </w:pPr>
            <w:r w:rsidRPr="005368C2">
              <w:t>$10</w:t>
            </w:r>
          </w:p>
        </w:tc>
        <w:tc>
          <w:tcPr>
            <w:tcW w:w="594" w:type="dxa"/>
            <w:tcBorders>
              <w:top w:val="single" w:sz="12" w:space="0" w:color="000000" w:themeColor="text1"/>
              <w:bottom w:val="single" w:sz="12" w:space="0" w:color="000000" w:themeColor="text1"/>
            </w:tcBorders>
            <w:shd w:val="clear" w:color="auto" w:fill="auto"/>
            <w:vAlign w:val="bottom"/>
          </w:tcPr>
          <w:p w14:paraId="00571210" w14:textId="77777777" w:rsidR="0093429A" w:rsidRPr="005368C2" w:rsidRDefault="0093429A" w:rsidP="0093429A">
            <w:pPr>
              <w:jc w:val="right"/>
            </w:pPr>
            <w:r w:rsidRPr="005368C2">
              <w:t>+$10</w:t>
            </w:r>
          </w:p>
        </w:tc>
      </w:tr>
      <w:tr w:rsidR="0093429A" w:rsidRPr="005368C2" w14:paraId="471D62D3" w14:textId="77777777" w:rsidTr="0093429A">
        <w:trPr>
          <w:trHeight w:hRule="exact" w:val="499"/>
        </w:trPr>
        <w:tc>
          <w:tcPr>
            <w:tcW w:w="2259" w:type="dxa"/>
            <w:shd w:val="clear" w:color="auto" w:fill="auto"/>
            <w:tcMar>
              <w:top w:w="15" w:type="dxa"/>
              <w:left w:w="15" w:type="dxa"/>
              <w:bottom w:w="0" w:type="dxa"/>
              <w:right w:w="15" w:type="dxa"/>
            </w:tcMar>
            <w:vAlign w:val="bottom"/>
          </w:tcPr>
          <w:p w14:paraId="2A3B852D" w14:textId="77777777" w:rsidR="0093429A" w:rsidRPr="005368C2" w:rsidRDefault="0093429A" w:rsidP="005F2397"/>
        </w:tc>
        <w:tc>
          <w:tcPr>
            <w:tcW w:w="1122" w:type="dxa"/>
            <w:gridSpan w:val="2"/>
            <w:shd w:val="clear" w:color="auto" w:fill="auto"/>
            <w:tcMar>
              <w:top w:w="15" w:type="dxa"/>
              <w:left w:w="15" w:type="dxa"/>
              <w:bottom w:w="0" w:type="dxa"/>
              <w:right w:w="15" w:type="dxa"/>
            </w:tcMar>
            <w:vAlign w:val="bottom"/>
          </w:tcPr>
          <w:p w14:paraId="4870D40F" w14:textId="77777777" w:rsidR="0093429A" w:rsidRPr="005368C2" w:rsidRDefault="0093429A" w:rsidP="005F2397"/>
        </w:tc>
        <w:tc>
          <w:tcPr>
            <w:tcW w:w="2936" w:type="dxa"/>
            <w:tcBorders>
              <w:top w:val="single" w:sz="12" w:space="0" w:color="000000" w:themeColor="text1"/>
            </w:tcBorders>
            <w:shd w:val="clear" w:color="auto" w:fill="auto"/>
            <w:tcMar>
              <w:top w:w="15" w:type="dxa"/>
              <w:left w:w="15" w:type="dxa"/>
              <w:bottom w:w="0" w:type="dxa"/>
              <w:right w:w="15" w:type="dxa"/>
            </w:tcMar>
            <w:vAlign w:val="bottom"/>
          </w:tcPr>
          <w:p w14:paraId="2B840C95" w14:textId="77777777" w:rsidR="0093429A" w:rsidRPr="005368C2" w:rsidRDefault="0093429A" w:rsidP="005F2397"/>
        </w:tc>
        <w:tc>
          <w:tcPr>
            <w:tcW w:w="864" w:type="dxa"/>
            <w:tcBorders>
              <w:top w:val="single" w:sz="12" w:space="0" w:color="000000" w:themeColor="text1"/>
            </w:tcBorders>
            <w:shd w:val="clear" w:color="auto" w:fill="auto"/>
            <w:tcMar>
              <w:top w:w="15" w:type="dxa"/>
              <w:left w:w="15" w:type="dxa"/>
              <w:bottom w:w="0" w:type="dxa"/>
              <w:right w:w="15" w:type="dxa"/>
            </w:tcMar>
            <w:vAlign w:val="bottom"/>
          </w:tcPr>
          <w:p w14:paraId="03E36E66" w14:textId="77777777" w:rsidR="0093429A" w:rsidRPr="005368C2" w:rsidRDefault="0093429A" w:rsidP="005F2397"/>
        </w:tc>
        <w:tc>
          <w:tcPr>
            <w:tcW w:w="690" w:type="dxa"/>
            <w:tcBorders>
              <w:top w:val="single" w:sz="12" w:space="0" w:color="000000" w:themeColor="text1"/>
            </w:tcBorders>
            <w:shd w:val="clear" w:color="auto" w:fill="auto"/>
            <w:tcMar>
              <w:top w:w="15" w:type="dxa"/>
              <w:left w:w="15" w:type="dxa"/>
              <w:bottom w:w="0" w:type="dxa"/>
              <w:right w:w="15" w:type="dxa"/>
            </w:tcMar>
            <w:vAlign w:val="bottom"/>
          </w:tcPr>
          <w:p w14:paraId="470EF05B" w14:textId="77777777" w:rsidR="0093429A" w:rsidRPr="005368C2" w:rsidRDefault="0093429A" w:rsidP="005F2397"/>
        </w:tc>
        <w:tc>
          <w:tcPr>
            <w:tcW w:w="594" w:type="dxa"/>
            <w:tcBorders>
              <w:top w:val="single" w:sz="12" w:space="0" w:color="000000" w:themeColor="text1"/>
            </w:tcBorders>
            <w:shd w:val="clear" w:color="auto" w:fill="auto"/>
            <w:tcMar>
              <w:top w:w="15" w:type="dxa"/>
              <w:left w:w="15" w:type="dxa"/>
              <w:bottom w:w="0" w:type="dxa"/>
              <w:right w:w="15" w:type="dxa"/>
            </w:tcMar>
            <w:vAlign w:val="bottom"/>
          </w:tcPr>
          <w:p w14:paraId="2327C0D5" w14:textId="77777777" w:rsidR="0093429A" w:rsidRPr="005368C2" w:rsidRDefault="0093429A" w:rsidP="005F2397"/>
        </w:tc>
      </w:tr>
    </w:tbl>
    <w:p w14:paraId="4D652260" w14:textId="77777777" w:rsidR="005F2397" w:rsidRPr="005368C2" w:rsidRDefault="005F2397" w:rsidP="005F2397"/>
    <w:p w14:paraId="3BE4A207" w14:textId="77777777" w:rsidR="005F2397" w:rsidRPr="005368C2" w:rsidRDefault="005F2397" w:rsidP="005F2397">
      <w:r w:rsidRPr="005368C2">
        <w:t xml:space="preserve">If the </w:t>
      </w:r>
      <w:r w:rsidR="00972464">
        <w:t>Futures</w:t>
      </w:r>
      <w:r w:rsidRPr="005368C2">
        <w:t xml:space="preserve"> price is “</w:t>
      </w:r>
      <w:r w:rsidRPr="000E52F4">
        <w:rPr>
          <w:i/>
        </w:rPr>
        <w:t>trading rich</w:t>
      </w:r>
      <w:r w:rsidRPr="005368C2">
        <w:t xml:space="preserve">,” the arbitrage trade is cash and carry: borrow to buy the spot asset (buy the cheap thing) and short the forward (sell the expensive thing). If the </w:t>
      </w:r>
      <w:r w:rsidR="00972464">
        <w:t>Futures</w:t>
      </w:r>
      <w:r w:rsidRPr="005368C2">
        <w:t xml:space="preserve"> price is “trading cheap,” the arbitrage trade is reverse cash and carry: sell short the spot asset &amp; lend the cash (sell the expensive thing) and go long the forward (buy the cheap thing). </w:t>
      </w:r>
    </w:p>
    <w:p w14:paraId="4D28C8A0" w14:textId="77777777" w:rsidR="005F2397" w:rsidRPr="0054528E" w:rsidRDefault="005F2397" w:rsidP="0054528E">
      <w:pPr>
        <w:pStyle w:val="Heading2"/>
      </w:pPr>
      <w:bookmarkStart w:id="11" w:name="_Toc221441486"/>
      <w:r w:rsidRPr="0054528E">
        <w:t>Describe some of the risks that can arise from the use of derivatives</w:t>
      </w:r>
      <w:bookmarkEnd w:id="11"/>
      <w:r w:rsidR="0054528E" w:rsidRPr="0054528E">
        <w:br/>
      </w:r>
    </w:p>
    <w:p w14:paraId="30A5730C" w14:textId="77777777" w:rsidR="000E52F4" w:rsidRDefault="005F2397" w:rsidP="005F2397">
      <w:r w:rsidRPr="005368C2">
        <w:t>There are three primary derivative uses:</w:t>
      </w:r>
    </w:p>
    <w:p w14:paraId="563B73CB" w14:textId="77777777" w:rsidR="000E52F4" w:rsidRDefault="005F2397" w:rsidP="005F2397">
      <w:pPr>
        <w:pStyle w:val="ListParagraph"/>
        <w:numPr>
          <w:ilvl w:val="0"/>
          <w:numId w:val="31"/>
        </w:numPr>
      </w:pPr>
      <w:r w:rsidRPr="005368C2">
        <w:t>Hedging</w:t>
      </w:r>
    </w:p>
    <w:p w14:paraId="41D603D2" w14:textId="77777777" w:rsidR="000E52F4" w:rsidRDefault="005F2397" w:rsidP="005F2397">
      <w:pPr>
        <w:pStyle w:val="ListParagraph"/>
        <w:numPr>
          <w:ilvl w:val="0"/>
          <w:numId w:val="31"/>
        </w:numPr>
      </w:pPr>
      <w:r w:rsidRPr="005368C2">
        <w:t>Speculation</w:t>
      </w:r>
    </w:p>
    <w:p w14:paraId="4A5D574B" w14:textId="77777777" w:rsidR="005F2397" w:rsidRPr="005368C2" w:rsidRDefault="005F2397" w:rsidP="005F2397">
      <w:pPr>
        <w:pStyle w:val="ListParagraph"/>
        <w:numPr>
          <w:ilvl w:val="0"/>
          <w:numId w:val="31"/>
        </w:numPr>
      </w:pPr>
      <w:r w:rsidRPr="005368C2">
        <w:t>Arbitrage</w:t>
      </w:r>
    </w:p>
    <w:p w14:paraId="79EAC770" w14:textId="77777777" w:rsidR="005F2397" w:rsidRPr="005368C2" w:rsidRDefault="005F2397" w:rsidP="005F2397">
      <w:r w:rsidRPr="005368C2">
        <w:t>The key risk (danger) is that traders with mandates to hedge (or arbitrage) become speculators.</w:t>
      </w:r>
    </w:p>
    <w:p w14:paraId="3EF202CE" w14:textId="77777777" w:rsidR="000E52F4" w:rsidRPr="000E52F4" w:rsidRDefault="000E52F4" w:rsidP="000E52F4">
      <w:pPr>
        <w:pStyle w:val="Heading3SubGTNI"/>
      </w:pPr>
      <w:bookmarkStart w:id="12" w:name="_Toc221441487"/>
      <w:r w:rsidRPr="000E52F4">
        <w:t>Lessons for Financial Institutions (Unassigned Hull, Chapter 34):</w:t>
      </w:r>
      <w:bookmarkEnd w:id="12"/>
    </w:p>
    <w:p w14:paraId="6562810F" w14:textId="77777777" w:rsidR="000E52F4" w:rsidRDefault="000E52F4" w:rsidP="000E52F4">
      <w:r>
        <w:t>A bucket list of important points:</w:t>
      </w:r>
    </w:p>
    <w:p w14:paraId="0EFE0FB1" w14:textId="77777777" w:rsidR="005F2397" w:rsidRPr="005368C2" w:rsidRDefault="005F2397" w:rsidP="000E52F4">
      <w:pPr>
        <w:pStyle w:val="ListParagraph"/>
        <w:numPr>
          <w:ilvl w:val="0"/>
          <w:numId w:val="32"/>
        </w:numPr>
      </w:pPr>
      <w:r w:rsidRPr="005368C2">
        <w:t>Risk must be quantified and risk limits defined</w:t>
      </w:r>
    </w:p>
    <w:p w14:paraId="43ACBAB7" w14:textId="77777777" w:rsidR="005F2397" w:rsidRPr="005368C2" w:rsidRDefault="005F2397" w:rsidP="000E52F4">
      <w:pPr>
        <w:pStyle w:val="ListParagraph"/>
        <w:numPr>
          <w:ilvl w:val="0"/>
          <w:numId w:val="32"/>
        </w:numPr>
      </w:pPr>
      <w:r w:rsidRPr="005368C2">
        <w:t xml:space="preserve">Exceeding risk limits not acceptable even when profits </w:t>
      </w:r>
      <w:proofErr w:type="gramStart"/>
      <w:r w:rsidRPr="005368C2">
        <w:t>result</w:t>
      </w:r>
      <w:proofErr w:type="gramEnd"/>
      <w:r w:rsidR="000E52F4">
        <w:t xml:space="preserve"> as this is unknown ex-ante.</w:t>
      </w:r>
    </w:p>
    <w:p w14:paraId="5483C7E9" w14:textId="77777777" w:rsidR="000E52F4" w:rsidRDefault="005F2397" w:rsidP="005F2397">
      <w:pPr>
        <w:pStyle w:val="ListParagraph"/>
        <w:numPr>
          <w:ilvl w:val="0"/>
          <w:numId w:val="32"/>
        </w:numPr>
      </w:pPr>
      <w:r w:rsidRPr="005368C2">
        <w:t>Do not assume that a trader with a good track record will always be right</w:t>
      </w:r>
    </w:p>
    <w:p w14:paraId="5E990FC8" w14:textId="77777777" w:rsidR="000E52F4" w:rsidRDefault="005F2397" w:rsidP="005F2397">
      <w:pPr>
        <w:pStyle w:val="ListParagraph"/>
        <w:numPr>
          <w:ilvl w:val="0"/>
          <w:numId w:val="32"/>
        </w:numPr>
      </w:pPr>
      <w:r w:rsidRPr="005368C2">
        <w:t>Be diversified</w:t>
      </w:r>
    </w:p>
    <w:p w14:paraId="30FF5934" w14:textId="77777777" w:rsidR="000E52F4" w:rsidRDefault="005F2397" w:rsidP="005F2397">
      <w:pPr>
        <w:pStyle w:val="ListParagraph"/>
        <w:numPr>
          <w:ilvl w:val="0"/>
          <w:numId w:val="32"/>
        </w:numPr>
      </w:pPr>
      <w:r w:rsidRPr="005368C2">
        <w:t>Scenario analysis and stress testing is important</w:t>
      </w:r>
    </w:p>
    <w:p w14:paraId="4F0DE8CC" w14:textId="77777777" w:rsidR="000E52F4" w:rsidRDefault="005F2397" w:rsidP="005F2397">
      <w:pPr>
        <w:pStyle w:val="ListParagraph"/>
        <w:numPr>
          <w:ilvl w:val="0"/>
          <w:numId w:val="32"/>
        </w:numPr>
      </w:pPr>
      <w:r w:rsidRPr="005368C2">
        <w:t>Do not give too much independence to star traders</w:t>
      </w:r>
    </w:p>
    <w:p w14:paraId="63A8A9D5" w14:textId="77777777" w:rsidR="000E52F4" w:rsidRDefault="005F2397" w:rsidP="005F2397">
      <w:pPr>
        <w:pStyle w:val="ListParagraph"/>
        <w:numPr>
          <w:ilvl w:val="0"/>
          <w:numId w:val="32"/>
        </w:numPr>
      </w:pPr>
      <w:r w:rsidRPr="005368C2">
        <w:t>Separate the front middle and back office</w:t>
      </w:r>
    </w:p>
    <w:p w14:paraId="58883468" w14:textId="77777777" w:rsidR="000E52F4" w:rsidRDefault="005F2397" w:rsidP="005F2397">
      <w:pPr>
        <w:pStyle w:val="ListParagraph"/>
        <w:numPr>
          <w:ilvl w:val="0"/>
          <w:numId w:val="32"/>
        </w:numPr>
      </w:pPr>
      <w:r w:rsidRPr="005368C2">
        <w:t>Models can be wrong</w:t>
      </w:r>
    </w:p>
    <w:p w14:paraId="7C4F666D" w14:textId="77777777" w:rsidR="000E52F4" w:rsidRDefault="005F2397" w:rsidP="005F2397">
      <w:pPr>
        <w:pStyle w:val="ListParagraph"/>
        <w:numPr>
          <w:ilvl w:val="0"/>
          <w:numId w:val="32"/>
        </w:numPr>
      </w:pPr>
      <w:r w:rsidRPr="005368C2">
        <w:t>Be conservative in recognizing inception profits</w:t>
      </w:r>
    </w:p>
    <w:p w14:paraId="0D194BFA" w14:textId="77777777" w:rsidR="000E52F4" w:rsidRDefault="005F2397" w:rsidP="005F2397">
      <w:pPr>
        <w:pStyle w:val="ListParagraph"/>
        <w:numPr>
          <w:ilvl w:val="0"/>
          <w:numId w:val="32"/>
        </w:numPr>
      </w:pPr>
      <w:r w:rsidRPr="005368C2">
        <w:t>Do not sell clients inappropriate products</w:t>
      </w:r>
    </w:p>
    <w:p w14:paraId="1E846A59" w14:textId="77777777" w:rsidR="000E52F4" w:rsidRDefault="005F2397" w:rsidP="005F2397">
      <w:pPr>
        <w:pStyle w:val="ListParagraph"/>
        <w:numPr>
          <w:ilvl w:val="0"/>
          <w:numId w:val="32"/>
        </w:numPr>
      </w:pPr>
      <w:r w:rsidRPr="005368C2">
        <w:t>Liquidity risk is very important</w:t>
      </w:r>
    </w:p>
    <w:p w14:paraId="58F09878" w14:textId="77777777" w:rsidR="000E52F4" w:rsidRDefault="005F2397" w:rsidP="005F2397">
      <w:pPr>
        <w:pStyle w:val="ListParagraph"/>
        <w:numPr>
          <w:ilvl w:val="0"/>
          <w:numId w:val="32"/>
        </w:numPr>
      </w:pPr>
      <w:r w:rsidRPr="005368C2">
        <w:t>There are dangers when many are following the same strategy</w:t>
      </w:r>
    </w:p>
    <w:p w14:paraId="21162004" w14:textId="77777777" w:rsidR="000E52F4" w:rsidRDefault="005F2397" w:rsidP="005F2397">
      <w:pPr>
        <w:pStyle w:val="ListParagraph"/>
        <w:numPr>
          <w:ilvl w:val="0"/>
          <w:numId w:val="32"/>
        </w:numPr>
      </w:pPr>
      <w:r w:rsidRPr="005368C2">
        <w:t>Do not finance long-term assets with short-term liabilities</w:t>
      </w:r>
    </w:p>
    <w:p w14:paraId="68D70CEC" w14:textId="77777777" w:rsidR="000E52F4" w:rsidRDefault="005F2397" w:rsidP="005F2397">
      <w:pPr>
        <w:pStyle w:val="ListParagraph"/>
        <w:numPr>
          <w:ilvl w:val="0"/>
          <w:numId w:val="32"/>
        </w:numPr>
      </w:pPr>
      <w:r w:rsidRPr="005368C2">
        <w:t>Market transparency is important</w:t>
      </w:r>
    </w:p>
    <w:p w14:paraId="1D17A0EA" w14:textId="77777777" w:rsidR="000E52F4" w:rsidRDefault="005F2397" w:rsidP="005F2397">
      <w:pPr>
        <w:pStyle w:val="ListParagraph"/>
        <w:numPr>
          <w:ilvl w:val="0"/>
          <w:numId w:val="32"/>
        </w:numPr>
      </w:pPr>
      <w:r w:rsidRPr="005368C2">
        <w:t>It is important to fully understand the products you trade</w:t>
      </w:r>
    </w:p>
    <w:p w14:paraId="2E84E90E" w14:textId="77777777" w:rsidR="000E52F4" w:rsidRDefault="005F2397" w:rsidP="005F2397">
      <w:pPr>
        <w:pStyle w:val="ListParagraph"/>
        <w:numPr>
          <w:ilvl w:val="0"/>
          <w:numId w:val="32"/>
        </w:numPr>
      </w:pPr>
      <w:r w:rsidRPr="005368C2">
        <w:t>Beware of hedgers becoming speculators</w:t>
      </w:r>
    </w:p>
    <w:p w14:paraId="3BED92D5" w14:textId="77777777" w:rsidR="005F2397" w:rsidRPr="005368C2" w:rsidRDefault="005F2397" w:rsidP="005F2397">
      <w:pPr>
        <w:pStyle w:val="ListParagraph"/>
        <w:numPr>
          <w:ilvl w:val="0"/>
          <w:numId w:val="32"/>
        </w:numPr>
      </w:pPr>
      <w:r w:rsidRPr="005368C2">
        <w:t>It can be dangerous to make the Treasurer’s department a profit center</w:t>
      </w:r>
    </w:p>
    <w:p w14:paraId="2426B991" w14:textId="77777777" w:rsidR="00CF5088" w:rsidRDefault="00CF5088" w:rsidP="005F2397">
      <w:bookmarkStart w:id="13" w:name="_Toc254797383"/>
    </w:p>
    <w:p w14:paraId="7CA9AE63" w14:textId="77777777" w:rsidR="005F2397" w:rsidRPr="005368C2" w:rsidRDefault="005F2397" w:rsidP="005F2397">
      <w:r w:rsidRPr="005368C2">
        <w:br w:type="page"/>
      </w:r>
    </w:p>
    <w:p w14:paraId="14940D72" w14:textId="77777777" w:rsidR="005F2397" w:rsidRPr="005368C2" w:rsidRDefault="005F2397" w:rsidP="00CE2DB3">
      <w:pPr>
        <w:pStyle w:val="Heading1"/>
      </w:pPr>
      <w:bookmarkStart w:id="14" w:name="_Toc221441488"/>
      <w:r w:rsidRPr="005368C2">
        <w:t>Hull, Chapter 2: Mechanics of Futures Markets</w:t>
      </w:r>
      <w:bookmarkEnd w:id="13"/>
      <w:bookmarkEnd w:id="14"/>
    </w:p>
    <w:p w14:paraId="0ED47D19" w14:textId="77777777" w:rsidR="00CF5088" w:rsidRDefault="00CF5088" w:rsidP="005F2397">
      <w:pPr>
        <w:rPr>
          <w:sz w:val="16"/>
          <w:szCs w:val="16"/>
        </w:rPr>
      </w:pPr>
    </w:p>
    <w:p w14:paraId="08CFE1C8" w14:textId="77777777" w:rsidR="00CF5088" w:rsidRPr="00CF5088" w:rsidRDefault="00CF5088" w:rsidP="005F2397">
      <w:pPr>
        <w:rPr>
          <w:sz w:val="16"/>
          <w:szCs w:val="16"/>
        </w:rPr>
      </w:pPr>
      <w:r>
        <w:rPr>
          <w:noProof/>
        </w:rPr>
        <mc:AlternateContent>
          <mc:Choice Requires="wps">
            <w:drawing>
              <wp:anchor distT="0" distB="0" distL="114300" distR="114300" simplePos="0" relativeHeight="251688448" behindDoc="0" locked="0" layoutInCell="1" allowOverlap="1" wp14:anchorId="4282EACD" wp14:editId="3376973C">
                <wp:simplePos x="0" y="0"/>
                <wp:positionH relativeFrom="column">
                  <wp:posOffset>-42545</wp:posOffset>
                </wp:positionH>
                <wp:positionV relativeFrom="paragraph">
                  <wp:posOffset>99695</wp:posOffset>
                </wp:positionV>
                <wp:extent cx="5772150" cy="3843655"/>
                <wp:effectExtent l="0" t="0" r="0" b="0"/>
                <wp:wrapSquare wrapText="bothSides"/>
                <wp:docPr id="40" name="Text Box 40"/>
                <wp:cNvGraphicFramePr/>
                <a:graphic xmlns:a="http://schemas.openxmlformats.org/drawingml/2006/main">
                  <a:graphicData uri="http://schemas.microsoft.com/office/word/2010/wordprocessingShape">
                    <wps:wsp>
                      <wps:cNvSpPr txBox="1"/>
                      <wps:spPr>
                        <a:xfrm>
                          <a:off x="0" y="0"/>
                          <a:ext cx="5772150" cy="3843655"/>
                        </a:xfrm>
                        <a:prstGeom prst="rect">
                          <a:avLst/>
                        </a:prstGeom>
                        <a:solidFill>
                          <a:srgbClr val="598774"/>
                        </a:solidFill>
                        <a:ln>
                          <a:noFill/>
                        </a:ln>
                        <a:effectLst/>
                        <a:extLst>
                          <a:ext uri="{C572A759-6A51-4108-AA02-DFA0A04FC94B}">
                            <ma14:wrappingTextBoxFlag xmlns:ma14="http://schemas.microsoft.com/office/mac/drawingml/2011/main"/>
                          </a:ext>
                        </a:extLst>
                      </wps:spPr>
                      <wps:txbx>
                        <w:txbxContent>
                          <w:p w14:paraId="0A3AFAB4" w14:textId="77777777" w:rsidR="00D068CA" w:rsidRPr="00CF5088" w:rsidRDefault="00D068CA" w:rsidP="005F2397">
                            <w:pPr>
                              <w:rPr>
                                <w:b/>
                              </w:rPr>
                            </w:pPr>
                            <w:r w:rsidRPr="00CF5088">
                              <w:rPr>
                                <w:b/>
                              </w:rPr>
                              <w:t>Learning Outcomes:</w:t>
                            </w:r>
                          </w:p>
                          <w:p w14:paraId="13B08E3B" w14:textId="77777777" w:rsidR="00D068CA" w:rsidRPr="00CF5088" w:rsidRDefault="00D068CA" w:rsidP="005F2397">
                            <w:pPr>
                              <w:rPr>
                                <w:sz w:val="16"/>
                                <w:szCs w:val="16"/>
                              </w:rPr>
                            </w:pPr>
                          </w:p>
                          <w:p w14:paraId="774D21CE" w14:textId="77777777" w:rsidR="00D068CA" w:rsidRDefault="00D068CA" w:rsidP="005F2397">
                            <w:r w:rsidRPr="00CF5088">
                              <w:rPr>
                                <w:b/>
                              </w:rPr>
                              <w:t>Define</w:t>
                            </w:r>
                            <w:r w:rsidRPr="005368C2">
                              <w:t xml:space="preserve"> and describe the key features of a </w:t>
                            </w:r>
                            <w:r>
                              <w:t>Futures</w:t>
                            </w:r>
                            <w:r w:rsidRPr="005368C2">
                              <w:t xml:space="preserve"> contract including the asset, the contract price and size, delivery and limits.</w:t>
                            </w:r>
                          </w:p>
                          <w:p w14:paraId="6516DAC3" w14:textId="77777777" w:rsidR="00D068CA" w:rsidRPr="00CF5088" w:rsidRDefault="00D068CA" w:rsidP="005F2397">
                            <w:pPr>
                              <w:rPr>
                                <w:sz w:val="16"/>
                                <w:szCs w:val="16"/>
                              </w:rPr>
                            </w:pPr>
                          </w:p>
                          <w:p w14:paraId="38D35FA7" w14:textId="77777777" w:rsidR="00D068CA" w:rsidRDefault="00D068CA" w:rsidP="005F2397">
                            <w:r w:rsidRPr="00CF5088">
                              <w:rPr>
                                <w:b/>
                              </w:rPr>
                              <w:t>Explain</w:t>
                            </w:r>
                            <w:r w:rsidRPr="005368C2">
                              <w:t xml:space="preserve"> the convergence of </w:t>
                            </w:r>
                            <w:r>
                              <w:t>Futures</w:t>
                            </w:r>
                            <w:r w:rsidRPr="005368C2">
                              <w:t xml:space="preserve"> and spot prices. </w:t>
                            </w:r>
                          </w:p>
                          <w:p w14:paraId="20096A54" w14:textId="77777777" w:rsidR="00D068CA" w:rsidRPr="00CF5088" w:rsidRDefault="00D068CA" w:rsidP="005F2397">
                            <w:pPr>
                              <w:rPr>
                                <w:sz w:val="16"/>
                                <w:szCs w:val="16"/>
                              </w:rPr>
                            </w:pPr>
                          </w:p>
                          <w:p w14:paraId="2440D822" w14:textId="77777777" w:rsidR="00D068CA" w:rsidRDefault="00D068CA" w:rsidP="005F2397">
                            <w:r w:rsidRPr="00CF5088">
                              <w:rPr>
                                <w:b/>
                              </w:rPr>
                              <w:t>Describe</w:t>
                            </w:r>
                            <w:r w:rsidRPr="005368C2">
                              <w:t xml:space="preserve"> the rationale for margin requirements and explain how they work.</w:t>
                            </w:r>
                          </w:p>
                          <w:p w14:paraId="66B04BFE" w14:textId="77777777" w:rsidR="00D068CA" w:rsidRPr="00CF5088" w:rsidRDefault="00D068CA" w:rsidP="005F2397">
                            <w:pPr>
                              <w:rPr>
                                <w:sz w:val="16"/>
                                <w:szCs w:val="16"/>
                              </w:rPr>
                            </w:pPr>
                          </w:p>
                          <w:p w14:paraId="14603F98" w14:textId="77777777" w:rsidR="00D068CA" w:rsidRDefault="00D068CA" w:rsidP="005F2397">
                            <w:r w:rsidRPr="00CF5088">
                              <w:rPr>
                                <w:b/>
                              </w:rPr>
                              <w:t>Describe</w:t>
                            </w:r>
                            <w:r w:rsidRPr="005368C2">
                              <w:t xml:space="preserve"> the role of a clearinghouse in </w:t>
                            </w:r>
                            <w:r>
                              <w:t>Futures</w:t>
                            </w:r>
                            <w:r w:rsidRPr="005368C2">
                              <w:t xml:space="preserve"> transactions. </w:t>
                            </w:r>
                          </w:p>
                          <w:p w14:paraId="4B746869" w14:textId="77777777" w:rsidR="00D068CA" w:rsidRPr="00CF5088" w:rsidRDefault="00D068CA" w:rsidP="005F2397">
                            <w:pPr>
                              <w:rPr>
                                <w:sz w:val="16"/>
                                <w:szCs w:val="16"/>
                              </w:rPr>
                            </w:pPr>
                          </w:p>
                          <w:p w14:paraId="4BD654D8" w14:textId="77777777" w:rsidR="00D068CA" w:rsidRDefault="00D068CA" w:rsidP="005F2397">
                            <w:r w:rsidRPr="00CF5088">
                              <w:rPr>
                                <w:b/>
                              </w:rPr>
                              <w:t>Describe</w:t>
                            </w:r>
                            <w:r w:rsidRPr="005368C2">
                              <w:t xml:space="preserve"> the role of collateralization in the over</w:t>
                            </w:r>
                            <w:r w:rsidRPr="005368C2">
                              <w:rPr>
                                <w:rFonts w:cs="Monaco"/>
                              </w:rPr>
                              <w:t>‐</w:t>
                            </w:r>
                            <w:r w:rsidRPr="005368C2">
                              <w:t>the</w:t>
                            </w:r>
                            <w:r w:rsidRPr="005368C2">
                              <w:rPr>
                                <w:rFonts w:cs="Monaco"/>
                              </w:rPr>
                              <w:t>‐</w:t>
                            </w:r>
                            <w:r w:rsidRPr="005368C2">
                              <w:t xml:space="preserve">counter market and compare it to the margining system. </w:t>
                            </w:r>
                          </w:p>
                          <w:p w14:paraId="7881ADFE" w14:textId="77777777" w:rsidR="00D068CA" w:rsidRPr="00CF5088" w:rsidRDefault="00D068CA" w:rsidP="005F2397">
                            <w:pPr>
                              <w:rPr>
                                <w:sz w:val="16"/>
                                <w:szCs w:val="16"/>
                              </w:rPr>
                            </w:pPr>
                          </w:p>
                          <w:p w14:paraId="21FCED13" w14:textId="77777777" w:rsidR="00D068CA" w:rsidRDefault="00D068CA" w:rsidP="005F2397">
                            <w:r w:rsidRPr="00CF5088">
                              <w:rPr>
                                <w:b/>
                              </w:rPr>
                              <w:t>Identify and describe</w:t>
                            </w:r>
                            <w:r w:rsidRPr="005368C2">
                              <w:t xml:space="preserve"> the differences between a normal and inverted </w:t>
                            </w:r>
                            <w:r>
                              <w:t>Futures</w:t>
                            </w:r>
                            <w:r w:rsidRPr="005368C2">
                              <w:t xml:space="preserve"> market.</w:t>
                            </w:r>
                          </w:p>
                          <w:p w14:paraId="7F1FB8DB" w14:textId="77777777" w:rsidR="00D068CA" w:rsidRPr="00CF5088" w:rsidRDefault="00D068CA" w:rsidP="005F2397">
                            <w:pPr>
                              <w:rPr>
                                <w:sz w:val="16"/>
                                <w:szCs w:val="16"/>
                              </w:rPr>
                            </w:pPr>
                            <w:r w:rsidRPr="005368C2">
                              <w:t xml:space="preserve"> </w:t>
                            </w:r>
                          </w:p>
                          <w:p w14:paraId="7F03AA48" w14:textId="77777777" w:rsidR="00D068CA" w:rsidRDefault="00D068CA" w:rsidP="005F2397">
                            <w:r w:rsidRPr="00CF5088">
                              <w:rPr>
                                <w:b/>
                              </w:rPr>
                              <w:t>Describe</w:t>
                            </w:r>
                            <w:r w:rsidRPr="005368C2">
                              <w:t xml:space="preserve"> the mechanics of the delivery process and contrast it with cash settlement. </w:t>
                            </w:r>
                          </w:p>
                          <w:p w14:paraId="4AA88EC2" w14:textId="77777777" w:rsidR="00D068CA" w:rsidRPr="00CF5088" w:rsidRDefault="00D068CA" w:rsidP="005F2397">
                            <w:pPr>
                              <w:rPr>
                                <w:sz w:val="16"/>
                                <w:szCs w:val="16"/>
                              </w:rPr>
                            </w:pPr>
                          </w:p>
                          <w:p w14:paraId="3F797308" w14:textId="77777777" w:rsidR="00D068CA" w:rsidRDefault="00D068CA" w:rsidP="005F2397">
                            <w:r w:rsidRPr="00CF5088">
                              <w:rPr>
                                <w:b/>
                              </w:rPr>
                              <w:t>Define and demonstrate</w:t>
                            </w:r>
                            <w:r w:rsidRPr="005368C2">
                              <w:t xml:space="preserve"> an understanding of the impact of different order types, including: market, limit, stop</w:t>
                            </w:r>
                            <w:r w:rsidRPr="005368C2">
                              <w:rPr>
                                <w:rFonts w:cs="Monaco"/>
                              </w:rPr>
                              <w:t>‐</w:t>
                            </w:r>
                            <w:r w:rsidRPr="005368C2">
                              <w:t>loss, stop</w:t>
                            </w:r>
                            <w:r w:rsidRPr="005368C2">
                              <w:rPr>
                                <w:rFonts w:cs="Monaco"/>
                              </w:rPr>
                              <w:t>‐</w:t>
                            </w:r>
                            <w:r w:rsidRPr="005368C2">
                              <w:t>limit, market</w:t>
                            </w:r>
                            <w:r w:rsidRPr="005368C2">
                              <w:rPr>
                                <w:rFonts w:cs="Monaco"/>
                              </w:rPr>
                              <w:t>‐</w:t>
                            </w:r>
                            <w:r w:rsidRPr="005368C2">
                              <w:t>if</w:t>
                            </w:r>
                            <w:r w:rsidRPr="005368C2">
                              <w:rPr>
                                <w:rFonts w:cs="Monaco"/>
                              </w:rPr>
                              <w:t>‐</w:t>
                            </w:r>
                            <w:r w:rsidRPr="005368C2">
                              <w:t>touched, discretionary, time</w:t>
                            </w:r>
                            <w:r w:rsidRPr="005368C2">
                              <w:rPr>
                                <w:rFonts w:cs="Monaco"/>
                              </w:rPr>
                              <w:t>‐</w:t>
                            </w:r>
                            <w:r w:rsidRPr="005368C2">
                              <w:t>of</w:t>
                            </w:r>
                            <w:r w:rsidRPr="005368C2">
                              <w:rPr>
                                <w:rFonts w:cs="Monaco"/>
                              </w:rPr>
                              <w:t>‐</w:t>
                            </w:r>
                            <w:r w:rsidRPr="005368C2">
                              <w:t>day, open, and fill</w:t>
                            </w:r>
                            <w:r w:rsidRPr="005368C2">
                              <w:rPr>
                                <w:rFonts w:cs="Monaco"/>
                              </w:rPr>
                              <w:t>‐</w:t>
                            </w:r>
                            <w:r w:rsidRPr="005368C2">
                              <w:t>or</w:t>
                            </w:r>
                            <w:r w:rsidRPr="005368C2">
                              <w:rPr>
                                <w:rFonts w:cs="Monaco"/>
                              </w:rPr>
                              <w:t>‐</w:t>
                            </w:r>
                            <w:r>
                              <w:t>kill.</w:t>
                            </w:r>
                          </w:p>
                          <w:p w14:paraId="313EC97B" w14:textId="77777777" w:rsidR="00D068CA" w:rsidRPr="00CF5088" w:rsidRDefault="00D068CA" w:rsidP="005F2397">
                            <w:pPr>
                              <w:rPr>
                                <w:sz w:val="16"/>
                                <w:szCs w:val="16"/>
                              </w:rPr>
                            </w:pPr>
                          </w:p>
                          <w:p w14:paraId="50C449C7" w14:textId="77777777" w:rsidR="00D068CA" w:rsidRDefault="00D068CA">
                            <w:r w:rsidRPr="00CF5088">
                              <w:rPr>
                                <w:b/>
                              </w:rPr>
                              <w:t>Compare and contrast</w:t>
                            </w:r>
                            <w:r w:rsidRPr="005368C2">
                              <w:t xml:space="preserve"> forward and </w:t>
                            </w:r>
                            <w:r>
                              <w:t>Futures</w:t>
                            </w:r>
                            <w:r w:rsidRPr="005368C2">
                              <w:t xml:space="preserve"> contracts.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40" o:spid="_x0000_s1027" type="#_x0000_t202" style="position:absolute;margin-left:-3.3pt;margin-top:7.85pt;width:454.5pt;height:302.65pt;z-index:2516884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" fillcolor="#598774" stroked="f">
                <v:textbox style="mso-fit-shape-to-text:t">
                  <w:txbxContent>
                    <w:p w14:paraId="0A3AFAB4" w14:textId="77777777" w:rsidR="00D068CA" w:rsidRPr="00CF5088" w:rsidRDefault="00D068CA" w:rsidP="005F2397">
                      <w:pPr>
                        <w:rPr>
                          <w:b/>
                        </w:rPr>
                      </w:pPr>
                      <w:r w:rsidRPr="00CF5088">
                        <w:rPr>
                          <w:b/>
                        </w:rPr>
                        <w:t>Learning Outcomes:</w:t>
                      </w:r>
                    </w:p>
                    <w:p w14:paraId="13B08E3B" w14:textId="77777777" w:rsidR="00D068CA" w:rsidRPr="00CF5088" w:rsidRDefault="00D068CA" w:rsidP="005F2397">
                      <w:pPr>
                        <w:rPr>
                          <w:sz w:val="16"/>
                          <w:szCs w:val="16"/>
                        </w:rPr>
                      </w:pPr>
                    </w:p>
                    <w:p w14:paraId="774D21CE" w14:textId="77777777" w:rsidR="00D068CA" w:rsidRDefault="00D068CA" w:rsidP="005F2397">
                      <w:r w:rsidRPr="00CF5088">
                        <w:rPr>
                          <w:b/>
                        </w:rPr>
                        <w:t>Define</w:t>
                      </w:r>
                      <w:r w:rsidRPr="005368C2">
                        <w:t xml:space="preserve"> and describe the key features of a </w:t>
                      </w:r>
                      <w:r>
                        <w:t>Futures</w:t>
                      </w:r>
                      <w:r w:rsidRPr="005368C2">
                        <w:t xml:space="preserve"> contract including the asset, the contract price and size, delivery and limits.</w:t>
                      </w:r>
                    </w:p>
                    <w:p w14:paraId="6516DAC3" w14:textId="77777777" w:rsidR="00D068CA" w:rsidRPr="00CF5088" w:rsidRDefault="00D068CA" w:rsidP="005F2397">
                      <w:pPr>
                        <w:rPr>
                          <w:sz w:val="16"/>
                          <w:szCs w:val="16"/>
                        </w:rPr>
                      </w:pPr>
                    </w:p>
                    <w:p w14:paraId="38D35FA7" w14:textId="77777777" w:rsidR="00D068CA" w:rsidRDefault="00D068CA" w:rsidP="005F2397">
                      <w:r w:rsidRPr="00CF5088">
                        <w:rPr>
                          <w:b/>
                        </w:rPr>
                        <w:t>Explain</w:t>
                      </w:r>
                      <w:r w:rsidRPr="005368C2">
                        <w:t xml:space="preserve"> the convergence of </w:t>
                      </w:r>
                      <w:r>
                        <w:t>Futures</w:t>
                      </w:r>
                      <w:r w:rsidRPr="005368C2">
                        <w:t xml:space="preserve"> and spot prices. </w:t>
                      </w:r>
                    </w:p>
                    <w:p w14:paraId="20096A54" w14:textId="77777777" w:rsidR="00D068CA" w:rsidRPr="00CF5088" w:rsidRDefault="00D068CA" w:rsidP="005F2397">
                      <w:pPr>
                        <w:rPr>
                          <w:sz w:val="16"/>
                          <w:szCs w:val="16"/>
                        </w:rPr>
                      </w:pPr>
                    </w:p>
                    <w:p w14:paraId="2440D822" w14:textId="77777777" w:rsidR="00D068CA" w:rsidRDefault="00D068CA" w:rsidP="005F2397">
                      <w:r w:rsidRPr="00CF5088">
                        <w:rPr>
                          <w:b/>
                        </w:rPr>
                        <w:t>Describe</w:t>
                      </w:r>
                      <w:r w:rsidRPr="005368C2">
                        <w:t xml:space="preserve"> the rationale for margin requirements and explain how they work.</w:t>
                      </w:r>
                    </w:p>
                    <w:p w14:paraId="66B04BFE" w14:textId="77777777" w:rsidR="00D068CA" w:rsidRPr="00CF5088" w:rsidRDefault="00D068CA" w:rsidP="005F2397">
                      <w:pPr>
                        <w:rPr>
                          <w:sz w:val="16"/>
                          <w:szCs w:val="16"/>
                        </w:rPr>
                      </w:pPr>
                    </w:p>
                    <w:p w14:paraId="14603F98" w14:textId="77777777" w:rsidR="00D068CA" w:rsidRDefault="00D068CA" w:rsidP="005F2397">
                      <w:r w:rsidRPr="00CF5088">
                        <w:rPr>
                          <w:b/>
                        </w:rPr>
                        <w:t>Describe</w:t>
                      </w:r>
                      <w:r w:rsidRPr="005368C2">
                        <w:t xml:space="preserve"> the role of a clearinghouse in </w:t>
                      </w:r>
                      <w:r>
                        <w:t>Futures</w:t>
                      </w:r>
                      <w:r w:rsidRPr="005368C2">
                        <w:t xml:space="preserve"> transactions. </w:t>
                      </w:r>
                    </w:p>
                    <w:p w14:paraId="4B746869" w14:textId="77777777" w:rsidR="00D068CA" w:rsidRPr="00CF5088" w:rsidRDefault="00D068CA" w:rsidP="005F2397">
                      <w:pPr>
                        <w:rPr>
                          <w:sz w:val="16"/>
                          <w:szCs w:val="16"/>
                        </w:rPr>
                      </w:pPr>
                    </w:p>
                    <w:p w14:paraId="4BD654D8" w14:textId="77777777" w:rsidR="00D068CA" w:rsidRDefault="00D068CA" w:rsidP="005F2397">
                      <w:r w:rsidRPr="00CF5088">
                        <w:rPr>
                          <w:b/>
                        </w:rPr>
                        <w:t>Describe</w:t>
                      </w:r>
                      <w:r w:rsidRPr="005368C2">
                        <w:t xml:space="preserve"> the role of collateralization in the over</w:t>
                      </w:r>
                      <w:r w:rsidRPr="005368C2">
                        <w:rPr>
                          <w:rFonts w:cs="Monaco"/>
                        </w:rPr>
                        <w:t>‐</w:t>
                      </w:r>
                      <w:r w:rsidRPr="005368C2">
                        <w:t>the</w:t>
                      </w:r>
                      <w:r w:rsidRPr="005368C2">
                        <w:rPr>
                          <w:rFonts w:cs="Monaco"/>
                        </w:rPr>
                        <w:t>‐</w:t>
                      </w:r>
                      <w:r w:rsidRPr="005368C2">
                        <w:t xml:space="preserve">counter market and compare it to the margining system. </w:t>
                      </w:r>
                    </w:p>
                    <w:p w14:paraId="7881ADFE" w14:textId="77777777" w:rsidR="00D068CA" w:rsidRPr="00CF5088" w:rsidRDefault="00D068CA" w:rsidP="005F2397">
                      <w:pPr>
                        <w:rPr>
                          <w:sz w:val="16"/>
                          <w:szCs w:val="16"/>
                        </w:rPr>
                      </w:pPr>
                    </w:p>
                    <w:p w14:paraId="21FCED13" w14:textId="77777777" w:rsidR="00D068CA" w:rsidRDefault="00D068CA" w:rsidP="005F2397">
                      <w:r w:rsidRPr="00CF5088">
                        <w:rPr>
                          <w:b/>
                        </w:rPr>
                        <w:t>Identify and describe</w:t>
                      </w:r>
                      <w:r w:rsidRPr="005368C2">
                        <w:t xml:space="preserve"> the differences between a normal and inverted </w:t>
                      </w:r>
                      <w:r>
                        <w:t>Futures</w:t>
                      </w:r>
                      <w:r w:rsidRPr="005368C2">
                        <w:t xml:space="preserve"> market.</w:t>
                      </w:r>
                    </w:p>
                    <w:p w14:paraId="7F1FB8DB" w14:textId="77777777" w:rsidR="00D068CA" w:rsidRPr="00CF5088" w:rsidRDefault="00D068CA" w:rsidP="005F2397">
                      <w:pPr>
                        <w:rPr>
                          <w:sz w:val="16"/>
                          <w:szCs w:val="16"/>
                        </w:rPr>
                      </w:pPr>
                      <w:r w:rsidRPr="005368C2">
                        <w:t xml:space="preserve"> </w:t>
                      </w:r>
                    </w:p>
                    <w:p w14:paraId="7F03AA48" w14:textId="77777777" w:rsidR="00D068CA" w:rsidRDefault="00D068CA" w:rsidP="005F2397">
                      <w:r w:rsidRPr="00CF5088">
                        <w:rPr>
                          <w:b/>
                        </w:rPr>
                        <w:t>Describe</w:t>
                      </w:r>
                      <w:r w:rsidRPr="005368C2">
                        <w:t xml:space="preserve"> the mechanics of the delivery process and contrast it with cash settlement. </w:t>
                      </w:r>
                    </w:p>
                    <w:p w14:paraId="4AA88EC2" w14:textId="77777777" w:rsidR="00D068CA" w:rsidRPr="00CF5088" w:rsidRDefault="00D068CA" w:rsidP="005F2397">
                      <w:pPr>
                        <w:rPr>
                          <w:sz w:val="16"/>
                          <w:szCs w:val="16"/>
                        </w:rPr>
                      </w:pPr>
                    </w:p>
                    <w:p w14:paraId="3F797308" w14:textId="77777777" w:rsidR="00D068CA" w:rsidRDefault="00D068CA" w:rsidP="005F2397">
                      <w:r w:rsidRPr="00CF5088">
                        <w:rPr>
                          <w:b/>
                        </w:rPr>
                        <w:t>Define and demonstrate</w:t>
                      </w:r>
                      <w:r w:rsidRPr="005368C2">
                        <w:t xml:space="preserve"> an understanding of the impact of different order types, including: market, limit, stop</w:t>
                      </w:r>
                      <w:r w:rsidRPr="005368C2">
                        <w:rPr>
                          <w:rFonts w:cs="Monaco"/>
                        </w:rPr>
                        <w:t>‐</w:t>
                      </w:r>
                      <w:r w:rsidRPr="005368C2">
                        <w:t>loss, stop</w:t>
                      </w:r>
                      <w:r w:rsidRPr="005368C2">
                        <w:rPr>
                          <w:rFonts w:cs="Monaco"/>
                        </w:rPr>
                        <w:t>‐</w:t>
                      </w:r>
                      <w:r w:rsidRPr="005368C2">
                        <w:t>limit, market</w:t>
                      </w:r>
                      <w:r w:rsidRPr="005368C2">
                        <w:rPr>
                          <w:rFonts w:cs="Monaco"/>
                        </w:rPr>
                        <w:t>‐</w:t>
                      </w:r>
                      <w:r w:rsidRPr="005368C2">
                        <w:t>if</w:t>
                      </w:r>
                      <w:r w:rsidRPr="005368C2">
                        <w:rPr>
                          <w:rFonts w:cs="Monaco"/>
                        </w:rPr>
                        <w:t>‐</w:t>
                      </w:r>
                      <w:r w:rsidRPr="005368C2">
                        <w:t>touched, discretionary, time</w:t>
                      </w:r>
                      <w:r w:rsidRPr="005368C2">
                        <w:rPr>
                          <w:rFonts w:cs="Monaco"/>
                        </w:rPr>
                        <w:t>‐</w:t>
                      </w:r>
                      <w:r w:rsidRPr="005368C2">
                        <w:t>of</w:t>
                      </w:r>
                      <w:r w:rsidRPr="005368C2">
                        <w:rPr>
                          <w:rFonts w:cs="Monaco"/>
                        </w:rPr>
                        <w:t>‐</w:t>
                      </w:r>
                      <w:r w:rsidRPr="005368C2">
                        <w:t>day, open, and fill</w:t>
                      </w:r>
                      <w:r w:rsidRPr="005368C2">
                        <w:rPr>
                          <w:rFonts w:cs="Monaco"/>
                        </w:rPr>
                        <w:t>‐</w:t>
                      </w:r>
                      <w:r w:rsidRPr="005368C2">
                        <w:t>or</w:t>
                      </w:r>
                      <w:r w:rsidRPr="005368C2">
                        <w:rPr>
                          <w:rFonts w:cs="Monaco"/>
                        </w:rPr>
                        <w:t>‐</w:t>
                      </w:r>
                      <w:r>
                        <w:t>kill.</w:t>
                      </w:r>
                    </w:p>
                    <w:p w14:paraId="313EC97B" w14:textId="77777777" w:rsidR="00D068CA" w:rsidRPr="00CF5088" w:rsidRDefault="00D068CA" w:rsidP="005F2397">
                      <w:pPr>
                        <w:rPr>
                          <w:sz w:val="16"/>
                          <w:szCs w:val="16"/>
                        </w:rPr>
                      </w:pPr>
                    </w:p>
                    <w:p w14:paraId="50C449C7" w14:textId="77777777" w:rsidR="00D068CA" w:rsidRDefault="00D068CA">
                      <w:r w:rsidRPr="00CF5088">
                        <w:rPr>
                          <w:b/>
                        </w:rPr>
                        <w:t>Compare and contrast</w:t>
                      </w:r>
                      <w:r w:rsidRPr="005368C2">
                        <w:t xml:space="preserve"> forward and </w:t>
                      </w:r>
                      <w:r>
                        <w:t>Futures</w:t>
                      </w:r>
                      <w:r w:rsidRPr="005368C2">
                        <w:t xml:space="preserve"> contracts. </w:t>
                      </w:r>
                    </w:p>
                  </w:txbxContent>
                </v:textbox>
                <w10:wrap type="square"/>
              </v:shape>
            </w:pict>
          </mc:Fallback>
        </mc:AlternateContent>
      </w:r>
    </w:p>
    <w:p w14:paraId="2A1563E4" w14:textId="77777777" w:rsidR="00CF5088" w:rsidRPr="00AD7F2E" w:rsidRDefault="00CF5088" w:rsidP="00CF5088">
      <w:pPr>
        <w:pStyle w:val="Heading2"/>
      </w:pPr>
      <w:bookmarkStart w:id="15" w:name="_Toc221441489"/>
      <w:r w:rsidRPr="005368C2">
        <w:t xml:space="preserve">Define and describe the key features of a </w:t>
      </w:r>
      <w:r w:rsidR="00972464">
        <w:t>Futures</w:t>
      </w:r>
      <w:r w:rsidRPr="005368C2">
        <w:t xml:space="preserve"> contract including the asset, the contract price and size, delivery and limits.</w:t>
      </w:r>
      <w:bookmarkEnd w:id="15"/>
      <w:r>
        <w:br/>
      </w:r>
    </w:p>
    <w:p w14:paraId="11A5D814" w14:textId="77777777" w:rsidR="00CF5088" w:rsidRDefault="00CF5088" w:rsidP="005F2397">
      <w:r w:rsidRPr="005368C2">
        <w:t xml:space="preserve">A </w:t>
      </w:r>
      <w:r w:rsidR="00972464">
        <w:t>Futures</w:t>
      </w:r>
      <w:r w:rsidRPr="005368C2">
        <w:t xml:space="preserve"> contract is a standardized contract that trades on a </w:t>
      </w:r>
      <w:r w:rsidR="00972464">
        <w:t>Futures</w:t>
      </w:r>
      <w:r w:rsidRPr="005368C2">
        <w:t xml:space="preserve"> exchange to buy or </w:t>
      </w:r>
    </w:p>
    <w:p w14:paraId="225F3E3A" w14:textId="77777777" w:rsidR="005F2397" w:rsidRPr="005368C2" w:rsidRDefault="00CF5088" w:rsidP="005F2397">
      <w:proofErr w:type="gramStart"/>
      <w:r>
        <w:t>to</w:t>
      </w:r>
      <w:proofErr w:type="gramEnd"/>
      <w:r>
        <w:t xml:space="preserve"> </w:t>
      </w:r>
      <w:r w:rsidR="005F2397" w:rsidRPr="005368C2">
        <w:t xml:space="preserve">sell an underlying asset at a delivery date at a pre-set </w:t>
      </w:r>
      <w:r w:rsidR="00972464">
        <w:t>Futures</w:t>
      </w:r>
      <w:r w:rsidR="005F2397" w:rsidRPr="005368C2">
        <w:t xml:space="preserve"> price. The specifications of a </w:t>
      </w:r>
      <w:r w:rsidR="00972464">
        <w:t>Futures</w:t>
      </w:r>
      <w:r w:rsidR="005F2397" w:rsidRPr="005368C2">
        <w:t xml:space="preserve"> contract include, but are not limited to:</w:t>
      </w:r>
    </w:p>
    <w:p w14:paraId="3AE2EB12" w14:textId="77777777" w:rsidR="005F2397" w:rsidRPr="005368C2" w:rsidRDefault="005F2397" w:rsidP="00CF5088">
      <w:pPr>
        <w:pStyle w:val="ListParagraph"/>
        <w:numPr>
          <w:ilvl w:val="0"/>
          <w:numId w:val="35"/>
        </w:numPr>
      </w:pPr>
      <w:r w:rsidRPr="005368C2">
        <w:t>Asset</w:t>
      </w:r>
    </w:p>
    <w:p w14:paraId="2E60EDA1" w14:textId="77777777" w:rsidR="005F2397" w:rsidRPr="005368C2" w:rsidRDefault="005F2397" w:rsidP="00CF5088">
      <w:pPr>
        <w:pStyle w:val="ListParagraph"/>
        <w:numPr>
          <w:ilvl w:val="0"/>
          <w:numId w:val="35"/>
        </w:numPr>
      </w:pPr>
      <w:r w:rsidRPr="005368C2">
        <w:t>Contract Size</w:t>
      </w:r>
    </w:p>
    <w:p w14:paraId="5788F607" w14:textId="77777777" w:rsidR="005F2397" w:rsidRPr="005368C2" w:rsidRDefault="005F2397" w:rsidP="00CF5088">
      <w:pPr>
        <w:pStyle w:val="ListParagraph"/>
        <w:numPr>
          <w:ilvl w:val="0"/>
          <w:numId w:val="35"/>
        </w:numPr>
      </w:pPr>
      <w:r w:rsidRPr="005368C2">
        <w:t>Delivery Arrangement</w:t>
      </w:r>
    </w:p>
    <w:p w14:paraId="3C5361C1" w14:textId="77777777" w:rsidR="005F2397" w:rsidRPr="005368C2" w:rsidRDefault="005F2397" w:rsidP="00CF5088">
      <w:pPr>
        <w:pStyle w:val="ListParagraph"/>
        <w:numPr>
          <w:ilvl w:val="0"/>
          <w:numId w:val="35"/>
        </w:numPr>
      </w:pPr>
      <w:r w:rsidRPr="005368C2">
        <w:t>Delivery Months</w:t>
      </w:r>
    </w:p>
    <w:p w14:paraId="65DA0293" w14:textId="77777777" w:rsidR="005F2397" w:rsidRPr="005368C2" w:rsidRDefault="005F2397" w:rsidP="00CF5088">
      <w:pPr>
        <w:pStyle w:val="ListParagraph"/>
        <w:numPr>
          <w:ilvl w:val="0"/>
          <w:numId w:val="35"/>
        </w:numPr>
      </w:pPr>
      <w:r w:rsidRPr="005368C2">
        <w:t>Price Quotes</w:t>
      </w:r>
    </w:p>
    <w:p w14:paraId="77A1BCF5" w14:textId="77777777" w:rsidR="005F2397" w:rsidRDefault="005F2397" w:rsidP="00CF5088">
      <w:pPr>
        <w:pStyle w:val="ListParagraph"/>
        <w:numPr>
          <w:ilvl w:val="0"/>
          <w:numId w:val="35"/>
        </w:numPr>
      </w:pPr>
      <w:r w:rsidRPr="005368C2">
        <w:t>Price limits and position limits</w:t>
      </w:r>
    </w:p>
    <w:p w14:paraId="12DAF100" w14:textId="77777777" w:rsidR="00CF5088" w:rsidRPr="005368C2" w:rsidRDefault="00CF5088" w:rsidP="00CF5088">
      <w:pPr>
        <w:pStyle w:val="ListParagraph"/>
      </w:pPr>
    </w:p>
    <w:p w14:paraId="745C5959" w14:textId="77777777" w:rsidR="005F2397" w:rsidRPr="005368C2" w:rsidRDefault="005F2397" w:rsidP="005F2397">
      <w:r w:rsidRPr="005368C2">
        <w:t>For example, consider the underlying asset in the case of a Treasury bond/note:</w:t>
      </w:r>
    </w:p>
    <w:p w14:paraId="15DCAF0F" w14:textId="77777777" w:rsidR="005F2397" w:rsidRPr="005368C2" w:rsidRDefault="005F2397" w:rsidP="005F2397">
      <w:r w:rsidRPr="005368C2">
        <w:t xml:space="preserve">A Treasury bond </w:t>
      </w:r>
      <w:r w:rsidR="00972464">
        <w:t>Futures</w:t>
      </w:r>
      <w:r w:rsidRPr="005368C2">
        <w:t xml:space="preserve"> contract is made on the underlying U.S. Treasury with maturity of at least 15 years and not callable within 15 years (15 years ≤ T bond).</w:t>
      </w:r>
    </w:p>
    <w:p w14:paraId="4E349283" w14:textId="77777777" w:rsidR="005F2397" w:rsidRPr="005368C2" w:rsidRDefault="005F2397" w:rsidP="005F2397">
      <w:r w:rsidRPr="005368C2">
        <w:t xml:space="preserve">A Treasury note </w:t>
      </w:r>
      <w:r w:rsidR="00972464">
        <w:t>Futures</w:t>
      </w:r>
      <w:r w:rsidRPr="005368C2">
        <w:t xml:space="preserve"> contract is made on the underlying U.S. Treasury with maturity of at least 6.5 years but not greater than 10 years (6.5 ≤ T note ≤ 10 years).</w:t>
      </w:r>
    </w:p>
    <w:p w14:paraId="51E5910B" w14:textId="77777777" w:rsidR="005F2397" w:rsidRPr="005368C2" w:rsidRDefault="005F2397" w:rsidP="005F2397">
      <w:r w:rsidRPr="005368C2">
        <w:t>When the asset is a commodity (e.g., cotton, orange juice), the exchange specifies a grade (quality).</w:t>
      </w:r>
    </w:p>
    <w:p w14:paraId="6EFA2A96" w14:textId="77777777" w:rsidR="005F2397" w:rsidRPr="005368C2" w:rsidRDefault="005F2397" w:rsidP="005F2397">
      <w:r w:rsidRPr="005368C2">
        <w:t>Contract Size</w:t>
      </w:r>
    </w:p>
    <w:p w14:paraId="0E40A34C" w14:textId="77777777" w:rsidR="005F2397" w:rsidRDefault="005F2397" w:rsidP="00CF5088">
      <w:pPr>
        <w:pStyle w:val="Heading3SubGTNI"/>
      </w:pPr>
      <w:bookmarkStart w:id="16" w:name="_Toc221441490"/>
      <w:r w:rsidRPr="005368C2">
        <w:t xml:space="preserve">Contract size varies by the type of </w:t>
      </w:r>
      <w:r w:rsidR="00972464">
        <w:t>Futures</w:t>
      </w:r>
      <w:r w:rsidRPr="005368C2">
        <w:t xml:space="preserve"> contract:</w:t>
      </w:r>
      <w:bookmarkEnd w:id="16"/>
    </w:p>
    <w:p w14:paraId="60C5562D" w14:textId="77777777" w:rsidR="00CF5088" w:rsidRPr="005368C2" w:rsidRDefault="00CF5088" w:rsidP="005F2397"/>
    <w:p w14:paraId="0D87E5B3" w14:textId="77777777" w:rsidR="005F2397" w:rsidRPr="005368C2" w:rsidRDefault="005F2397" w:rsidP="005F2397">
      <w:r w:rsidRPr="005368C2">
        <w:t xml:space="preserve">Treasury bond </w:t>
      </w:r>
      <w:r w:rsidR="00972464">
        <w:t>Futures</w:t>
      </w:r>
      <w:r w:rsidRPr="005368C2">
        <w:t>: contract size is a face value of $100,000</w:t>
      </w:r>
    </w:p>
    <w:p w14:paraId="3183C657" w14:textId="77777777" w:rsidR="005F2397" w:rsidRPr="005368C2" w:rsidRDefault="005F2397" w:rsidP="005F2397">
      <w:r w:rsidRPr="005368C2">
        <w:t xml:space="preserve">S&amp;P 500 </w:t>
      </w:r>
      <w:r w:rsidR="00972464">
        <w:t>Futures</w:t>
      </w:r>
      <w:r w:rsidRPr="005368C2">
        <w:t xml:space="preserve"> contract is index </w:t>
      </w:r>
      <w:r w:rsidRPr="005368C2">
        <w:sym w:font="Symbol" w:char="F0B4"/>
      </w:r>
      <w:r w:rsidRPr="005368C2">
        <w:t xml:space="preserve"> $250 (multiplier of 250X)</w:t>
      </w:r>
    </w:p>
    <w:p w14:paraId="275CC7EE" w14:textId="77777777" w:rsidR="005F2397" w:rsidRPr="005368C2" w:rsidRDefault="005F2397" w:rsidP="005F2397">
      <w:r w:rsidRPr="005368C2">
        <w:t xml:space="preserve">NASDAQ </w:t>
      </w:r>
      <w:r w:rsidR="00972464">
        <w:t>Futures</w:t>
      </w:r>
      <w:r w:rsidRPr="005368C2">
        <w:t xml:space="preserve"> contract is index </w:t>
      </w:r>
      <w:r w:rsidRPr="005368C2">
        <w:sym w:font="Symbol" w:char="F0B4"/>
      </w:r>
      <w:r w:rsidRPr="005368C2">
        <w:t xml:space="preserve"> $100 (multiplier of 100X)</w:t>
      </w:r>
    </w:p>
    <w:p w14:paraId="2D6EC483" w14:textId="77777777" w:rsidR="005F2397" w:rsidRPr="005368C2" w:rsidRDefault="005F2397" w:rsidP="005F2397">
      <w:r w:rsidRPr="005368C2">
        <w:t>Recently, “mini contracts” have been introduced: These have multipliers of 50X for the S&amp;P and 20X for the NASDAQ. In other words, each contract is one-fifth the price in order to attract smaller investors.</w:t>
      </w:r>
    </w:p>
    <w:p w14:paraId="0D75A145" w14:textId="77777777" w:rsidR="005F2397" w:rsidRPr="005368C2" w:rsidRDefault="005F2397" w:rsidP="005F2397">
      <w:r w:rsidRPr="005368C2">
        <w:t xml:space="preserve">A common test question involves S&amp;P 500 Index </w:t>
      </w:r>
      <w:r w:rsidR="00972464">
        <w:t>Futures</w:t>
      </w:r>
      <w:r w:rsidRPr="005368C2">
        <w:t xml:space="preserve"> contract. Please note the multiple for the S&amp;P 500 contract is $250; e.g., if the index value is 1400, then one contract is worth $350,00</w:t>
      </w:r>
    </w:p>
    <w:p w14:paraId="74B89913" w14:textId="77777777" w:rsidR="005F2397" w:rsidRPr="005368C2" w:rsidRDefault="005F2397" w:rsidP="005F2397">
      <w:r w:rsidRPr="005368C2">
        <w:t>Delivery Arrangement</w:t>
      </w:r>
    </w:p>
    <w:p w14:paraId="68D552E7" w14:textId="77777777" w:rsidR="005F2397" w:rsidRPr="005368C2" w:rsidRDefault="005F2397" w:rsidP="005F2397">
      <w:r w:rsidRPr="005368C2">
        <w:t>The exchange specifies delivery location. The exchange must specify the delivery month; this can be the entire month or a sub-period of the month.</w:t>
      </w:r>
    </w:p>
    <w:p w14:paraId="5ADA626D" w14:textId="77777777" w:rsidR="005F2397" w:rsidRPr="005368C2" w:rsidRDefault="005F2397" w:rsidP="005F2397">
      <w:r w:rsidRPr="005368C2">
        <w:t>Delivery Months</w:t>
      </w:r>
    </w:p>
    <w:p w14:paraId="06FEC8C4" w14:textId="77777777" w:rsidR="005F2397" w:rsidRPr="005368C2" w:rsidRDefault="005F2397" w:rsidP="005F2397">
      <w:r w:rsidRPr="005368C2">
        <w:t xml:space="preserve">The exchange must specify the precise period during the month when delivery can be made. For many </w:t>
      </w:r>
      <w:r w:rsidR="00972464">
        <w:t>Futures</w:t>
      </w:r>
      <w:r w:rsidRPr="005368C2">
        <w:t xml:space="preserve"> contracts, the delivery period is the whole month.</w:t>
      </w:r>
    </w:p>
    <w:p w14:paraId="7768C085" w14:textId="77777777" w:rsidR="005F2397" w:rsidRPr="005368C2" w:rsidRDefault="005F2397" w:rsidP="005F2397">
      <w:r w:rsidRPr="005368C2">
        <w:t>Price Quotes</w:t>
      </w:r>
    </w:p>
    <w:p w14:paraId="08AEACCD" w14:textId="77777777" w:rsidR="005F2397" w:rsidRPr="005368C2" w:rsidRDefault="005F2397" w:rsidP="005F2397">
      <w:r w:rsidRPr="005368C2">
        <w:t>The exchange defines how prices are quoted; e.g., crude oil is quoted in dollars and cents</w:t>
      </w:r>
    </w:p>
    <w:p w14:paraId="3027D8F7" w14:textId="77777777" w:rsidR="005F2397" w:rsidRPr="005368C2" w:rsidRDefault="005F2397" w:rsidP="005F2397">
      <w:r w:rsidRPr="005368C2">
        <w:t>Price limits and position limits</w:t>
      </w:r>
    </w:p>
    <w:p w14:paraId="03BB40D2" w14:textId="77777777" w:rsidR="005F2397" w:rsidRDefault="005F2397" w:rsidP="005F2397">
      <w:r w:rsidRPr="005368C2">
        <w:t xml:space="preserve">For most contracts, daily price move limits </w:t>
      </w:r>
      <w:proofErr w:type="gramStart"/>
      <w:r w:rsidRPr="005368C2">
        <w:t>are</w:t>
      </w:r>
      <w:proofErr w:type="gramEnd"/>
      <w:r w:rsidRPr="005368C2">
        <w:t xml:space="preserve"> specified by the exchange. Normally, if the limit is breached, trading stops for the day. Position limits are the maximum number of contracts that a speculator made hold (the purpose is to prevent speculators from an undue influence on the overall market for the commodity).</w:t>
      </w:r>
    </w:p>
    <w:p w14:paraId="41B25789" w14:textId="77777777" w:rsidR="00CF5088" w:rsidRPr="005368C2" w:rsidRDefault="00CF5088" w:rsidP="005F2397"/>
    <w:p w14:paraId="71D4F2CA" w14:textId="77777777" w:rsidR="005F2397" w:rsidRPr="00CF5088" w:rsidRDefault="005F2397" w:rsidP="005F2397">
      <w:pPr>
        <w:rPr>
          <w:b/>
        </w:rPr>
      </w:pPr>
      <w:r w:rsidRPr="00CF5088">
        <w:rPr>
          <w:b/>
        </w:rPr>
        <w:t>Example I: Futures Contract on Light Sweet Crude Oi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9"/>
        <w:gridCol w:w="6307"/>
      </w:tblGrid>
      <w:tr w:rsidR="005F2397" w:rsidRPr="005368C2" w14:paraId="4939DFF4" w14:textId="77777777" w:rsidTr="00CF5088">
        <w:trPr>
          <w:trHeight w:hRule="exact" w:val="340"/>
        </w:trPr>
        <w:tc>
          <w:tcPr>
            <w:tcW w:w="3003" w:type="dxa"/>
            <w:shd w:val="clear" w:color="auto" w:fill="598774"/>
            <w:vAlign w:val="center"/>
          </w:tcPr>
          <w:p w14:paraId="11732F4A" w14:textId="77777777" w:rsidR="005F2397" w:rsidRPr="005368C2" w:rsidRDefault="005F2397" w:rsidP="005F2397">
            <w:r w:rsidRPr="005368C2">
              <w:t>Asset</w:t>
            </w:r>
          </w:p>
        </w:tc>
        <w:tc>
          <w:tcPr>
            <w:tcW w:w="6319" w:type="dxa"/>
            <w:shd w:val="clear" w:color="auto" w:fill="598774"/>
            <w:vAlign w:val="center"/>
          </w:tcPr>
          <w:p w14:paraId="0AE9DFC3" w14:textId="77777777" w:rsidR="005F2397" w:rsidRPr="005368C2" w:rsidRDefault="005F2397" w:rsidP="005F2397">
            <w:r w:rsidRPr="005368C2">
              <w:t>Light, Sweet, Crude Oil</w:t>
            </w:r>
          </w:p>
        </w:tc>
      </w:tr>
      <w:tr w:rsidR="005F2397" w:rsidRPr="005368C2" w14:paraId="6EECF69D" w14:textId="77777777" w:rsidTr="005F2397">
        <w:trPr>
          <w:trHeight w:val="283"/>
        </w:trPr>
        <w:tc>
          <w:tcPr>
            <w:tcW w:w="3003" w:type="dxa"/>
            <w:vAlign w:val="center"/>
          </w:tcPr>
          <w:p w14:paraId="4C51829C" w14:textId="77777777" w:rsidR="005F2397" w:rsidRPr="005368C2" w:rsidRDefault="005F2397" w:rsidP="005F2397">
            <w:r w:rsidRPr="005368C2">
              <w:t>Contract Size</w:t>
            </w:r>
          </w:p>
        </w:tc>
        <w:tc>
          <w:tcPr>
            <w:tcW w:w="6319" w:type="dxa"/>
            <w:vAlign w:val="center"/>
          </w:tcPr>
          <w:p w14:paraId="6E0C74E2" w14:textId="77777777" w:rsidR="005F2397" w:rsidRPr="005368C2" w:rsidRDefault="005F2397" w:rsidP="005F2397">
            <w:r w:rsidRPr="005368C2">
              <w:t>1,000 barrels (42K gallons)</w:t>
            </w:r>
          </w:p>
        </w:tc>
      </w:tr>
      <w:tr w:rsidR="005F2397" w:rsidRPr="005368C2" w14:paraId="24ADA141" w14:textId="77777777" w:rsidTr="005F2397">
        <w:trPr>
          <w:trHeight w:val="283"/>
        </w:trPr>
        <w:tc>
          <w:tcPr>
            <w:tcW w:w="3003" w:type="dxa"/>
            <w:vAlign w:val="center"/>
          </w:tcPr>
          <w:p w14:paraId="13BDD043" w14:textId="77777777" w:rsidR="005F2397" w:rsidRPr="005368C2" w:rsidRDefault="005F2397" w:rsidP="005F2397">
            <w:r w:rsidRPr="005368C2">
              <w:t>Delivery Arrangement</w:t>
            </w:r>
          </w:p>
        </w:tc>
        <w:tc>
          <w:tcPr>
            <w:tcW w:w="6319" w:type="dxa"/>
            <w:vAlign w:val="center"/>
          </w:tcPr>
          <w:p w14:paraId="73EB4B1E" w14:textId="77777777" w:rsidR="005F2397" w:rsidRPr="005368C2" w:rsidRDefault="005F2397" w:rsidP="005F2397">
            <w:r w:rsidRPr="005368C2">
              <w:t>FOB Seller’s Facility</w:t>
            </w:r>
          </w:p>
        </w:tc>
      </w:tr>
      <w:tr w:rsidR="005F2397" w:rsidRPr="005368C2" w14:paraId="184C77D4" w14:textId="77777777" w:rsidTr="005F2397">
        <w:trPr>
          <w:trHeight w:val="283"/>
        </w:trPr>
        <w:tc>
          <w:tcPr>
            <w:tcW w:w="3003" w:type="dxa"/>
            <w:vAlign w:val="center"/>
          </w:tcPr>
          <w:p w14:paraId="34100F0F" w14:textId="77777777" w:rsidR="005F2397" w:rsidRPr="005368C2" w:rsidRDefault="005F2397" w:rsidP="005F2397">
            <w:r w:rsidRPr="005368C2">
              <w:t>Delivery Months</w:t>
            </w:r>
          </w:p>
        </w:tc>
        <w:tc>
          <w:tcPr>
            <w:tcW w:w="6319" w:type="dxa"/>
            <w:vAlign w:val="center"/>
          </w:tcPr>
          <w:p w14:paraId="671E811F" w14:textId="77777777" w:rsidR="005F2397" w:rsidRPr="005368C2" w:rsidRDefault="005F2397" w:rsidP="005F2397">
            <w:r w:rsidRPr="005368C2">
              <w:t>Ratable over month</w:t>
            </w:r>
          </w:p>
        </w:tc>
      </w:tr>
      <w:tr w:rsidR="005F2397" w:rsidRPr="005368C2" w14:paraId="5D594321" w14:textId="77777777" w:rsidTr="005F2397">
        <w:trPr>
          <w:trHeight w:val="283"/>
        </w:trPr>
        <w:tc>
          <w:tcPr>
            <w:tcW w:w="3003" w:type="dxa"/>
            <w:vAlign w:val="center"/>
          </w:tcPr>
          <w:p w14:paraId="489DB344" w14:textId="77777777" w:rsidR="005F2397" w:rsidRPr="005368C2" w:rsidRDefault="005F2397" w:rsidP="005F2397">
            <w:r w:rsidRPr="005368C2">
              <w:t>Price Quotes</w:t>
            </w:r>
          </w:p>
        </w:tc>
        <w:tc>
          <w:tcPr>
            <w:tcW w:w="6319" w:type="dxa"/>
            <w:vAlign w:val="center"/>
          </w:tcPr>
          <w:p w14:paraId="64F31AD5" w14:textId="77777777" w:rsidR="005F2397" w:rsidRPr="005368C2" w:rsidRDefault="005F2397" w:rsidP="005F2397">
            <w:r w:rsidRPr="005368C2">
              <w:t>U.S. dollars &amp; cents</w:t>
            </w:r>
          </w:p>
        </w:tc>
      </w:tr>
      <w:tr w:rsidR="005F2397" w:rsidRPr="005368C2" w14:paraId="0B9CDFF0" w14:textId="77777777" w:rsidTr="005F2397">
        <w:tc>
          <w:tcPr>
            <w:tcW w:w="3003" w:type="dxa"/>
            <w:vAlign w:val="center"/>
          </w:tcPr>
          <w:p w14:paraId="44713C74" w14:textId="77777777" w:rsidR="005F2397" w:rsidRPr="005368C2" w:rsidRDefault="005F2397" w:rsidP="005F2397">
            <w:r w:rsidRPr="005368C2">
              <w:t>Price limits and position limits</w:t>
            </w:r>
          </w:p>
        </w:tc>
        <w:tc>
          <w:tcPr>
            <w:tcW w:w="6319" w:type="dxa"/>
            <w:vAlign w:val="center"/>
          </w:tcPr>
          <w:p w14:paraId="47290475" w14:textId="77777777" w:rsidR="005F2397" w:rsidRPr="005368C2" w:rsidRDefault="005F2397" w:rsidP="005F2397">
            <w:r w:rsidRPr="005368C2">
              <w:t xml:space="preserve">Any </w:t>
            </w:r>
            <w:r w:rsidR="00CF5088" w:rsidRPr="005368C2">
              <w:t>one-month</w:t>
            </w:r>
            <w:r w:rsidRPr="005368C2">
              <w:t xml:space="preserve"> - 10,000 net </w:t>
            </w:r>
            <w:r w:rsidR="00972464">
              <w:t>Futures</w:t>
            </w:r>
            <w:r w:rsidRPr="005368C2">
              <w:t xml:space="preserve">; all months - 20,000 net </w:t>
            </w:r>
            <w:r w:rsidR="00972464">
              <w:t>Futures</w:t>
            </w:r>
            <w:proofErr w:type="gramStart"/>
            <w:r w:rsidRPr="005368C2">
              <w:t>;</w:t>
            </w:r>
            <w:proofErr w:type="gramEnd"/>
            <w:r w:rsidRPr="005368C2">
              <w:t xml:space="preserve"> but not to exceed 3,000 contracts in the last three days of trading in the spot month.</w:t>
            </w:r>
          </w:p>
        </w:tc>
      </w:tr>
    </w:tbl>
    <w:p w14:paraId="1C47AF17" w14:textId="77777777" w:rsidR="005F2397" w:rsidRPr="00CF5088" w:rsidRDefault="005F2397" w:rsidP="005F2397">
      <w:pPr>
        <w:rPr>
          <w:b/>
        </w:rPr>
      </w:pPr>
      <w:r w:rsidRPr="00CF5088">
        <w:rPr>
          <w:b/>
        </w:rPr>
        <w:t>Example II: Corn Futur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9"/>
        <w:gridCol w:w="5977"/>
      </w:tblGrid>
      <w:tr w:rsidR="005F2397" w:rsidRPr="005368C2" w14:paraId="3D0863C6" w14:textId="77777777" w:rsidTr="00CF5088">
        <w:trPr>
          <w:trHeight w:hRule="exact" w:val="340"/>
        </w:trPr>
        <w:tc>
          <w:tcPr>
            <w:tcW w:w="3334" w:type="dxa"/>
            <w:shd w:val="clear" w:color="auto" w:fill="598774"/>
            <w:vAlign w:val="center"/>
          </w:tcPr>
          <w:p w14:paraId="0514C1FA" w14:textId="77777777" w:rsidR="005F2397" w:rsidRPr="005368C2" w:rsidRDefault="005F2397" w:rsidP="005F2397">
            <w:r w:rsidRPr="005368C2">
              <w:t>Asset</w:t>
            </w:r>
          </w:p>
        </w:tc>
        <w:tc>
          <w:tcPr>
            <w:tcW w:w="5988" w:type="dxa"/>
            <w:shd w:val="clear" w:color="auto" w:fill="598774"/>
            <w:vAlign w:val="center"/>
          </w:tcPr>
          <w:p w14:paraId="08624547" w14:textId="77777777" w:rsidR="005F2397" w:rsidRPr="005368C2" w:rsidRDefault="005F2397" w:rsidP="005F2397">
            <w:r w:rsidRPr="005368C2">
              <w:t>Corn (No. 2 Yellow</w:t>
            </w:r>
            <w:proofErr w:type="gramStart"/>
            <w:r w:rsidRPr="005368C2">
              <w:t>..</w:t>
            </w:r>
            <w:proofErr w:type="gramEnd"/>
            <w:r w:rsidRPr="005368C2">
              <w:t xml:space="preserve"> )</w:t>
            </w:r>
          </w:p>
        </w:tc>
      </w:tr>
      <w:tr w:rsidR="005F2397" w:rsidRPr="005368C2" w14:paraId="7FC960C7" w14:textId="77777777" w:rsidTr="005F2397">
        <w:trPr>
          <w:trHeight w:val="283"/>
        </w:trPr>
        <w:tc>
          <w:tcPr>
            <w:tcW w:w="3334" w:type="dxa"/>
            <w:vAlign w:val="center"/>
          </w:tcPr>
          <w:p w14:paraId="05E87880" w14:textId="77777777" w:rsidR="005F2397" w:rsidRPr="005368C2" w:rsidRDefault="005F2397" w:rsidP="005F2397">
            <w:r w:rsidRPr="005368C2">
              <w:t>Contract Size</w:t>
            </w:r>
          </w:p>
        </w:tc>
        <w:tc>
          <w:tcPr>
            <w:tcW w:w="5988" w:type="dxa"/>
            <w:vAlign w:val="center"/>
          </w:tcPr>
          <w:p w14:paraId="42638A9C" w14:textId="77777777" w:rsidR="005F2397" w:rsidRPr="005368C2" w:rsidRDefault="005F2397" w:rsidP="005F2397">
            <w:r w:rsidRPr="005368C2">
              <w:t>5000 bushels</w:t>
            </w:r>
          </w:p>
        </w:tc>
      </w:tr>
      <w:tr w:rsidR="005F2397" w:rsidRPr="005368C2" w14:paraId="455C1DA9" w14:textId="77777777" w:rsidTr="005F2397">
        <w:trPr>
          <w:trHeight w:val="283"/>
        </w:trPr>
        <w:tc>
          <w:tcPr>
            <w:tcW w:w="3334" w:type="dxa"/>
            <w:vAlign w:val="center"/>
          </w:tcPr>
          <w:p w14:paraId="6B92B7E3" w14:textId="77777777" w:rsidR="005F2397" w:rsidRPr="005368C2" w:rsidRDefault="005F2397" w:rsidP="005F2397">
            <w:r w:rsidRPr="005368C2">
              <w:t>Delivery Arrangement</w:t>
            </w:r>
          </w:p>
        </w:tc>
        <w:tc>
          <w:tcPr>
            <w:tcW w:w="5988" w:type="dxa"/>
            <w:vAlign w:val="center"/>
          </w:tcPr>
          <w:p w14:paraId="76A57A92" w14:textId="77777777" w:rsidR="005F2397" w:rsidRPr="005368C2" w:rsidRDefault="005F2397" w:rsidP="005F2397">
            <w:r w:rsidRPr="005368C2">
              <w:t>Toledo, St. Louis</w:t>
            </w:r>
          </w:p>
        </w:tc>
      </w:tr>
      <w:tr w:rsidR="005F2397" w:rsidRPr="005368C2" w14:paraId="1588DB75" w14:textId="77777777" w:rsidTr="005F2397">
        <w:trPr>
          <w:trHeight w:val="283"/>
        </w:trPr>
        <w:tc>
          <w:tcPr>
            <w:tcW w:w="3334" w:type="dxa"/>
            <w:vAlign w:val="center"/>
          </w:tcPr>
          <w:p w14:paraId="79EAC883" w14:textId="77777777" w:rsidR="005F2397" w:rsidRPr="005368C2" w:rsidRDefault="005F2397" w:rsidP="005F2397">
            <w:r w:rsidRPr="005368C2">
              <w:t>Delivery Months</w:t>
            </w:r>
          </w:p>
        </w:tc>
        <w:tc>
          <w:tcPr>
            <w:tcW w:w="5988" w:type="dxa"/>
            <w:vAlign w:val="center"/>
          </w:tcPr>
          <w:p w14:paraId="3F1B4DEA" w14:textId="77777777" w:rsidR="005F2397" w:rsidRPr="005368C2" w:rsidRDefault="005F2397" w:rsidP="005F2397">
            <w:r w:rsidRPr="005368C2">
              <w:t>Dec, Mar, May, Jul, Sep</w:t>
            </w:r>
          </w:p>
        </w:tc>
      </w:tr>
      <w:tr w:rsidR="005F2397" w:rsidRPr="005368C2" w14:paraId="3A532021" w14:textId="77777777" w:rsidTr="005F2397">
        <w:trPr>
          <w:trHeight w:val="283"/>
        </w:trPr>
        <w:tc>
          <w:tcPr>
            <w:tcW w:w="3334" w:type="dxa"/>
            <w:vAlign w:val="center"/>
          </w:tcPr>
          <w:p w14:paraId="3E57DBFD" w14:textId="77777777" w:rsidR="005F2397" w:rsidRPr="005368C2" w:rsidRDefault="005F2397" w:rsidP="005F2397">
            <w:r w:rsidRPr="005368C2">
              <w:t>Price Quotes</w:t>
            </w:r>
          </w:p>
        </w:tc>
        <w:tc>
          <w:tcPr>
            <w:tcW w:w="5988" w:type="dxa"/>
            <w:vAlign w:val="center"/>
          </w:tcPr>
          <w:p w14:paraId="4B9F5380" w14:textId="77777777" w:rsidR="005F2397" w:rsidRPr="005368C2" w:rsidRDefault="005F2397" w:rsidP="005F2397">
            <w:r w:rsidRPr="005368C2">
              <w:t>1/4 cent/bushel ($12.50/contract)</w:t>
            </w:r>
          </w:p>
        </w:tc>
      </w:tr>
      <w:tr w:rsidR="005F2397" w:rsidRPr="005368C2" w14:paraId="71FA8723" w14:textId="77777777" w:rsidTr="005F2397">
        <w:tc>
          <w:tcPr>
            <w:tcW w:w="3334" w:type="dxa"/>
            <w:vAlign w:val="center"/>
          </w:tcPr>
          <w:p w14:paraId="22046888" w14:textId="77777777" w:rsidR="005F2397" w:rsidRPr="005368C2" w:rsidRDefault="005F2397" w:rsidP="005F2397">
            <w:r w:rsidRPr="005368C2">
              <w:t>Price limits and position limits</w:t>
            </w:r>
          </w:p>
        </w:tc>
        <w:tc>
          <w:tcPr>
            <w:tcW w:w="5988" w:type="dxa"/>
            <w:vAlign w:val="center"/>
          </w:tcPr>
          <w:p w14:paraId="1E2AFB61" w14:textId="77777777" w:rsidR="005F2397" w:rsidRPr="005368C2" w:rsidRDefault="005F2397" w:rsidP="005F2397">
            <w:r w:rsidRPr="005368C2">
              <w:t>Daily Price Limit:  Thirty cent ($0.30) per bushel ($1,500/contract) above or below the previous day's settlement price. No limit in the spot month …</w:t>
            </w:r>
          </w:p>
        </w:tc>
      </w:tr>
    </w:tbl>
    <w:p w14:paraId="331F2DD2" w14:textId="77777777" w:rsidR="005F2397" w:rsidRPr="00CF5088" w:rsidRDefault="005F2397" w:rsidP="005F2397">
      <w:pPr>
        <w:rPr>
          <w:b/>
        </w:rPr>
      </w:pPr>
      <w:r w:rsidRPr="00CF5088">
        <w:rPr>
          <w:b/>
        </w:rPr>
        <w:t>Example III: S&amp;P 500 Index Futur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4"/>
        <w:gridCol w:w="5966"/>
      </w:tblGrid>
      <w:tr w:rsidR="005F2397" w:rsidRPr="005368C2" w14:paraId="6370C927" w14:textId="77777777" w:rsidTr="00CF5088">
        <w:trPr>
          <w:trHeight w:val="340"/>
        </w:trPr>
        <w:tc>
          <w:tcPr>
            <w:tcW w:w="3334" w:type="dxa"/>
            <w:shd w:val="clear" w:color="auto" w:fill="598774"/>
            <w:vAlign w:val="center"/>
          </w:tcPr>
          <w:p w14:paraId="4E2D9E8A" w14:textId="77777777" w:rsidR="005F2397" w:rsidRPr="005368C2" w:rsidRDefault="005F2397" w:rsidP="005F2397">
            <w:r w:rsidRPr="005368C2">
              <w:t>Asset</w:t>
            </w:r>
          </w:p>
        </w:tc>
        <w:tc>
          <w:tcPr>
            <w:tcW w:w="5966" w:type="dxa"/>
            <w:shd w:val="clear" w:color="auto" w:fill="598774"/>
            <w:vAlign w:val="center"/>
          </w:tcPr>
          <w:p w14:paraId="4727F863" w14:textId="77777777" w:rsidR="005F2397" w:rsidRPr="005368C2" w:rsidRDefault="005F2397" w:rsidP="005F2397">
            <w:r w:rsidRPr="005368C2">
              <w:t>S&amp;P 500 Index</w:t>
            </w:r>
          </w:p>
        </w:tc>
      </w:tr>
      <w:tr w:rsidR="005F2397" w:rsidRPr="005368C2" w14:paraId="75A1B658" w14:textId="77777777" w:rsidTr="005F2397">
        <w:trPr>
          <w:trHeight w:val="284"/>
        </w:trPr>
        <w:tc>
          <w:tcPr>
            <w:tcW w:w="3334" w:type="dxa"/>
            <w:vAlign w:val="center"/>
          </w:tcPr>
          <w:p w14:paraId="78E1B92D" w14:textId="77777777" w:rsidR="005F2397" w:rsidRPr="005368C2" w:rsidRDefault="005F2397" w:rsidP="005F2397">
            <w:r w:rsidRPr="005368C2">
              <w:t>Contract Size</w:t>
            </w:r>
          </w:p>
        </w:tc>
        <w:tc>
          <w:tcPr>
            <w:tcW w:w="5966" w:type="dxa"/>
            <w:vAlign w:val="center"/>
          </w:tcPr>
          <w:p w14:paraId="0689F5A7" w14:textId="77777777" w:rsidR="005F2397" w:rsidRPr="005368C2" w:rsidRDefault="00CF5088" w:rsidP="005F2397">
            <w:r>
              <w:t xml:space="preserve">$250 x </w:t>
            </w:r>
            <w:r w:rsidR="005F2397" w:rsidRPr="005368C2">
              <w:t>S&amp;P 500 Futures Price</w:t>
            </w:r>
          </w:p>
        </w:tc>
      </w:tr>
      <w:tr w:rsidR="005F2397" w:rsidRPr="005368C2" w14:paraId="24FB7E17" w14:textId="77777777" w:rsidTr="005F2397">
        <w:trPr>
          <w:trHeight w:val="284"/>
        </w:trPr>
        <w:tc>
          <w:tcPr>
            <w:tcW w:w="3334" w:type="dxa"/>
            <w:vAlign w:val="center"/>
          </w:tcPr>
          <w:p w14:paraId="57DD5464" w14:textId="77777777" w:rsidR="005F2397" w:rsidRPr="005368C2" w:rsidRDefault="005F2397" w:rsidP="005F2397">
            <w:r w:rsidRPr="005368C2">
              <w:t>Delivery Arrangement</w:t>
            </w:r>
          </w:p>
        </w:tc>
        <w:tc>
          <w:tcPr>
            <w:tcW w:w="5966" w:type="dxa"/>
            <w:vAlign w:val="center"/>
          </w:tcPr>
          <w:p w14:paraId="60FB5512" w14:textId="77777777" w:rsidR="005F2397" w:rsidRPr="005368C2" w:rsidRDefault="005F2397" w:rsidP="005F2397">
            <w:r w:rsidRPr="005368C2">
              <w:t>Cash settlement</w:t>
            </w:r>
          </w:p>
        </w:tc>
      </w:tr>
      <w:tr w:rsidR="005F2397" w:rsidRPr="005368C2" w14:paraId="0EF703B7" w14:textId="77777777" w:rsidTr="005F2397">
        <w:trPr>
          <w:trHeight w:val="284"/>
        </w:trPr>
        <w:tc>
          <w:tcPr>
            <w:tcW w:w="3334" w:type="dxa"/>
            <w:vAlign w:val="center"/>
          </w:tcPr>
          <w:p w14:paraId="5F20F712" w14:textId="77777777" w:rsidR="005F2397" w:rsidRPr="005368C2" w:rsidRDefault="005F2397" w:rsidP="005F2397">
            <w:r w:rsidRPr="005368C2">
              <w:t>Delivery Months</w:t>
            </w:r>
          </w:p>
        </w:tc>
        <w:tc>
          <w:tcPr>
            <w:tcW w:w="5966" w:type="dxa"/>
            <w:vAlign w:val="center"/>
          </w:tcPr>
          <w:p w14:paraId="0EB348A8" w14:textId="77777777" w:rsidR="005F2397" w:rsidRPr="005368C2" w:rsidRDefault="005F2397" w:rsidP="005F2397">
            <w:r w:rsidRPr="005368C2">
              <w:t>Mar, Jun, Sep, Dec</w:t>
            </w:r>
          </w:p>
        </w:tc>
      </w:tr>
      <w:tr w:rsidR="005F2397" w:rsidRPr="005368C2" w14:paraId="67B7E929" w14:textId="77777777" w:rsidTr="005F2397">
        <w:trPr>
          <w:trHeight w:val="284"/>
        </w:trPr>
        <w:tc>
          <w:tcPr>
            <w:tcW w:w="3334" w:type="dxa"/>
            <w:vAlign w:val="center"/>
          </w:tcPr>
          <w:p w14:paraId="35563D2D" w14:textId="77777777" w:rsidR="005F2397" w:rsidRPr="005368C2" w:rsidRDefault="005F2397" w:rsidP="005F2397">
            <w:r w:rsidRPr="005368C2">
              <w:t>Price Quotes</w:t>
            </w:r>
          </w:p>
        </w:tc>
        <w:tc>
          <w:tcPr>
            <w:tcW w:w="5966" w:type="dxa"/>
            <w:vAlign w:val="center"/>
          </w:tcPr>
          <w:p w14:paraId="4875BBF1" w14:textId="77777777" w:rsidR="005F2397" w:rsidRPr="005368C2" w:rsidRDefault="005F2397" w:rsidP="005F2397">
            <w:r w:rsidRPr="005368C2">
              <w:t>0.05 index points = $12.50</w:t>
            </w:r>
          </w:p>
        </w:tc>
      </w:tr>
      <w:tr w:rsidR="005F2397" w:rsidRPr="005368C2" w14:paraId="1736730F" w14:textId="77777777" w:rsidTr="005F2397">
        <w:trPr>
          <w:trHeight w:val="284"/>
        </w:trPr>
        <w:tc>
          <w:tcPr>
            <w:tcW w:w="3334" w:type="dxa"/>
            <w:vAlign w:val="center"/>
          </w:tcPr>
          <w:p w14:paraId="1578B738" w14:textId="77777777" w:rsidR="005F2397" w:rsidRPr="005368C2" w:rsidRDefault="005F2397" w:rsidP="005F2397">
            <w:r w:rsidRPr="005368C2">
              <w:t>Price limits and position limits</w:t>
            </w:r>
          </w:p>
        </w:tc>
        <w:tc>
          <w:tcPr>
            <w:tcW w:w="5966" w:type="dxa"/>
            <w:vAlign w:val="center"/>
          </w:tcPr>
          <w:p w14:paraId="53199358" w14:textId="77777777" w:rsidR="005F2397" w:rsidRPr="005368C2" w:rsidRDefault="005F2397" w:rsidP="005F2397">
            <w:r w:rsidRPr="005368C2">
              <w:t>20,000 net long or short in all contract months combined</w:t>
            </w:r>
          </w:p>
        </w:tc>
      </w:tr>
    </w:tbl>
    <w:p w14:paraId="1EE8C2FE" w14:textId="77777777" w:rsidR="005E31FD" w:rsidRDefault="005E31FD" w:rsidP="005F2397"/>
    <w:p w14:paraId="628D5B1F" w14:textId="77777777" w:rsidR="005F2397" w:rsidRPr="005368C2" w:rsidRDefault="005F2397" w:rsidP="005F2397">
      <w:r w:rsidRPr="005368C2">
        <w:t>Mini contracts tend to be 1/5th the size</w:t>
      </w:r>
    </w:p>
    <w:p w14:paraId="63ED8DB9" w14:textId="77777777" w:rsidR="005F2397" w:rsidRPr="005368C2" w:rsidRDefault="005F2397" w:rsidP="005F2397">
      <w:r w:rsidRPr="005368C2">
        <w:t xml:space="preserve">As the S&amp;P 500 </w:t>
      </w:r>
      <w:r w:rsidR="00972464">
        <w:t>Futures</w:t>
      </w:r>
      <w:r w:rsidRPr="005368C2">
        <w:t xml:space="preserve"> contract is index </w:t>
      </w:r>
      <w:r w:rsidRPr="005368C2">
        <w:sym w:font="Symbol" w:char="00B4"/>
      </w:r>
      <w:r w:rsidRPr="005368C2">
        <w:t xml:space="preserve"> $250 (multiplier of 250X), </w:t>
      </w:r>
      <w:r w:rsidRPr="005368C2">
        <w:br/>
        <w:t>the S&amp;P 500 “mini” = $50 x S&amp;P Index</w:t>
      </w:r>
    </w:p>
    <w:p w14:paraId="2B62EDC4" w14:textId="77777777" w:rsidR="005F2397" w:rsidRDefault="005F2397" w:rsidP="005F2397">
      <w:r w:rsidRPr="005368C2">
        <w:t xml:space="preserve">As the NASDAQ </w:t>
      </w:r>
      <w:r w:rsidR="00972464">
        <w:t>Futures</w:t>
      </w:r>
      <w:r w:rsidRPr="005368C2">
        <w:t xml:space="preserve"> contract is index </w:t>
      </w:r>
      <w:r w:rsidRPr="005368C2">
        <w:sym w:font="Symbol" w:char="00B4"/>
      </w:r>
      <w:r w:rsidRPr="005368C2">
        <w:t xml:space="preserve"> $100 (multiplier of 100X), </w:t>
      </w:r>
      <w:r w:rsidRPr="005368C2">
        <w:br/>
        <w:t>the NASDAQ “mini” = $20 x NASDQ (each contract is 1/5th price, to attract smaller investors)</w:t>
      </w:r>
      <w:r w:rsidR="005E31FD">
        <w:t>.</w:t>
      </w:r>
    </w:p>
    <w:p w14:paraId="0D483FD7" w14:textId="77777777" w:rsidR="005E31FD" w:rsidRPr="005368C2" w:rsidRDefault="005E31FD" w:rsidP="005F2397"/>
    <w:p w14:paraId="27C5C119" w14:textId="77777777" w:rsidR="005F2397" w:rsidRPr="005368C2" w:rsidRDefault="005F2397" w:rsidP="005F2397">
      <w:bookmarkStart w:id="17" w:name="_Toc199673674"/>
      <w:r w:rsidRPr="005368C2">
        <w:t>Long versus Short Positions</w:t>
      </w:r>
      <w:bookmarkEnd w:id="17"/>
      <w:r w:rsidRPr="005368C2">
        <w:t xml:space="preserve">: </w:t>
      </w:r>
    </w:p>
    <w:p w14:paraId="688D9314" w14:textId="77777777" w:rsidR="005F2397" w:rsidRDefault="005F2397" w:rsidP="005F2397">
      <w:r w:rsidRPr="005368C2">
        <w:t xml:space="preserve">A long position agrees to buy in the future and a short position agrees to sell in the future. The price mechanism maintains a balance between buyers and sellers. For example, if there are more buyers than sellers, the price increases until new sellers enter the </w:t>
      </w:r>
      <w:r w:rsidR="00972464">
        <w:t>Futures</w:t>
      </w:r>
      <w:r w:rsidRPr="005368C2">
        <w:t xml:space="preserve"> market.</w:t>
      </w:r>
    </w:p>
    <w:p w14:paraId="1A504C8C" w14:textId="77777777" w:rsidR="008324DC" w:rsidRPr="005368C2" w:rsidRDefault="008324DC" w:rsidP="005F2397"/>
    <w:p w14:paraId="15954804" w14:textId="77777777" w:rsidR="005F2397" w:rsidRDefault="005F2397" w:rsidP="005F2397">
      <w:r w:rsidRPr="005368C2">
        <w:t xml:space="preserve">Most </w:t>
      </w:r>
      <w:r w:rsidR="00972464">
        <w:t>Futures</w:t>
      </w:r>
      <w:r w:rsidRPr="005368C2">
        <w:t xml:space="preserve"> contracts do not lead to delivery, because most trades “close out” their positions before delivery. Closing out a position means entering into the opposite type of trade from the original.</w:t>
      </w:r>
    </w:p>
    <w:p w14:paraId="1AF87AED" w14:textId="77777777" w:rsidR="008324DC" w:rsidRPr="005368C2" w:rsidRDefault="008324DC" w:rsidP="005F2397"/>
    <w:p w14:paraId="499095C9" w14:textId="77777777" w:rsidR="005F2397" w:rsidRPr="005368C2" w:rsidRDefault="005F2397" w:rsidP="005F2397">
      <w:r w:rsidRPr="005368C2">
        <w:t xml:space="preserve">Explain the convergence of </w:t>
      </w:r>
      <w:r w:rsidR="00972464">
        <w:t>Futures</w:t>
      </w:r>
      <w:r w:rsidRPr="005368C2">
        <w:t xml:space="preserve"> and spot prices</w:t>
      </w:r>
      <w:r w:rsidRPr="005368C2">
        <w:tab/>
      </w:r>
    </w:p>
    <w:p w14:paraId="4ACF28FE" w14:textId="77777777" w:rsidR="005F2397" w:rsidRPr="005368C2" w:rsidRDefault="005F2397" w:rsidP="005F2397">
      <w:r w:rsidRPr="005368C2">
        <w:t xml:space="preserve">At the </w:t>
      </w:r>
      <w:r w:rsidR="00972464">
        <w:t>Futures</w:t>
      </w:r>
      <w:r w:rsidRPr="005368C2">
        <w:t xml:space="preserve"> contract approaches maturity, the spot price should converge with the </w:t>
      </w:r>
      <w:r w:rsidR="00972464">
        <w:t>Futures</w:t>
      </w:r>
      <w:r w:rsidRPr="005368C2">
        <w:t xml:space="preserve"> price (at least to a so-called “zone of convergence”). Put another way, the basis (the difference between the spot and </w:t>
      </w:r>
      <w:r w:rsidR="00972464">
        <w:t>Futures</w:t>
      </w:r>
      <w:r w:rsidRPr="005368C2">
        <w:t xml:space="preserve"> price) should converge toward zero as the </w:t>
      </w:r>
      <w:r w:rsidR="00972464">
        <w:t>Futures</w:t>
      </w:r>
      <w:r w:rsidRPr="005368C2">
        <w:t xml:space="preserve"> contract approaches maturity.</w:t>
      </w:r>
    </w:p>
    <w:p w14:paraId="08648479" w14:textId="77777777" w:rsidR="005F2397" w:rsidRPr="005368C2" w:rsidRDefault="005F2397" w:rsidP="005F2397">
      <w:r w:rsidRPr="005368C2">
        <w:rPr>
          <w:noProof/>
        </w:rPr>
        <w:drawing>
          <wp:inline distT="0" distB="0" distL="0" distR="0" wp14:anchorId="6794ADB0" wp14:editId="4DD8316C">
            <wp:extent cx="4117287" cy="2339163"/>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17600" cy="2339341"/>
                    </a:xfrm>
                    <a:prstGeom prst="rect">
                      <a:avLst/>
                    </a:prstGeom>
                    <a:noFill/>
                    <a:ln>
                      <a:noFill/>
                    </a:ln>
                  </pic:spPr>
                </pic:pic>
              </a:graphicData>
            </a:graphic>
          </wp:inline>
        </w:drawing>
      </w:r>
    </w:p>
    <w:p w14:paraId="133AD486" w14:textId="77777777" w:rsidR="005F2397" w:rsidRPr="005368C2" w:rsidRDefault="005F2397" w:rsidP="005F2397"/>
    <w:p w14:paraId="52F7E5DB" w14:textId="77777777" w:rsidR="005F2397" w:rsidRPr="005368C2" w:rsidRDefault="005F2397" w:rsidP="005F2397">
      <w:r w:rsidRPr="005368C2">
        <w:t>In an (unrealistic) world where there is no risk premium, we can view this as the forward price representing an estimate of the expected future spot price, on the assumption that, as the maturity of its contract tends toward (shrinks) to zero, the forward price will converge on the spot price:</w:t>
      </w:r>
    </w:p>
    <w:p w14:paraId="0B39DFD9" w14:textId="77777777" w:rsidR="005F2397" w:rsidRPr="005368C2" w:rsidRDefault="005F2397" w:rsidP="005F2397">
      <w:r w:rsidRPr="005368C2">
        <w:tab/>
      </w:r>
      <w:r w:rsidRPr="005368C2">
        <w:object w:dxaOrig="3120" w:dyaOrig="460" w14:anchorId="79ECD911">
          <v:shape id="_x0000_i1026" type="#_x0000_t75" style="width:205pt;height:30pt" o:ole="">
            <v:imagedata r:id="rId19" o:title=""/>
          </v:shape>
          <o:OLEObject Type="Embed" ProgID="Equation.DSMT4" ShapeID="_x0000_i1026" DrawAspect="Content" ObjectID="_1295190210"/>
        </w:object>
      </w:r>
    </w:p>
    <w:p w14:paraId="464D40C7" w14:textId="77777777" w:rsidR="005F2397" w:rsidRPr="005368C2" w:rsidRDefault="005F2397" w:rsidP="005F2397">
      <w:r w:rsidRPr="005368C2">
        <w:br w:type="page"/>
      </w:r>
    </w:p>
    <w:p w14:paraId="1CBAEDEF" w14:textId="77777777" w:rsidR="005F2397" w:rsidRDefault="005F2397" w:rsidP="00506671">
      <w:pPr>
        <w:pStyle w:val="Heading2"/>
      </w:pPr>
      <w:bookmarkStart w:id="18" w:name="_Toc221441491"/>
      <w:r w:rsidRPr="005368C2">
        <w:t>Describe the rationale for margin requirements and explain how they work</w:t>
      </w:r>
      <w:bookmarkEnd w:id="18"/>
    </w:p>
    <w:p w14:paraId="4A46A2EB" w14:textId="77777777" w:rsidR="00506671" w:rsidRDefault="00506671" w:rsidP="005F2397"/>
    <w:p w14:paraId="12E4FAF3" w14:textId="77777777" w:rsidR="00506671" w:rsidRDefault="00506671" w:rsidP="005F2397"/>
    <w:p w14:paraId="757BED21" w14:textId="77777777" w:rsidR="00506671" w:rsidRPr="000B0AF1" w:rsidRDefault="00506671" w:rsidP="00506671">
      <w:pPr>
        <w:pStyle w:val="BT-Normal"/>
      </w:pPr>
      <w:r w:rsidRPr="000B0AF1">
        <w:t>Margin is one kind of credit risk mitigation (CRM)</w:t>
      </w:r>
    </w:p>
    <w:p w14:paraId="2E44F550" w14:textId="77777777" w:rsidR="00506671" w:rsidRPr="000B0AF1" w:rsidRDefault="00506671" w:rsidP="00506671">
      <w:pPr>
        <w:pStyle w:val="BT-Normal"/>
      </w:pPr>
      <w:r>
        <w:br/>
      </w:r>
      <w:r w:rsidRPr="000B0AF1">
        <w:t>Other CRM</w:t>
      </w:r>
      <w:r>
        <w:t xml:space="preserve"> include:</w:t>
      </w:r>
    </w:p>
    <w:p w14:paraId="2683CE50" w14:textId="77777777" w:rsidR="00506671" w:rsidRPr="000B0AF1" w:rsidRDefault="00506671" w:rsidP="00506671">
      <w:pPr>
        <w:pStyle w:val="BT-Normal"/>
        <w:numPr>
          <w:ilvl w:val="0"/>
          <w:numId w:val="20"/>
        </w:numPr>
      </w:pPr>
      <w:r w:rsidRPr="000B0AF1">
        <w:t>Netting</w:t>
      </w:r>
    </w:p>
    <w:p w14:paraId="298E9B25" w14:textId="77777777" w:rsidR="00506671" w:rsidRPr="000B0AF1" w:rsidRDefault="00506671" w:rsidP="00506671">
      <w:pPr>
        <w:pStyle w:val="BT-Normal"/>
        <w:numPr>
          <w:ilvl w:val="0"/>
          <w:numId w:val="20"/>
        </w:numPr>
      </w:pPr>
      <w:r w:rsidRPr="000B0AF1">
        <w:t>Guarantees</w:t>
      </w:r>
    </w:p>
    <w:p w14:paraId="5EE2AA3D" w14:textId="77777777" w:rsidR="00506671" w:rsidRPr="000B0AF1" w:rsidRDefault="00506671" w:rsidP="00506671">
      <w:pPr>
        <w:pStyle w:val="BT-Normal"/>
        <w:numPr>
          <w:ilvl w:val="0"/>
          <w:numId w:val="20"/>
        </w:numPr>
      </w:pPr>
      <w:r w:rsidRPr="000B0AF1">
        <w:t>Credit Derivatives</w:t>
      </w:r>
    </w:p>
    <w:p w14:paraId="38A9D129" w14:textId="77777777" w:rsidR="00506671" w:rsidRPr="005368C2" w:rsidRDefault="00506671" w:rsidP="005F2397"/>
    <w:p w14:paraId="65C9D40E" w14:textId="77777777" w:rsidR="005F2397" w:rsidRPr="005368C2" w:rsidRDefault="005F2397" w:rsidP="005F2397">
      <w:r w:rsidRPr="005368C2">
        <w:t>A margin is cash or marketable securities deposited by an investor with his or her broker</w:t>
      </w:r>
      <w:r w:rsidR="00CF3AF5">
        <w:t xml:space="preserve">. </w:t>
      </w:r>
      <w:r w:rsidRPr="005368C2">
        <w:t>The balance in the margin account is adjusted to reflect daily settlement</w:t>
      </w:r>
      <w:r w:rsidR="00CF3AF5">
        <w:t xml:space="preserve">. </w:t>
      </w:r>
      <w:r w:rsidRPr="005368C2">
        <w:t>Margins</w:t>
      </w:r>
      <w:r w:rsidR="00CF3AF5">
        <w:t xml:space="preserve"> thus</w:t>
      </w:r>
      <w:r w:rsidRPr="005368C2">
        <w:t xml:space="preserve"> minimize the possibility of a loss through a default on a contract</w:t>
      </w:r>
      <w:r w:rsidR="00CF3AF5">
        <w:t xml:space="preserve"> because of the daily netting.</w:t>
      </w:r>
    </w:p>
    <w:p w14:paraId="0AD905D7" w14:textId="77777777" w:rsidR="00CF3AF5" w:rsidRDefault="00CF3AF5" w:rsidP="005F2397">
      <w:bookmarkStart w:id="19" w:name="_Toc199673675"/>
      <w:bookmarkStart w:id="20" w:name="OLE_LINK1"/>
    </w:p>
    <w:p w14:paraId="42C1BA09" w14:textId="77777777" w:rsidR="00CF3AF5" w:rsidRDefault="005F2397" w:rsidP="00CF3AF5">
      <w:pPr>
        <w:pStyle w:val="Heading3SubGTNI"/>
      </w:pPr>
      <w:bookmarkStart w:id="21" w:name="_Toc221441492"/>
      <w:r w:rsidRPr="005368C2">
        <w:t>Operations of Margin</w:t>
      </w:r>
      <w:bookmarkEnd w:id="19"/>
      <w:r w:rsidRPr="005368C2">
        <w:t>s:</w:t>
      </w:r>
      <w:bookmarkEnd w:id="21"/>
      <w:r w:rsidRPr="005368C2">
        <w:t xml:space="preserve"> </w:t>
      </w:r>
      <w:r w:rsidR="00CF3AF5">
        <w:br/>
      </w:r>
    </w:p>
    <w:p w14:paraId="1D0AB633" w14:textId="77777777" w:rsidR="00CF3AF5" w:rsidRDefault="005F2397" w:rsidP="005F2397">
      <w:pPr>
        <w:pStyle w:val="ListParagraph"/>
        <w:numPr>
          <w:ilvl w:val="0"/>
          <w:numId w:val="36"/>
        </w:numPr>
      </w:pPr>
      <w:r w:rsidRPr="005368C2">
        <w:t>Describe the marking to market procedure, the initial margin, and the maintenance margin</w:t>
      </w:r>
      <w:r w:rsidR="00CF3AF5">
        <w:t>.</w:t>
      </w:r>
      <w:r w:rsidRPr="005368C2">
        <w:t xml:space="preserve"> </w:t>
      </w:r>
    </w:p>
    <w:p w14:paraId="3EFC8E94" w14:textId="77777777" w:rsidR="005F2397" w:rsidRDefault="005F2397" w:rsidP="005F2397">
      <w:pPr>
        <w:pStyle w:val="ListParagraph"/>
        <w:numPr>
          <w:ilvl w:val="0"/>
          <w:numId w:val="36"/>
        </w:numPr>
      </w:pPr>
      <w:r w:rsidRPr="005368C2">
        <w:t>Compute the variation margin</w:t>
      </w:r>
      <w:r w:rsidR="00CF3AF5">
        <w:t>.</w:t>
      </w:r>
    </w:p>
    <w:p w14:paraId="79F6AB9D" w14:textId="77777777" w:rsidR="00CF3AF5" w:rsidRPr="005368C2" w:rsidRDefault="00CF3AF5" w:rsidP="00CF3AF5"/>
    <w:bookmarkEnd w:id="20"/>
    <w:p w14:paraId="07229CCD" w14:textId="77777777" w:rsidR="005F2397" w:rsidRDefault="005F2397" w:rsidP="005F2397">
      <w:r w:rsidRPr="005368C2">
        <w:t xml:space="preserve">When an investor enters into a </w:t>
      </w:r>
      <w:r w:rsidR="00972464">
        <w:t>Futures</w:t>
      </w:r>
      <w:r w:rsidRPr="005368C2">
        <w:t xml:space="preserve"> contract, the broker requires an initial margin deposit into the margin account. At the end of each trading day, the margin account is marked-to-market. If the account balance falls below the maintenance margin (i.e., typically lower than the initial margin), a margin call requires the investors to “top up” the account back to the initial margin amount.</w:t>
      </w:r>
    </w:p>
    <w:p w14:paraId="55E61433" w14:textId="77777777" w:rsidR="00CF3AF5" w:rsidRPr="005368C2" w:rsidRDefault="00CF3AF5" w:rsidP="005F2397"/>
    <w:p w14:paraId="76A1DD6A" w14:textId="77777777" w:rsidR="005F2397" w:rsidRDefault="005F2397" w:rsidP="005F2397">
      <w:r w:rsidRPr="005368C2">
        <w:t>Margin account: Broker requires deposit.</w:t>
      </w:r>
    </w:p>
    <w:p w14:paraId="3AB81322" w14:textId="77777777" w:rsidR="00CF3AF5" w:rsidRPr="005368C2" w:rsidRDefault="00CF3AF5" w:rsidP="005F2397"/>
    <w:p w14:paraId="42C2E148" w14:textId="77777777" w:rsidR="005F2397" w:rsidRDefault="005F2397" w:rsidP="005F2397">
      <w:r w:rsidRPr="005368C2">
        <w:t>Initial margin: Must be deposited when contract is initiated.</w:t>
      </w:r>
    </w:p>
    <w:p w14:paraId="49497081" w14:textId="77777777" w:rsidR="00CF3AF5" w:rsidRPr="005368C2" w:rsidRDefault="00CF3AF5" w:rsidP="005F2397"/>
    <w:p w14:paraId="216DED8A" w14:textId="77777777" w:rsidR="005F2397" w:rsidRDefault="005F2397" w:rsidP="005F2397">
      <w:r w:rsidRPr="005368C2">
        <w:t>Mark-to-market: At the end of each trading day, margin account is adjusted to reflect gains or losses.</w:t>
      </w:r>
    </w:p>
    <w:p w14:paraId="113E9776" w14:textId="77777777" w:rsidR="00CF3AF5" w:rsidRPr="005368C2" w:rsidRDefault="00CF3AF5" w:rsidP="005F2397"/>
    <w:p w14:paraId="2945328E" w14:textId="77777777" w:rsidR="005F2397" w:rsidRPr="005368C2" w:rsidRDefault="005F2397" w:rsidP="005F2397">
      <w:r w:rsidRPr="005368C2">
        <w:t>Maintenance margin: Investor can withdraw funds in the margin account in excess of the initial margin. A maintenance margin guarantees that the balance in the margin account never gets negative (the maintenance margin is lower than the initial margin).</w:t>
      </w:r>
    </w:p>
    <w:p w14:paraId="5EB13D43" w14:textId="77777777" w:rsidR="00CF3AF5" w:rsidRDefault="00CF3AF5" w:rsidP="005F2397"/>
    <w:p w14:paraId="50881EB6" w14:textId="77777777" w:rsidR="005F2397" w:rsidRPr="005368C2" w:rsidRDefault="005F2397" w:rsidP="005F2397">
      <w:r w:rsidRPr="005368C2">
        <w:t xml:space="preserve">Margin call: When the balance in the margin account falls below the maintenance margin, broker executes a margin call. The next day, the investor needs to “top up” the margin account back to the initial margin level. </w:t>
      </w:r>
    </w:p>
    <w:p w14:paraId="110F1120" w14:textId="77777777" w:rsidR="00CF3AF5" w:rsidRDefault="00CF3AF5" w:rsidP="005F2397"/>
    <w:p w14:paraId="0A10A669" w14:textId="77777777" w:rsidR="005F2397" w:rsidRPr="005368C2" w:rsidRDefault="005F2397" w:rsidP="005F2397">
      <w:r w:rsidRPr="005368C2">
        <w:t>Variation margin: Extra funds deposited by the investor after receiving a margin call.</w:t>
      </w:r>
    </w:p>
    <w:p w14:paraId="3BCCBCF2" w14:textId="77777777" w:rsidR="005F2397" w:rsidRPr="005368C2" w:rsidRDefault="005F2397" w:rsidP="005F2397">
      <w:r w:rsidRPr="005368C2">
        <w:t>There is only a variation margin if and when there is a margin call.</w:t>
      </w:r>
    </w:p>
    <w:p w14:paraId="38796F99" w14:textId="77777777" w:rsidR="005F2397" w:rsidRPr="005368C2" w:rsidRDefault="005F2397" w:rsidP="005F2397">
      <w:r w:rsidRPr="005368C2">
        <w:t>Variation margin = initial margin – margin account balance</w:t>
      </w:r>
    </w:p>
    <w:p w14:paraId="25BB18B3" w14:textId="77777777" w:rsidR="005F2397" w:rsidRPr="005368C2" w:rsidRDefault="00D069EC" w:rsidP="005F2397">
      <w:r>
        <w:t xml:space="preserve"> </w:t>
      </w:r>
    </w:p>
    <w:p w14:paraId="15AF55E2" w14:textId="77777777" w:rsidR="005F2397" w:rsidRPr="005368C2" w:rsidRDefault="005F2397" w:rsidP="005F2397"/>
    <w:p w14:paraId="027E8431" w14:textId="77777777" w:rsidR="005F2397" w:rsidRDefault="005F2397" w:rsidP="005F2397">
      <w:r w:rsidRPr="005368C2">
        <w:t>In the following example (Hull</w:t>
      </w:r>
      <w:r w:rsidR="00D069EC">
        <w:t>, 2012</w:t>
      </w:r>
      <w:r w:rsidRPr="005368C2">
        <w:t>), the investor is long two contracts, the initial margin is $4,000 ($2,000 per contract) and the maintenance margin is $3,000 ($1,500 per contract). Note the margin call is triggered when the margin account balance b</w:t>
      </w:r>
      <w:r w:rsidR="00CF4063">
        <w:t xml:space="preserve">reaches the maintenance margin; </w:t>
      </w:r>
      <w:r w:rsidRPr="005368C2">
        <w:t>however, the investor must “top off” the account back to the initial margin</w:t>
      </w:r>
      <w:r w:rsidR="00D069EC">
        <w:t>, not just to the maintenance margin</w:t>
      </w:r>
      <w:r w:rsidRPr="005368C2">
        <w:t>.</w:t>
      </w:r>
    </w:p>
    <w:p w14:paraId="4AA1EB0C" w14:textId="77777777" w:rsidR="002A4C41" w:rsidRDefault="002A4C41" w:rsidP="005F2397"/>
    <w:tbl>
      <w:tblPr>
        <w:tblW w:w="3780" w:type="dxa"/>
        <w:tblInd w:w="93" w:type="dxa"/>
        <w:tblLook w:val="04A0" w:firstRow="1" w:lastRow="0" w:firstColumn="1" w:lastColumn="0" w:noHBand="0" w:noVBand="1"/>
      </w:tblPr>
      <w:tblGrid>
        <w:gridCol w:w="1580"/>
        <w:gridCol w:w="1100"/>
        <w:gridCol w:w="1100"/>
      </w:tblGrid>
      <w:tr w:rsidR="002A4C41" w:rsidRPr="002A4C41" w14:paraId="1F41918A" w14:textId="77777777" w:rsidTr="002A4C41">
        <w:trPr>
          <w:trHeight w:val="300"/>
        </w:trPr>
        <w:tc>
          <w:tcPr>
            <w:tcW w:w="2680" w:type="dxa"/>
            <w:gridSpan w:val="2"/>
            <w:tcBorders>
              <w:top w:val="nil"/>
              <w:left w:val="nil"/>
              <w:bottom w:val="nil"/>
              <w:right w:val="nil"/>
            </w:tcBorders>
            <w:shd w:val="clear" w:color="000000" w:fill="598774"/>
            <w:noWrap/>
            <w:vAlign w:val="bottom"/>
            <w:hideMark/>
          </w:tcPr>
          <w:p w14:paraId="40C2FB63" w14:textId="77777777" w:rsidR="002A4C41" w:rsidRPr="002A4C41" w:rsidRDefault="002A4C41" w:rsidP="002A4C41">
            <w:pPr>
              <w:rPr>
                <w:rFonts w:ascii="Calibri" w:eastAsia="Times New Roman" w:hAnsi="Calibri" w:cs="Times New Roman"/>
                <w:color w:val="000000" w:themeColor="text1"/>
              </w:rPr>
            </w:pPr>
            <w:r w:rsidRPr="002A4C41">
              <w:rPr>
                <w:rFonts w:ascii="Calibri" w:eastAsia="Times New Roman" w:hAnsi="Calibri" w:cs="Times New Roman"/>
                <w:color w:val="000000" w:themeColor="text1"/>
              </w:rPr>
              <w:t>Contract Specifications:</w:t>
            </w:r>
          </w:p>
        </w:tc>
        <w:tc>
          <w:tcPr>
            <w:tcW w:w="1100" w:type="dxa"/>
            <w:tcBorders>
              <w:top w:val="nil"/>
              <w:left w:val="nil"/>
              <w:bottom w:val="nil"/>
              <w:right w:val="nil"/>
            </w:tcBorders>
            <w:shd w:val="clear" w:color="000000" w:fill="598774"/>
            <w:noWrap/>
            <w:vAlign w:val="bottom"/>
            <w:hideMark/>
          </w:tcPr>
          <w:p w14:paraId="1332CF26" w14:textId="77777777" w:rsidR="002A4C41" w:rsidRPr="002A4C41" w:rsidRDefault="002A4C41" w:rsidP="002A4C41">
            <w:pPr>
              <w:rPr>
                <w:rFonts w:ascii="Calibri" w:eastAsia="Times New Roman" w:hAnsi="Calibri" w:cs="Times New Roman"/>
                <w:color w:val="000000"/>
              </w:rPr>
            </w:pPr>
            <w:r w:rsidRPr="002A4C41">
              <w:rPr>
                <w:rFonts w:ascii="Calibri" w:eastAsia="Times New Roman" w:hAnsi="Calibri" w:cs="Times New Roman"/>
                <w:color w:val="000000"/>
              </w:rPr>
              <w:t> </w:t>
            </w:r>
          </w:p>
        </w:tc>
      </w:tr>
      <w:tr w:rsidR="002A4C41" w:rsidRPr="002A4C41" w14:paraId="6BF142C1" w14:textId="77777777" w:rsidTr="002A4C41">
        <w:trPr>
          <w:trHeight w:val="300"/>
        </w:trPr>
        <w:tc>
          <w:tcPr>
            <w:tcW w:w="2680" w:type="dxa"/>
            <w:gridSpan w:val="2"/>
            <w:tcBorders>
              <w:top w:val="nil"/>
              <w:left w:val="nil"/>
              <w:bottom w:val="nil"/>
              <w:right w:val="nil"/>
            </w:tcBorders>
            <w:shd w:val="clear" w:color="000000" w:fill="FFFFFF"/>
            <w:vAlign w:val="center"/>
            <w:hideMark/>
          </w:tcPr>
          <w:p w14:paraId="31791F78" w14:textId="77777777" w:rsidR="002A4C41" w:rsidRPr="002A4C41" w:rsidRDefault="002A4C41" w:rsidP="002A4C41">
            <w:pPr>
              <w:rPr>
                <w:rFonts w:ascii="Cambria" w:eastAsia="Times New Roman" w:hAnsi="Cambria" w:cs="Times New Roman"/>
                <w:color w:val="000000"/>
              </w:rPr>
            </w:pPr>
            <w:r w:rsidRPr="002A4C41">
              <w:rPr>
                <w:rFonts w:ascii="Cambria" w:eastAsia="Times New Roman" w:hAnsi="Cambria" w:cs="Times New Roman"/>
                <w:color w:val="000000"/>
              </w:rPr>
              <w:t>Contract Size (ounces)</w:t>
            </w:r>
          </w:p>
        </w:tc>
        <w:tc>
          <w:tcPr>
            <w:tcW w:w="1100" w:type="dxa"/>
            <w:tcBorders>
              <w:top w:val="nil"/>
              <w:left w:val="nil"/>
              <w:bottom w:val="nil"/>
              <w:right w:val="nil"/>
            </w:tcBorders>
            <w:shd w:val="clear" w:color="000000" w:fill="FFFFFF"/>
            <w:vAlign w:val="center"/>
            <w:hideMark/>
          </w:tcPr>
          <w:p w14:paraId="0EB90B40"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100</w:t>
            </w:r>
          </w:p>
        </w:tc>
      </w:tr>
      <w:tr w:rsidR="002A4C41" w:rsidRPr="002A4C41" w14:paraId="3D14B93F" w14:textId="77777777" w:rsidTr="002A4C41">
        <w:trPr>
          <w:trHeight w:val="300"/>
        </w:trPr>
        <w:tc>
          <w:tcPr>
            <w:tcW w:w="2680" w:type="dxa"/>
            <w:gridSpan w:val="2"/>
            <w:tcBorders>
              <w:top w:val="nil"/>
              <w:left w:val="nil"/>
              <w:bottom w:val="nil"/>
              <w:right w:val="nil"/>
            </w:tcBorders>
            <w:shd w:val="clear" w:color="000000" w:fill="FFFFFF"/>
            <w:vAlign w:val="center"/>
            <w:hideMark/>
          </w:tcPr>
          <w:p w14:paraId="219AE246" w14:textId="77777777" w:rsidR="002A4C41" w:rsidRPr="002A4C41" w:rsidRDefault="002A4C41" w:rsidP="002A4C41">
            <w:pPr>
              <w:rPr>
                <w:rFonts w:ascii="Cambria" w:eastAsia="Times New Roman" w:hAnsi="Cambria" w:cs="Times New Roman"/>
                <w:color w:val="000000"/>
              </w:rPr>
            </w:pPr>
            <w:r w:rsidRPr="002A4C41">
              <w:rPr>
                <w:rFonts w:ascii="Cambria" w:eastAsia="Times New Roman" w:hAnsi="Cambria" w:cs="Times New Roman"/>
                <w:color w:val="000000"/>
              </w:rPr>
              <w:t># Contracts</w:t>
            </w:r>
          </w:p>
        </w:tc>
        <w:tc>
          <w:tcPr>
            <w:tcW w:w="1100" w:type="dxa"/>
            <w:tcBorders>
              <w:top w:val="nil"/>
              <w:left w:val="nil"/>
              <w:bottom w:val="nil"/>
              <w:right w:val="nil"/>
            </w:tcBorders>
            <w:shd w:val="clear" w:color="000000" w:fill="FFFFFF"/>
            <w:vAlign w:val="center"/>
            <w:hideMark/>
          </w:tcPr>
          <w:p w14:paraId="4DE74A28"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2</w:t>
            </w:r>
          </w:p>
        </w:tc>
      </w:tr>
      <w:tr w:rsidR="002A4C41" w:rsidRPr="002A4C41" w14:paraId="1803646B" w14:textId="77777777" w:rsidTr="002A4C41">
        <w:trPr>
          <w:trHeight w:val="300"/>
        </w:trPr>
        <w:tc>
          <w:tcPr>
            <w:tcW w:w="2680" w:type="dxa"/>
            <w:gridSpan w:val="2"/>
            <w:tcBorders>
              <w:top w:val="nil"/>
              <w:left w:val="nil"/>
              <w:bottom w:val="nil"/>
              <w:right w:val="nil"/>
            </w:tcBorders>
            <w:shd w:val="clear" w:color="000000" w:fill="FFFFFF"/>
            <w:vAlign w:val="center"/>
            <w:hideMark/>
          </w:tcPr>
          <w:p w14:paraId="5F13821F" w14:textId="77777777" w:rsidR="002A4C41" w:rsidRPr="002A4C41" w:rsidRDefault="002A4C41" w:rsidP="002A4C41">
            <w:pPr>
              <w:rPr>
                <w:rFonts w:ascii="Cambria" w:eastAsia="Times New Roman" w:hAnsi="Cambria" w:cs="Times New Roman"/>
                <w:color w:val="000000"/>
              </w:rPr>
            </w:pPr>
            <w:r w:rsidRPr="002A4C41">
              <w:rPr>
                <w:rFonts w:ascii="Cambria" w:eastAsia="Times New Roman" w:hAnsi="Cambria" w:cs="Times New Roman"/>
                <w:color w:val="000000"/>
              </w:rPr>
              <w:t>Ounces:</w:t>
            </w:r>
          </w:p>
        </w:tc>
        <w:tc>
          <w:tcPr>
            <w:tcW w:w="1100" w:type="dxa"/>
            <w:tcBorders>
              <w:top w:val="nil"/>
              <w:left w:val="nil"/>
              <w:bottom w:val="nil"/>
              <w:right w:val="nil"/>
            </w:tcBorders>
            <w:shd w:val="clear" w:color="000000" w:fill="FFFFFF"/>
            <w:vAlign w:val="center"/>
            <w:hideMark/>
          </w:tcPr>
          <w:p w14:paraId="0A73D01B"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200</w:t>
            </w:r>
          </w:p>
        </w:tc>
      </w:tr>
      <w:tr w:rsidR="002A4C41" w:rsidRPr="002A4C41" w14:paraId="4B6A2935" w14:textId="77777777" w:rsidTr="002A4C41">
        <w:trPr>
          <w:trHeight w:val="300"/>
        </w:trPr>
        <w:tc>
          <w:tcPr>
            <w:tcW w:w="2680" w:type="dxa"/>
            <w:gridSpan w:val="2"/>
            <w:tcBorders>
              <w:top w:val="nil"/>
              <w:left w:val="nil"/>
              <w:bottom w:val="nil"/>
              <w:right w:val="nil"/>
            </w:tcBorders>
            <w:shd w:val="clear" w:color="000000" w:fill="FFFFFF"/>
            <w:vAlign w:val="center"/>
            <w:hideMark/>
          </w:tcPr>
          <w:p w14:paraId="553010B8" w14:textId="77777777" w:rsidR="002A4C41" w:rsidRPr="002A4C41" w:rsidRDefault="002A4C41" w:rsidP="002A4C41">
            <w:pPr>
              <w:rPr>
                <w:rFonts w:ascii="Cambria" w:eastAsia="Times New Roman" w:hAnsi="Cambria" w:cs="Times New Roman"/>
                <w:color w:val="000000"/>
              </w:rPr>
            </w:pPr>
            <w:r w:rsidRPr="002A4C41">
              <w:rPr>
                <w:rFonts w:ascii="Cambria" w:eastAsia="Times New Roman" w:hAnsi="Cambria" w:cs="Times New Roman"/>
                <w:color w:val="000000"/>
              </w:rPr>
              <w:t>Initial Futures</w:t>
            </w:r>
          </w:p>
        </w:tc>
        <w:tc>
          <w:tcPr>
            <w:tcW w:w="1100" w:type="dxa"/>
            <w:tcBorders>
              <w:top w:val="nil"/>
              <w:left w:val="nil"/>
              <w:bottom w:val="nil"/>
              <w:right w:val="nil"/>
            </w:tcBorders>
            <w:shd w:val="clear" w:color="000000" w:fill="FFFFFF"/>
            <w:vAlign w:val="center"/>
            <w:hideMark/>
          </w:tcPr>
          <w:p w14:paraId="2FFE575C"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 xml:space="preserve">$600 </w:t>
            </w:r>
          </w:p>
        </w:tc>
      </w:tr>
      <w:tr w:rsidR="002A4C41" w:rsidRPr="002A4C41" w14:paraId="33E9AB34" w14:textId="77777777" w:rsidTr="002A4C41">
        <w:trPr>
          <w:trHeight w:val="300"/>
        </w:trPr>
        <w:tc>
          <w:tcPr>
            <w:tcW w:w="3780" w:type="dxa"/>
            <w:gridSpan w:val="3"/>
            <w:tcBorders>
              <w:top w:val="nil"/>
              <w:left w:val="nil"/>
              <w:bottom w:val="nil"/>
              <w:right w:val="nil"/>
            </w:tcBorders>
            <w:shd w:val="clear" w:color="000000" w:fill="FFFFFF"/>
            <w:vAlign w:val="center"/>
            <w:hideMark/>
          </w:tcPr>
          <w:p w14:paraId="42BBA65A" w14:textId="77777777" w:rsidR="002A4C41" w:rsidRPr="002A4C41" w:rsidRDefault="002A4C41" w:rsidP="002A4C41">
            <w:pPr>
              <w:rPr>
                <w:rFonts w:ascii="Cambria" w:eastAsia="Times New Roman" w:hAnsi="Cambria" w:cs="Times New Roman"/>
                <w:color w:val="000000"/>
              </w:rPr>
            </w:pPr>
            <w:r w:rsidRPr="002A4C41">
              <w:rPr>
                <w:rFonts w:ascii="Cambria" w:eastAsia="Times New Roman" w:hAnsi="Cambria" w:cs="Times New Roman"/>
                <w:color w:val="000000"/>
              </w:rPr>
              <w:t> </w:t>
            </w:r>
          </w:p>
        </w:tc>
      </w:tr>
      <w:tr w:rsidR="002A4C41" w:rsidRPr="002A4C41" w14:paraId="7ED1A162" w14:textId="77777777" w:rsidTr="002A4C41">
        <w:trPr>
          <w:trHeight w:val="300"/>
        </w:trPr>
        <w:tc>
          <w:tcPr>
            <w:tcW w:w="1580" w:type="dxa"/>
            <w:tcBorders>
              <w:top w:val="nil"/>
              <w:left w:val="nil"/>
              <w:bottom w:val="nil"/>
              <w:right w:val="nil"/>
            </w:tcBorders>
            <w:shd w:val="clear" w:color="000000" w:fill="598774"/>
            <w:vAlign w:val="center"/>
            <w:hideMark/>
          </w:tcPr>
          <w:p w14:paraId="2659C1EF" w14:textId="77777777" w:rsidR="002A4C41" w:rsidRPr="002A4C41" w:rsidRDefault="002A4C41" w:rsidP="002A4C41">
            <w:pPr>
              <w:rPr>
                <w:rFonts w:ascii="Cambria" w:eastAsia="Times New Roman" w:hAnsi="Cambria" w:cs="Times New Roman"/>
                <w:color w:val="000000" w:themeColor="text1"/>
              </w:rPr>
            </w:pPr>
            <w:r w:rsidRPr="002A4C41">
              <w:rPr>
                <w:rFonts w:ascii="Cambria" w:eastAsia="Times New Roman" w:hAnsi="Cambria" w:cs="Times New Roman"/>
                <w:color w:val="000000" w:themeColor="text1"/>
              </w:rPr>
              <w:t>Margin</w:t>
            </w:r>
          </w:p>
        </w:tc>
        <w:tc>
          <w:tcPr>
            <w:tcW w:w="1100" w:type="dxa"/>
            <w:tcBorders>
              <w:top w:val="nil"/>
              <w:left w:val="nil"/>
              <w:bottom w:val="nil"/>
              <w:right w:val="nil"/>
            </w:tcBorders>
            <w:shd w:val="clear" w:color="000000" w:fill="598774"/>
            <w:vAlign w:val="center"/>
            <w:hideMark/>
          </w:tcPr>
          <w:p w14:paraId="5C71B1B5" w14:textId="77777777" w:rsidR="002A4C41" w:rsidRPr="002A4C41" w:rsidRDefault="002A4C41" w:rsidP="002A4C41">
            <w:pPr>
              <w:rPr>
                <w:rFonts w:ascii="Cambria" w:eastAsia="Times New Roman" w:hAnsi="Cambria" w:cs="Times New Roman"/>
                <w:color w:val="000000" w:themeColor="text1"/>
              </w:rPr>
            </w:pPr>
            <w:r w:rsidRPr="002A4C41">
              <w:rPr>
                <w:rFonts w:ascii="Cambria" w:eastAsia="Times New Roman" w:hAnsi="Cambria" w:cs="Times New Roman"/>
                <w:color w:val="000000" w:themeColor="text1"/>
              </w:rPr>
              <w:t>Per</w:t>
            </w:r>
          </w:p>
        </w:tc>
        <w:tc>
          <w:tcPr>
            <w:tcW w:w="1100" w:type="dxa"/>
            <w:tcBorders>
              <w:top w:val="nil"/>
              <w:left w:val="nil"/>
              <w:bottom w:val="nil"/>
              <w:right w:val="nil"/>
            </w:tcBorders>
            <w:shd w:val="clear" w:color="000000" w:fill="598774"/>
            <w:vAlign w:val="center"/>
            <w:hideMark/>
          </w:tcPr>
          <w:p w14:paraId="10BB5C53" w14:textId="77777777" w:rsidR="002A4C41" w:rsidRPr="002A4C41" w:rsidRDefault="002A4C41" w:rsidP="002A4C41">
            <w:pPr>
              <w:rPr>
                <w:rFonts w:ascii="Cambria" w:eastAsia="Times New Roman" w:hAnsi="Cambria" w:cs="Times New Roman"/>
                <w:color w:val="000000" w:themeColor="text1"/>
              </w:rPr>
            </w:pPr>
            <w:r w:rsidRPr="002A4C41">
              <w:rPr>
                <w:rFonts w:ascii="Cambria" w:eastAsia="Times New Roman" w:hAnsi="Cambria" w:cs="Times New Roman"/>
                <w:color w:val="000000" w:themeColor="text1"/>
              </w:rPr>
              <w:t>Total</w:t>
            </w:r>
          </w:p>
        </w:tc>
      </w:tr>
      <w:tr w:rsidR="002A4C41" w:rsidRPr="002A4C41" w14:paraId="6802247B" w14:textId="77777777" w:rsidTr="002A4C41">
        <w:trPr>
          <w:trHeight w:val="300"/>
        </w:trPr>
        <w:tc>
          <w:tcPr>
            <w:tcW w:w="1580" w:type="dxa"/>
            <w:tcBorders>
              <w:top w:val="nil"/>
              <w:left w:val="nil"/>
              <w:bottom w:val="nil"/>
              <w:right w:val="nil"/>
            </w:tcBorders>
            <w:shd w:val="clear" w:color="000000" w:fill="FFFFFF"/>
            <w:vAlign w:val="center"/>
            <w:hideMark/>
          </w:tcPr>
          <w:p w14:paraId="4B292682" w14:textId="77777777" w:rsidR="002A4C41" w:rsidRPr="002A4C41" w:rsidRDefault="002A4C41" w:rsidP="002A4C41">
            <w:pPr>
              <w:rPr>
                <w:rFonts w:ascii="Cambria" w:eastAsia="Times New Roman" w:hAnsi="Cambria" w:cs="Times New Roman"/>
                <w:color w:val="000000"/>
              </w:rPr>
            </w:pPr>
            <w:r w:rsidRPr="002A4C41">
              <w:rPr>
                <w:rFonts w:ascii="Cambria" w:eastAsia="Times New Roman" w:hAnsi="Cambria" w:cs="Times New Roman"/>
                <w:color w:val="000000"/>
              </w:rPr>
              <w:t>Initial margin</w:t>
            </w:r>
          </w:p>
        </w:tc>
        <w:tc>
          <w:tcPr>
            <w:tcW w:w="1100" w:type="dxa"/>
            <w:tcBorders>
              <w:top w:val="nil"/>
              <w:left w:val="nil"/>
              <w:bottom w:val="nil"/>
              <w:right w:val="nil"/>
            </w:tcBorders>
            <w:shd w:val="clear" w:color="000000" w:fill="FFFFFF"/>
            <w:vAlign w:val="center"/>
            <w:hideMark/>
          </w:tcPr>
          <w:p w14:paraId="04B73773"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 xml:space="preserve">$2,000 </w:t>
            </w:r>
          </w:p>
        </w:tc>
        <w:tc>
          <w:tcPr>
            <w:tcW w:w="1100" w:type="dxa"/>
            <w:tcBorders>
              <w:top w:val="nil"/>
              <w:left w:val="nil"/>
              <w:bottom w:val="nil"/>
              <w:right w:val="nil"/>
            </w:tcBorders>
            <w:shd w:val="clear" w:color="000000" w:fill="FFFFFF"/>
            <w:vAlign w:val="center"/>
            <w:hideMark/>
          </w:tcPr>
          <w:p w14:paraId="03D6F1AD"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 xml:space="preserve">$4,000 </w:t>
            </w:r>
          </w:p>
        </w:tc>
      </w:tr>
      <w:tr w:rsidR="002A4C41" w:rsidRPr="002A4C41" w14:paraId="78146EEA" w14:textId="77777777" w:rsidTr="002A4C41">
        <w:trPr>
          <w:trHeight w:val="600"/>
        </w:trPr>
        <w:tc>
          <w:tcPr>
            <w:tcW w:w="1580" w:type="dxa"/>
            <w:tcBorders>
              <w:top w:val="nil"/>
              <w:left w:val="nil"/>
              <w:bottom w:val="nil"/>
              <w:right w:val="nil"/>
            </w:tcBorders>
            <w:shd w:val="clear" w:color="000000" w:fill="FFFFFF"/>
            <w:vAlign w:val="center"/>
            <w:hideMark/>
          </w:tcPr>
          <w:p w14:paraId="353E6A16" w14:textId="77777777" w:rsidR="002A4C41" w:rsidRPr="002A4C41" w:rsidRDefault="002A4C41" w:rsidP="002A4C41">
            <w:pPr>
              <w:rPr>
                <w:rFonts w:ascii="Cambria" w:eastAsia="Times New Roman" w:hAnsi="Cambria" w:cs="Times New Roman"/>
                <w:color w:val="000000"/>
              </w:rPr>
            </w:pPr>
            <w:r w:rsidRPr="002A4C41">
              <w:rPr>
                <w:rFonts w:ascii="Cambria" w:eastAsia="Times New Roman" w:hAnsi="Cambria" w:cs="Times New Roman"/>
                <w:color w:val="000000"/>
              </w:rPr>
              <w:t>Maintenance margin</w:t>
            </w:r>
          </w:p>
        </w:tc>
        <w:tc>
          <w:tcPr>
            <w:tcW w:w="1100" w:type="dxa"/>
            <w:tcBorders>
              <w:top w:val="nil"/>
              <w:left w:val="nil"/>
              <w:bottom w:val="nil"/>
              <w:right w:val="nil"/>
            </w:tcBorders>
            <w:shd w:val="clear" w:color="000000" w:fill="FFFFFF"/>
            <w:vAlign w:val="center"/>
            <w:hideMark/>
          </w:tcPr>
          <w:p w14:paraId="36789AF2"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 xml:space="preserve">$1,500 </w:t>
            </w:r>
          </w:p>
        </w:tc>
        <w:tc>
          <w:tcPr>
            <w:tcW w:w="1100" w:type="dxa"/>
            <w:tcBorders>
              <w:top w:val="nil"/>
              <w:left w:val="nil"/>
              <w:bottom w:val="nil"/>
              <w:right w:val="nil"/>
            </w:tcBorders>
            <w:shd w:val="clear" w:color="000000" w:fill="FFFFFF"/>
            <w:vAlign w:val="center"/>
            <w:hideMark/>
          </w:tcPr>
          <w:p w14:paraId="4BDCFE4B"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 xml:space="preserve">$3,000 </w:t>
            </w:r>
          </w:p>
        </w:tc>
      </w:tr>
    </w:tbl>
    <w:p w14:paraId="42F007E2" w14:textId="77777777" w:rsidR="005F2397" w:rsidRPr="005368C2" w:rsidRDefault="005F2397" w:rsidP="005F2397"/>
    <w:tbl>
      <w:tblPr>
        <w:tblW w:w="5000" w:type="pct"/>
        <w:tblLook w:val="04A0" w:firstRow="1" w:lastRow="0" w:firstColumn="1" w:lastColumn="0" w:noHBand="0" w:noVBand="1"/>
      </w:tblPr>
      <w:tblGrid>
        <w:gridCol w:w="1551"/>
        <w:gridCol w:w="1551"/>
        <w:gridCol w:w="1551"/>
        <w:gridCol w:w="1551"/>
        <w:gridCol w:w="1551"/>
        <w:gridCol w:w="1551"/>
      </w:tblGrid>
      <w:tr w:rsidR="002A4C41" w:rsidRPr="002A4C41" w14:paraId="4E678325" w14:textId="77777777" w:rsidTr="002A4C41">
        <w:trPr>
          <w:trHeight w:val="300"/>
        </w:trPr>
        <w:tc>
          <w:tcPr>
            <w:tcW w:w="833" w:type="pct"/>
            <w:tcBorders>
              <w:top w:val="nil"/>
              <w:left w:val="nil"/>
              <w:bottom w:val="single" w:sz="12" w:space="0" w:color="FFFFFF"/>
              <w:right w:val="single" w:sz="4" w:space="0" w:color="FFFFFF"/>
            </w:tcBorders>
            <w:shd w:val="clear" w:color="000000" w:fill="598774"/>
            <w:noWrap/>
            <w:vAlign w:val="center"/>
            <w:hideMark/>
          </w:tcPr>
          <w:p w14:paraId="0D6B5321" w14:textId="77777777" w:rsidR="002A4C41" w:rsidRPr="002A4C41" w:rsidRDefault="002A4C41" w:rsidP="002A4C41">
            <w:pPr>
              <w:jc w:val="center"/>
              <w:rPr>
                <w:rFonts w:ascii="Calibri" w:eastAsia="Times New Roman" w:hAnsi="Calibri" w:cs="Times New Roman"/>
                <w:bCs/>
                <w:color w:val="000000" w:themeColor="text1"/>
              </w:rPr>
            </w:pPr>
            <w:r w:rsidRPr="002A4C41">
              <w:rPr>
                <w:rFonts w:ascii="Calibri" w:eastAsia="Times New Roman" w:hAnsi="Calibri" w:cs="Times New Roman"/>
                <w:bCs/>
                <w:color w:val="000000" w:themeColor="text1"/>
              </w:rPr>
              <w:t xml:space="preserve">Date </w:t>
            </w:r>
          </w:p>
        </w:tc>
        <w:tc>
          <w:tcPr>
            <w:tcW w:w="833" w:type="pct"/>
            <w:tcBorders>
              <w:top w:val="nil"/>
              <w:left w:val="single" w:sz="4" w:space="0" w:color="FFFFFF"/>
              <w:bottom w:val="single" w:sz="12" w:space="0" w:color="FFFFFF"/>
              <w:right w:val="single" w:sz="4" w:space="0" w:color="FFFFFF"/>
            </w:tcBorders>
            <w:shd w:val="clear" w:color="000000" w:fill="598774"/>
            <w:vAlign w:val="center"/>
            <w:hideMark/>
          </w:tcPr>
          <w:p w14:paraId="6960CD49" w14:textId="77777777" w:rsidR="002A4C41" w:rsidRPr="002A4C41" w:rsidRDefault="002A4C41" w:rsidP="002A4C41">
            <w:pPr>
              <w:jc w:val="center"/>
              <w:rPr>
                <w:rFonts w:ascii="Calibri" w:eastAsia="Times New Roman" w:hAnsi="Calibri" w:cs="Times New Roman"/>
                <w:bCs/>
                <w:color w:val="000000" w:themeColor="text1"/>
              </w:rPr>
            </w:pPr>
            <w:r w:rsidRPr="002A4C41">
              <w:rPr>
                <w:rFonts w:ascii="Calibri" w:eastAsia="Times New Roman" w:hAnsi="Calibri" w:cs="Times New Roman"/>
                <w:bCs/>
                <w:color w:val="000000" w:themeColor="text1"/>
              </w:rPr>
              <w:t xml:space="preserve"> Futures Price </w:t>
            </w:r>
          </w:p>
        </w:tc>
        <w:tc>
          <w:tcPr>
            <w:tcW w:w="833" w:type="pct"/>
            <w:tcBorders>
              <w:top w:val="nil"/>
              <w:left w:val="single" w:sz="4" w:space="0" w:color="FFFFFF"/>
              <w:bottom w:val="single" w:sz="12" w:space="0" w:color="FFFFFF"/>
              <w:right w:val="single" w:sz="4" w:space="0" w:color="FFFFFF"/>
            </w:tcBorders>
            <w:shd w:val="clear" w:color="000000" w:fill="598774"/>
            <w:vAlign w:val="center"/>
            <w:hideMark/>
          </w:tcPr>
          <w:p w14:paraId="41B0617B" w14:textId="77777777" w:rsidR="002A4C41" w:rsidRPr="002A4C41" w:rsidRDefault="002A4C41" w:rsidP="002A4C41">
            <w:pPr>
              <w:jc w:val="center"/>
              <w:rPr>
                <w:rFonts w:ascii="Calibri" w:eastAsia="Times New Roman" w:hAnsi="Calibri" w:cs="Times New Roman"/>
                <w:bCs/>
                <w:color w:val="000000" w:themeColor="text1"/>
              </w:rPr>
            </w:pPr>
            <w:r w:rsidRPr="002A4C41">
              <w:rPr>
                <w:rFonts w:ascii="Calibri" w:eastAsia="Times New Roman" w:hAnsi="Calibri" w:cs="Times New Roman"/>
                <w:bCs/>
                <w:color w:val="000000" w:themeColor="text1"/>
              </w:rPr>
              <w:t xml:space="preserve"> Daily gain/loss </w:t>
            </w:r>
          </w:p>
        </w:tc>
        <w:tc>
          <w:tcPr>
            <w:tcW w:w="833" w:type="pct"/>
            <w:tcBorders>
              <w:top w:val="nil"/>
              <w:left w:val="single" w:sz="4" w:space="0" w:color="FFFFFF"/>
              <w:bottom w:val="single" w:sz="12" w:space="0" w:color="FFFFFF"/>
              <w:right w:val="single" w:sz="4" w:space="0" w:color="FFFFFF"/>
            </w:tcBorders>
            <w:shd w:val="clear" w:color="000000" w:fill="598774"/>
            <w:vAlign w:val="center"/>
            <w:hideMark/>
          </w:tcPr>
          <w:p w14:paraId="26987E1B" w14:textId="77777777" w:rsidR="002A4C41" w:rsidRPr="002A4C41" w:rsidRDefault="002A4C41" w:rsidP="002A4C41">
            <w:pPr>
              <w:jc w:val="center"/>
              <w:rPr>
                <w:rFonts w:ascii="Calibri" w:eastAsia="Times New Roman" w:hAnsi="Calibri" w:cs="Times New Roman"/>
                <w:bCs/>
                <w:color w:val="000000" w:themeColor="text1"/>
              </w:rPr>
            </w:pPr>
            <w:r w:rsidRPr="002A4C41">
              <w:rPr>
                <w:rFonts w:ascii="Calibri" w:eastAsia="Times New Roman" w:hAnsi="Calibri" w:cs="Times New Roman"/>
                <w:bCs/>
                <w:color w:val="000000" w:themeColor="text1"/>
              </w:rPr>
              <w:t xml:space="preserve"> Cumulative Gain/loss </w:t>
            </w:r>
          </w:p>
        </w:tc>
        <w:tc>
          <w:tcPr>
            <w:tcW w:w="833" w:type="pct"/>
            <w:tcBorders>
              <w:top w:val="nil"/>
              <w:left w:val="single" w:sz="4" w:space="0" w:color="FFFFFF"/>
              <w:bottom w:val="single" w:sz="12" w:space="0" w:color="FFFFFF"/>
              <w:right w:val="single" w:sz="4" w:space="0" w:color="FFFFFF"/>
            </w:tcBorders>
            <w:shd w:val="clear" w:color="000000" w:fill="598774"/>
            <w:vAlign w:val="center"/>
            <w:hideMark/>
          </w:tcPr>
          <w:p w14:paraId="432AA428" w14:textId="77777777" w:rsidR="002A4C41" w:rsidRPr="002A4C41" w:rsidRDefault="002A4C41" w:rsidP="002A4C41">
            <w:pPr>
              <w:jc w:val="center"/>
              <w:rPr>
                <w:rFonts w:ascii="Calibri" w:eastAsia="Times New Roman" w:hAnsi="Calibri" w:cs="Times New Roman"/>
                <w:bCs/>
                <w:color w:val="000000" w:themeColor="text1"/>
              </w:rPr>
            </w:pPr>
            <w:r w:rsidRPr="002A4C41">
              <w:rPr>
                <w:rFonts w:ascii="Calibri" w:eastAsia="Times New Roman" w:hAnsi="Calibri" w:cs="Times New Roman"/>
                <w:bCs/>
                <w:color w:val="000000" w:themeColor="text1"/>
              </w:rPr>
              <w:t xml:space="preserve"> Margin Balance </w:t>
            </w:r>
          </w:p>
        </w:tc>
        <w:tc>
          <w:tcPr>
            <w:tcW w:w="833" w:type="pct"/>
            <w:tcBorders>
              <w:top w:val="nil"/>
              <w:left w:val="single" w:sz="4" w:space="0" w:color="FFFFFF"/>
              <w:bottom w:val="single" w:sz="12" w:space="0" w:color="FFFFFF"/>
              <w:right w:val="nil"/>
            </w:tcBorders>
            <w:shd w:val="clear" w:color="000000" w:fill="598774"/>
            <w:vAlign w:val="center"/>
            <w:hideMark/>
          </w:tcPr>
          <w:p w14:paraId="55E85DE8" w14:textId="77777777" w:rsidR="002A4C41" w:rsidRPr="002A4C41" w:rsidRDefault="002A4C41" w:rsidP="002A4C41">
            <w:pPr>
              <w:jc w:val="center"/>
              <w:rPr>
                <w:rFonts w:ascii="Calibri" w:eastAsia="Times New Roman" w:hAnsi="Calibri" w:cs="Times New Roman"/>
                <w:bCs/>
                <w:color w:val="000000" w:themeColor="text1"/>
              </w:rPr>
            </w:pPr>
            <w:r w:rsidRPr="002A4C41">
              <w:rPr>
                <w:rFonts w:ascii="Calibri" w:eastAsia="Times New Roman" w:hAnsi="Calibri" w:cs="Times New Roman"/>
                <w:bCs/>
                <w:color w:val="000000" w:themeColor="text1"/>
              </w:rPr>
              <w:t xml:space="preserve"> Margin Call </w:t>
            </w:r>
          </w:p>
        </w:tc>
      </w:tr>
      <w:tr w:rsidR="002A4C41" w:rsidRPr="002A4C41" w14:paraId="43D28057"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741EF190" w14:textId="77777777" w:rsidR="002A4C41" w:rsidRPr="002A4C41" w:rsidRDefault="002A4C41" w:rsidP="002A4C41">
            <w:pPr>
              <w:rPr>
                <w:rFonts w:ascii="Calibri" w:eastAsia="Times New Roman" w:hAnsi="Calibri" w:cs="Times New Roman"/>
                <w:color w:val="000000"/>
              </w:rPr>
            </w:pPr>
            <w:r w:rsidRPr="002A4C41">
              <w:rPr>
                <w:rFonts w:ascii="Calibri" w:eastAsia="Times New Roman" w:hAnsi="Calibri" w:cs="Times New Roman"/>
                <w:color w:val="000000"/>
              </w:rPr>
              <w:t> </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2261A52"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60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ACCA31D" w14:textId="77777777" w:rsidR="002A4C41" w:rsidRPr="002A4C41" w:rsidRDefault="002A4C41" w:rsidP="002A4C41">
            <w:pPr>
              <w:rPr>
                <w:rFonts w:ascii="Calibri" w:eastAsia="Times New Roman" w:hAnsi="Calibri" w:cs="Times New Roman"/>
                <w:color w:val="000000"/>
              </w:rPr>
            </w:pPr>
            <w:r w:rsidRPr="002A4C41">
              <w:rPr>
                <w:rFonts w:ascii="Calibri" w:eastAsia="Times New Roman" w:hAnsi="Calibri" w:cs="Times New Roman"/>
                <w:color w:val="000000"/>
              </w:rPr>
              <w:t> </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479A7BE2" w14:textId="77777777" w:rsidR="002A4C41" w:rsidRPr="002A4C41" w:rsidRDefault="002A4C41" w:rsidP="002A4C41">
            <w:pPr>
              <w:rPr>
                <w:rFonts w:ascii="Calibri" w:eastAsia="Times New Roman" w:hAnsi="Calibri" w:cs="Times New Roman"/>
                <w:color w:val="000000"/>
              </w:rPr>
            </w:pPr>
            <w:r w:rsidRPr="002A4C41">
              <w:rPr>
                <w:rFonts w:ascii="Calibri" w:eastAsia="Times New Roman" w:hAnsi="Calibri" w:cs="Times New Roman"/>
                <w:color w:val="000000"/>
              </w:rPr>
              <w:t> </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0C8F59C2"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00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727313FB" w14:textId="77777777" w:rsidR="002A4C41" w:rsidRPr="002A4C41" w:rsidRDefault="002A4C41" w:rsidP="002A4C41">
            <w:pPr>
              <w:rPr>
                <w:rFonts w:ascii="Calibri" w:eastAsia="Times New Roman" w:hAnsi="Calibri" w:cs="Times New Roman"/>
                <w:color w:val="000000"/>
              </w:rPr>
            </w:pPr>
            <w:r w:rsidRPr="002A4C41">
              <w:rPr>
                <w:rFonts w:ascii="Calibri" w:eastAsia="Times New Roman" w:hAnsi="Calibri" w:cs="Times New Roman"/>
                <w:color w:val="000000"/>
              </w:rPr>
              <w:t> </w:t>
            </w:r>
          </w:p>
        </w:tc>
      </w:tr>
      <w:tr w:rsidR="002A4C41" w:rsidRPr="002A4C41" w14:paraId="16A22D0A"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7D9262B1"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3E11F6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7</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E7DA87A"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60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5B51ADF"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60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FD4D2F3"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40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42AD8A5F"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15639367"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66A699E5"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6-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06AC80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6</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3B8956B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8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ED17D75"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78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5C6C173"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22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14F851B7"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425E6FE4"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281A998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7-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F81ACD6"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8</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4CD055D3"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2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F794F73"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BE9D9C7"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64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75546974"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6B748300"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3BF75545"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8-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A8F10EF"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7</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D8964A2"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2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AE68374"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8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84DC28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42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7A2B554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6DF0D346"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6FD285F7"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9-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A6A5561"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7</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C5A65CB"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8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3000AD2"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6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03ABC74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34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7007952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5F1013B6"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4AE61EF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0-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93DB66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5</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4F8C5A4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66F1D65"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92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FC784DA"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08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2440A53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2B472E9E"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06D1254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1-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090E24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3</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14669F4"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2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355BA882"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34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85C483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66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274C0AC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340</w:t>
            </w:r>
          </w:p>
        </w:tc>
      </w:tr>
      <w:tr w:rsidR="002A4C41" w:rsidRPr="002A4C41" w14:paraId="0F44D1D1"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64D43C9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2-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3D243FFF"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4</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32B7F1C1"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5C243F7"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28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8B6462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06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23AF1852"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0AD763B1"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5E31F21A"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3-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3D21AB9C"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2</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4FC1432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443B2EC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64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D7F485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70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0705F6B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0DEA8DA2"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0418252B"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4-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D568803"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3</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BACA711"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8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992180F"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4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4B1CC0B"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88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43ED9E9C"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456D43C5"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7A4833D9"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5-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3EFA0E48"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87</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A02C324"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14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704ED87"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60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3194FC1"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74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4D154E64"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260</w:t>
            </w:r>
          </w:p>
        </w:tc>
      </w:tr>
      <w:tr w:rsidR="002A4C41" w:rsidRPr="002A4C41" w14:paraId="02E292CF"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0BCDB68F"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6-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DE14531"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87</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628604F"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0603AC1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60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5EEA049"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00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3E8802DC"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105D508D"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4926BD5B"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7-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E3B21B4"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88</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D88D878"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2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35E56AF5"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38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3D44FA1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22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1A3C24D2"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6BFB3355"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66E7F6E7"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8-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BF7F945"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89</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322C7DA"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2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0859AC5F"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2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336787F"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34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0BB9A4F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65E05787"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1EED3147"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9-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0C882BC4"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1</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F03AFC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B7C551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80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BDA2D39"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80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5C05CEE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13715A92" w14:textId="77777777" w:rsidTr="002A4C41">
        <w:trPr>
          <w:trHeight w:val="300"/>
        </w:trPr>
        <w:tc>
          <w:tcPr>
            <w:tcW w:w="833" w:type="pct"/>
            <w:tcBorders>
              <w:top w:val="single" w:sz="4" w:space="0" w:color="FFFFFF"/>
              <w:left w:val="nil"/>
              <w:bottom w:val="nil"/>
              <w:right w:val="single" w:sz="4" w:space="0" w:color="FFFFFF"/>
            </w:tcBorders>
            <w:shd w:val="clear" w:color="000000" w:fill="FFFFFF"/>
            <w:noWrap/>
            <w:vAlign w:val="bottom"/>
            <w:hideMark/>
          </w:tcPr>
          <w:p w14:paraId="6A8AB26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0-Jun</w:t>
            </w:r>
          </w:p>
        </w:tc>
        <w:tc>
          <w:tcPr>
            <w:tcW w:w="833" w:type="pct"/>
            <w:tcBorders>
              <w:top w:val="single" w:sz="4" w:space="0" w:color="FFFFFF"/>
              <w:left w:val="single" w:sz="4" w:space="0" w:color="FFFFFF"/>
              <w:bottom w:val="nil"/>
              <w:right w:val="single" w:sz="4" w:space="0" w:color="FFFFFF"/>
            </w:tcBorders>
            <w:shd w:val="clear" w:color="000000" w:fill="FFFFFF"/>
            <w:noWrap/>
            <w:vAlign w:val="bottom"/>
            <w:hideMark/>
          </w:tcPr>
          <w:p w14:paraId="65EBFE6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2</w:t>
            </w:r>
          </w:p>
        </w:tc>
        <w:tc>
          <w:tcPr>
            <w:tcW w:w="833" w:type="pct"/>
            <w:tcBorders>
              <w:top w:val="single" w:sz="4" w:space="0" w:color="FFFFFF"/>
              <w:left w:val="single" w:sz="4" w:space="0" w:color="FFFFFF"/>
              <w:bottom w:val="nil"/>
              <w:right w:val="single" w:sz="4" w:space="0" w:color="FFFFFF"/>
            </w:tcBorders>
            <w:shd w:val="clear" w:color="000000" w:fill="FFFFFF"/>
            <w:noWrap/>
            <w:vAlign w:val="bottom"/>
            <w:hideMark/>
          </w:tcPr>
          <w:p w14:paraId="298A8F9A"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60</w:t>
            </w:r>
          </w:p>
        </w:tc>
        <w:tc>
          <w:tcPr>
            <w:tcW w:w="833" w:type="pct"/>
            <w:tcBorders>
              <w:top w:val="single" w:sz="4" w:space="0" w:color="FFFFFF"/>
              <w:left w:val="single" w:sz="4" w:space="0" w:color="FFFFFF"/>
              <w:bottom w:val="nil"/>
              <w:right w:val="single" w:sz="4" w:space="0" w:color="FFFFFF"/>
            </w:tcBorders>
            <w:shd w:val="clear" w:color="000000" w:fill="FFFFFF"/>
            <w:noWrap/>
            <w:vAlign w:val="bottom"/>
            <w:hideMark/>
          </w:tcPr>
          <w:p w14:paraId="43B3E1E9"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540</w:t>
            </w:r>
          </w:p>
        </w:tc>
        <w:tc>
          <w:tcPr>
            <w:tcW w:w="833" w:type="pct"/>
            <w:tcBorders>
              <w:top w:val="single" w:sz="4" w:space="0" w:color="FFFFFF"/>
              <w:left w:val="single" w:sz="4" w:space="0" w:color="FFFFFF"/>
              <w:bottom w:val="nil"/>
              <w:right w:val="single" w:sz="4" w:space="0" w:color="FFFFFF"/>
            </w:tcBorders>
            <w:shd w:val="clear" w:color="000000" w:fill="FFFFFF"/>
            <w:noWrap/>
            <w:vAlign w:val="bottom"/>
            <w:hideMark/>
          </w:tcPr>
          <w:p w14:paraId="66EE6EC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060</w:t>
            </w:r>
          </w:p>
        </w:tc>
        <w:tc>
          <w:tcPr>
            <w:tcW w:w="833" w:type="pct"/>
            <w:tcBorders>
              <w:top w:val="single" w:sz="4" w:space="0" w:color="FFFFFF"/>
              <w:left w:val="single" w:sz="4" w:space="0" w:color="FFFFFF"/>
              <w:bottom w:val="nil"/>
              <w:right w:val="nil"/>
            </w:tcBorders>
            <w:shd w:val="clear" w:color="000000" w:fill="FFFFFF"/>
            <w:noWrap/>
            <w:vAlign w:val="bottom"/>
            <w:hideMark/>
          </w:tcPr>
          <w:p w14:paraId="641BA40C"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bl>
    <w:p w14:paraId="7EAC5054" w14:textId="77777777" w:rsidR="005F2397" w:rsidRPr="005368C2" w:rsidRDefault="005F2397" w:rsidP="005F2397"/>
    <w:p w14:paraId="339296AF" w14:textId="77777777" w:rsidR="005F2397" w:rsidRPr="005368C2" w:rsidRDefault="005F2397" w:rsidP="005F2397">
      <w:r w:rsidRPr="00D069EC">
        <w:rPr>
          <w:b/>
        </w:rPr>
        <w:t>June 11th:</w:t>
      </w:r>
      <w:r w:rsidRPr="005368C2">
        <w:t xml:space="preserve"> Because account falls below the maintenance, margin call (to “top </w:t>
      </w:r>
      <w:r w:rsidR="002A4C41">
        <w:t xml:space="preserve">up” to the initial margin) for  </w:t>
      </w:r>
      <w:r w:rsidRPr="005368C2">
        <w:t>$1,340 = $4,000 - $2,660.</w:t>
      </w:r>
    </w:p>
    <w:p w14:paraId="19AB8E45" w14:textId="77777777" w:rsidR="005F2397" w:rsidRPr="005368C2" w:rsidRDefault="005F2397" w:rsidP="005F2397">
      <w:r w:rsidRPr="00D069EC">
        <w:rPr>
          <w:b/>
        </w:rPr>
        <w:t>June 15th</w:t>
      </w:r>
      <w:r w:rsidRPr="005368C2">
        <w:t xml:space="preserve">: Because account falls below the maintenance, margin call (to “top </w:t>
      </w:r>
      <w:r w:rsidR="002A4C41">
        <w:t xml:space="preserve">up” to the initial margin) for </w:t>
      </w:r>
      <w:r w:rsidRPr="005368C2">
        <w:t>$1,260 = $4,000 - $2,740.</w:t>
      </w:r>
    </w:p>
    <w:p w14:paraId="657DA69C" w14:textId="77777777" w:rsidR="005F2397" w:rsidRPr="005368C2" w:rsidRDefault="002A4C41" w:rsidP="005F2397">
      <w:r>
        <w:rPr>
          <w:noProof/>
        </w:rPr>
        <mc:AlternateContent>
          <mc:Choice Requires="wps">
            <w:drawing>
              <wp:anchor distT="0" distB="0" distL="114300" distR="114300" simplePos="0" relativeHeight="251689472" behindDoc="0" locked="0" layoutInCell="1" allowOverlap="1" wp14:anchorId="0E506368" wp14:editId="3D023492">
                <wp:simplePos x="0" y="0"/>
                <wp:positionH relativeFrom="column">
                  <wp:posOffset>-228600</wp:posOffset>
                </wp:positionH>
                <wp:positionV relativeFrom="paragraph">
                  <wp:posOffset>0</wp:posOffset>
                </wp:positionV>
                <wp:extent cx="5486400" cy="1028700"/>
                <wp:effectExtent l="76200" t="76200" r="101600" b="114300"/>
                <wp:wrapSquare wrapText="bothSides"/>
                <wp:docPr id="41" name="Text Box 41"/>
                <wp:cNvGraphicFramePr/>
                <a:graphic xmlns:a="http://schemas.openxmlformats.org/drawingml/2006/main">
                  <a:graphicData uri="http://schemas.microsoft.com/office/word/2010/wordprocessingShape">
                    <wps:wsp>
                      <wps:cNvSpPr txBox="1"/>
                      <wps:spPr>
                        <a:xfrm>
                          <a:off x="0" y="0"/>
                          <a:ext cx="5486400" cy="1028700"/>
                        </a:xfrm>
                        <a:prstGeom prst="rect">
                          <a:avLst/>
                        </a:prstGeom>
                        <a:noFill/>
                        <a:ln w="6350">
                          <a:solidFill>
                            <a:prstClr val="black"/>
                          </a:solidFill>
                        </a:ln>
                        <a:effectLst>
                          <a:glow rad="12700">
                            <a:srgbClr val="688C85">
                              <a:alpha val="75000"/>
                            </a:srgbClr>
                          </a:glow>
                          <a:softEdge rad="317500"/>
                        </a:effectLst>
                        <a:scene3d>
                          <a:camera prst="orthographicFront"/>
                          <a:lightRig rig="threePt" dir="t">
                            <a:rot lat="0" lon="0" rev="1740000"/>
                          </a:lightRig>
                        </a:scene3d>
                        <a:sp3d extrusionH="114300" contourW="12700" prstMaterial="softEdge">
                          <a:extrusionClr>
                            <a:srgbClr val="688C85"/>
                          </a:extrusionClr>
                          <a:contourClr>
                            <a:srgbClr val="688C85"/>
                          </a:contourClr>
                        </a:sp3d>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86AAA8E" w14:textId="77777777" w:rsidR="00D068CA" w:rsidRDefault="00D068CA">
                            <w:r>
                              <w:t>IMPORTANT CONCEPT:</w:t>
                            </w:r>
                          </w:p>
                          <w:p w14:paraId="4F1DC514" w14:textId="77777777" w:rsidR="00D068CA" w:rsidRDefault="00D068CA"/>
                          <w:p w14:paraId="441E72A6" w14:textId="77777777" w:rsidR="00D068CA" w:rsidRDefault="00D068CA">
                            <w:r w:rsidRPr="005368C2">
                              <w:t>The maintenance margin is a trigger level—once triggered, the investor must “top u</w:t>
                            </w:r>
                            <w:r>
                              <w:t>p” to</w:t>
                            </w:r>
                            <w:r w:rsidRPr="00D069EC">
                              <w:t xml:space="preserve"> </w:t>
                            </w:r>
                            <w:r>
                              <w:t xml:space="preserve">the </w:t>
                            </w:r>
                            <w:r w:rsidRPr="00D069EC">
                              <w:rPr>
                                <w:i/>
                              </w:rPr>
                              <w:t>initial margin</w:t>
                            </w:r>
                            <w:r>
                              <w:t xml:space="preserve"> rather than just to </w:t>
                            </w:r>
                            <w:r w:rsidRPr="005368C2">
                              <w:t xml:space="preserve">the </w:t>
                            </w:r>
                            <w:r w:rsidRPr="00D069EC">
                              <w:rPr>
                                <w:i/>
                              </w:rPr>
                              <w:t>maintenance margin</w:t>
                            </w:r>
                            <w:r w:rsidRPr="005368C2">
                              <w:t>.</w:t>
                            </w:r>
                          </w:p>
                          <w:p w14:paraId="5F2110BC" w14:textId="77777777" w:rsidR="00D068CA" w:rsidRDefault="00D068CA"/>
                          <w:p w14:paraId="128BF29D" w14:textId="77777777" w:rsidR="00D068CA" w:rsidRDefault="00D068CA"/>
                        </w:txbxContent>
                      </wps:txbx>
                      <wps:bodyPr rot="0" spcFirstLastPara="0" vertOverflow="overflow" horzOverflow="overflow" vert="horz" wrap="square" lIns="2"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 o:spid="_x0000_s1028" type="#_x0000_t202" style="position:absolute;margin-left:-17.95pt;margin-top:0;width:6in;height:81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" filled="f" strokeweight=".5pt">
                <v:textbox inset="2emu">
                  <w:txbxContent>
                    <w:p w14:paraId="186AAA8E" w14:textId="77777777" w:rsidR="00D068CA" w:rsidRDefault="00D068CA">
                      <w:r>
                        <w:t>IMPORTANT CONCEPT:</w:t>
                      </w:r>
                    </w:p>
                    <w:p w14:paraId="4F1DC514" w14:textId="77777777" w:rsidR="00D068CA" w:rsidRDefault="00D068CA"/>
                    <w:p w14:paraId="441E72A6" w14:textId="77777777" w:rsidR="00D068CA" w:rsidRDefault="00D068CA">
                      <w:r w:rsidRPr="005368C2">
                        <w:t>The maintenance margin is a trigger level—once triggered, the investor must “top u</w:t>
                      </w:r>
                      <w:r>
                        <w:t>p” to</w:t>
                      </w:r>
                      <w:r w:rsidRPr="00D069EC">
                        <w:t xml:space="preserve"> </w:t>
                      </w:r>
                      <w:r>
                        <w:t xml:space="preserve">the </w:t>
                      </w:r>
                      <w:r w:rsidRPr="00D069EC">
                        <w:rPr>
                          <w:i/>
                        </w:rPr>
                        <w:t>initial margin</w:t>
                      </w:r>
                      <w:r>
                        <w:t xml:space="preserve"> rather than just to </w:t>
                      </w:r>
                      <w:r w:rsidRPr="005368C2">
                        <w:t xml:space="preserve">the </w:t>
                      </w:r>
                      <w:r w:rsidRPr="00D069EC">
                        <w:rPr>
                          <w:i/>
                        </w:rPr>
                        <w:t>maintenance margin</w:t>
                      </w:r>
                      <w:r w:rsidRPr="005368C2">
                        <w:t>.</w:t>
                      </w:r>
                    </w:p>
                    <w:p w14:paraId="5F2110BC" w14:textId="77777777" w:rsidR="00D068CA" w:rsidRDefault="00D068CA"/>
                    <w:p w14:paraId="128BF29D" w14:textId="77777777" w:rsidR="00D068CA" w:rsidRDefault="00D068CA"/>
                  </w:txbxContent>
                </v:textbox>
                <w10:wrap type="square"/>
              </v:shape>
            </w:pict>
          </mc:Fallback>
        </mc:AlternateContent>
      </w:r>
    </w:p>
    <w:p w14:paraId="206D9BB2" w14:textId="77777777" w:rsidR="00D069EC" w:rsidRDefault="00D069EC" w:rsidP="005F2397"/>
    <w:p w14:paraId="27FABA28" w14:textId="77777777" w:rsidR="00D069EC" w:rsidRDefault="00D069EC" w:rsidP="005F2397"/>
    <w:p w14:paraId="58C456BD" w14:textId="77777777" w:rsidR="00D069EC" w:rsidRDefault="00D069EC" w:rsidP="005F2397"/>
    <w:p w14:paraId="7F407210" w14:textId="77777777" w:rsidR="00D069EC" w:rsidRDefault="00D069EC" w:rsidP="005F2397"/>
    <w:p w14:paraId="6664D51C" w14:textId="77777777" w:rsidR="00D069EC" w:rsidRDefault="00D069EC" w:rsidP="005F2397"/>
    <w:p w14:paraId="45507268" w14:textId="77777777" w:rsidR="00D069EC" w:rsidRDefault="00D069EC" w:rsidP="005F2397"/>
    <w:p w14:paraId="3A41D473" w14:textId="77777777" w:rsidR="00D069EC" w:rsidRPr="00D069EC" w:rsidRDefault="005F2397" w:rsidP="00D069EC">
      <w:pPr>
        <w:pStyle w:val="Heading2"/>
      </w:pPr>
      <w:bookmarkStart w:id="22" w:name="_Toc221441493"/>
      <w:r w:rsidRPr="005368C2">
        <w:t xml:space="preserve">Describe the role of a clearinghouse in </w:t>
      </w:r>
      <w:r w:rsidR="00972464">
        <w:t>Futures</w:t>
      </w:r>
      <w:r w:rsidRPr="005368C2">
        <w:t xml:space="preserve"> transactions</w:t>
      </w:r>
      <w:bookmarkEnd w:id="22"/>
      <w:r w:rsidR="00D069EC">
        <w:br/>
      </w:r>
    </w:p>
    <w:p w14:paraId="0A80235C" w14:textId="77777777" w:rsidR="005F2397" w:rsidRPr="005368C2" w:rsidRDefault="005F2397" w:rsidP="005F2397">
      <w:r w:rsidRPr="005368C2">
        <w:t xml:space="preserve">Clearinghouse acts as an intermediary in </w:t>
      </w:r>
      <w:r w:rsidR="00972464">
        <w:t>Futures</w:t>
      </w:r>
      <w:r w:rsidRPr="005368C2">
        <w:t xml:space="preserve"> transactions. </w:t>
      </w:r>
    </w:p>
    <w:p w14:paraId="70D94341" w14:textId="77777777" w:rsidR="005F2397" w:rsidRPr="005368C2" w:rsidRDefault="005F2397" w:rsidP="005F2397">
      <w:r w:rsidRPr="005368C2">
        <w:t>Guarantees performance of parties</w:t>
      </w:r>
    </w:p>
    <w:p w14:paraId="59F615B7" w14:textId="77777777" w:rsidR="005F2397" w:rsidRPr="005368C2" w:rsidRDefault="005F2397" w:rsidP="005F2397">
      <w:r w:rsidRPr="005368C2">
        <w:t>Members must post funds with exchange</w:t>
      </w:r>
    </w:p>
    <w:p w14:paraId="50ABE61F" w14:textId="77777777" w:rsidR="005F2397" w:rsidRPr="005368C2" w:rsidRDefault="005F2397" w:rsidP="005F2397">
      <w:r w:rsidRPr="005368C2">
        <w:t>Main task to keep track of transactions, calculate net position of each member daily</w:t>
      </w:r>
    </w:p>
    <w:p w14:paraId="6DA80887" w14:textId="77777777" w:rsidR="005F2397" w:rsidRPr="005368C2" w:rsidRDefault="005F2397" w:rsidP="005F2397">
      <w:r w:rsidRPr="005368C2">
        <w:t>The exchange clearinghouse is often a division of the exchange (e.g., the CME Clearing House is a division of the Chicago Mercantile Exchange) or an independent company. The clearinghouse serves as a guarantor, ensuring that the obligations of all trades are met.</w:t>
      </w:r>
    </w:p>
    <w:p w14:paraId="625C1801" w14:textId="77777777" w:rsidR="005F2397" w:rsidRPr="005368C2" w:rsidRDefault="005F2397" w:rsidP="005F2397">
      <w:r w:rsidRPr="005368C2">
        <w:br w:type="page"/>
      </w:r>
    </w:p>
    <w:p w14:paraId="0211CD09" w14:textId="77777777" w:rsidR="005F2397" w:rsidRPr="005368C2" w:rsidRDefault="005F2397" w:rsidP="000A2FD9">
      <w:pPr>
        <w:pStyle w:val="Heading2"/>
      </w:pPr>
      <w:bookmarkStart w:id="23" w:name="_Toc221441494"/>
      <w:r w:rsidRPr="005368C2">
        <w:t>Describe the role of collateralization in the over</w:t>
      </w:r>
      <w:r w:rsidRPr="005368C2">
        <w:rPr>
          <w:rFonts w:cs="Monaco"/>
        </w:rPr>
        <w:t>‐</w:t>
      </w:r>
      <w:r w:rsidRPr="005368C2">
        <w:t>the</w:t>
      </w:r>
      <w:r w:rsidRPr="005368C2">
        <w:rPr>
          <w:rFonts w:cs="Monaco"/>
        </w:rPr>
        <w:t>‐</w:t>
      </w:r>
      <w:r w:rsidRPr="005368C2">
        <w:t>counter market and compare it to the margining system</w:t>
      </w:r>
      <w:bookmarkEnd w:id="23"/>
      <w:r w:rsidR="000A2FD9">
        <w:br/>
      </w:r>
    </w:p>
    <w:p w14:paraId="7FF3909B" w14:textId="77777777" w:rsidR="005F2397" w:rsidRPr="000A2FD9" w:rsidRDefault="005F2397" w:rsidP="005F2397">
      <w:r w:rsidRPr="005368C2">
        <w:t>Over-the-counter (OTC) markets traditionally imply significant credit (counterparty) risk</w:t>
      </w:r>
      <w:r w:rsidR="000A2FD9">
        <w:t xml:space="preserve"> depending on the terms in the </w:t>
      </w:r>
      <w:r w:rsidR="000A2FD9">
        <w:rPr>
          <w:i/>
        </w:rPr>
        <w:t>credit support annex</w:t>
      </w:r>
      <w:r w:rsidR="000A2FD9">
        <w:t>.</w:t>
      </w:r>
    </w:p>
    <w:p w14:paraId="3DFF8F4F" w14:textId="77777777" w:rsidR="000A2FD9" w:rsidRDefault="000A2FD9" w:rsidP="005F2397"/>
    <w:p w14:paraId="1029A3FE" w14:textId="77777777" w:rsidR="005F2397" w:rsidRPr="005368C2" w:rsidRDefault="005F2397" w:rsidP="000A2FD9">
      <w:pPr>
        <w:pStyle w:val="Heading3SubGTNI"/>
      </w:pPr>
      <w:bookmarkStart w:id="24" w:name="_Toc221441495"/>
      <w:r w:rsidRPr="005368C2">
        <w:t>Collateralization</w:t>
      </w:r>
      <w:bookmarkEnd w:id="24"/>
    </w:p>
    <w:p w14:paraId="2884F608" w14:textId="77777777" w:rsidR="005F2397" w:rsidRPr="005368C2" w:rsidRDefault="005F2397" w:rsidP="005F2397">
      <w:r w:rsidRPr="005368C2">
        <w:t>Similar to margining system for exchanges</w:t>
      </w:r>
    </w:p>
    <w:p w14:paraId="0FDF5193" w14:textId="77777777" w:rsidR="005F2397" w:rsidRPr="005368C2" w:rsidRDefault="005F2397" w:rsidP="005F2397">
      <w:r w:rsidRPr="005368C2">
        <w:t>Value contract each day</w:t>
      </w:r>
    </w:p>
    <w:p w14:paraId="05491E84" w14:textId="77777777" w:rsidR="005F2397" w:rsidRPr="005368C2" w:rsidRDefault="005F2397" w:rsidP="005F2397">
      <w:r w:rsidRPr="005368C2">
        <w:t xml:space="preserve">OTC contract </w:t>
      </w:r>
      <w:proofErr w:type="gramStart"/>
      <w:r w:rsidRPr="005368C2">
        <w:t>between Company A &amp; Company B</w:t>
      </w:r>
      <w:proofErr w:type="gramEnd"/>
    </w:p>
    <w:p w14:paraId="61246493" w14:textId="77777777" w:rsidR="005F2397" w:rsidRPr="005368C2" w:rsidRDefault="005F2397" w:rsidP="005F2397">
      <w:r w:rsidRPr="005368C2">
        <w:t>If contract value to Company A increases, Company B pay cash equal to the increase</w:t>
      </w:r>
    </w:p>
    <w:p w14:paraId="4C334533" w14:textId="77777777" w:rsidR="005F2397" w:rsidRPr="005368C2" w:rsidRDefault="005F2397" w:rsidP="005F2397">
      <w:r w:rsidRPr="005368C2">
        <w:t>Interest paid on outstanding balances</w:t>
      </w:r>
    </w:p>
    <w:p w14:paraId="65F2A1A6" w14:textId="77777777" w:rsidR="000A2FD9" w:rsidRDefault="000A2FD9" w:rsidP="005F2397"/>
    <w:p w14:paraId="28303B44" w14:textId="77777777" w:rsidR="005F2397" w:rsidRDefault="005F2397" w:rsidP="005F2397">
      <w:r w:rsidRPr="005368C2">
        <w:t>“</w:t>
      </w:r>
      <w:r w:rsidRPr="000A2FD9">
        <w:rPr>
          <w:i/>
        </w:rPr>
        <w:t xml:space="preserve">Consider two participants in the over-the-counter market, company A and company B, with an outstanding over-the-counter contract. They could enter into a collateralization agreement where they value the contract each day. If from one day to the next the value of the contract to company </w:t>
      </w:r>
      <w:proofErr w:type="gramStart"/>
      <w:r w:rsidRPr="000A2FD9">
        <w:rPr>
          <w:i/>
        </w:rPr>
        <w:t>A</w:t>
      </w:r>
      <w:proofErr w:type="gramEnd"/>
      <w:r w:rsidRPr="000A2FD9">
        <w:rPr>
          <w:i/>
        </w:rPr>
        <w:t xml:space="preserve"> increases, company B is required to pay company A cash equal to this increase. Similarly, if the value of the contract to company A decreases, company A is required to pay company B cash equal to the decrease. Interest is paid on outstanding cash balances.”</w:t>
      </w:r>
      <w:r w:rsidRPr="005368C2">
        <w:t xml:space="preserve"> –Hull </w:t>
      </w:r>
    </w:p>
    <w:p w14:paraId="5D5E7100" w14:textId="77777777" w:rsidR="000A2FD9" w:rsidRPr="005368C2" w:rsidRDefault="000A2FD9" w:rsidP="005F2397"/>
    <w:p w14:paraId="0B21E9EA" w14:textId="77777777" w:rsidR="005F2397" w:rsidRPr="005368C2" w:rsidRDefault="005F2397" w:rsidP="000A2FD9">
      <w:pPr>
        <w:pStyle w:val="Heading2"/>
      </w:pPr>
      <w:bookmarkStart w:id="25" w:name="_Toc221441496"/>
      <w:r w:rsidRPr="005368C2">
        <w:t xml:space="preserve">Identify and describe the differences between a normal and inverted </w:t>
      </w:r>
      <w:r w:rsidR="00972464">
        <w:t>Futures</w:t>
      </w:r>
      <w:r w:rsidRPr="005368C2">
        <w:t xml:space="preserve"> market</w:t>
      </w:r>
      <w:bookmarkEnd w:id="25"/>
      <w:r w:rsidR="000A2FD9">
        <w:br/>
      </w:r>
    </w:p>
    <w:p w14:paraId="2F17727A" w14:textId="77777777" w:rsidR="005F2397" w:rsidRPr="005368C2" w:rsidRDefault="005F2397" w:rsidP="005F2397">
      <w:r w:rsidRPr="005368C2">
        <w:t xml:space="preserve">If the forward price is higher than the spot price (or the distant forward price is higher than </w:t>
      </w:r>
      <w:r w:rsidR="000A2FD9">
        <w:t>the near forward price) the F</w:t>
      </w:r>
      <w:r w:rsidRPr="005368C2">
        <w:t>ut</w:t>
      </w:r>
      <w:r w:rsidR="000A2FD9">
        <w:t>ures curve is said to be normal, or</w:t>
      </w:r>
      <w:r w:rsidRPr="005368C2">
        <w:t xml:space="preserve"> in </w:t>
      </w:r>
      <w:r w:rsidRPr="000A2FD9">
        <w:rPr>
          <w:i/>
        </w:rPr>
        <w:t>Contango</w:t>
      </w:r>
      <w:r w:rsidRPr="005368C2">
        <w:t>.</w:t>
      </w:r>
    </w:p>
    <w:p w14:paraId="318F7C33" w14:textId="77777777" w:rsidR="005F2397" w:rsidRPr="005368C2" w:rsidRDefault="005F2397" w:rsidP="005F2397">
      <w:r w:rsidRPr="005368C2">
        <w:t>If the forward price is less than the spot price (or the distant forward price is less tha</w:t>
      </w:r>
      <w:r w:rsidR="000A2FD9">
        <w:t>n the near forward price), the F</w:t>
      </w:r>
      <w:r w:rsidRPr="005368C2">
        <w:t>utur</w:t>
      </w:r>
      <w:r w:rsidR="000A2FD9">
        <w:t>es curve is said to be inverted, or</w:t>
      </w:r>
      <w:r w:rsidRPr="005368C2">
        <w:t xml:space="preserve"> in </w:t>
      </w:r>
      <w:r w:rsidRPr="000A2FD9">
        <w:rPr>
          <w:i/>
        </w:rPr>
        <w:t>Backwardation</w:t>
      </w:r>
    </w:p>
    <w:p w14:paraId="689C8E1C" w14:textId="77777777" w:rsidR="005F2397" w:rsidRPr="005368C2" w:rsidRDefault="005F2397" w:rsidP="005F2397">
      <w:r w:rsidRPr="005368C2">
        <w:rPr>
          <w:noProof/>
        </w:rPr>
        <w:drawing>
          <wp:inline distT="0" distB="0" distL="0" distR="0" wp14:anchorId="18A789D3" wp14:editId="6E5F33C0">
            <wp:extent cx="5784112" cy="2517034"/>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95003" cy="2521773"/>
                    </a:xfrm>
                    <a:prstGeom prst="rect">
                      <a:avLst/>
                    </a:prstGeom>
                    <a:noFill/>
                    <a:ln>
                      <a:noFill/>
                    </a:ln>
                  </pic:spPr>
                </pic:pic>
              </a:graphicData>
            </a:graphic>
          </wp:inline>
        </w:drawing>
      </w:r>
    </w:p>
    <w:p w14:paraId="5904C35A" w14:textId="77777777" w:rsidR="005F2397" w:rsidRPr="005368C2" w:rsidRDefault="005F2397" w:rsidP="005F2397"/>
    <w:p w14:paraId="26C74537" w14:textId="77777777" w:rsidR="005F2397" w:rsidRPr="005368C2" w:rsidRDefault="005F2397" w:rsidP="005F2397"/>
    <w:p w14:paraId="45B70993" w14:textId="77777777" w:rsidR="005F2397" w:rsidRPr="005368C2" w:rsidRDefault="005F2397" w:rsidP="000A2FD9">
      <w:pPr>
        <w:pStyle w:val="Heading2"/>
      </w:pPr>
      <w:bookmarkStart w:id="26" w:name="_Toc221441497"/>
      <w:r w:rsidRPr="005368C2">
        <w:t>Describe the mechanics of the delivery process and contrast it with cash settlement</w:t>
      </w:r>
      <w:bookmarkEnd w:id="26"/>
      <w:r w:rsidR="000A2FD9">
        <w:br/>
      </w:r>
    </w:p>
    <w:p w14:paraId="19F727E4" w14:textId="77777777" w:rsidR="005F2397" w:rsidRPr="005368C2" w:rsidRDefault="000A2FD9" w:rsidP="005F2397">
      <w:r>
        <w:t>If a F</w:t>
      </w:r>
      <w:r w:rsidR="005F2397" w:rsidRPr="005368C2">
        <w:t xml:space="preserve">utures contract is not closed out before maturity, it is usually settled by delivering the asset underlying the contract. </w:t>
      </w:r>
      <w:r>
        <w:t xml:space="preserve"> </w:t>
      </w:r>
      <w:r w:rsidR="005F2397" w:rsidRPr="005368C2">
        <w:t>When there are alternatives about what is delivered, where it is delivered, and when it is delivered, the party with the short position chooses.</w:t>
      </w:r>
    </w:p>
    <w:p w14:paraId="39C2275A" w14:textId="77777777" w:rsidR="005F2397" w:rsidRDefault="000A2FD9" w:rsidP="005F2397">
      <w:r>
        <w:t>Some</w:t>
      </w:r>
      <w:r w:rsidR="005F2397" w:rsidRPr="005368C2">
        <w:t xml:space="preserve"> contracts (</w:t>
      </w:r>
      <w:r>
        <w:t>e.g.,</w:t>
      </w:r>
      <w:r w:rsidR="005F2397" w:rsidRPr="005368C2">
        <w:t xml:space="preserve"> those </w:t>
      </w:r>
      <w:r>
        <w:t>on stock indices and Eurodollar Futures</w:t>
      </w:r>
      <w:r w:rsidR="005F2397" w:rsidRPr="005368C2">
        <w:t>) are settled in cash</w:t>
      </w:r>
      <w:r>
        <w:t>.</w:t>
      </w:r>
    </w:p>
    <w:p w14:paraId="686C7325" w14:textId="77777777" w:rsidR="000A2FD9" w:rsidRPr="005368C2" w:rsidRDefault="000A2FD9" w:rsidP="005F2397"/>
    <w:p w14:paraId="238A4F46" w14:textId="77777777" w:rsidR="005F2397" w:rsidRPr="005368C2" w:rsidRDefault="005F2397" w:rsidP="000A2FD9">
      <w:pPr>
        <w:pStyle w:val="Heading2"/>
      </w:pPr>
      <w:bookmarkStart w:id="27" w:name="_Toc221441498"/>
      <w:r w:rsidRPr="005368C2">
        <w:t>Define and demonstrate an understanding of the impact of different order types, including: market, limit, stop</w:t>
      </w:r>
      <w:r w:rsidRPr="005368C2">
        <w:rPr>
          <w:rFonts w:cs="Monaco"/>
        </w:rPr>
        <w:t>‐</w:t>
      </w:r>
      <w:r w:rsidRPr="005368C2">
        <w:t>loss, stop</w:t>
      </w:r>
      <w:r w:rsidRPr="005368C2">
        <w:rPr>
          <w:rFonts w:cs="Monaco"/>
        </w:rPr>
        <w:t>‐</w:t>
      </w:r>
      <w:r w:rsidRPr="005368C2">
        <w:t>limit, market</w:t>
      </w:r>
      <w:r w:rsidRPr="005368C2">
        <w:rPr>
          <w:rFonts w:cs="Monaco"/>
        </w:rPr>
        <w:t>‐</w:t>
      </w:r>
      <w:r w:rsidRPr="005368C2">
        <w:t>if</w:t>
      </w:r>
      <w:r w:rsidRPr="005368C2">
        <w:rPr>
          <w:rFonts w:cs="Monaco"/>
        </w:rPr>
        <w:t>‐</w:t>
      </w:r>
      <w:r w:rsidRPr="005368C2">
        <w:t>touched, discretionary, time</w:t>
      </w:r>
      <w:r w:rsidRPr="005368C2">
        <w:rPr>
          <w:rFonts w:cs="Monaco"/>
        </w:rPr>
        <w:t>‐</w:t>
      </w:r>
      <w:r w:rsidRPr="005368C2">
        <w:t>of</w:t>
      </w:r>
      <w:r w:rsidRPr="005368C2">
        <w:rPr>
          <w:rFonts w:cs="Monaco"/>
        </w:rPr>
        <w:t>‐</w:t>
      </w:r>
      <w:r w:rsidRPr="005368C2">
        <w:t>day, open, and fill</w:t>
      </w:r>
      <w:r w:rsidRPr="005368C2">
        <w:rPr>
          <w:rFonts w:cs="Monaco"/>
        </w:rPr>
        <w:t>‐</w:t>
      </w:r>
      <w:r w:rsidRPr="005368C2">
        <w:t>or</w:t>
      </w:r>
      <w:r w:rsidRPr="005368C2">
        <w:rPr>
          <w:rFonts w:cs="Monaco"/>
        </w:rPr>
        <w:t>‐</w:t>
      </w:r>
      <w:r w:rsidRPr="005368C2">
        <w:t>kill</w:t>
      </w:r>
      <w:bookmarkEnd w:id="27"/>
      <w:r w:rsidR="000A2FD9">
        <w:br/>
      </w:r>
    </w:p>
    <w:p w14:paraId="0C0FFB70" w14:textId="77777777" w:rsidR="005F2397" w:rsidRDefault="005F2397" w:rsidP="005F2397">
      <w:r w:rsidRPr="005368C2">
        <w:t>Market order (guarantees the transaction, but not the price): The market order is a simple (the simplest) request to execute the trade immediately at the best availabl</w:t>
      </w:r>
      <w:r w:rsidR="000A2FD9">
        <w:t>e price.</w:t>
      </w:r>
    </w:p>
    <w:p w14:paraId="5C2DA458" w14:textId="77777777" w:rsidR="000A2FD9" w:rsidRPr="005368C2" w:rsidRDefault="000A2FD9" w:rsidP="005F2397"/>
    <w:p w14:paraId="5E06A7B2" w14:textId="77777777" w:rsidR="005F2397" w:rsidRPr="005368C2" w:rsidRDefault="005F2397" w:rsidP="005F2397">
      <w:r w:rsidRPr="005368C2">
        <w:t>Limit order (guarantees the price, but not the transaction): A limit order specifies a particular price. The order can be executed only at this price or at one more favorable to the investor. If the limit price is $30 for an investor wanting to buy, the order will be executed only at a price of $30: or less. There is no guarantee that the order will be executed at all, because the limit price may never be reached.</w:t>
      </w:r>
    </w:p>
    <w:p w14:paraId="405C4ECD" w14:textId="77777777" w:rsidR="000A2FD9" w:rsidRDefault="000A2FD9" w:rsidP="005F2397"/>
    <w:p w14:paraId="3047E0F8" w14:textId="77777777" w:rsidR="005F2397" w:rsidRDefault="000A2FD9" w:rsidP="005F2397">
      <w:r>
        <w:t xml:space="preserve">Stop-loss (if an asset </w:t>
      </w:r>
      <w:r w:rsidR="005F2397" w:rsidRPr="005368C2">
        <w:t>reach</w:t>
      </w:r>
      <w:r>
        <w:t>es a specified price</w:t>
      </w:r>
      <w:r w:rsidR="005F2397" w:rsidRPr="005368C2">
        <w:t xml:space="preserve"> </w:t>
      </w:r>
      <w:r>
        <w:t>it, in effect,</w:t>
      </w:r>
      <w:r w:rsidR="005F2397" w:rsidRPr="005368C2">
        <w:t xml:space="preserve"> become</w:t>
      </w:r>
      <w:r w:rsidR="00217693">
        <w:t>s a</w:t>
      </w:r>
      <w:r w:rsidR="005F2397" w:rsidRPr="005368C2">
        <w:t xml:space="preserve"> market order): The order is executed at the best available price once a bid or offer is made at that particular price or a less-favorable price. </w:t>
      </w:r>
      <w:r>
        <w:t xml:space="preserve"> </w:t>
      </w:r>
      <w:r w:rsidR="00217693">
        <w:t>Suppose a stop-loss</w:t>
      </w:r>
      <w:r w:rsidR="005F2397" w:rsidRPr="005368C2">
        <w:t xml:space="preserve"> order to sell at $30 is issued when the market price is $35. It becomes an order to sell if and when the price falls to $30. The purpose of a stop order is usually to close out a position if unfavorable price movements take place. It limits the loss that can be incurred. </w:t>
      </w:r>
    </w:p>
    <w:p w14:paraId="508E6368" w14:textId="77777777" w:rsidR="000A2FD9" w:rsidRPr="005368C2" w:rsidRDefault="000A2FD9" w:rsidP="005F2397"/>
    <w:p w14:paraId="01887A68" w14:textId="77777777" w:rsidR="005F2397" w:rsidRPr="005368C2" w:rsidRDefault="005F2397" w:rsidP="005F2397">
      <w:r w:rsidRPr="005368C2">
        <w:t>Stop-limit (combination of stop and limit: as soon as stop is breached, limit order applies): The order becomes a limit order as soon as a bid or offer is made at a price equal to or less favorable than the stop price. Two prices must be specified in a stop-limit order: the stop price and the limit price. If the stop price and the limit price are the same, the order is sometimes called a stop-and-limit order.</w:t>
      </w:r>
    </w:p>
    <w:p w14:paraId="6BCC914A" w14:textId="77777777" w:rsidR="005F2397" w:rsidRPr="005368C2" w:rsidRDefault="005F2397" w:rsidP="005F2397">
      <w:r w:rsidRPr="005368C2">
        <w:t xml:space="preserve">Suppose when the market price is $35, a stop-limit order to buy is issued with a stop price of $40 and a limit price of $41. As soon as there is a bid or offer at $40, the stop-limit becomes a limit order at $41. </w:t>
      </w:r>
    </w:p>
    <w:p w14:paraId="21EEB5DA" w14:textId="77777777" w:rsidR="005F2397" w:rsidRPr="005368C2" w:rsidRDefault="005F2397" w:rsidP="005F2397">
      <w:r w:rsidRPr="005368C2">
        <w:br w:type="page"/>
      </w:r>
    </w:p>
    <w:p w14:paraId="5DC335D9" w14:textId="77777777" w:rsidR="005F2397" w:rsidRPr="005368C2" w:rsidRDefault="005F2397" w:rsidP="005F2397">
      <w:r w:rsidRPr="005368C2">
        <w:t xml:space="preserve">Market-if-touched (a.k.a., board order): A market-if-touched (MIT)-order is executed at the best available price after a trade occurs at a specified price or at a price more favorable than the specified price. In effect, an MIT becomes a market order once the specified price has been hit. </w:t>
      </w:r>
    </w:p>
    <w:p w14:paraId="24F5B4E1" w14:textId="77777777" w:rsidR="005F2397" w:rsidRPr="005368C2" w:rsidRDefault="005F2397" w:rsidP="005F2397">
      <w:r w:rsidRPr="005368C2">
        <w:t>Discretionary (a.k.a., market-not-held order): A market order except that execution may be delayed at the broker's discretion in an attempt to get a better price</w:t>
      </w:r>
    </w:p>
    <w:p w14:paraId="0128D690" w14:textId="77777777" w:rsidR="005F2397" w:rsidRPr="005368C2" w:rsidRDefault="005F2397" w:rsidP="005F2397">
      <w:r w:rsidRPr="005368C2">
        <w:t>Time-of-day: specifies a particular period of time during time</w:t>
      </w:r>
    </w:p>
    <w:p w14:paraId="16BBF5FB" w14:textId="77777777" w:rsidR="005F2397" w:rsidRPr="005368C2" w:rsidRDefault="005F2397" w:rsidP="005F2397">
      <w:r w:rsidRPr="005368C2">
        <w:t>Open: in effect until executed or end of trading in contract</w:t>
      </w:r>
    </w:p>
    <w:p w14:paraId="43D86358" w14:textId="77777777" w:rsidR="005F2397" w:rsidRDefault="005F2397" w:rsidP="005F2397">
      <w:r w:rsidRPr="005368C2">
        <w:t>Fill-or-kill: immediately or not at all</w:t>
      </w:r>
    </w:p>
    <w:p w14:paraId="67571307" w14:textId="77777777" w:rsidR="00192C3F" w:rsidRPr="005368C2" w:rsidRDefault="00192C3F" w:rsidP="005F2397"/>
    <w:p w14:paraId="5F67FF0C" w14:textId="1281E1B1" w:rsidR="005F2397" w:rsidRPr="005368C2" w:rsidRDefault="005F2397" w:rsidP="00192C3F">
      <w:pPr>
        <w:pStyle w:val="Heading2"/>
      </w:pPr>
      <w:r w:rsidRPr="005368C2">
        <w:t xml:space="preserve">Compare and contrast forward and </w:t>
      </w:r>
      <w:r w:rsidR="00972464">
        <w:t>Futures</w:t>
      </w:r>
      <w:r w:rsidRPr="005368C2">
        <w:t xml:space="preserve"> contracts</w:t>
      </w:r>
      <w:r w:rsidR="00192C3F">
        <w:br/>
      </w:r>
    </w:p>
    <w:p w14:paraId="33B049E0" w14:textId="1BD8CDAC" w:rsidR="005F2397" w:rsidRPr="005368C2" w:rsidRDefault="005F2397" w:rsidP="005F2397">
      <w:r w:rsidRPr="005368C2">
        <w:t xml:space="preserve">Key differences between a forward a </w:t>
      </w:r>
      <w:r w:rsidR="00972464">
        <w:t>Futures</w:t>
      </w:r>
      <w:r w:rsidRPr="005368C2">
        <w:t xml:space="preserve"> contract:</w:t>
      </w:r>
      <w:r w:rsidR="00192C3F">
        <w:br/>
      </w:r>
    </w:p>
    <w:tbl>
      <w:tblPr>
        <w:tblW w:w="0" w:type="auto"/>
        <w:jc w:val="center"/>
        <w:tblInd w:w="347" w:type="dxa"/>
        <w:tblCellMar>
          <w:left w:w="0" w:type="dxa"/>
          <w:right w:w="0" w:type="dxa"/>
        </w:tblCellMar>
        <w:tblLook w:val="04A0" w:firstRow="1" w:lastRow="0" w:firstColumn="1" w:lastColumn="0" w:noHBand="0" w:noVBand="1"/>
      </w:tblPr>
      <w:tblGrid>
        <w:gridCol w:w="4639"/>
        <w:gridCol w:w="4514"/>
      </w:tblGrid>
      <w:tr w:rsidR="005F2397" w:rsidRPr="005368C2" w14:paraId="0DCF65F0" w14:textId="77777777" w:rsidTr="00071FEF">
        <w:trPr>
          <w:trHeight w:val="288"/>
          <w:jc w:val="center"/>
        </w:trPr>
        <w:tc>
          <w:tcPr>
            <w:tcW w:w="0" w:type="auto"/>
            <w:gridSpan w:val="2"/>
            <w:shd w:val="clear" w:color="auto" w:fill="598774"/>
            <w:tcMar>
              <w:top w:w="19" w:type="dxa"/>
              <w:left w:w="205" w:type="dxa"/>
              <w:bottom w:w="0" w:type="dxa"/>
              <w:right w:w="205" w:type="dxa"/>
            </w:tcMar>
            <w:vAlign w:val="center"/>
            <w:hideMark/>
          </w:tcPr>
          <w:p w14:paraId="0D0EDA0A" w14:textId="77777777" w:rsidR="005F2397" w:rsidRPr="005368C2" w:rsidRDefault="005F2397" w:rsidP="005F2397">
            <w:r w:rsidRPr="005368C2">
              <w:t>Forward vs. Futures Contracts</w:t>
            </w:r>
          </w:p>
        </w:tc>
      </w:tr>
      <w:tr w:rsidR="005F2397" w:rsidRPr="005368C2" w14:paraId="6C938760" w14:textId="77777777" w:rsidTr="005F2397">
        <w:trPr>
          <w:trHeight w:val="288"/>
          <w:jc w:val="center"/>
        </w:trPr>
        <w:tc>
          <w:tcPr>
            <w:tcW w:w="5342" w:type="dxa"/>
            <w:tcBorders>
              <w:bottom w:val="single" w:sz="12" w:space="0" w:color="000000" w:themeColor="text1"/>
            </w:tcBorders>
            <w:shd w:val="clear" w:color="auto" w:fill="auto"/>
            <w:tcMar>
              <w:top w:w="19" w:type="dxa"/>
              <w:left w:w="205" w:type="dxa"/>
              <w:bottom w:w="0" w:type="dxa"/>
              <w:right w:w="205" w:type="dxa"/>
            </w:tcMar>
            <w:vAlign w:val="center"/>
            <w:hideMark/>
          </w:tcPr>
          <w:p w14:paraId="6886536B" w14:textId="77777777" w:rsidR="005F2397" w:rsidRPr="005368C2" w:rsidRDefault="005F2397" w:rsidP="005F2397">
            <w:r w:rsidRPr="005368C2">
              <w:t>Forward</w:t>
            </w:r>
          </w:p>
        </w:tc>
        <w:tc>
          <w:tcPr>
            <w:tcW w:w="5187" w:type="dxa"/>
            <w:tcBorders>
              <w:bottom w:val="single" w:sz="12" w:space="0" w:color="000000" w:themeColor="text1"/>
            </w:tcBorders>
            <w:shd w:val="clear" w:color="auto" w:fill="auto"/>
            <w:tcMar>
              <w:top w:w="19" w:type="dxa"/>
              <w:left w:w="205" w:type="dxa"/>
              <w:bottom w:w="0" w:type="dxa"/>
              <w:right w:w="205" w:type="dxa"/>
            </w:tcMar>
            <w:vAlign w:val="center"/>
            <w:hideMark/>
          </w:tcPr>
          <w:p w14:paraId="043B28A9" w14:textId="77777777" w:rsidR="005F2397" w:rsidRPr="005368C2" w:rsidRDefault="005F2397" w:rsidP="005F2397">
            <w:r w:rsidRPr="005368C2">
              <w:t>Futures</w:t>
            </w:r>
          </w:p>
        </w:tc>
      </w:tr>
      <w:tr w:rsidR="005F2397" w:rsidRPr="005368C2" w14:paraId="28B0A97F" w14:textId="77777777" w:rsidTr="005F2397">
        <w:trPr>
          <w:trHeight w:val="288"/>
          <w:jc w:val="center"/>
        </w:trPr>
        <w:tc>
          <w:tcPr>
            <w:tcW w:w="5342" w:type="dxa"/>
            <w:tcBorders>
              <w:top w:val="single" w:sz="12" w:space="0" w:color="000000" w:themeColor="text1"/>
            </w:tcBorders>
            <w:shd w:val="clear" w:color="auto" w:fill="auto"/>
            <w:tcMar>
              <w:top w:w="19" w:type="dxa"/>
              <w:left w:w="205" w:type="dxa"/>
              <w:bottom w:w="0" w:type="dxa"/>
              <w:right w:w="205" w:type="dxa"/>
            </w:tcMar>
            <w:vAlign w:val="center"/>
            <w:hideMark/>
          </w:tcPr>
          <w:p w14:paraId="72BD5F9D" w14:textId="77777777" w:rsidR="005F2397" w:rsidRPr="005368C2" w:rsidRDefault="005F2397" w:rsidP="005F2397">
            <w:r w:rsidRPr="005368C2">
              <w:t>Trade over-the-counter (OTC)</w:t>
            </w:r>
          </w:p>
        </w:tc>
        <w:tc>
          <w:tcPr>
            <w:tcW w:w="5187" w:type="dxa"/>
            <w:tcBorders>
              <w:top w:val="single" w:sz="12" w:space="0" w:color="000000" w:themeColor="text1"/>
            </w:tcBorders>
            <w:shd w:val="clear" w:color="auto" w:fill="auto"/>
            <w:tcMar>
              <w:top w:w="19" w:type="dxa"/>
              <w:left w:w="205" w:type="dxa"/>
              <w:bottom w:w="0" w:type="dxa"/>
              <w:right w:w="205" w:type="dxa"/>
            </w:tcMar>
            <w:vAlign w:val="center"/>
            <w:hideMark/>
          </w:tcPr>
          <w:p w14:paraId="660A000C" w14:textId="77777777" w:rsidR="005F2397" w:rsidRPr="005368C2" w:rsidRDefault="005F2397" w:rsidP="005F2397">
            <w:r w:rsidRPr="005368C2">
              <w:t xml:space="preserve">Trade on an exchange </w:t>
            </w:r>
          </w:p>
        </w:tc>
      </w:tr>
      <w:tr w:rsidR="005F2397" w:rsidRPr="005368C2" w14:paraId="149F1B85" w14:textId="77777777" w:rsidTr="005F2397">
        <w:trPr>
          <w:trHeight w:val="288"/>
          <w:jc w:val="center"/>
        </w:trPr>
        <w:tc>
          <w:tcPr>
            <w:tcW w:w="5342" w:type="dxa"/>
            <w:shd w:val="clear" w:color="auto" w:fill="auto"/>
            <w:tcMar>
              <w:top w:w="19" w:type="dxa"/>
              <w:left w:w="205" w:type="dxa"/>
              <w:bottom w:w="0" w:type="dxa"/>
              <w:right w:w="205" w:type="dxa"/>
            </w:tcMar>
            <w:vAlign w:val="center"/>
            <w:hideMark/>
          </w:tcPr>
          <w:p w14:paraId="1C633E83" w14:textId="77777777" w:rsidR="005F2397" w:rsidRPr="005368C2" w:rsidRDefault="005F2397" w:rsidP="005F2397">
            <w:r w:rsidRPr="005368C2">
              <w:t xml:space="preserve">Not standardized </w:t>
            </w:r>
          </w:p>
        </w:tc>
        <w:tc>
          <w:tcPr>
            <w:tcW w:w="5187" w:type="dxa"/>
            <w:shd w:val="clear" w:color="auto" w:fill="auto"/>
            <w:tcMar>
              <w:top w:w="19" w:type="dxa"/>
              <w:left w:w="205" w:type="dxa"/>
              <w:bottom w:w="0" w:type="dxa"/>
              <w:right w:w="205" w:type="dxa"/>
            </w:tcMar>
            <w:vAlign w:val="center"/>
            <w:hideMark/>
          </w:tcPr>
          <w:p w14:paraId="2661E51C" w14:textId="77777777" w:rsidR="005F2397" w:rsidRPr="005368C2" w:rsidRDefault="005F2397" w:rsidP="005F2397">
            <w:r w:rsidRPr="005368C2">
              <w:t xml:space="preserve">Standardized contracts </w:t>
            </w:r>
          </w:p>
        </w:tc>
      </w:tr>
      <w:tr w:rsidR="005F2397" w:rsidRPr="005368C2" w14:paraId="502CBA05" w14:textId="77777777" w:rsidTr="005F2397">
        <w:trPr>
          <w:trHeight w:val="288"/>
          <w:jc w:val="center"/>
        </w:trPr>
        <w:tc>
          <w:tcPr>
            <w:tcW w:w="5342" w:type="dxa"/>
            <w:shd w:val="clear" w:color="auto" w:fill="auto"/>
            <w:tcMar>
              <w:top w:w="19" w:type="dxa"/>
              <w:left w:w="205" w:type="dxa"/>
              <w:bottom w:w="0" w:type="dxa"/>
              <w:right w:w="205" w:type="dxa"/>
            </w:tcMar>
            <w:vAlign w:val="center"/>
            <w:hideMark/>
          </w:tcPr>
          <w:p w14:paraId="36EF8792" w14:textId="77777777" w:rsidR="005F2397" w:rsidRPr="005368C2" w:rsidRDefault="005F2397" w:rsidP="005F2397">
            <w:r w:rsidRPr="005368C2">
              <w:t xml:space="preserve">One specified delivery date </w:t>
            </w:r>
          </w:p>
        </w:tc>
        <w:tc>
          <w:tcPr>
            <w:tcW w:w="5187" w:type="dxa"/>
            <w:shd w:val="clear" w:color="auto" w:fill="auto"/>
            <w:tcMar>
              <w:top w:w="19" w:type="dxa"/>
              <w:left w:w="205" w:type="dxa"/>
              <w:bottom w:w="0" w:type="dxa"/>
              <w:right w:w="205" w:type="dxa"/>
            </w:tcMar>
            <w:vAlign w:val="center"/>
            <w:hideMark/>
          </w:tcPr>
          <w:p w14:paraId="1E30C61B" w14:textId="77777777" w:rsidR="005F2397" w:rsidRPr="005368C2" w:rsidRDefault="005F2397" w:rsidP="005F2397">
            <w:r w:rsidRPr="005368C2">
              <w:t xml:space="preserve">Range of delivery dates </w:t>
            </w:r>
          </w:p>
        </w:tc>
      </w:tr>
      <w:tr w:rsidR="005F2397" w:rsidRPr="005368C2" w14:paraId="3E45E87F" w14:textId="77777777" w:rsidTr="005F2397">
        <w:trPr>
          <w:trHeight w:val="288"/>
          <w:jc w:val="center"/>
        </w:trPr>
        <w:tc>
          <w:tcPr>
            <w:tcW w:w="5342" w:type="dxa"/>
            <w:shd w:val="clear" w:color="auto" w:fill="auto"/>
            <w:tcMar>
              <w:top w:w="19" w:type="dxa"/>
              <w:left w:w="205" w:type="dxa"/>
              <w:bottom w:w="0" w:type="dxa"/>
              <w:right w:w="205" w:type="dxa"/>
            </w:tcMar>
            <w:vAlign w:val="center"/>
            <w:hideMark/>
          </w:tcPr>
          <w:p w14:paraId="5EE94534" w14:textId="77777777" w:rsidR="005F2397" w:rsidRPr="005368C2" w:rsidRDefault="005F2397" w:rsidP="005F2397">
            <w:r w:rsidRPr="005368C2">
              <w:t xml:space="preserve">Settled at contract’s end </w:t>
            </w:r>
          </w:p>
        </w:tc>
        <w:tc>
          <w:tcPr>
            <w:tcW w:w="5187" w:type="dxa"/>
            <w:shd w:val="clear" w:color="auto" w:fill="auto"/>
            <w:tcMar>
              <w:top w:w="19" w:type="dxa"/>
              <w:left w:w="205" w:type="dxa"/>
              <w:bottom w:w="0" w:type="dxa"/>
              <w:right w:w="205" w:type="dxa"/>
            </w:tcMar>
            <w:vAlign w:val="center"/>
            <w:hideMark/>
          </w:tcPr>
          <w:p w14:paraId="3610D19B" w14:textId="77777777" w:rsidR="005F2397" w:rsidRPr="005368C2" w:rsidRDefault="005F2397" w:rsidP="005F2397">
            <w:r w:rsidRPr="005368C2">
              <w:t xml:space="preserve">Settled daily </w:t>
            </w:r>
          </w:p>
        </w:tc>
      </w:tr>
      <w:tr w:rsidR="005F2397" w:rsidRPr="005368C2" w14:paraId="3BAFDEA2" w14:textId="77777777" w:rsidTr="005F2397">
        <w:trPr>
          <w:trHeight w:val="288"/>
          <w:jc w:val="center"/>
        </w:trPr>
        <w:tc>
          <w:tcPr>
            <w:tcW w:w="5342" w:type="dxa"/>
            <w:shd w:val="clear" w:color="auto" w:fill="auto"/>
            <w:tcMar>
              <w:top w:w="19" w:type="dxa"/>
              <w:left w:w="205" w:type="dxa"/>
              <w:bottom w:w="0" w:type="dxa"/>
              <w:right w:w="205" w:type="dxa"/>
            </w:tcMar>
            <w:vAlign w:val="center"/>
            <w:hideMark/>
          </w:tcPr>
          <w:p w14:paraId="1AF52B07" w14:textId="77777777" w:rsidR="005F2397" w:rsidRPr="005368C2" w:rsidRDefault="005F2397" w:rsidP="005F2397">
            <w:r w:rsidRPr="005368C2">
              <w:t xml:space="preserve">Delivery or final cash settlement usually occurs </w:t>
            </w:r>
          </w:p>
        </w:tc>
        <w:tc>
          <w:tcPr>
            <w:tcW w:w="5187" w:type="dxa"/>
            <w:shd w:val="clear" w:color="auto" w:fill="auto"/>
            <w:tcMar>
              <w:top w:w="19" w:type="dxa"/>
              <w:left w:w="205" w:type="dxa"/>
              <w:bottom w:w="0" w:type="dxa"/>
              <w:right w:w="205" w:type="dxa"/>
            </w:tcMar>
            <w:vAlign w:val="center"/>
            <w:hideMark/>
          </w:tcPr>
          <w:p w14:paraId="4A806BAE" w14:textId="77777777" w:rsidR="005F2397" w:rsidRPr="005368C2" w:rsidRDefault="005F2397" w:rsidP="005F2397">
            <w:r w:rsidRPr="005368C2">
              <w:t xml:space="preserve">Contract usually closed out prior to maturity </w:t>
            </w:r>
          </w:p>
        </w:tc>
      </w:tr>
      <w:tr w:rsidR="005F2397" w:rsidRPr="005368C2" w14:paraId="54AB1224" w14:textId="77777777" w:rsidTr="005F2397">
        <w:trPr>
          <w:trHeight w:val="288"/>
          <w:jc w:val="center"/>
        </w:trPr>
        <w:tc>
          <w:tcPr>
            <w:tcW w:w="5342" w:type="dxa"/>
            <w:shd w:val="clear" w:color="auto" w:fill="auto"/>
            <w:tcMar>
              <w:top w:w="19" w:type="dxa"/>
              <w:left w:w="205" w:type="dxa"/>
              <w:bottom w:w="0" w:type="dxa"/>
              <w:right w:w="205" w:type="dxa"/>
            </w:tcMar>
            <w:vAlign w:val="center"/>
          </w:tcPr>
          <w:p w14:paraId="64FCC052" w14:textId="77777777" w:rsidR="005F2397" w:rsidRPr="005368C2" w:rsidRDefault="005F2397" w:rsidP="005F2397">
            <w:r w:rsidRPr="005368C2">
              <w:t>Reduces basis risk due to tailored specifications but less liquid</w:t>
            </w:r>
          </w:p>
        </w:tc>
        <w:tc>
          <w:tcPr>
            <w:tcW w:w="5187" w:type="dxa"/>
            <w:shd w:val="clear" w:color="auto" w:fill="auto"/>
            <w:tcMar>
              <w:top w:w="19" w:type="dxa"/>
              <w:left w:w="205" w:type="dxa"/>
              <w:bottom w:w="0" w:type="dxa"/>
              <w:right w:w="205" w:type="dxa"/>
            </w:tcMar>
            <w:vAlign w:val="center"/>
          </w:tcPr>
          <w:p w14:paraId="4F6AF0F7" w14:textId="77777777" w:rsidR="005F2397" w:rsidRPr="005368C2" w:rsidRDefault="005F2397" w:rsidP="005F2397">
            <w:r w:rsidRPr="005368C2">
              <w:t>High liquidity due to standardized specifications but more basis risk</w:t>
            </w:r>
          </w:p>
        </w:tc>
      </w:tr>
    </w:tbl>
    <w:p w14:paraId="41E3C3D2" w14:textId="77777777" w:rsidR="005F2397" w:rsidRPr="005368C2" w:rsidRDefault="005F2397" w:rsidP="005F2397"/>
    <w:p w14:paraId="59DC39D6" w14:textId="77777777" w:rsidR="005F2397" w:rsidRPr="005368C2" w:rsidRDefault="005F2397" w:rsidP="005F2397">
      <w:r w:rsidRPr="005368C2">
        <w:br w:type="page"/>
      </w:r>
    </w:p>
    <w:p w14:paraId="70A3ABD1" w14:textId="77777777" w:rsidR="005F2397" w:rsidRPr="005368C2" w:rsidRDefault="00057AC3" w:rsidP="00CE2DB3">
      <w:pPr>
        <w:pStyle w:val="Heading1"/>
      </w:pPr>
      <w:bookmarkStart w:id="28" w:name="_Toc254797384"/>
      <w:bookmarkStart w:id="29" w:name="_Toc221441499"/>
      <w:r w:rsidRPr="007833AB">
        <mc:AlternateContent>
          <mc:Choice Requires="wps">
            <w:drawing>
              <wp:anchor distT="0" distB="0" distL="114300" distR="114300" simplePos="0" relativeHeight="251692544" behindDoc="0" locked="0" layoutInCell="1" allowOverlap="1" wp14:anchorId="55512D42" wp14:editId="26421505">
                <wp:simplePos x="0" y="0"/>
                <wp:positionH relativeFrom="column">
                  <wp:posOffset>0</wp:posOffset>
                </wp:positionH>
                <wp:positionV relativeFrom="paragraph">
                  <wp:posOffset>457200</wp:posOffset>
                </wp:positionV>
                <wp:extent cx="5829300" cy="3886200"/>
                <wp:effectExtent l="0" t="0" r="12700" b="0"/>
                <wp:wrapSquare wrapText="bothSides"/>
                <wp:docPr id="30" name="Text Box 30"/>
                <wp:cNvGraphicFramePr/>
                <a:graphic xmlns:a="http://schemas.openxmlformats.org/drawingml/2006/main">
                  <a:graphicData uri="http://schemas.microsoft.com/office/word/2010/wordprocessingShape">
                    <wps:wsp>
                      <wps:cNvSpPr txBox="1"/>
                      <wps:spPr>
                        <a:xfrm>
                          <a:off x="0" y="0"/>
                          <a:ext cx="5829300" cy="3886200"/>
                        </a:xfrm>
                        <a:prstGeom prst="rect">
                          <a:avLst/>
                        </a:prstGeom>
                        <a:solidFill>
                          <a:srgbClr val="598774"/>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B38E8B" w14:textId="77777777" w:rsidR="00D068CA" w:rsidRPr="005368C2" w:rsidRDefault="00D068CA" w:rsidP="00057AC3">
                            <w:pPr>
                              <w:rPr>
                                <w:b/>
                              </w:rPr>
                            </w:pPr>
                            <w:r w:rsidRPr="005368C2">
                              <w:rPr>
                                <w:b/>
                              </w:rPr>
                              <w:t>Learning Outcomes:</w:t>
                            </w:r>
                          </w:p>
                          <w:p w14:paraId="557068E6" w14:textId="77777777" w:rsidR="00D068CA" w:rsidRPr="005368C2" w:rsidRDefault="00D068CA" w:rsidP="00057AC3"/>
                          <w:p w14:paraId="547529E1" w14:textId="77777777" w:rsidR="00D068CA" w:rsidRDefault="00D068CA" w:rsidP="00057AC3">
                            <w:r w:rsidRPr="00646445">
                              <w:rPr>
                                <w:b/>
                              </w:rPr>
                              <w:t>Define</w:t>
                            </w:r>
                            <w:r w:rsidRPr="005368C2">
                              <w:t xml:space="preserve"> and differentiate between short and long hedges and identify appropriate use.</w:t>
                            </w:r>
                          </w:p>
                          <w:p w14:paraId="2DD46CEA" w14:textId="77777777" w:rsidR="00D068CA" w:rsidRPr="00057AC3" w:rsidRDefault="00D068CA" w:rsidP="00057AC3">
                            <w:pPr>
                              <w:rPr>
                                <w:sz w:val="16"/>
                                <w:szCs w:val="16"/>
                              </w:rPr>
                            </w:pPr>
                          </w:p>
                          <w:p w14:paraId="49630E1F" w14:textId="77777777" w:rsidR="00D068CA" w:rsidRDefault="00D068CA" w:rsidP="00057AC3">
                            <w:r w:rsidRPr="00646445">
                              <w:rPr>
                                <w:b/>
                              </w:rPr>
                              <w:t>Describe</w:t>
                            </w:r>
                            <w:r w:rsidRPr="005368C2">
                              <w:t xml:space="preserve"> the arguments for and against hedging and the potential impact of hedging on firm profitability. </w:t>
                            </w:r>
                          </w:p>
                          <w:p w14:paraId="78218F2E" w14:textId="77777777" w:rsidR="00D068CA" w:rsidRPr="00057AC3" w:rsidRDefault="00D068CA" w:rsidP="00057AC3">
                            <w:pPr>
                              <w:rPr>
                                <w:sz w:val="16"/>
                                <w:szCs w:val="16"/>
                              </w:rPr>
                            </w:pPr>
                          </w:p>
                          <w:p w14:paraId="3A7EC256" w14:textId="77777777" w:rsidR="00D068CA" w:rsidRDefault="00D068CA" w:rsidP="00057AC3">
                            <w:r w:rsidRPr="00646445">
                              <w:rPr>
                                <w:b/>
                              </w:rPr>
                              <w:t>Define</w:t>
                            </w:r>
                            <w:r w:rsidRPr="005368C2">
                              <w:t xml:space="preserve"> the basis and the various sources of basis risk, and explain how basis risks arise when hedging with </w:t>
                            </w:r>
                            <w:r>
                              <w:t>Futures</w:t>
                            </w:r>
                            <w:r w:rsidRPr="005368C2">
                              <w:t>.</w:t>
                            </w:r>
                          </w:p>
                          <w:p w14:paraId="2BF22301" w14:textId="77777777" w:rsidR="00D068CA" w:rsidRPr="00057AC3" w:rsidRDefault="00D068CA" w:rsidP="00057AC3">
                            <w:pPr>
                              <w:rPr>
                                <w:sz w:val="16"/>
                                <w:szCs w:val="16"/>
                              </w:rPr>
                            </w:pPr>
                          </w:p>
                          <w:p w14:paraId="033594F7" w14:textId="77777777" w:rsidR="00D068CA" w:rsidRDefault="00D068CA" w:rsidP="00057AC3">
                            <w:r w:rsidRPr="00646445">
                              <w:rPr>
                                <w:b/>
                              </w:rPr>
                              <w:t>Define</w:t>
                            </w:r>
                            <w:r w:rsidRPr="005368C2">
                              <w:t xml:space="preserve"> cross hedging, and compute and interpret the minimum variance hedge ratio and hedge effectiveness.</w:t>
                            </w:r>
                          </w:p>
                          <w:p w14:paraId="39A072AA" w14:textId="77777777" w:rsidR="00D068CA" w:rsidRPr="00057AC3" w:rsidRDefault="00D068CA" w:rsidP="00057AC3">
                            <w:pPr>
                              <w:rPr>
                                <w:sz w:val="16"/>
                                <w:szCs w:val="16"/>
                              </w:rPr>
                            </w:pPr>
                          </w:p>
                          <w:p w14:paraId="5B5BC0AB" w14:textId="77777777" w:rsidR="00D068CA" w:rsidRDefault="00D068CA" w:rsidP="00057AC3">
                            <w:r w:rsidRPr="00646445">
                              <w:rPr>
                                <w:b/>
                              </w:rPr>
                              <w:t>Define, compute and interpret</w:t>
                            </w:r>
                            <w:r w:rsidRPr="005368C2">
                              <w:t xml:space="preserve"> the optimal number of </w:t>
                            </w:r>
                            <w:r>
                              <w:t>Futures</w:t>
                            </w:r>
                            <w:r w:rsidRPr="005368C2">
                              <w:t xml:space="preserve"> contracts needed to hedge an exposure, and explain and calculate the “tailing the hedge” adjustment. </w:t>
                            </w:r>
                          </w:p>
                          <w:p w14:paraId="69FB59F4" w14:textId="77777777" w:rsidR="00D068CA" w:rsidRPr="00057AC3" w:rsidRDefault="00D068CA" w:rsidP="00057AC3">
                            <w:pPr>
                              <w:rPr>
                                <w:sz w:val="16"/>
                                <w:szCs w:val="16"/>
                              </w:rPr>
                            </w:pPr>
                          </w:p>
                          <w:p w14:paraId="6AB6CCD1" w14:textId="77777777" w:rsidR="00D068CA" w:rsidRDefault="00D068CA" w:rsidP="00057AC3">
                            <w:r w:rsidRPr="00646445">
                              <w:rPr>
                                <w:b/>
                              </w:rPr>
                              <w:t>Explain</w:t>
                            </w:r>
                            <w:r w:rsidRPr="005368C2">
                              <w:t xml:space="preserve"> how to use stock index </w:t>
                            </w:r>
                            <w:r>
                              <w:t>Futures</w:t>
                            </w:r>
                            <w:r w:rsidRPr="005368C2">
                              <w:t xml:space="preserve"> contracts to change a stock portfolio’s beta. </w:t>
                            </w:r>
                          </w:p>
                          <w:p w14:paraId="01DC4C57" w14:textId="77777777" w:rsidR="00D068CA" w:rsidRPr="00057AC3" w:rsidRDefault="00D068CA" w:rsidP="00057AC3">
                            <w:pPr>
                              <w:rPr>
                                <w:sz w:val="16"/>
                                <w:szCs w:val="16"/>
                              </w:rPr>
                            </w:pPr>
                          </w:p>
                          <w:p w14:paraId="7B6953FC" w14:textId="77777777" w:rsidR="00D068CA" w:rsidRPr="005368C2" w:rsidRDefault="00D068CA" w:rsidP="00057AC3">
                            <w:r w:rsidRPr="00646445">
                              <w:rPr>
                                <w:b/>
                              </w:rPr>
                              <w:t>Describe</w:t>
                            </w:r>
                            <w:r w:rsidRPr="005368C2">
                              <w:t xml:space="preserve"> what “rolling the hedge forward” means and describe some of the risks that arise from such a strategy.</w:t>
                            </w:r>
                          </w:p>
                          <w:p w14:paraId="12C7D51A" w14:textId="77777777" w:rsidR="00D068CA" w:rsidRPr="005368C2" w:rsidRDefault="00D068CA" w:rsidP="00057AC3">
                            <w:pPr>
                              <w:rPr>
                                <w:sz w:val="16"/>
                                <w:szCs w:val="16"/>
                              </w:rPr>
                            </w:pPr>
                          </w:p>
                          <w:p w14:paraId="1746F5E1" w14:textId="77777777" w:rsidR="00D068CA" w:rsidRPr="005368C2" w:rsidRDefault="00D068CA" w:rsidP="00057AC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0" o:spid="_x0000_s1029" type="#_x0000_t202" style="position:absolute;margin-left:0;margin-top:36pt;width:459pt;height:306pt;z-index:2516925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" fillcolor="#598774" stroked="f">
                <v:textbox>
                  <w:txbxContent>
                    <w:p w14:paraId="7AB38E8B" w14:textId="77777777" w:rsidR="00D068CA" w:rsidRPr="005368C2" w:rsidRDefault="00D068CA" w:rsidP="00057AC3">
                      <w:pPr>
                        <w:rPr>
                          <w:b/>
                        </w:rPr>
                      </w:pPr>
                      <w:r w:rsidRPr="005368C2">
                        <w:rPr>
                          <w:b/>
                        </w:rPr>
                        <w:t>Learning Outcomes:</w:t>
                      </w:r>
                    </w:p>
                    <w:p w14:paraId="557068E6" w14:textId="77777777" w:rsidR="00D068CA" w:rsidRPr="005368C2" w:rsidRDefault="00D068CA" w:rsidP="00057AC3"/>
                    <w:p w14:paraId="547529E1" w14:textId="77777777" w:rsidR="00D068CA" w:rsidRDefault="00D068CA" w:rsidP="00057AC3">
                      <w:r w:rsidRPr="00646445">
                        <w:rPr>
                          <w:b/>
                        </w:rPr>
                        <w:t>Define</w:t>
                      </w:r>
                      <w:r w:rsidRPr="005368C2">
                        <w:t xml:space="preserve"> and differentiate between short and long hedges and identify appropriate use.</w:t>
                      </w:r>
                    </w:p>
                    <w:p w14:paraId="2DD46CEA" w14:textId="77777777" w:rsidR="00D068CA" w:rsidRPr="00057AC3" w:rsidRDefault="00D068CA" w:rsidP="00057AC3">
                      <w:pPr>
                        <w:rPr>
                          <w:sz w:val="16"/>
                          <w:szCs w:val="16"/>
                        </w:rPr>
                      </w:pPr>
                    </w:p>
                    <w:p w14:paraId="49630E1F" w14:textId="77777777" w:rsidR="00D068CA" w:rsidRDefault="00D068CA" w:rsidP="00057AC3">
                      <w:r w:rsidRPr="00646445">
                        <w:rPr>
                          <w:b/>
                        </w:rPr>
                        <w:t>Describe</w:t>
                      </w:r>
                      <w:r w:rsidRPr="005368C2">
                        <w:t xml:space="preserve"> the arguments for and against hedging and the potential impact of hedging on firm profitability. </w:t>
                      </w:r>
                    </w:p>
                    <w:p w14:paraId="78218F2E" w14:textId="77777777" w:rsidR="00D068CA" w:rsidRPr="00057AC3" w:rsidRDefault="00D068CA" w:rsidP="00057AC3">
                      <w:pPr>
                        <w:rPr>
                          <w:sz w:val="16"/>
                          <w:szCs w:val="16"/>
                        </w:rPr>
                      </w:pPr>
                    </w:p>
                    <w:p w14:paraId="3A7EC256" w14:textId="77777777" w:rsidR="00D068CA" w:rsidRDefault="00D068CA" w:rsidP="00057AC3">
                      <w:r w:rsidRPr="00646445">
                        <w:rPr>
                          <w:b/>
                        </w:rPr>
                        <w:t>Define</w:t>
                      </w:r>
                      <w:r w:rsidRPr="005368C2">
                        <w:t xml:space="preserve"> the basis and the various sources of basis risk, and explain how basis risks arise when hedging with </w:t>
                      </w:r>
                      <w:r>
                        <w:t>Futures</w:t>
                      </w:r>
                      <w:r w:rsidRPr="005368C2">
                        <w:t>.</w:t>
                      </w:r>
                    </w:p>
                    <w:p w14:paraId="2BF22301" w14:textId="77777777" w:rsidR="00D068CA" w:rsidRPr="00057AC3" w:rsidRDefault="00D068CA" w:rsidP="00057AC3">
                      <w:pPr>
                        <w:rPr>
                          <w:sz w:val="16"/>
                          <w:szCs w:val="16"/>
                        </w:rPr>
                      </w:pPr>
                    </w:p>
                    <w:p w14:paraId="033594F7" w14:textId="77777777" w:rsidR="00D068CA" w:rsidRDefault="00D068CA" w:rsidP="00057AC3">
                      <w:r w:rsidRPr="00646445">
                        <w:rPr>
                          <w:b/>
                        </w:rPr>
                        <w:t>Define</w:t>
                      </w:r>
                      <w:r w:rsidRPr="005368C2">
                        <w:t xml:space="preserve"> cross hedging, and compute and interpret the minimum variance hedge ratio and hedge effectiveness.</w:t>
                      </w:r>
                    </w:p>
                    <w:p w14:paraId="39A072AA" w14:textId="77777777" w:rsidR="00D068CA" w:rsidRPr="00057AC3" w:rsidRDefault="00D068CA" w:rsidP="00057AC3">
                      <w:pPr>
                        <w:rPr>
                          <w:sz w:val="16"/>
                          <w:szCs w:val="16"/>
                        </w:rPr>
                      </w:pPr>
                    </w:p>
                    <w:p w14:paraId="5B5BC0AB" w14:textId="77777777" w:rsidR="00D068CA" w:rsidRDefault="00D068CA" w:rsidP="00057AC3">
                      <w:r w:rsidRPr="00646445">
                        <w:rPr>
                          <w:b/>
                        </w:rPr>
                        <w:t>Define, compute and interpret</w:t>
                      </w:r>
                      <w:r w:rsidRPr="005368C2">
                        <w:t xml:space="preserve"> the optimal number of </w:t>
                      </w:r>
                      <w:r>
                        <w:t>Futures</w:t>
                      </w:r>
                      <w:r w:rsidRPr="005368C2">
                        <w:t xml:space="preserve"> contracts needed to hedge an exposure, and explain and calculate the “tailing the hedge” adjustment. </w:t>
                      </w:r>
                    </w:p>
                    <w:p w14:paraId="69FB59F4" w14:textId="77777777" w:rsidR="00D068CA" w:rsidRPr="00057AC3" w:rsidRDefault="00D068CA" w:rsidP="00057AC3">
                      <w:pPr>
                        <w:rPr>
                          <w:sz w:val="16"/>
                          <w:szCs w:val="16"/>
                        </w:rPr>
                      </w:pPr>
                    </w:p>
                    <w:p w14:paraId="6AB6CCD1" w14:textId="77777777" w:rsidR="00D068CA" w:rsidRDefault="00D068CA" w:rsidP="00057AC3">
                      <w:r w:rsidRPr="00646445">
                        <w:rPr>
                          <w:b/>
                        </w:rPr>
                        <w:t>Explain</w:t>
                      </w:r>
                      <w:r w:rsidRPr="005368C2">
                        <w:t xml:space="preserve"> how to use stock index </w:t>
                      </w:r>
                      <w:r>
                        <w:t>Futures</w:t>
                      </w:r>
                      <w:r w:rsidRPr="005368C2">
                        <w:t xml:space="preserve"> contracts to change a stock portfolio’s beta. </w:t>
                      </w:r>
                    </w:p>
                    <w:p w14:paraId="01DC4C57" w14:textId="77777777" w:rsidR="00D068CA" w:rsidRPr="00057AC3" w:rsidRDefault="00D068CA" w:rsidP="00057AC3">
                      <w:pPr>
                        <w:rPr>
                          <w:sz w:val="16"/>
                          <w:szCs w:val="16"/>
                        </w:rPr>
                      </w:pPr>
                    </w:p>
                    <w:p w14:paraId="7B6953FC" w14:textId="77777777" w:rsidR="00D068CA" w:rsidRPr="005368C2" w:rsidRDefault="00D068CA" w:rsidP="00057AC3">
                      <w:r w:rsidRPr="00646445">
                        <w:rPr>
                          <w:b/>
                        </w:rPr>
                        <w:t>Describe</w:t>
                      </w:r>
                      <w:r w:rsidRPr="005368C2">
                        <w:t xml:space="preserve"> what “rolling the hedge forward” means and describe some of the risks that arise from such a strategy.</w:t>
                      </w:r>
                    </w:p>
                    <w:p w14:paraId="12C7D51A" w14:textId="77777777" w:rsidR="00D068CA" w:rsidRPr="005368C2" w:rsidRDefault="00D068CA" w:rsidP="00057AC3">
                      <w:pPr>
                        <w:rPr>
                          <w:sz w:val="16"/>
                          <w:szCs w:val="16"/>
                        </w:rPr>
                      </w:pPr>
                    </w:p>
                    <w:p w14:paraId="1746F5E1" w14:textId="77777777" w:rsidR="00D068CA" w:rsidRPr="005368C2" w:rsidRDefault="00D068CA" w:rsidP="00057AC3"/>
                  </w:txbxContent>
                </v:textbox>
                <w10:wrap type="square"/>
              </v:shape>
            </w:pict>
          </mc:Fallback>
        </mc:AlternateContent>
      </w:r>
      <w:r w:rsidR="005F2397" w:rsidRPr="005368C2">
        <w:t>Hull, Chapter 3: Hedging Strategies Using Futures</w:t>
      </w:r>
      <w:bookmarkEnd w:id="28"/>
      <w:bookmarkEnd w:id="29"/>
    </w:p>
    <w:p w14:paraId="52037267" w14:textId="77777777" w:rsidR="00646445" w:rsidRDefault="00646445" w:rsidP="005F2397"/>
    <w:p w14:paraId="6948AE76" w14:textId="77777777" w:rsidR="00646445" w:rsidRDefault="00646445" w:rsidP="005F2397">
      <w:pPr>
        <w:rPr>
          <w:b/>
        </w:rPr>
      </w:pPr>
    </w:p>
    <w:p w14:paraId="2459C4ED" w14:textId="77777777" w:rsidR="00057AC3" w:rsidRDefault="00057AC3" w:rsidP="005F2397">
      <w:pPr>
        <w:rPr>
          <w:b/>
        </w:rPr>
      </w:pPr>
    </w:p>
    <w:p w14:paraId="22E48CB2" w14:textId="77777777" w:rsidR="00057AC3" w:rsidRDefault="00057AC3" w:rsidP="005F2397">
      <w:pPr>
        <w:rPr>
          <w:b/>
        </w:rPr>
      </w:pPr>
    </w:p>
    <w:p w14:paraId="34F63EEA" w14:textId="77777777" w:rsidR="00057AC3" w:rsidRDefault="00057AC3" w:rsidP="005F2397">
      <w:pPr>
        <w:rPr>
          <w:b/>
        </w:rPr>
      </w:pPr>
    </w:p>
    <w:p w14:paraId="65D85DF7" w14:textId="77777777" w:rsidR="005F2397" w:rsidRPr="005368C2" w:rsidRDefault="005F2397" w:rsidP="00646445">
      <w:pPr>
        <w:pStyle w:val="Heading2"/>
      </w:pPr>
      <w:bookmarkStart w:id="30" w:name="_Toc221441500"/>
      <w:r w:rsidRPr="00646445">
        <w:t>Define</w:t>
      </w:r>
      <w:r w:rsidRPr="005368C2">
        <w:t xml:space="preserve"> and differentiate between short and long hedges and identify appropriate use.</w:t>
      </w:r>
      <w:bookmarkEnd w:id="30"/>
    </w:p>
    <w:p w14:paraId="3899A718" w14:textId="77777777" w:rsidR="00646445" w:rsidRDefault="00646445" w:rsidP="005F2397"/>
    <w:p w14:paraId="79AC1FCD" w14:textId="77777777" w:rsidR="005F2397" w:rsidRPr="005368C2" w:rsidRDefault="005F2397" w:rsidP="005F2397">
      <w:r w:rsidRPr="005368C2">
        <w:t xml:space="preserve">A short forward (or </w:t>
      </w:r>
      <w:r w:rsidR="00972464">
        <w:t>Futures</w:t>
      </w:r>
      <w:r w:rsidRPr="005368C2">
        <w:t>) hedge is an agreement to sell in the future and is appropriate when the hedger already owns the asset. The classic example is a farmer who wants to lock in a sales price for his/her crop, and therefore protect him/herself against a price decline.</w:t>
      </w:r>
    </w:p>
    <w:p w14:paraId="5B4D04BD" w14:textId="77777777" w:rsidR="005F2397" w:rsidRPr="005368C2" w:rsidRDefault="005F2397" w:rsidP="005F2397">
      <w:r w:rsidRPr="005368C2">
        <w:t xml:space="preserve">A long forward (or </w:t>
      </w:r>
      <w:r w:rsidR="00972464">
        <w:t>Futures</w:t>
      </w:r>
      <w:r w:rsidRPr="005368C2">
        <w:t xml:space="preserve">) hedge is an agreement to buy in the future and is appropriate when the hedger does not currently own the asset but expects to purchase in the future. An example is an </w:t>
      </w:r>
      <w:proofErr w:type="gramStart"/>
      <w:r w:rsidRPr="005368C2">
        <w:t>airline which</w:t>
      </w:r>
      <w:proofErr w:type="gramEnd"/>
      <w:r w:rsidRPr="005368C2">
        <w:t xml:space="preserve"> depends on jet fuel and enters into a forward or </w:t>
      </w:r>
      <w:r w:rsidR="00972464">
        <w:t>Futures</w:t>
      </w:r>
      <w:r w:rsidRPr="005368C2">
        <w:t xml:space="preserve"> contract (a long hedge) in order to protect itself from exposure to high oil prices.</w:t>
      </w:r>
      <w:r w:rsidRPr="005368C2">
        <w:br w:type="page"/>
      </w:r>
    </w:p>
    <w:tbl>
      <w:tblPr>
        <w:tblW w:w="8518" w:type="dxa"/>
        <w:jc w:val="center"/>
        <w:tblInd w:w="-14" w:type="dxa"/>
        <w:tblCellMar>
          <w:left w:w="0" w:type="dxa"/>
          <w:right w:w="0" w:type="dxa"/>
        </w:tblCellMar>
        <w:tblLook w:val="04A0" w:firstRow="1" w:lastRow="0" w:firstColumn="1" w:lastColumn="0" w:noHBand="0" w:noVBand="1"/>
      </w:tblPr>
      <w:tblGrid>
        <w:gridCol w:w="4266"/>
        <w:gridCol w:w="4252"/>
      </w:tblGrid>
      <w:tr w:rsidR="005F2397" w:rsidRPr="005368C2" w14:paraId="5DF63683" w14:textId="77777777" w:rsidTr="00646445">
        <w:trPr>
          <w:trHeight w:val="624"/>
          <w:jc w:val="center"/>
        </w:trPr>
        <w:tc>
          <w:tcPr>
            <w:tcW w:w="4266" w:type="dxa"/>
            <w:tcBorders>
              <w:top w:val="single" w:sz="8" w:space="0" w:color="FFFFFF"/>
              <w:left w:val="single" w:sz="8" w:space="0" w:color="FFFFFF"/>
              <w:bottom w:val="single" w:sz="24" w:space="0" w:color="FFFFFF"/>
              <w:right w:val="single" w:sz="8" w:space="0" w:color="FFFFFF"/>
            </w:tcBorders>
            <w:shd w:val="clear" w:color="auto" w:fill="598774"/>
            <w:tcMar>
              <w:top w:w="72" w:type="dxa"/>
              <w:left w:w="144" w:type="dxa"/>
              <w:bottom w:w="72" w:type="dxa"/>
              <w:right w:w="144" w:type="dxa"/>
            </w:tcMar>
            <w:hideMark/>
          </w:tcPr>
          <w:p w14:paraId="34BBBDDF" w14:textId="77777777" w:rsidR="005F2397" w:rsidRPr="005368C2" w:rsidRDefault="005F2397" w:rsidP="005F2397">
            <w:r w:rsidRPr="005368C2">
              <w:t xml:space="preserve">A long forward (or </w:t>
            </w:r>
            <w:r w:rsidR="00972464">
              <w:t>Futures</w:t>
            </w:r>
            <w:r w:rsidRPr="005368C2">
              <w:t xml:space="preserve">) hedge is an agreement to buy in the future </w:t>
            </w:r>
          </w:p>
        </w:tc>
        <w:tc>
          <w:tcPr>
            <w:tcW w:w="4252" w:type="dxa"/>
            <w:tcBorders>
              <w:top w:val="single" w:sz="8" w:space="0" w:color="FFFFFF"/>
              <w:left w:val="single" w:sz="8" w:space="0" w:color="FFFFFF"/>
              <w:bottom w:val="single" w:sz="24" w:space="0" w:color="FFFFFF"/>
              <w:right w:val="single" w:sz="8" w:space="0" w:color="FFFFFF"/>
            </w:tcBorders>
            <w:shd w:val="clear" w:color="auto" w:fill="598774"/>
            <w:tcMar>
              <w:top w:w="72" w:type="dxa"/>
              <w:left w:w="144" w:type="dxa"/>
              <w:bottom w:w="72" w:type="dxa"/>
              <w:right w:w="144" w:type="dxa"/>
            </w:tcMar>
            <w:hideMark/>
          </w:tcPr>
          <w:p w14:paraId="216FED7A" w14:textId="77777777" w:rsidR="005F2397" w:rsidRPr="005368C2" w:rsidRDefault="005F2397" w:rsidP="005F2397">
            <w:r w:rsidRPr="005368C2">
              <w:t xml:space="preserve">A short forward (or </w:t>
            </w:r>
            <w:r w:rsidR="00972464">
              <w:t>Futures</w:t>
            </w:r>
            <w:r w:rsidRPr="005368C2">
              <w:t xml:space="preserve">) hedge is an agreement to sell in the future </w:t>
            </w:r>
          </w:p>
        </w:tc>
      </w:tr>
      <w:tr w:rsidR="005F2397" w:rsidRPr="005368C2" w14:paraId="6C83FED4" w14:textId="77777777" w:rsidTr="005F2397">
        <w:trPr>
          <w:trHeight w:val="251"/>
          <w:jc w:val="center"/>
        </w:trPr>
        <w:tc>
          <w:tcPr>
            <w:tcW w:w="4266" w:type="dxa"/>
            <w:tcBorders>
              <w:top w:val="single" w:sz="24" w:space="0" w:color="FFFFFF"/>
              <w:left w:val="single" w:sz="8" w:space="0" w:color="FFFFFF"/>
              <w:bottom w:val="single" w:sz="8" w:space="0" w:color="000000"/>
              <w:right w:val="single" w:sz="8" w:space="0" w:color="FFFFFF"/>
            </w:tcBorders>
            <w:shd w:val="clear" w:color="auto" w:fill="FFFFFF"/>
            <w:tcMar>
              <w:top w:w="72" w:type="dxa"/>
              <w:left w:w="144" w:type="dxa"/>
              <w:bottom w:w="72" w:type="dxa"/>
              <w:right w:w="144" w:type="dxa"/>
            </w:tcMar>
            <w:hideMark/>
          </w:tcPr>
          <w:p w14:paraId="49962D96" w14:textId="77777777" w:rsidR="005F2397" w:rsidRPr="005368C2" w:rsidRDefault="005F2397" w:rsidP="005F2397">
            <w:r w:rsidRPr="005368C2">
              <w:t>Hedger does not currently own the asset. Expects to purchase in the future.</w:t>
            </w:r>
          </w:p>
        </w:tc>
        <w:tc>
          <w:tcPr>
            <w:tcW w:w="4252" w:type="dxa"/>
            <w:tcBorders>
              <w:top w:val="single" w:sz="24" w:space="0" w:color="FFFFFF"/>
              <w:left w:val="single" w:sz="8" w:space="0" w:color="FFFFFF"/>
              <w:bottom w:val="single" w:sz="8" w:space="0" w:color="000000"/>
              <w:right w:val="single" w:sz="8" w:space="0" w:color="FFFFFF"/>
            </w:tcBorders>
            <w:shd w:val="clear" w:color="auto" w:fill="FFFFFF"/>
            <w:tcMar>
              <w:top w:w="72" w:type="dxa"/>
              <w:left w:w="144" w:type="dxa"/>
              <w:bottom w:w="72" w:type="dxa"/>
              <w:right w:w="144" w:type="dxa"/>
            </w:tcMar>
            <w:hideMark/>
          </w:tcPr>
          <w:p w14:paraId="215F9FD9" w14:textId="77777777" w:rsidR="005F2397" w:rsidRPr="005368C2" w:rsidRDefault="005F2397" w:rsidP="005F2397">
            <w:r w:rsidRPr="005368C2">
              <w:t xml:space="preserve">Hedger already owns the asset. </w:t>
            </w:r>
          </w:p>
        </w:tc>
      </w:tr>
      <w:tr w:rsidR="005F2397" w:rsidRPr="005368C2" w14:paraId="0239758C" w14:textId="77777777" w:rsidTr="005F2397">
        <w:trPr>
          <w:trHeight w:val="624"/>
          <w:jc w:val="center"/>
        </w:trPr>
        <w:tc>
          <w:tcPr>
            <w:tcW w:w="4266" w:type="dxa"/>
            <w:tcBorders>
              <w:top w:val="single" w:sz="8" w:space="0" w:color="000000"/>
              <w:left w:val="single" w:sz="8" w:space="0" w:color="FFFFFF"/>
              <w:bottom w:val="single" w:sz="8" w:space="0" w:color="FFFFFF"/>
              <w:right w:val="single" w:sz="8" w:space="0" w:color="FFFFFF"/>
            </w:tcBorders>
            <w:shd w:val="clear" w:color="auto" w:fill="FFFFFF"/>
            <w:tcMar>
              <w:top w:w="72" w:type="dxa"/>
              <w:left w:w="144" w:type="dxa"/>
              <w:bottom w:w="72" w:type="dxa"/>
              <w:right w:w="144" w:type="dxa"/>
            </w:tcMar>
            <w:hideMark/>
          </w:tcPr>
          <w:p w14:paraId="1ED3F14C" w14:textId="77777777" w:rsidR="005F2397" w:rsidRPr="005368C2" w:rsidRDefault="005F2397" w:rsidP="005F2397">
            <w:r w:rsidRPr="005368C2">
              <w:t xml:space="preserve">An airline depends on jet fuel. Enters into </w:t>
            </w:r>
            <w:r w:rsidR="00972464">
              <w:t>Futures</w:t>
            </w:r>
            <w:r w:rsidRPr="005368C2">
              <w:t xml:space="preserve"> contract (a long hedge) to protect from exposure to high oil prices </w:t>
            </w:r>
          </w:p>
        </w:tc>
        <w:tc>
          <w:tcPr>
            <w:tcW w:w="4252" w:type="dxa"/>
            <w:tcBorders>
              <w:top w:val="single" w:sz="8" w:space="0" w:color="000000"/>
              <w:left w:val="single" w:sz="8" w:space="0" w:color="FFFFFF"/>
              <w:bottom w:val="single" w:sz="8" w:space="0" w:color="FFFFFF"/>
              <w:right w:val="single" w:sz="8" w:space="0" w:color="FFFFFF"/>
            </w:tcBorders>
            <w:shd w:val="clear" w:color="auto" w:fill="FFFFFF"/>
            <w:tcMar>
              <w:top w:w="72" w:type="dxa"/>
              <w:left w:w="144" w:type="dxa"/>
              <w:bottom w:w="72" w:type="dxa"/>
              <w:right w:w="144" w:type="dxa"/>
            </w:tcMar>
            <w:hideMark/>
          </w:tcPr>
          <w:p w14:paraId="43DCA1D6" w14:textId="77777777" w:rsidR="005F2397" w:rsidRPr="005368C2" w:rsidRDefault="005F2397" w:rsidP="005F2397">
            <w:r w:rsidRPr="005368C2">
              <w:t>Farmer wants to lock in a sales price to protect against a price decline.</w:t>
            </w:r>
          </w:p>
        </w:tc>
      </w:tr>
    </w:tbl>
    <w:p w14:paraId="715F376D" w14:textId="77777777" w:rsidR="00646445" w:rsidRDefault="00646445" w:rsidP="005F2397"/>
    <w:p w14:paraId="6CDE39F2" w14:textId="77777777" w:rsidR="005F2397" w:rsidRPr="005368C2" w:rsidRDefault="005F2397" w:rsidP="00646445">
      <w:pPr>
        <w:pStyle w:val="Heading2"/>
      </w:pPr>
      <w:bookmarkStart w:id="31" w:name="_Toc221441501"/>
      <w:r w:rsidRPr="005368C2">
        <w:t>Describe the arguments for and against hedging and the potential impact of hedging on firm profitability</w:t>
      </w:r>
      <w:bookmarkEnd w:id="31"/>
      <w:r w:rsidR="00646445">
        <w:br/>
      </w:r>
    </w:p>
    <w:p w14:paraId="2461F8AB" w14:textId="77777777" w:rsidR="005F2397" w:rsidRPr="005368C2" w:rsidRDefault="005F2397" w:rsidP="00646445">
      <w:pPr>
        <w:pStyle w:val="Heading3SubGTNI"/>
      </w:pPr>
      <w:bookmarkStart w:id="32" w:name="_Toc221441502"/>
      <w:r w:rsidRPr="005368C2">
        <w:t>In favor of hedging:</w:t>
      </w:r>
      <w:bookmarkEnd w:id="32"/>
    </w:p>
    <w:p w14:paraId="5D8D866B" w14:textId="77777777" w:rsidR="005F2397" w:rsidRPr="005368C2" w:rsidRDefault="005F2397" w:rsidP="005F2397">
      <w:r w:rsidRPr="005368C2">
        <w:t>Companies should focus on the main business they are in and take steps to minimize risks arising from interest rates, exchange rates, and other market variables.</w:t>
      </w:r>
    </w:p>
    <w:p w14:paraId="196AAFF5" w14:textId="77777777" w:rsidR="005F2397" w:rsidRPr="005368C2" w:rsidRDefault="005F2397" w:rsidP="00646445">
      <w:pPr>
        <w:pStyle w:val="Heading3SubGTNI"/>
      </w:pPr>
      <w:bookmarkStart w:id="33" w:name="_Toc221441503"/>
      <w:r w:rsidRPr="005368C2">
        <w:t>Against hedging:</w:t>
      </w:r>
      <w:bookmarkEnd w:id="33"/>
    </w:p>
    <w:p w14:paraId="2CED11DD" w14:textId="77777777" w:rsidR="005F2397" w:rsidRPr="005368C2" w:rsidRDefault="005F2397" w:rsidP="005F2397">
      <w:r w:rsidRPr="005368C2">
        <w:t>Shareholders are usually well diversified and can make their own hedging decisions</w:t>
      </w:r>
    </w:p>
    <w:p w14:paraId="1DD3062E" w14:textId="77777777" w:rsidR="005F2397" w:rsidRPr="005368C2" w:rsidRDefault="005F2397" w:rsidP="005F2397">
      <w:r w:rsidRPr="005368C2">
        <w:t>It may increase risk to hedge when competitors do not</w:t>
      </w:r>
    </w:p>
    <w:p w14:paraId="43A0E3B5" w14:textId="77777777" w:rsidR="005F2397" w:rsidRDefault="005F2397" w:rsidP="005F2397">
      <w:r w:rsidRPr="005368C2">
        <w:t>Explaining a situation where there is a loss on the hedge and a gain on the underlying can be difficult</w:t>
      </w:r>
    </w:p>
    <w:p w14:paraId="0E4C7E29" w14:textId="77777777" w:rsidR="00646445" w:rsidRPr="005368C2" w:rsidRDefault="00646445" w:rsidP="005F2397"/>
    <w:p w14:paraId="2790917C" w14:textId="77777777" w:rsidR="005F2397" w:rsidRPr="005368C2" w:rsidRDefault="005F2397" w:rsidP="00646445">
      <w:pPr>
        <w:pStyle w:val="Heading2"/>
      </w:pPr>
      <w:bookmarkStart w:id="34" w:name="_Toc221441504"/>
      <w:r w:rsidRPr="005368C2">
        <w:t xml:space="preserve">Define the basis and the various sources of basis risk, and explain how basis risks arise when hedging with </w:t>
      </w:r>
      <w:r w:rsidR="00972464">
        <w:t>Futures</w:t>
      </w:r>
      <w:r w:rsidRPr="005368C2">
        <w:t>.</w:t>
      </w:r>
      <w:bookmarkEnd w:id="34"/>
      <w:r w:rsidR="00646445">
        <w:br/>
      </w:r>
    </w:p>
    <w:p w14:paraId="702A0A6D" w14:textId="77777777" w:rsidR="005F2397" w:rsidRPr="005368C2" w:rsidRDefault="005F2397" w:rsidP="00646445">
      <w:pPr>
        <w:pStyle w:val="Heading3SubGTNI"/>
      </w:pPr>
      <w:bookmarkStart w:id="35" w:name="_Toc221441505"/>
      <w:r w:rsidRPr="005368C2">
        <w:t>Define and compute the basis</w:t>
      </w:r>
      <w:bookmarkEnd w:id="35"/>
    </w:p>
    <w:p w14:paraId="17DEE346" w14:textId="77777777" w:rsidR="005F2397" w:rsidRPr="005368C2" w:rsidRDefault="005F2397" w:rsidP="005F2397">
      <w:r w:rsidRPr="005368C2">
        <w:t xml:space="preserve">Remember that the basis itself converges to zero over time, as the spot price converges toward the future price. </w:t>
      </w:r>
    </w:p>
    <w:p w14:paraId="5CC1A8A7" w14:textId="77777777" w:rsidR="005F2397" w:rsidRPr="005368C2" w:rsidRDefault="005F2397" w:rsidP="005F2397">
      <w:r w:rsidRPr="005368C2">
        <w:t>Basis = Spot Price Hedged Asset – Futures Price Futures Contract = S0 – F0</w:t>
      </w:r>
    </w:p>
    <w:p w14:paraId="0C6FFFAA" w14:textId="77777777" w:rsidR="005F2397" w:rsidRPr="005368C2" w:rsidRDefault="005F2397" w:rsidP="005F2397">
      <w:r w:rsidRPr="005368C2">
        <w:t>Financial commodities often express basis risk in the reverse: Future price – Spot Price. Essentially, the direction of your subtraction is not critical: the basis is the difference in price.</w:t>
      </w:r>
    </w:p>
    <w:p w14:paraId="3FAFCCF0" w14:textId="77777777" w:rsidR="005F2397" w:rsidRPr="005368C2" w:rsidRDefault="005F2397" w:rsidP="005F2397"/>
    <w:p w14:paraId="5655E528" w14:textId="77777777" w:rsidR="005F2397" w:rsidRPr="005368C2" w:rsidRDefault="005F2397" w:rsidP="005F2397"/>
    <w:p w14:paraId="384524CB" w14:textId="77777777" w:rsidR="005F2397" w:rsidRPr="005368C2" w:rsidRDefault="005F2397" w:rsidP="005F2397"/>
    <w:p w14:paraId="4FA163DA" w14:textId="77777777" w:rsidR="005F2397" w:rsidRPr="005368C2" w:rsidRDefault="005F2397" w:rsidP="005F2397"/>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6"/>
        <w:gridCol w:w="3201"/>
        <w:gridCol w:w="3129"/>
      </w:tblGrid>
      <w:tr w:rsidR="005F2397" w:rsidRPr="005368C2" w14:paraId="14CA1776" w14:textId="77777777" w:rsidTr="005F2397">
        <w:trPr>
          <w:trHeight w:hRule="exact" w:val="720"/>
          <w:jc w:val="center"/>
        </w:trPr>
        <w:tc>
          <w:tcPr>
            <w:tcW w:w="5000" w:type="pct"/>
            <w:gridSpan w:val="3"/>
          </w:tcPr>
          <w:p w14:paraId="7D806F71" w14:textId="77777777" w:rsidR="005F2397" w:rsidRPr="005368C2" w:rsidRDefault="005F2397" w:rsidP="005F2397">
            <w:r w:rsidRPr="005368C2">
              <w:t xml:space="preserve">Green represents the spot price (today and subsequent). Blue is the </w:t>
            </w:r>
            <w:r w:rsidR="00972464">
              <w:t>Futures</w:t>
            </w:r>
            <w:r w:rsidRPr="005368C2">
              <w:t xml:space="preserve">/forward price (today and subsequent). Basis is the difference between spot and </w:t>
            </w:r>
            <w:r w:rsidR="00972464">
              <w:t>Futures</w:t>
            </w:r>
            <w:r w:rsidRPr="005368C2">
              <w:t xml:space="preserve"> price.</w:t>
            </w:r>
          </w:p>
          <w:p w14:paraId="43404CAB" w14:textId="77777777" w:rsidR="005F2397" w:rsidRPr="005368C2" w:rsidRDefault="005F2397" w:rsidP="005F2397"/>
        </w:tc>
      </w:tr>
      <w:tr w:rsidR="005F2397" w:rsidRPr="005368C2" w14:paraId="367709EA" w14:textId="77777777" w:rsidTr="005F2397">
        <w:trPr>
          <w:trHeight w:hRule="exact" w:val="340"/>
          <w:jc w:val="center"/>
        </w:trPr>
        <w:tc>
          <w:tcPr>
            <w:tcW w:w="1599" w:type="pct"/>
            <w:vAlign w:val="center"/>
          </w:tcPr>
          <w:p w14:paraId="27F2CD74" w14:textId="77777777" w:rsidR="005F2397" w:rsidRPr="005368C2" w:rsidRDefault="005F2397" w:rsidP="005F2397">
            <w:r w:rsidRPr="005368C2">
              <w:t>Basis unchanged</w:t>
            </w:r>
          </w:p>
        </w:tc>
        <w:tc>
          <w:tcPr>
            <w:tcW w:w="1720" w:type="pct"/>
            <w:vAlign w:val="center"/>
          </w:tcPr>
          <w:p w14:paraId="28C0AED6" w14:textId="77777777" w:rsidR="005F2397" w:rsidRPr="005368C2" w:rsidRDefault="005F2397" w:rsidP="005F2397">
            <w:r w:rsidRPr="005368C2">
              <w:t>Weakening of basis</w:t>
            </w:r>
          </w:p>
        </w:tc>
        <w:tc>
          <w:tcPr>
            <w:tcW w:w="1681" w:type="pct"/>
            <w:vAlign w:val="center"/>
          </w:tcPr>
          <w:p w14:paraId="03001D77" w14:textId="77777777" w:rsidR="005F2397" w:rsidRPr="005368C2" w:rsidRDefault="005F2397" w:rsidP="005F2397">
            <w:r w:rsidRPr="005368C2">
              <w:t>Weakening of basis</w:t>
            </w:r>
          </w:p>
        </w:tc>
      </w:tr>
      <w:tr w:rsidR="005F2397" w:rsidRPr="005368C2" w14:paraId="15E3149A" w14:textId="77777777" w:rsidTr="005F2397">
        <w:trPr>
          <w:trHeight w:val="3623"/>
          <w:jc w:val="center"/>
        </w:trPr>
        <w:tc>
          <w:tcPr>
            <w:tcW w:w="1599" w:type="pct"/>
          </w:tcPr>
          <w:p w14:paraId="0FC42BE2" w14:textId="77777777" w:rsidR="005F2397" w:rsidRPr="005368C2" w:rsidRDefault="005F2397" w:rsidP="005F2397">
            <w:r w:rsidRPr="005368C2">
              <w:rPr>
                <w:noProof/>
              </w:rPr>
              <mc:AlternateContent>
                <mc:Choice Requires="wpg">
                  <w:drawing>
                    <wp:inline distT="0" distB="0" distL="0" distR="0" wp14:anchorId="502D24B3" wp14:editId="6EE5D698">
                      <wp:extent cx="1560256" cy="1914525"/>
                      <wp:effectExtent l="25400" t="25400" r="116205" b="117475"/>
                      <wp:docPr id="288" name="Group 9"/>
                      <wp:cNvGraphicFramePr/>
                      <a:graphic xmlns:a="http://schemas.openxmlformats.org/drawingml/2006/main">
                        <a:graphicData uri="http://schemas.microsoft.com/office/word/2010/wordprocessingGroup">
                          <wpg:wgp>
                            <wpg:cNvGrpSpPr/>
                            <wpg:grpSpPr>
                              <a:xfrm>
                                <a:off x="0" y="0"/>
                                <a:ext cx="1560256" cy="1914525"/>
                                <a:chOff x="6248400" y="1066800"/>
                                <a:chExt cx="1819708" cy="2233180"/>
                              </a:xfrm>
                              <a:effectLst>
                                <a:outerShdw blurRad="50800" dist="38100" dir="2700000" algn="tl" rotWithShape="0">
                                  <a:prstClr val="black">
                                    <a:alpha val="40000"/>
                                  </a:prstClr>
                                </a:outerShdw>
                              </a:effectLst>
                            </wpg:grpSpPr>
                            <wps:wsp>
                              <wps:cNvPr id="289" name="Line 3"/>
                              <wps:cNvCnPr/>
                              <wps:spPr bwMode="auto">
                                <a:xfrm flipV="1">
                                  <a:off x="6943292" y="2625435"/>
                                  <a:ext cx="749878" cy="276225"/>
                                </a:xfrm>
                                <a:prstGeom prst="line">
                                  <a:avLst/>
                                </a:prstGeom>
                                <a:noFill/>
                                <a:ln w="50800">
                                  <a:solidFill>
                                    <a:srgbClr val="0000FF"/>
                                  </a:solidFill>
                                  <a:round/>
                                  <a:headEnd/>
                                  <a:tailEnd/>
                                </a:ln>
                                <a:effectLst/>
                              </wps:spPr>
                              <wps:bodyPr/>
                            </wps:wsp>
                            <wps:wsp>
                              <wps:cNvPr id="290" name="Oval 290"/>
                              <wps:cNvSpPr/>
                              <wps:spPr>
                                <a:xfrm>
                                  <a:off x="6248400" y="2528454"/>
                                  <a:ext cx="768062" cy="771526"/>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4659B3CE" w14:textId="77777777" w:rsidR="00D068CA" w:rsidRPr="00F56830" w:rsidRDefault="00D068CA" w:rsidP="005F2397">
                                    <w:pPr>
                                      <w:rPr>
                                        <w:rFonts w:eastAsia="Times New Roman"/>
                                        <w:b/>
                                      </w:rPr>
                                    </w:pPr>
                                    <w:r w:rsidRPr="00F56830">
                                      <w:rPr>
                                        <w:rFonts w:eastAsia="Times New Roman"/>
                                        <w:b/>
                                      </w:rPr>
                                      <w:t>$3.80</w:t>
                                    </w:r>
                                  </w:p>
                                  <w:p w14:paraId="7A53CF55" w14:textId="77777777" w:rsidR="00D068CA" w:rsidRPr="0036769F" w:rsidRDefault="00D068CA" w:rsidP="005F2397">
                                    <w:pPr>
                                      <w:rPr>
                                        <w:rFonts w:eastAsia="Times New Roman"/>
                                      </w:rPr>
                                    </w:pPr>
                                    <w:r>
                                      <w:rPr>
                                        <w:rFonts w:eastAsia="Times New Roman"/>
                                      </w:rPr>
                                      <w:t>$3.80</w:t>
                                    </w:r>
                                  </w:p>
                                </w:txbxContent>
                              </wps:txbx>
                              <wps:bodyPr wrap="square" lIns="0" tIns="0" rIns="0" bIns="0" rtlCol="0" anchor="ctr"/>
                            </wps:wsp>
                            <wps:wsp>
                              <wps:cNvPr id="291" name="Freeform 291"/>
                              <wps:cNvSpPr>
                                <a:spLocks/>
                              </wps:cNvSpPr>
                              <wps:spPr bwMode="auto">
                                <a:xfrm rot="21261471">
                                  <a:off x="6560064" y="1412524"/>
                                  <a:ext cx="1218987"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noFill/>
                                <a:ln w="50800">
                                  <a:solidFill>
                                    <a:srgbClr val="00C800"/>
                                  </a:solidFill>
                                  <a:round/>
                                  <a:headEnd/>
                                  <a:tailEnd/>
                                </a:ln>
                                <a:effectLst/>
                              </wps:spPr>
                              <wps:txbx>
                                <w:txbxContent>
                                  <w:p w14:paraId="20A837EE"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wps:txbx>
                              <wps:bodyPr wrap="square"/>
                            </wps:wsp>
                            <wps:wsp>
                              <wps:cNvPr id="292" name="Oval 292"/>
                              <wps:cNvSpPr/>
                              <wps:spPr>
                                <a:xfrm>
                                  <a:off x="6257927" y="1181101"/>
                                  <a:ext cx="606224" cy="624601"/>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C8B83D2" w14:textId="77777777" w:rsidR="00D068CA" w:rsidRDefault="00D068CA" w:rsidP="005F2397">
                                    <w:pPr>
                                      <w:jc w:val="center"/>
                                      <w:textAlignment w:val="baseline"/>
                                      <w:rPr>
                                        <w:rFonts w:hAnsi="Trebuchet MS"/>
                                        <w:b/>
                                        <w:bCs/>
                                        <w:color w:val="FFFFFF" w:themeColor="light1"/>
                                        <w:kern w:val="24"/>
                                      </w:rPr>
                                    </w:pPr>
                                  </w:p>
                                  <w:p w14:paraId="5F4CCDDA" w14:textId="77777777" w:rsidR="00D068CA" w:rsidRPr="0036769F" w:rsidRDefault="00D068CA" w:rsidP="005F2397">
                                    <w:pPr>
                                      <w:jc w:val="center"/>
                                      <w:textAlignment w:val="baseline"/>
                                    </w:pPr>
                                    <w:r w:rsidRPr="0036769F">
                                      <w:rPr>
                                        <w:rFonts w:hAnsi="Trebuchet MS"/>
                                        <w:b/>
                                        <w:bCs/>
                                        <w:color w:val="FFFFFF" w:themeColor="light1"/>
                                        <w:kern w:val="24"/>
                                      </w:rPr>
                                      <w:t xml:space="preserve">$4.00 </w:t>
                                    </w:r>
                                  </w:p>
                                  <w:p w14:paraId="208217BD" w14:textId="77777777" w:rsidR="00D068CA" w:rsidRPr="0036769F" w:rsidRDefault="00D068CA" w:rsidP="005F2397">
                                    <w:pPr>
                                      <w:rPr>
                                        <w:rFonts w:eastAsia="Times New Roman"/>
                                      </w:rPr>
                                    </w:pPr>
                                  </w:p>
                                </w:txbxContent>
                              </wps:txbx>
                              <wps:bodyPr wrap="square" lIns="0" tIns="0" rIns="0" bIns="0" rtlCol="0" anchor="ctr"/>
                            </wps:wsp>
                            <wps:wsp>
                              <wps:cNvPr id="293" name="Oval 293"/>
                              <wps:cNvSpPr/>
                              <wps:spPr>
                                <a:xfrm>
                                  <a:off x="7314202" y="2236644"/>
                                  <a:ext cx="746112" cy="752475"/>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4A808770" w14:textId="77777777" w:rsidR="00D068CA" w:rsidRPr="0036769F" w:rsidRDefault="00D068CA" w:rsidP="005F2397">
                                    <w:pPr>
                                      <w:jc w:val="center"/>
                                      <w:textAlignment w:val="baseline"/>
                                    </w:pPr>
                                    <w:r>
                                      <w:rPr>
                                        <w:rFonts w:hAnsi="Trebuchet MS"/>
                                        <w:b/>
                                        <w:bCs/>
                                        <w:color w:val="FFFFFF" w:themeColor="light1"/>
                                        <w:kern w:val="24"/>
                                      </w:rPr>
                                      <w:t>$4.20</w:t>
                                    </w:r>
                                    <w:r w:rsidRPr="0036769F">
                                      <w:rPr>
                                        <w:rFonts w:hAnsi="Trebuchet MS"/>
                                        <w:b/>
                                        <w:bCs/>
                                        <w:color w:val="FFFFFF" w:themeColor="light1"/>
                                        <w:kern w:val="24"/>
                                      </w:rPr>
                                      <w:t xml:space="preserve"> </w:t>
                                    </w:r>
                                  </w:p>
                                </w:txbxContent>
                              </wps:txbx>
                              <wps:bodyPr wrap="square" lIns="0" tIns="0" rIns="0" bIns="0" rtlCol="0" anchor="ctr"/>
                            </wps:wsp>
                            <wps:wsp>
                              <wps:cNvPr id="294" name="Oval 294"/>
                              <wps:cNvSpPr/>
                              <wps:spPr>
                                <a:xfrm>
                                  <a:off x="7274068" y="1066800"/>
                                  <a:ext cx="765001" cy="745549"/>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76CAE29C" w14:textId="77777777" w:rsidR="00D068CA" w:rsidRPr="0036769F" w:rsidRDefault="00D068CA" w:rsidP="005F2397">
                                    <w:pPr>
                                      <w:jc w:val="center"/>
                                      <w:textAlignment w:val="baseline"/>
                                    </w:pPr>
                                    <w:r w:rsidRPr="0036769F">
                                      <w:rPr>
                                        <w:rFonts w:hAnsi="Trebuchet MS"/>
                                        <w:b/>
                                        <w:bCs/>
                                        <w:color w:val="FFFFFF" w:themeColor="light1"/>
                                        <w:kern w:val="24"/>
                                      </w:rPr>
                                      <w:t xml:space="preserve">$4.20 </w:t>
                                    </w:r>
                                  </w:p>
                                </w:txbxContent>
                              </wps:txbx>
                              <wps:bodyPr wrap="square" lIns="0" tIns="0" rIns="0" bIns="0" rtlCol="0" anchor="ctr"/>
                            </wps:wsp>
                            <wps:wsp>
                              <wps:cNvPr id="295" name="Oval 295"/>
                              <wps:cNvSpPr/>
                              <wps:spPr>
                                <a:xfrm>
                                  <a:off x="6264420" y="1880754"/>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6669C2F" w14:textId="77777777" w:rsidR="00D068CA" w:rsidRDefault="00D068CA" w:rsidP="005F2397">
                                    <w:pPr>
                                      <w:jc w:val="center"/>
                                      <w:textAlignment w:val="baseline"/>
                                      <w:rPr>
                                        <w:rFonts w:hAnsi="Trebuchet MS"/>
                                        <w:b/>
                                        <w:bCs/>
                                        <w:color w:val="FF0000"/>
                                        <w:kern w:val="24"/>
                                      </w:rPr>
                                    </w:pPr>
                                  </w:p>
                                  <w:p w14:paraId="29825BA4" w14:textId="77777777" w:rsidR="00D068CA" w:rsidRPr="0036769F" w:rsidRDefault="00D068CA" w:rsidP="005F2397">
                                    <w:pPr>
                                      <w:jc w:val="center"/>
                                      <w:textAlignment w:val="baseline"/>
                                    </w:pPr>
                                    <w:r w:rsidRPr="0036769F">
                                      <w:rPr>
                                        <w:rFonts w:hAnsi="Trebuchet MS"/>
                                        <w:b/>
                                        <w:bCs/>
                                        <w:color w:val="FF0000"/>
                                        <w:kern w:val="24"/>
                                      </w:rPr>
                                      <w:t xml:space="preserve">$0.20 </w:t>
                                    </w:r>
                                  </w:p>
                                  <w:p w14:paraId="09026EA2" w14:textId="77777777" w:rsidR="00D068CA" w:rsidRPr="0036769F" w:rsidRDefault="00D068CA" w:rsidP="005F2397">
                                    <w:pPr>
                                      <w:jc w:val="center"/>
                                      <w:textAlignment w:val="baseline"/>
                                    </w:pPr>
                                  </w:p>
                                </w:txbxContent>
                              </wps:txbx>
                              <wps:bodyPr wrap="square" lIns="0" tIns="0" rIns="0" bIns="0" rtlCol="0" anchor="ctr"/>
                            </wps:wsp>
                            <wps:wsp>
                              <wps:cNvPr id="296" name="Oval 296"/>
                              <wps:cNvSpPr/>
                              <wps:spPr>
                                <a:xfrm>
                                  <a:off x="7300046" y="1626177"/>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66DC2000" w14:textId="77777777" w:rsidR="00D068CA" w:rsidRPr="0036769F" w:rsidRDefault="00D068CA" w:rsidP="005F2397">
                                    <w:pPr>
                                      <w:jc w:val="center"/>
                                      <w:textAlignment w:val="baseline"/>
                                    </w:pPr>
                                    <w:r w:rsidRPr="0036769F">
                                      <w:rPr>
                                        <w:rFonts w:hAnsi="Trebuchet MS"/>
                                        <w:b/>
                                        <w:bCs/>
                                        <w:color w:val="FF0000"/>
                                        <w:kern w:val="24"/>
                                      </w:rPr>
                                      <w:t xml:space="preserve">$0.20 </w:t>
                                    </w:r>
                                  </w:p>
                                </w:txbxContent>
                              </wps:txbx>
                              <wps:bodyPr wrap="square" lIns="0" tIns="0" rIns="0" bIns="0" rtlCol="0" anchor="ctr"/>
                            </wps:wsp>
                          </wpg:wgp>
                        </a:graphicData>
                      </a:graphic>
                    </wp:inline>
                  </w:drawing>
                </mc:Choice>
                <mc:Fallback>
                  <w:pict>
                    <v:group id="Group 9" o:spid="_x0000_s1030" style="width:122.85pt;height:150.75pt;mso-position-horizontal-relative:char;mso-position-vertical-relative:line" coordorigin="6248400,1066800" coordsize="1819708,22331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">
                      <v:line id="Line 3" o:spid="_x0000_s1031" style="position:absolute;flip:y;visibility:visible;mso-wrap-style:square" from="6943292,2625435" to="7693170,29016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9eFRsMAAADcAAAADwAAAGRycy9kb3ducmV2LnhtbESPzYrCQBCE7wu+w9CCt3USD/5ERxGJ&#10;speAa3yAJtMm0UxPyIwa335HEPZYVNVX1GrTm0Y8qHO1ZQXxOAJBXFhdc6ngnO+/5yCcR9bYWCYF&#10;L3KwWQ++Vpho++Rfepx8KQKEXYIKKu/bREpXVGTQjW1LHLyL7Qz6ILtS6g6fAW4aOYmiqTRYc1io&#10;sKVdRcXtdDcKeszjKDunszyND9e9PGaZTL1So2G/XYLw1Pv/8Kf9oxVM5gt4nwlHQK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vXhUbDAAAA3AAAAA8AAAAAAAAAAAAA&#10;AAAAoQIAAGRycy9kb3ducmV2LnhtbFBLBQYAAAAABAAEAPkAAACRAwAAAAA=&#10;" strokecolor="blue" strokeweight="4pt"/>
                      <v:oval id="Oval 290" o:spid="_x0000_s1032" style="position:absolute;left:6248400;top:2528454;width:768062;height:77152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03dmwwAA&#10;ANwAAAAPAAAAZHJzL2Rvd25yZXYueG1sRE/Pa8IwFL4P9j+EN/A2k3kQraZFhYHKhE3ddn00b2mx&#10;eSlN1M6/fjkIO358v+dF7xpxoS7UnjW8DBUI4tKbmq2G4+H1eQIiRGSDjWfS8EsBivzxYY6Z8Vf+&#10;oMs+WpFCOGSooYqxzaQMZUUOw9C3xIn78Z3DmGBnpenwmsJdI0dKjaXDmlNDhS2tKipP+7PTIO2y&#10;3XzfPrfv493hbXJaKbv5UloPnvrFDESkPv6L7+610TCapvnpTDoCMv8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03dmwwAAANwAAAAPAAAAAAAAAAAAAAAAAJcCAABkcnMvZG93&#10;bnJldi54bWxQSwUGAAAAAAQABAD1AAAAhwMAAAAA&#10;" fillcolor="blue" strokecolor="#0070c0" strokeweight="2pt">
                        <v:shadow on="t" opacity="26214f" mv:blur="50800f" origin="-.5,-.5" offset="26941emu,26941emu"/>
                        <v:textbox inset="0,0,0,0">
                          <w:txbxContent>
                            <w:p w14:paraId="4659B3CE" w14:textId="77777777" w:rsidR="00D068CA" w:rsidRPr="00F56830" w:rsidRDefault="00D068CA" w:rsidP="005F2397">
                              <w:pPr>
                                <w:rPr>
                                  <w:rFonts w:eastAsia="Times New Roman"/>
                                  <w:b/>
                                </w:rPr>
                              </w:pPr>
                              <w:r w:rsidRPr="00F56830">
                                <w:rPr>
                                  <w:rFonts w:eastAsia="Times New Roman"/>
                                  <w:b/>
                                </w:rPr>
                                <w:t>$3.80</w:t>
                              </w:r>
                            </w:p>
                            <w:p w14:paraId="7A53CF55" w14:textId="77777777" w:rsidR="00D068CA" w:rsidRPr="0036769F" w:rsidRDefault="00D068CA" w:rsidP="005F2397">
                              <w:pPr>
                                <w:rPr>
                                  <w:rFonts w:eastAsia="Times New Roman"/>
                                </w:rPr>
                              </w:pPr>
                              <w:r>
                                <w:rPr>
                                  <w:rFonts w:eastAsia="Times New Roman"/>
                                </w:rPr>
                                <w:t>$3.80</w:t>
                              </w:r>
                            </w:p>
                          </w:txbxContent>
                        </v:textbox>
                      </v:oval>
                      <v:shape id="Freeform 291" o:spid="_x0000_s1033" style="position:absolute;left:6560064;top:1412524;width:1218987;height:118947;rotation:-369764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oukSwQAA&#10;ANwAAAAPAAAAZHJzL2Rvd25yZXYueG1sRI/BasMwEETvhf6D2EBvtZwciutECSElpbdiNx+wWFvZ&#10;1FoJSbHdv68KgRyHmXnD7A6LHcVEIQ6OFayLEgRx5/TARsHl6/xcgYgJWePomBT8UoTD/vFhh7V2&#10;Mzc0tcmIDOFYo4I+JV9LGbueLMbCeeLsfbtgMWUZjNQB5wy3o9yU5Yu0OHBe6NHTqafup71aBfF9&#10;MD58+rEy+HZEZ2KDVCn1tFqOWxCJlnQP39ofWsHmdQ3/Z/IRkPs/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CKLpEsEAAADcAAAADwAAAAAAAAAAAAAAAACXAgAAZHJzL2Rvd25y&#10;ZXYueG1sUEsFBgAAAAAEAAQA9QAAAIUDAAAAAA==&#10;" adj="-11796480,,5400" path="m0,768c444,736,888,704,1440,576,1992,448,3000,96,3312,0e" filled="f" strokecolor="#00c800" strokeweight="4pt">
                        <v:stroke joinstyle="round"/>
                        <v:formulas/>
                        <v:path arrowok="t" o:connecttype="custom" o:connectlocs="0,768;1440,576;3312,0" o:connectangles="0,0,0" textboxrect="0,0,3312,768"/>
                        <v:textbox>
                          <w:txbxContent>
                            <w:p w14:paraId="20A837EE"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v:textbox>
                      </v:shape>
                      <v:oval id="Oval 292" o:spid="_x0000_s1034" style="position:absolute;left:6257927;top:1181101;width:606224;height:62460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rcZLwwAA&#10;ANwAAAAPAAAAZHJzL2Rvd25yZXYueG1sRI9Ba8JAFITvBf/D8oTe6sYgtkZXEUEs2kujF2+P7DMb&#10;kn0bsmtM/31XKPQ4zMw3zGoz2Eb01PnKsYLpJAFBXDhdcangct6/fYDwAVlj45gU/JCHzXr0ssJM&#10;uwd/U5+HUkQI+wwVmBDaTEpfGLLoJ64ljt7NdRZDlF0pdYePCLeNTJNkLi1WHBcMtrQzVNT53SqY&#10;6Rr75szvl9PX0dTb9tDjlZV6HQ/bJYhAQ/gP/7U/tYJ0kcLzTDwCcv0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drcZLwwAAANwAAAAPAAAAAAAAAAAAAAAAAJcCAABkcnMvZG93&#10;bnJldi54bWxQSwUGAAAAAAQABAD1AAAAhwMAAAAA&#10;" fillcolor="green" strokecolor="#00c800" strokeweight="2pt">
                        <v:shadow on="t" opacity="26214f" mv:blur="50800f" origin="-.5,-.5" offset="26941emu,26941emu"/>
                        <v:textbox inset="0,0,0,0">
                          <w:txbxContent>
                            <w:p w14:paraId="0C8B83D2" w14:textId="77777777" w:rsidR="00D068CA" w:rsidRDefault="00D068CA" w:rsidP="005F2397">
                              <w:pPr>
                                <w:jc w:val="center"/>
                                <w:textAlignment w:val="baseline"/>
                                <w:rPr>
                                  <w:rFonts w:hAnsi="Trebuchet MS"/>
                                  <w:b/>
                                  <w:bCs/>
                                  <w:color w:val="FFFFFF" w:themeColor="light1"/>
                                  <w:kern w:val="24"/>
                                </w:rPr>
                              </w:pPr>
                            </w:p>
                            <w:p w14:paraId="5F4CCDDA" w14:textId="77777777" w:rsidR="00D068CA" w:rsidRPr="0036769F" w:rsidRDefault="00D068CA" w:rsidP="005F2397">
                              <w:pPr>
                                <w:jc w:val="center"/>
                                <w:textAlignment w:val="baseline"/>
                              </w:pPr>
                              <w:r w:rsidRPr="0036769F">
                                <w:rPr>
                                  <w:rFonts w:hAnsi="Trebuchet MS"/>
                                  <w:b/>
                                  <w:bCs/>
                                  <w:color w:val="FFFFFF" w:themeColor="light1"/>
                                  <w:kern w:val="24"/>
                                </w:rPr>
                                <w:t xml:space="preserve">$4.00 </w:t>
                              </w:r>
                            </w:p>
                            <w:p w14:paraId="208217BD" w14:textId="77777777" w:rsidR="00D068CA" w:rsidRPr="0036769F" w:rsidRDefault="00D068CA" w:rsidP="005F2397">
                              <w:pPr>
                                <w:rPr>
                                  <w:rFonts w:eastAsia="Times New Roman"/>
                                </w:rPr>
                              </w:pPr>
                            </w:p>
                          </w:txbxContent>
                        </v:textbox>
                      </v:oval>
                      <v:oval id="Oval 293" o:spid="_x0000_s1035" style="position:absolute;left:7314202;top:2236644;width:746112;height:752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AekRxgAA&#10;ANwAAAAPAAAAZHJzL2Rvd25yZXYueG1sRI/dagIxFITvC32HcAre1aQKoqtRqiBoacGfVm8Pm2N2&#10;cXOybKJu+/RNoeDlMDPfMJNZ6ypxpSaUnjW8dBUI4tybkq2Gz/3yeQgiRGSDlWfS8E0BZtPHhwlm&#10;xt94S9ddtCJBOGSooYixzqQMeUEOQ9fXxMk7+cZhTLKx0jR4S3BXyZ5SA+mw5LRQYE2LgvLz7uI0&#10;SDuv18efr7fN4GP/PjwvlF0flNadp/Z1DCJSG+/h//bKaOiN+vB3Jh0BOf0F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oAekRxgAAANwAAAAPAAAAAAAAAAAAAAAAAJcCAABkcnMv&#10;ZG93bnJldi54bWxQSwUGAAAAAAQABAD1AAAAigMAAAAA&#10;" fillcolor="blue" strokecolor="#0070c0" strokeweight="2pt">
                        <v:shadow on="t" opacity="26214f" mv:blur="50800f" origin="-.5,-.5" offset="26941emu,26941emu"/>
                        <v:textbox inset="0,0,0,0">
                          <w:txbxContent>
                            <w:p w14:paraId="4A808770" w14:textId="77777777" w:rsidR="00D068CA" w:rsidRPr="0036769F" w:rsidRDefault="00D068CA" w:rsidP="005F2397">
                              <w:pPr>
                                <w:jc w:val="center"/>
                                <w:textAlignment w:val="baseline"/>
                              </w:pPr>
                              <w:r>
                                <w:rPr>
                                  <w:rFonts w:hAnsi="Trebuchet MS"/>
                                  <w:b/>
                                  <w:bCs/>
                                  <w:color w:val="FFFFFF" w:themeColor="light1"/>
                                  <w:kern w:val="24"/>
                                </w:rPr>
                                <w:t>$4.20</w:t>
                              </w:r>
                              <w:r w:rsidRPr="0036769F">
                                <w:rPr>
                                  <w:rFonts w:hAnsi="Trebuchet MS"/>
                                  <w:b/>
                                  <w:bCs/>
                                  <w:color w:val="FFFFFF" w:themeColor="light1"/>
                                  <w:kern w:val="24"/>
                                </w:rPr>
                                <w:t xml:space="preserve"> </w:t>
                              </w:r>
                            </w:p>
                          </w:txbxContent>
                        </v:textbox>
                      </v:oval>
                      <v:oval id="Oval 294" o:spid="_x0000_s1036" style="position:absolute;left:7274068;top:1066800;width:765001;height:74554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CPukwwAA&#10;ANwAAAAPAAAAZHJzL2Rvd25yZXYueG1sRI/Ni8IwFMTvwv4P4S1401QRP7pGkYVFUS9+XPb2aJ5N&#10;afNSmli7//1GEDwOM/MbZrnubCVaanzhWMFomIAgzpwuOFdwvfwM5iB8QNZYOSYFf+RhvfroLTHV&#10;7sEnas8hFxHCPkUFJoQ6ldJnhiz6oauJo3dzjcUQZZNL3eAjwm0lx0kylRYLjgsGa/o2lJXnu1Uw&#10;0SW21YVn18Nxb8pNvW3xl5Xqf3abLxCBuvAOv9o7rWC8mMDzTDwCcvU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9CPukwwAAANwAAAAPAAAAAAAAAAAAAAAAAJcCAABkcnMvZG93&#10;bnJldi54bWxQSwUGAAAAAAQABAD1AAAAhwMAAAAA&#10;" fillcolor="green" strokecolor="#00c800" strokeweight="2pt">
                        <v:shadow on="t" opacity="26214f" mv:blur="50800f" origin="-.5,-.5" offset="26941emu,26941emu"/>
                        <v:textbox inset="0,0,0,0">
                          <w:txbxContent>
                            <w:p w14:paraId="76CAE29C" w14:textId="77777777" w:rsidR="00D068CA" w:rsidRPr="0036769F" w:rsidRDefault="00D068CA" w:rsidP="005F2397">
                              <w:pPr>
                                <w:jc w:val="center"/>
                                <w:textAlignment w:val="baseline"/>
                              </w:pPr>
                              <w:r w:rsidRPr="0036769F">
                                <w:rPr>
                                  <w:rFonts w:hAnsi="Trebuchet MS"/>
                                  <w:b/>
                                  <w:bCs/>
                                  <w:color w:val="FFFFFF" w:themeColor="light1"/>
                                  <w:kern w:val="24"/>
                                </w:rPr>
                                <w:t xml:space="preserve">$4.20 </w:t>
                              </w:r>
                            </w:p>
                          </w:txbxContent>
                        </v:textbox>
                      </v:oval>
                      <v:oval id="Oval 295" o:spid="_x0000_s1037" style="position:absolute;left:6264420;top:1880754;width:768062;height:78884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Wbe1xQAA&#10;ANwAAAAPAAAAZHJzL2Rvd25yZXYueG1sRI9Ba8JAFITvhf6H5RW8iG6qKDG6SlHE4qlVwesj+0zS&#10;Zt+G3dXEf+8WhB6HmfmGWaw6U4sbOV9ZVvA+TEAQ51ZXXCg4HbeDFIQPyBpry6TgTh5Wy9eXBWba&#10;tvxNt0MoRISwz1BBGUKTSenzkgz6oW2Io3exzmCI0hVSO2wj3NRylCRTabDiuFBiQ+uS8t/D1ShI&#10;fu75cbbbf7XT1p3StBpvdP+sVO+t+5iDCNSF//Cz/akVjGYT+DsTj4BcP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Zt7XFAAAA3AAAAA8AAAAAAAAAAAAAAAAAlwIAAGRycy9k&#10;b3ducmV2LnhtbFBLBQYAAAAABAAEAPUAAACJAwAAAAA=&#10;" fillcolor="yellow" strokecolor="red" strokeweight="2pt">
                        <v:shadow on="t" opacity="26214f" mv:blur="50800f" origin="-.5,-.5" offset="26941emu,26941emu"/>
                        <v:textbox inset="0,0,0,0">
                          <w:txbxContent>
                            <w:p w14:paraId="06669C2F" w14:textId="77777777" w:rsidR="00D068CA" w:rsidRDefault="00D068CA" w:rsidP="005F2397">
                              <w:pPr>
                                <w:jc w:val="center"/>
                                <w:textAlignment w:val="baseline"/>
                                <w:rPr>
                                  <w:rFonts w:hAnsi="Trebuchet MS"/>
                                  <w:b/>
                                  <w:bCs/>
                                  <w:color w:val="FF0000"/>
                                  <w:kern w:val="24"/>
                                </w:rPr>
                              </w:pPr>
                            </w:p>
                            <w:p w14:paraId="29825BA4" w14:textId="77777777" w:rsidR="00D068CA" w:rsidRPr="0036769F" w:rsidRDefault="00D068CA" w:rsidP="005F2397">
                              <w:pPr>
                                <w:jc w:val="center"/>
                                <w:textAlignment w:val="baseline"/>
                              </w:pPr>
                              <w:r w:rsidRPr="0036769F">
                                <w:rPr>
                                  <w:rFonts w:hAnsi="Trebuchet MS"/>
                                  <w:b/>
                                  <w:bCs/>
                                  <w:color w:val="FF0000"/>
                                  <w:kern w:val="24"/>
                                </w:rPr>
                                <w:t xml:space="preserve">$0.20 </w:t>
                              </w:r>
                            </w:p>
                            <w:p w14:paraId="09026EA2" w14:textId="77777777" w:rsidR="00D068CA" w:rsidRPr="0036769F" w:rsidRDefault="00D068CA" w:rsidP="005F2397">
                              <w:pPr>
                                <w:jc w:val="center"/>
                                <w:textAlignment w:val="baseline"/>
                              </w:pPr>
                            </w:p>
                          </w:txbxContent>
                        </v:textbox>
                      </v:oval>
                      <v:oval id="Oval 296" o:spid="_x0000_s1038" style="position:absolute;left:7300046;top:1626177;width:768062;height:78884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ynCxQAA&#10;ANwAAAAPAAAAZHJzL2Rvd25yZXYueG1sRI9Ba8JAFITvBf/D8oReSrOphRDTrCKVovTUqtDrI/tM&#10;otm3YXc18d93CwWPw8x8w5TL0XTiSs63lhW8JCkI4srqlmsFh/3Hcw7CB2SNnWVScCMPy8XkocRC&#10;24G/6boLtYgQ9gUqaELoCyl91ZBBn9ieOHpH6wyGKF0ttcMhwk0nZ2maSYMtx4UGe3pvqDrvLkZB&#10;erpV+/nm82vIBnfI8/Z1rZ9+lHqcjqs3EIHGcA//t7dawWyewd+ZeATk4h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WLKcLFAAAA3AAAAA8AAAAAAAAAAAAAAAAAlwIAAGRycy9k&#10;b3ducmV2LnhtbFBLBQYAAAAABAAEAPUAAACJAwAAAAA=&#10;" fillcolor="yellow" strokecolor="red" strokeweight="2pt">
                        <v:shadow on="t" opacity="26214f" mv:blur="50800f" origin="-.5,-.5" offset="26941emu,26941emu"/>
                        <v:textbox inset="0,0,0,0">
                          <w:txbxContent>
                            <w:p w14:paraId="66DC2000" w14:textId="77777777" w:rsidR="00D068CA" w:rsidRPr="0036769F" w:rsidRDefault="00D068CA" w:rsidP="005F2397">
                              <w:pPr>
                                <w:jc w:val="center"/>
                                <w:textAlignment w:val="baseline"/>
                              </w:pPr>
                              <w:r w:rsidRPr="0036769F">
                                <w:rPr>
                                  <w:rFonts w:hAnsi="Trebuchet MS"/>
                                  <w:b/>
                                  <w:bCs/>
                                  <w:color w:val="FF0000"/>
                                  <w:kern w:val="24"/>
                                </w:rPr>
                                <w:t xml:space="preserve">$0.20 </w:t>
                              </w:r>
                            </w:p>
                          </w:txbxContent>
                        </v:textbox>
                      </v:oval>
                      <w10:anchorlock/>
                    </v:group>
                  </w:pict>
                </mc:Fallback>
              </mc:AlternateContent>
            </w:r>
          </w:p>
        </w:tc>
        <w:tc>
          <w:tcPr>
            <w:tcW w:w="1720" w:type="pct"/>
          </w:tcPr>
          <w:p w14:paraId="73D4275C" w14:textId="77777777" w:rsidR="005F2397" w:rsidRPr="005368C2" w:rsidRDefault="005F2397" w:rsidP="005F2397">
            <w:r w:rsidRPr="005368C2">
              <w:rPr>
                <w:noProof/>
              </w:rPr>
              <mc:AlternateContent>
                <mc:Choice Requires="wpg">
                  <w:drawing>
                    <wp:inline distT="0" distB="0" distL="0" distR="0" wp14:anchorId="026670D2" wp14:editId="2F02D579">
                      <wp:extent cx="1704975" cy="2129341"/>
                      <wp:effectExtent l="38100" t="38100" r="123825" b="118745"/>
                      <wp:docPr id="298" name="Group 30"/>
                      <wp:cNvGraphicFramePr/>
                      <a:graphic xmlns:a="http://schemas.openxmlformats.org/drawingml/2006/main">
                        <a:graphicData uri="http://schemas.microsoft.com/office/word/2010/wordprocessingGroup">
                          <wpg:wgp>
                            <wpg:cNvGrpSpPr/>
                            <wpg:grpSpPr>
                              <a:xfrm>
                                <a:off x="0" y="0"/>
                                <a:ext cx="1704975" cy="2129341"/>
                                <a:chOff x="5943600" y="1447800"/>
                                <a:chExt cx="1796478" cy="2235214"/>
                              </a:xfrm>
                            </wpg:grpSpPr>
                            <wps:wsp>
                              <wps:cNvPr id="299" name="Straight Connector 299"/>
                              <wps:cNvCnPr/>
                              <wps:spPr>
                                <a:xfrm>
                                  <a:off x="6486143" y="3209861"/>
                                  <a:ext cx="805960" cy="42630"/>
                                </a:xfrm>
                                <a:prstGeom prst="line">
                                  <a:avLst/>
                                </a:prstGeom>
                                <a:noFill/>
                                <a:ln w="50800">
                                  <a:solidFill>
                                    <a:srgbClr val="0000FF"/>
                                  </a:solidFill>
                                  <a:round/>
                                  <a:headEnd/>
                                  <a:tailEnd/>
                                </a:ln>
                                <a:effectLst/>
                              </wps:spPr>
                              <wps:bodyPr/>
                            </wps:wsp>
                            <wps:wsp>
                              <wps:cNvPr id="300" name="Freeform 300"/>
                              <wps:cNvSpPr>
                                <a:spLocks/>
                              </wps:cNvSpPr>
                              <wps:spPr bwMode="auto">
                                <a:xfrm rot="752571">
                                  <a:off x="6204825" y="2487053"/>
                                  <a:ext cx="1222983"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solidFill>
                                  <a:srgbClr val="FFFF00"/>
                                </a:solidFill>
                                <a:ln w="50800">
                                  <a:solidFill>
                                    <a:srgbClr val="FFC000"/>
                                  </a:solidFill>
                                  <a:round/>
                                  <a:headEnd/>
                                  <a:tailEnd/>
                                </a:ln>
                                <a:effectLst/>
                              </wps:spPr>
                              <wps:txbx>
                                <w:txbxContent>
                                  <w:p w14:paraId="02B0232A" w14:textId="77777777" w:rsidR="00D068CA" w:rsidRPr="0036769F" w:rsidRDefault="00D068CA" w:rsidP="005F2397">
                                    <w:pPr>
                                      <w:jc w:val="center"/>
                                      <w:textAlignment w:val="baseline"/>
                                    </w:pPr>
                                    <w:r w:rsidRPr="0036769F">
                                      <w:rPr>
                                        <w:rFonts w:hAnsi="Trebuchet MS"/>
                                        <w:b/>
                                        <w:bCs/>
                                        <w:color w:val="FF0000"/>
                                        <w:kern w:val="24"/>
                                      </w:rPr>
                                      <w:t xml:space="preserve">$0.20 </w:t>
                                    </w:r>
                                  </w:p>
                                </w:txbxContent>
                              </wps:txbx>
                              <wps:bodyPr wrap="square"/>
                            </wps:wsp>
                            <wps:wsp>
                              <wps:cNvPr id="301" name="Oval 301"/>
                              <wps:cNvSpPr/>
                              <wps:spPr>
                                <a:xfrm>
                                  <a:off x="5943600" y="2112820"/>
                                  <a:ext cx="770061" cy="786180"/>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2D50248" w14:textId="77777777" w:rsidR="00D068CA" w:rsidRDefault="00D068CA" w:rsidP="005F2397">
                                    <w:pPr>
                                      <w:jc w:val="center"/>
                                      <w:textAlignment w:val="baseline"/>
                                      <w:rPr>
                                        <w:rFonts w:hAnsi="Trebuchet MS"/>
                                        <w:b/>
                                        <w:bCs/>
                                        <w:color w:val="FF0000"/>
                                        <w:kern w:val="24"/>
                                      </w:rPr>
                                    </w:pPr>
                                  </w:p>
                                  <w:p w14:paraId="40C53456" w14:textId="77777777" w:rsidR="00D068CA" w:rsidRPr="0036769F" w:rsidRDefault="00D068CA" w:rsidP="005F2397">
                                    <w:pPr>
                                      <w:jc w:val="center"/>
                                      <w:textAlignment w:val="baseline"/>
                                    </w:pPr>
                                    <w:r w:rsidRPr="0036769F">
                                      <w:rPr>
                                        <w:rFonts w:hAnsi="Trebuchet MS"/>
                                        <w:b/>
                                        <w:bCs/>
                                        <w:color w:val="FF0000"/>
                                        <w:kern w:val="24"/>
                                      </w:rPr>
                                      <w:t xml:space="preserve">$0.20 </w:t>
                                    </w:r>
                                  </w:p>
                                  <w:p w14:paraId="68759937" w14:textId="77777777" w:rsidR="00D068CA" w:rsidRPr="0036769F" w:rsidRDefault="00D068CA" w:rsidP="005F2397">
                                    <w:pPr>
                                      <w:rPr>
                                        <w:rFonts w:eastAsia="Times New Roman"/>
                                      </w:rPr>
                                    </w:pPr>
                                  </w:p>
                                </w:txbxContent>
                              </wps:txbx>
                              <wps:bodyPr wrap="square" lIns="0" tIns="0" rIns="0" bIns="0" rtlCol="0" anchor="ctr"/>
                            </wps:wsp>
                            <wps:wsp>
                              <wps:cNvPr id="302" name="Oval 302"/>
                              <wps:cNvSpPr/>
                              <wps:spPr>
                                <a:xfrm>
                                  <a:off x="6968020" y="2230584"/>
                                  <a:ext cx="772058" cy="786180"/>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12589124" w14:textId="77777777" w:rsidR="00D068CA" w:rsidRPr="0036769F" w:rsidRDefault="00D068CA" w:rsidP="005F2397">
                                    <w:pPr>
                                      <w:jc w:val="center"/>
                                      <w:textAlignment w:val="baseline"/>
                                    </w:pPr>
                                    <w:r>
                                      <w:rPr>
                                        <w:rFonts w:hAnsi="Trebuchet MS"/>
                                        <w:b/>
                                        <w:bCs/>
                                        <w:color w:val="FF0000"/>
                                        <w:kern w:val="24"/>
                                      </w:rPr>
                                      <w:t>$0.0</w:t>
                                    </w:r>
                                    <w:r w:rsidRPr="0036769F">
                                      <w:rPr>
                                        <w:rFonts w:hAnsi="Trebuchet MS"/>
                                        <w:b/>
                                        <w:bCs/>
                                        <w:color w:val="FF0000"/>
                                        <w:kern w:val="24"/>
                                      </w:rPr>
                                      <w:t xml:space="preserve">0 </w:t>
                                    </w:r>
                                  </w:p>
                                </w:txbxContent>
                              </wps:txbx>
                              <wps:bodyPr wrap="square" lIns="0" tIns="0" rIns="0" bIns="0" rtlCol="0" anchor="ctr"/>
                            </wps:wsp>
                            <wps:wsp>
                              <wps:cNvPr id="348" name="Oval 348"/>
                              <wps:cNvSpPr/>
                              <wps:spPr>
                                <a:xfrm>
                                  <a:off x="5943600" y="2811110"/>
                                  <a:ext cx="770061" cy="771526"/>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1DD8335A" w14:textId="77777777" w:rsidR="00D068CA" w:rsidRDefault="00D068CA" w:rsidP="005F2397">
                                    <w:pPr>
                                      <w:jc w:val="center"/>
                                      <w:textAlignment w:val="baseline"/>
                                      <w:rPr>
                                        <w:rFonts w:hAnsi="Trebuchet MS"/>
                                        <w:b/>
                                        <w:bCs/>
                                        <w:color w:val="FFFFFF" w:themeColor="light1"/>
                                        <w:kern w:val="24"/>
                                      </w:rPr>
                                    </w:pPr>
                                  </w:p>
                                  <w:p w14:paraId="0A36CEDA" w14:textId="77777777" w:rsidR="00D068CA" w:rsidRPr="0036769F" w:rsidRDefault="00D068CA" w:rsidP="005F2397">
                                    <w:pPr>
                                      <w:jc w:val="center"/>
                                      <w:textAlignment w:val="baseline"/>
                                    </w:pPr>
                                    <w:r>
                                      <w:rPr>
                                        <w:rFonts w:hAnsi="Trebuchet MS"/>
                                        <w:b/>
                                        <w:bCs/>
                                        <w:color w:val="FFFFFF" w:themeColor="light1"/>
                                        <w:kern w:val="24"/>
                                      </w:rPr>
                                      <w:t>$3.80</w:t>
                                    </w:r>
                                    <w:r w:rsidRPr="0036769F">
                                      <w:rPr>
                                        <w:rFonts w:hAnsi="Trebuchet MS"/>
                                        <w:b/>
                                        <w:bCs/>
                                        <w:color w:val="FFFFFF" w:themeColor="light1"/>
                                        <w:kern w:val="24"/>
                                      </w:rPr>
                                      <w:t xml:space="preserve"> </w:t>
                                    </w:r>
                                  </w:p>
                                  <w:p w14:paraId="73AA3BC9" w14:textId="77777777" w:rsidR="00D068CA" w:rsidRPr="0036769F" w:rsidRDefault="00D068CA" w:rsidP="005F2397">
                                    <w:pPr>
                                      <w:jc w:val="center"/>
                                      <w:textAlignment w:val="baseline"/>
                                    </w:pPr>
                                  </w:p>
                                </w:txbxContent>
                              </wps:txbx>
                              <wps:bodyPr wrap="square" lIns="0" tIns="0" rIns="0" bIns="0" rtlCol="0" anchor="ctr"/>
                            </wps:wsp>
                            <wps:wsp>
                              <wps:cNvPr id="349" name="Freeform 349"/>
                              <wps:cNvSpPr>
                                <a:spLocks/>
                              </wps:cNvSpPr>
                              <wps:spPr bwMode="auto">
                                <a:xfrm rot="1453108">
                                  <a:off x="6242925" y="1891041"/>
                                  <a:ext cx="1222983"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noFill/>
                                <a:ln w="50800">
                                  <a:solidFill>
                                    <a:srgbClr val="00C800"/>
                                  </a:solidFill>
                                  <a:round/>
                                  <a:headEnd/>
                                  <a:tailEnd/>
                                </a:ln>
                                <a:effectLst/>
                              </wps:spPr>
                              <wps:txbx>
                                <w:txbxContent>
                                  <w:p w14:paraId="63D02F9B"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wps:txbx>
                              <wps:bodyPr wrap="square"/>
                            </wps:wsp>
                            <wps:wsp>
                              <wps:cNvPr id="350" name="Oval 350"/>
                              <wps:cNvSpPr/>
                              <wps:spPr>
                                <a:xfrm>
                                  <a:off x="5953126" y="1447800"/>
                                  <a:ext cx="751010" cy="761134"/>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78F0D910" w14:textId="77777777" w:rsidR="00D068CA" w:rsidRPr="0036769F" w:rsidRDefault="00D068CA" w:rsidP="005F2397">
                                    <w:pPr>
                                      <w:rPr>
                                        <w:rFonts w:eastAsia="Times New Roman"/>
                                      </w:rPr>
                                    </w:pPr>
                                    <w:r>
                                      <w:rPr>
                                        <w:rFonts w:eastAsia="Times New Roman"/>
                                      </w:rPr>
                                      <w:t>$4.00</w:t>
                                    </w:r>
                                  </w:p>
                                </w:txbxContent>
                              </wps:txbx>
                              <wps:bodyPr wrap="square" lIns="0" tIns="0" rIns="0" bIns="0" rtlCol="0" anchor="ctr"/>
                            </wps:wsp>
                            <wps:wsp>
                              <wps:cNvPr id="351" name="Oval 351"/>
                              <wps:cNvSpPr/>
                              <wps:spPr>
                                <a:xfrm>
                                  <a:off x="6971668" y="2930539"/>
                                  <a:ext cx="750108" cy="752475"/>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62EE133C" w14:textId="77777777" w:rsidR="00D068CA" w:rsidRPr="0036769F" w:rsidRDefault="00D068CA" w:rsidP="005F2397">
                                    <w:pPr>
                                      <w:jc w:val="center"/>
                                      <w:textAlignment w:val="baseline"/>
                                    </w:pPr>
                                    <w:r>
                                      <w:rPr>
                                        <w:rFonts w:hAnsi="Trebuchet MS"/>
                                        <w:b/>
                                        <w:bCs/>
                                        <w:color w:val="FFFFFF" w:themeColor="light1"/>
                                        <w:kern w:val="24"/>
                                      </w:rPr>
                                      <w:t>$3.80</w:t>
                                    </w:r>
                                    <w:r w:rsidRPr="0036769F">
                                      <w:rPr>
                                        <w:rFonts w:hAnsi="Trebuchet MS"/>
                                        <w:b/>
                                        <w:bCs/>
                                        <w:color w:val="FFFFFF" w:themeColor="light1"/>
                                        <w:kern w:val="24"/>
                                      </w:rPr>
                                      <w:t xml:space="preserve"> </w:t>
                                    </w:r>
                                  </w:p>
                                </w:txbxContent>
                              </wps:txbx>
                              <wps:bodyPr wrap="square" lIns="0" tIns="0" rIns="0" bIns="0" rtlCol="0" anchor="ctr"/>
                            </wps:wsp>
                            <wps:wsp>
                              <wps:cNvPr id="352" name="Oval 352"/>
                              <wps:cNvSpPr/>
                              <wps:spPr>
                                <a:xfrm>
                                  <a:off x="6969551" y="1696519"/>
                                  <a:ext cx="768997" cy="770193"/>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4E6DDF53"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wps:txbx>
                              <wps:bodyPr wrap="square" lIns="0" tIns="0" rIns="0" bIns="0" rtlCol="0" anchor="ctr"/>
                            </wps:wsp>
                          </wpg:wgp>
                        </a:graphicData>
                      </a:graphic>
                    </wp:inline>
                  </w:drawing>
                </mc:Choice>
                <mc:Fallback>
                  <w:pict>
                    <v:group id="Group 30" o:spid="_x0000_s1039" style="width:134.25pt;height:167.65pt;mso-position-horizontal-relative:char;mso-position-vertical-relative:line" coordorigin="5943600,1447800" coordsize="1796478,223521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">
                      <v:line id="Straight Connector 299" o:spid="_x0000_s1040" style="position:absolute;visibility:visible;mso-wrap-style:square" from="6486143,3209861" to="7292103,32524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qJS8UAAADcAAAADwAAAGRycy9kb3ducmV2LnhtbESPQWvCQBSE7wX/w/KE3uqmEcSkrlJs&#10;pT0IWq33R/Y1CWbfhuxTU3+9Wyh4HGbmG2a26F2jztSF2rOB51ECirjwtubSwPd+9TQFFQTZYuOZ&#10;DPxSgMV88DDD3PoLf9F5J6WKEA45GqhE2lzrUFTkMIx8Sxy9H985lCi7UtsOLxHuGp0myUQ7rDku&#10;VNjSsqLiuDs5A6fx8W2fLg8f4X17CCKb6ebKa2Meh/3rCyihXu7h//anNZBmGfydiUdAz2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qJS8UAAADcAAAADwAAAAAAAAAA&#10;AAAAAAChAgAAZHJzL2Rvd25yZXYueG1sUEsFBgAAAAAEAAQA+QAAAJMDAAAAAA==&#10;" strokecolor="blue" strokeweight="4pt"/>
                      <v:shape id="Freeform 300" o:spid="_x0000_s1041" style="position:absolute;left:6204825;top:2487053;width:1222983;height:118947;rotation:822008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NOyxwgAA&#10;ANwAAAAPAAAAZHJzL2Rvd25yZXYueG1sRE9da8IwFH0X9h/CHexlaDoHQ6pR6nBsIMKm4vO1uTbF&#10;5qYkma3/3jwIPh7O92zR20ZcyIfasYK3UQaCuHS65krBfvc1nIAIEVlj45gUXCnAYv40mGGuXcd/&#10;dNnGSqQQDjkqMDG2uZShNGQxjFxLnLiT8xZjgr6S2mOXwm0jx1n2IS3WnBoMtvRpqDxv/62C5eZ1&#10;6YvV90aujt04HA7977owSr0898UURKQ+PsR3949W8J6l+elMOgJyf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s07LHCAAAA3AAAAA8AAAAAAAAAAAAAAAAAlwIAAGRycy9kb3du&#10;cmV2LnhtbFBLBQYAAAAABAAEAPUAAACGAwAAAAA=&#10;" adj="-11796480,,5400" path="m0,768c444,736,888,704,1440,576,1992,448,3000,96,3312,0e" fillcolor="yellow" strokecolor="#ffc000" strokeweight="4pt">
                        <v:stroke joinstyle="round"/>
                        <v:formulas/>
                        <v:path arrowok="t" o:connecttype="custom" o:connectlocs="0,768;1440,576;3312,0" o:connectangles="0,0,0" textboxrect="0,0,3312,768"/>
                        <v:textbox>
                          <w:txbxContent>
                            <w:p w14:paraId="02B0232A" w14:textId="77777777" w:rsidR="00D068CA" w:rsidRPr="0036769F" w:rsidRDefault="00D068CA" w:rsidP="005F2397">
                              <w:pPr>
                                <w:jc w:val="center"/>
                                <w:textAlignment w:val="baseline"/>
                              </w:pPr>
                              <w:r w:rsidRPr="0036769F">
                                <w:rPr>
                                  <w:rFonts w:hAnsi="Trebuchet MS"/>
                                  <w:b/>
                                  <w:bCs/>
                                  <w:color w:val="FF0000"/>
                                  <w:kern w:val="24"/>
                                </w:rPr>
                                <w:t xml:space="preserve">$0.20 </w:t>
                              </w:r>
                            </w:p>
                          </w:txbxContent>
                        </v:textbox>
                      </v:shape>
                      <v:oval id="Oval 301" o:spid="_x0000_s1042" style="position:absolute;left:5943600;top:2112820;width:770061;height:786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iSusxQAA&#10;ANwAAAAPAAAAZHJzL2Rvd25yZXYueG1sRI9PawIxFMTvQr9DeAUvUhMryLo1iliK4qn+gV4fm9fd&#10;bTcvS5K667c3QsHjMDO/YRar3jbiQj7UjjVMxgoEceFMzaWG8+njJQMRIrLBxjFpuFKA1fJpsMDc&#10;uI4PdDnGUiQIhxw1VDG2uZShqMhiGLuWOHnfzluMSfpSGo9dgttGvio1kxZrTgsVtrSpqPg9/lkN&#10;6udanObb/Wc36/w5y+rpuxl9aT187tdvICL18RH+b++MhqmawP1MOgJye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SJK6zFAAAA3AAAAA8AAAAAAAAAAAAAAAAAlwIAAGRycy9k&#10;b3ducmV2LnhtbFBLBQYAAAAABAAEAPUAAACJAwAAAAA=&#10;" fillcolor="yellow" strokecolor="red" strokeweight="2pt">
                        <v:shadow on="t" opacity="26214f" mv:blur="50800f" origin="-.5,-.5" offset="26941emu,26941emu"/>
                        <v:textbox inset="0,0,0,0">
                          <w:txbxContent>
                            <w:p w14:paraId="02D50248" w14:textId="77777777" w:rsidR="00D068CA" w:rsidRDefault="00D068CA" w:rsidP="005F2397">
                              <w:pPr>
                                <w:jc w:val="center"/>
                                <w:textAlignment w:val="baseline"/>
                                <w:rPr>
                                  <w:rFonts w:hAnsi="Trebuchet MS"/>
                                  <w:b/>
                                  <w:bCs/>
                                  <w:color w:val="FF0000"/>
                                  <w:kern w:val="24"/>
                                </w:rPr>
                              </w:pPr>
                            </w:p>
                            <w:p w14:paraId="40C53456" w14:textId="77777777" w:rsidR="00D068CA" w:rsidRPr="0036769F" w:rsidRDefault="00D068CA" w:rsidP="005F2397">
                              <w:pPr>
                                <w:jc w:val="center"/>
                                <w:textAlignment w:val="baseline"/>
                              </w:pPr>
                              <w:r w:rsidRPr="0036769F">
                                <w:rPr>
                                  <w:rFonts w:hAnsi="Trebuchet MS"/>
                                  <w:b/>
                                  <w:bCs/>
                                  <w:color w:val="FF0000"/>
                                  <w:kern w:val="24"/>
                                </w:rPr>
                                <w:t xml:space="preserve">$0.20 </w:t>
                              </w:r>
                            </w:p>
                            <w:p w14:paraId="68759937" w14:textId="77777777" w:rsidR="00D068CA" w:rsidRPr="0036769F" w:rsidRDefault="00D068CA" w:rsidP="005F2397">
                              <w:pPr>
                                <w:rPr>
                                  <w:rFonts w:eastAsia="Times New Roman"/>
                                </w:rPr>
                              </w:pPr>
                            </w:p>
                          </w:txbxContent>
                        </v:textbox>
                      </v:oval>
                      <v:oval id="Oval 302" o:spid="_x0000_s1043" style="position:absolute;left:6968020;top:2230584;width:772058;height:786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7XbxQAA&#10;ANwAAAAPAAAAZHJzL2Rvd25yZXYueG1sRI9BawIxFITvQv9DeIVeRBMVZLsaRZRS6alVwetj89zd&#10;dvOyJKm7/ntTKHgcZuYbZrnubSOu5EPtWMNkrEAQF87UXGo4Hd9GGYgQkQ02jknDjQKsV0+DJebG&#10;dfxF10MsRYJwyFFDFWObSxmKiiyGsWuJk3dx3mJM0pfSeOwS3DZyqtRcWqw5LVTY0rai4ufwazWo&#10;71txfH3/+OzmnT9lWT3bmeFZ65fnfrMAEamPj/B/e280zNQU/s6kIyBX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RbtdvFAAAA3AAAAA8AAAAAAAAAAAAAAAAAlwIAAGRycy9k&#10;b3ducmV2LnhtbFBLBQYAAAAABAAEAPUAAACJAwAAAAA=&#10;" fillcolor="yellow" strokecolor="red" strokeweight="2pt">
                        <v:shadow on="t" opacity="26214f" mv:blur="50800f" origin="-.5,-.5" offset="26941emu,26941emu"/>
                        <v:textbox inset="0,0,0,0">
                          <w:txbxContent>
                            <w:p w14:paraId="12589124" w14:textId="77777777" w:rsidR="00D068CA" w:rsidRPr="0036769F" w:rsidRDefault="00D068CA" w:rsidP="005F2397">
                              <w:pPr>
                                <w:jc w:val="center"/>
                                <w:textAlignment w:val="baseline"/>
                              </w:pPr>
                              <w:r>
                                <w:rPr>
                                  <w:rFonts w:hAnsi="Trebuchet MS"/>
                                  <w:b/>
                                  <w:bCs/>
                                  <w:color w:val="FF0000"/>
                                  <w:kern w:val="24"/>
                                </w:rPr>
                                <w:t>$0.0</w:t>
                              </w:r>
                              <w:r w:rsidRPr="0036769F">
                                <w:rPr>
                                  <w:rFonts w:hAnsi="Trebuchet MS"/>
                                  <w:b/>
                                  <w:bCs/>
                                  <w:color w:val="FF0000"/>
                                  <w:kern w:val="24"/>
                                </w:rPr>
                                <w:t xml:space="preserve">0 </w:t>
                              </w:r>
                            </w:p>
                          </w:txbxContent>
                        </v:textbox>
                      </v:oval>
                      <v:oval id="Oval 348" o:spid="_x0000_s1044" style="position:absolute;left:5943600;top:2811110;width:770061;height:77152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JFi6wwAA&#10;ANwAAAAPAAAAZHJzL2Rvd25yZXYueG1sRE/LagIxFN0L/kO4he40aS0iU6NUoaBFwVd1e5ncZgYn&#10;N8Mk1bFf3ywEl4fzHk9bV4kLNaH0rOGlr0AQ596UbDUc9p+9EYgQkQ1WnknDjQJMJ93OGDPjr7yl&#10;yy5akUI4ZKihiLHOpAx5QQ5D39fEifvxjcOYYGOlafCawl0lX5UaSoclp4YCa5oXlJ93v06DtLN6&#10;efr7/toM1/vV6DxXdnlUWj8/tR/vICK18SG+uxdGw+AtrU1n0hGQk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uJFi6wwAAANwAAAAPAAAAAAAAAAAAAAAAAJcCAABkcnMvZG93&#10;bnJldi54bWxQSwUGAAAAAAQABAD1AAAAhwMAAAAA&#10;" fillcolor="blue" strokecolor="#0070c0" strokeweight="2pt">
                        <v:shadow on="t" opacity="26214f" mv:blur="50800f" origin="-.5,-.5" offset="26941emu,26941emu"/>
                        <v:textbox inset="0,0,0,0">
                          <w:txbxContent>
                            <w:p w14:paraId="1DD8335A" w14:textId="77777777" w:rsidR="00D068CA" w:rsidRDefault="00D068CA" w:rsidP="005F2397">
                              <w:pPr>
                                <w:jc w:val="center"/>
                                <w:textAlignment w:val="baseline"/>
                                <w:rPr>
                                  <w:rFonts w:hAnsi="Trebuchet MS"/>
                                  <w:b/>
                                  <w:bCs/>
                                  <w:color w:val="FFFFFF" w:themeColor="light1"/>
                                  <w:kern w:val="24"/>
                                </w:rPr>
                              </w:pPr>
                            </w:p>
                            <w:p w14:paraId="0A36CEDA" w14:textId="77777777" w:rsidR="00D068CA" w:rsidRPr="0036769F" w:rsidRDefault="00D068CA" w:rsidP="005F2397">
                              <w:pPr>
                                <w:jc w:val="center"/>
                                <w:textAlignment w:val="baseline"/>
                              </w:pPr>
                              <w:r>
                                <w:rPr>
                                  <w:rFonts w:hAnsi="Trebuchet MS"/>
                                  <w:b/>
                                  <w:bCs/>
                                  <w:color w:val="FFFFFF" w:themeColor="light1"/>
                                  <w:kern w:val="24"/>
                                </w:rPr>
                                <w:t>$3.80</w:t>
                              </w:r>
                              <w:r w:rsidRPr="0036769F">
                                <w:rPr>
                                  <w:rFonts w:hAnsi="Trebuchet MS"/>
                                  <w:b/>
                                  <w:bCs/>
                                  <w:color w:val="FFFFFF" w:themeColor="light1"/>
                                  <w:kern w:val="24"/>
                                </w:rPr>
                                <w:t xml:space="preserve"> </w:t>
                              </w:r>
                            </w:p>
                            <w:p w14:paraId="73AA3BC9" w14:textId="77777777" w:rsidR="00D068CA" w:rsidRPr="0036769F" w:rsidRDefault="00D068CA" w:rsidP="005F2397">
                              <w:pPr>
                                <w:jc w:val="center"/>
                                <w:textAlignment w:val="baseline"/>
                              </w:pPr>
                            </w:p>
                          </w:txbxContent>
                        </v:textbox>
                      </v:oval>
                      <v:shape id="Freeform 349" o:spid="_x0000_s1045" style="position:absolute;left:6242925;top:1891041;width:1222983;height:118947;rotation:1587181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BQixAAA&#10;ANwAAAAPAAAAZHJzL2Rvd25yZXYueG1sRI9BawIxFITvQv9DeEJvmtVatVujqCCtF9FV2uvr5nV3&#10;6eZlSaJu/31TEDwOM/MNM1u0phYXcr6yrGDQT0AQ51ZXXCg4HTe9KQgfkDXWlknBL3lYzB86M0y1&#10;vfKBLlkoRISwT1FBGUKTSunzkgz6vm2Io/dtncEQpSukdniNcFPLYZKMpcGK40KJDa1Lyn+ys1Hg&#10;t9mp+tjj805+oVlN3CcO6U2px267fAURqA338K39rhU8jV7g/0w8AnL+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vgUIsQAAADcAAAADwAAAAAAAAAAAAAAAACXAgAAZHJzL2Rv&#10;d25yZXYueG1sUEsFBgAAAAAEAAQA9QAAAIgDAAAAAA==&#10;" adj="-11796480,,5400" path="m0,768c444,736,888,704,1440,576,1992,448,3000,96,3312,0e" filled="f" strokecolor="#00c800" strokeweight="4pt">
                        <v:stroke joinstyle="round"/>
                        <v:formulas/>
                        <v:path arrowok="t" o:connecttype="custom" o:connectlocs="0,768;1440,576;3312,0" o:connectangles="0,0,0" textboxrect="0,0,3312,768"/>
                        <v:textbox>
                          <w:txbxContent>
                            <w:p w14:paraId="63D02F9B"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v:textbox>
                      </v:shape>
                      <v:oval id="Oval 350" o:spid="_x0000_s1046" style="position:absolute;left:5953126;top:1447800;width:751010;height:7611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a0igwgAA&#10;ANwAAAAPAAAAZHJzL2Rvd25yZXYueG1sRE/Pa8IwFL4L+x/CG+ym6Zy60TUVEcZkerH1stujeWtK&#10;m5fSZLX775eD4PHj+51tJ9uJkQbfOFbwvEhAEFdON1wruJQf8zcQPiBr7ByTgj/ysM0fZhmm2l35&#10;TGMRahFD2KeowITQp1L6ypBFv3A9ceR+3GAxRDjUUg94jeG2k8sk2UiLDccGgz3tDVVt8WsVrHSL&#10;Y1fy6+V4+jLtrv8c8ZuVenqcdu8gAk3hLr65D1rByzrOj2fiEZD5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9rSKDCAAAA3AAAAA8AAAAAAAAAAAAAAAAAlwIAAGRycy9kb3du&#10;cmV2LnhtbFBLBQYAAAAABAAEAPUAAACGAwAAAAA=&#10;" fillcolor="green" strokecolor="#00c800" strokeweight="2pt">
                        <v:shadow on="t" opacity="26214f" mv:blur="50800f" origin="-.5,-.5" offset="26941emu,26941emu"/>
                        <v:textbox inset="0,0,0,0">
                          <w:txbxContent>
                            <w:p w14:paraId="78F0D910" w14:textId="77777777" w:rsidR="00D068CA" w:rsidRPr="0036769F" w:rsidRDefault="00D068CA" w:rsidP="005F2397">
                              <w:pPr>
                                <w:rPr>
                                  <w:rFonts w:eastAsia="Times New Roman"/>
                                </w:rPr>
                              </w:pPr>
                              <w:r>
                                <w:rPr>
                                  <w:rFonts w:eastAsia="Times New Roman"/>
                                </w:rPr>
                                <w:t>$4.00</w:t>
                              </w:r>
                            </w:p>
                          </w:txbxContent>
                        </v:textbox>
                      </v:oval>
                      <v:oval id="Oval 351" o:spid="_x0000_s1047" style="position:absolute;left:6971668;top:2930539;width:750108;height:752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x2f6xQAA&#10;ANwAAAAPAAAAZHJzL2Rvd25yZXYueG1sRI/dagIxFITvC32HcATvaqKlIqtRrCDU0kL9vz1sjtnF&#10;zcmyibrt0zeFgpfDzHzDTGatq8SVmlB61tDvKRDEuTclWw277fJpBCJEZIOVZ9LwTQFm08eHCWbG&#10;33hN1020IkE4ZKihiLHOpAx5QQ5Dz9fEyTv5xmFMsrHSNHhLcFfJgVJD6bDktFBgTYuC8vPm4jRI&#10;+1qvjj/796/h5/ZjdF4ouzoorbuddj4GEamN9/B/+81oeH7pw9+ZdATk9B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HZ/rFAAAA3AAAAA8AAAAAAAAAAAAAAAAAlwIAAGRycy9k&#10;b3ducmV2LnhtbFBLBQYAAAAABAAEAPUAAACJAwAAAAA=&#10;" fillcolor="blue" strokecolor="#0070c0" strokeweight="2pt">
                        <v:shadow on="t" opacity="26214f" mv:blur="50800f" origin="-.5,-.5" offset="26941emu,26941emu"/>
                        <v:textbox inset="0,0,0,0">
                          <w:txbxContent>
                            <w:p w14:paraId="62EE133C" w14:textId="77777777" w:rsidR="00D068CA" w:rsidRPr="0036769F" w:rsidRDefault="00D068CA" w:rsidP="005F2397">
                              <w:pPr>
                                <w:jc w:val="center"/>
                                <w:textAlignment w:val="baseline"/>
                              </w:pPr>
                              <w:r>
                                <w:rPr>
                                  <w:rFonts w:hAnsi="Trebuchet MS"/>
                                  <w:b/>
                                  <w:bCs/>
                                  <w:color w:val="FFFFFF" w:themeColor="light1"/>
                                  <w:kern w:val="24"/>
                                </w:rPr>
                                <w:t>$3.80</w:t>
                              </w:r>
                              <w:r w:rsidRPr="0036769F">
                                <w:rPr>
                                  <w:rFonts w:hAnsi="Trebuchet MS"/>
                                  <w:b/>
                                  <w:bCs/>
                                  <w:color w:val="FFFFFF" w:themeColor="light1"/>
                                  <w:kern w:val="24"/>
                                </w:rPr>
                                <w:t xml:space="preserve"> </w:t>
                              </w:r>
                            </w:p>
                          </w:txbxContent>
                        </v:textbox>
                      </v:oval>
                      <v:oval id="Oval 352" o:spid="_x0000_s1048" style="position:absolute;left:6969551;top:1696519;width:768997;height:77019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9XNMxAAA&#10;ANwAAAAPAAAAZHJzL2Rvd25yZXYueG1sRI9Ba8JAFITvgv9heUJvuqlWK9FVRJCW6sXopbdH9jUb&#10;kn0bsmtM/323IHgcZuYbZr3tbS06an3pWMHrJAFBnDtdcqHgejmMlyB8QNZYOyYFv+RhuxkO1phq&#10;d+czdVkoRISwT1GBCaFJpfS5IYt+4hri6P241mKIsi2kbvEe4baW0yRZSIslxwWDDe0N5VV2swre&#10;dIVdfeH36/H0Zapd89HhNyv1Mup3KxCB+vAMP9qfWsFsPoX/M/EIyM0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0PVzTMQAAADcAAAADwAAAAAAAAAAAAAAAACXAgAAZHJzL2Rv&#10;d25yZXYueG1sUEsFBgAAAAAEAAQA9QAAAIgDAAAAAA==&#10;" fillcolor="green" strokecolor="#00c800" strokeweight="2pt">
                        <v:shadow on="t" opacity="26214f" mv:blur="50800f" origin="-.5,-.5" offset="26941emu,26941emu"/>
                        <v:textbox inset="0,0,0,0">
                          <w:txbxContent>
                            <w:p w14:paraId="4E6DDF53"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v:textbox>
                      </v:oval>
                      <w10:anchorlock/>
                    </v:group>
                  </w:pict>
                </mc:Fallback>
              </mc:AlternateContent>
            </w:r>
          </w:p>
        </w:tc>
        <w:tc>
          <w:tcPr>
            <w:tcW w:w="1681" w:type="pct"/>
          </w:tcPr>
          <w:p w14:paraId="2CF6DF59" w14:textId="77777777" w:rsidR="005F2397" w:rsidRPr="005368C2" w:rsidRDefault="005F2397" w:rsidP="005F2397">
            <w:r w:rsidRPr="005368C2">
              <w:rPr>
                <w:noProof/>
              </w:rPr>
              <mc:AlternateContent>
                <mc:Choice Requires="wpg">
                  <w:drawing>
                    <wp:inline distT="0" distB="0" distL="0" distR="0" wp14:anchorId="1AC44ABE" wp14:editId="777425F3">
                      <wp:extent cx="1526934" cy="2033541"/>
                      <wp:effectExtent l="38100" t="38100" r="111760" b="119380"/>
                      <wp:docPr id="97" name="Group 25"/>
                      <wp:cNvGraphicFramePr/>
                      <a:graphic xmlns:a="http://schemas.openxmlformats.org/drawingml/2006/main">
                        <a:graphicData uri="http://schemas.microsoft.com/office/word/2010/wordprocessingGroup">
                          <wpg:wgp>
                            <wpg:cNvGrpSpPr/>
                            <wpg:grpSpPr>
                              <a:xfrm>
                                <a:off x="0" y="0"/>
                                <a:ext cx="1526935" cy="2033541"/>
                                <a:chOff x="6248399" y="1828800"/>
                                <a:chExt cx="1790484" cy="2398996"/>
                              </a:xfrm>
                            </wpg:grpSpPr>
                            <wps:wsp>
                              <wps:cNvPr id="353" name="Straight Connector 353"/>
                              <wps:cNvCnPr>
                                <a:endCxn id="360" idx="3"/>
                              </wps:cNvCnPr>
                              <wps:spPr>
                                <a:xfrm flipV="1">
                                  <a:off x="6788944" y="3649147"/>
                                  <a:ext cx="602118" cy="205874"/>
                                </a:xfrm>
                                <a:prstGeom prst="line">
                                  <a:avLst/>
                                </a:prstGeom>
                                <a:noFill/>
                                <a:ln w="50800">
                                  <a:solidFill>
                                    <a:srgbClr val="0000FF"/>
                                  </a:solidFill>
                                  <a:round/>
                                  <a:headEnd/>
                                  <a:tailEnd/>
                                </a:ln>
                                <a:effectLst/>
                              </wps:spPr>
                              <wps:bodyPr/>
                            </wps:wsp>
                            <wps:wsp>
                              <wps:cNvPr id="354" name="Freeform 354"/>
                              <wps:cNvSpPr>
                                <a:spLocks/>
                              </wps:cNvSpPr>
                              <wps:spPr bwMode="auto">
                                <a:xfrm rot="20799323">
                                  <a:off x="6492307" y="3010985"/>
                                  <a:ext cx="1218987"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solidFill>
                                  <a:srgbClr val="FFFF00"/>
                                </a:solidFill>
                                <a:ln w="50800">
                                  <a:solidFill>
                                    <a:srgbClr val="FFC000"/>
                                  </a:solidFill>
                                  <a:round/>
                                  <a:headEnd/>
                                  <a:tailEnd/>
                                </a:ln>
                                <a:effectLst/>
                              </wps:spPr>
                              <wps:txbx>
                                <w:txbxContent>
                                  <w:p w14:paraId="493EC581"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wps:txbx>
                              <wps:bodyPr wrap="square"/>
                            </wps:wsp>
                            <wps:wsp>
                              <wps:cNvPr id="355" name="Oval 355"/>
                              <wps:cNvSpPr/>
                              <wps:spPr>
                                <a:xfrm>
                                  <a:off x="6248400" y="2755316"/>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F9762E3" w14:textId="77777777" w:rsidR="00D068CA" w:rsidRDefault="00D068CA" w:rsidP="005F2397">
                                    <w:pPr>
                                      <w:jc w:val="center"/>
                                      <w:textAlignment w:val="baseline"/>
                                      <w:rPr>
                                        <w:rFonts w:hAnsi="Trebuchet MS"/>
                                        <w:b/>
                                        <w:bCs/>
                                        <w:color w:val="FF0000"/>
                                        <w:kern w:val="24"/>
                                      </w:rPr>
                                    </w:pPr>
                                  </w:p>
                                  <w:p w14:paraId="3DB95CCE" w14:textId="77777777" w:rsidR="00D068CA" w:rsidRPr="0036769F" w:rsidRDefault="00D068CA" w:rsidP="005F2397">
                                    <w:pPr>
                                      <w:jc w:val="center"/>
                                      <w:textAlignment w:val="baseline"/>
                                    </w:pPr>
                                    <w:r w:rsidRPr="0036769F">
                                      <w:rPr>
                                        <w:rFonts w:hAnsi="Trebuchet MS"/>
                                        <w:b/>
                                        <w:bCs/>
                                        <w:color w:val="FF0000"/>
                                        <w:kern w:val="24"/>
                                      </w:rPr>
                                      <w:t xml:space="preserve">$0.20 </w:t>
                                    </w:r>
                                  </w:p>
                                  <w:p w14:paraId="0B2A2979" w14:textId="77777777" w:rsidR="00D068CA" w:rsidRPr="0036769F" w:rsidRDefault="00D068CA" w:rsidP="005F2397">
                                    <w:pPr>
                                      <w:rPr>
                                        <w:rFonts w:eastAsia="Times New Roman"/>
                                      </w:rPr>
                                    </w:pPr>
                                  </w:p>
                                </w:txbxContent>
                              </wps:txbx>
                              <wps:bodyPr wrap="square" lIns="0" tIns="0" rIns="0" bIns="0" rtlCol="0" anchor="ctr"/>
                            </wps:wsp>
                            <wps:wsp>
                              <wps:cNvPr id="356" name="Oval 356"/>
                              <wps:cNvSpPr/>
                              <wps:spPr>
                                <a:xfrm>
                                  <a:off x="7270821" y="2414153"/>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6AC8AB6" w14:textId="77777777" w:rsidR="00D068CA" w:rsidRPr="0036769F" w:rsidRDefault="00D068CA" w:rsidP="005F2397">
                                    <w:pPr>
                                      <w:jc w:val="center"/>
                                      <w:textAlignment w:val="baseline"/>
                                    </w:pPr>
                                    <w:r>
                                      <w:rPr>
                                        <w:rFonts w:hAnsi="Trebuchet MS"/>
                                        <w:b/>
                                        <w:bCs/>
                                        <w:color w:val="FF0000"/>
                                        <w:kern w:val="24"/>
                                      </w:rPr>
                                      <w:t>$0.1</w:t>
                                    </w:r>
                                    <w:r w:rsidRPr="0036769F">
                                      <w:rPr>
                                        <w:rFonts w:hAnsi="Trebuchet MS"/>
                                        <w:b/>
                                        <w:bCs/>
                                        <w:color w:val="FF0000"/>
                                        <w:kern w:val="24"/>
                                      </w:rPr>
                                      <w:t xml:space="preserve">0 </w:t>
                                    </w:r>
                                  </w:p>
                                </w:txbxContent>
                              </wps:txbx>
                              <wps:bodyPr wrap="square" lIns="0" tIns="0" rIns="0" bIns="0" rtlCol="0" anchor="ctr"/>
                            </wps:wsp>
                            <wps:wsp>
                              <wps:cNvPr id="357" name="Oval 357"/>
                              <wps:cNvSpPr/>
                              <wps:spPr>
                                <a:xfrm>
                                  <a:off x="6248399" y="3456270"/>
                                  <a:ext cx="768062" cy="771526"/>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7ED6926B" w14:textId="77777777" w:rsidR="00D068CA" w:rsidRDefault="00D068CA" w:rsidP="005F2397">
                                    <w:pPr>
                                      <w:jc w:val="center"/>
                                      <w:textAlignment w:val="baseline"/>
                                      <w:rPr>
                                        <w:rFonts w:hAnsi="Trebuchet MS"/>
                                        <w:b/>
                                        <w:bCs/>
                                        <w:color w:val="FFFFFF" w:themeColor="light1"/>
                                        <w:kern w:val="24"/>
                                      </w:rPr>
                                    </w:pPr>
                                  </w:p>
                                  <w:p w14:paraId="08BC1912" w14:textId="77777777" w:rsidR="00D068CA" w:rsidRPr="0036769F" w:rsidRDefault="00D068CA" w:rsidP="005F2397">
                                    <w:pPr>
                                      <w:jc w:val="center"/>
                                      <w:textAlignment w:val="baseline"/>
                                    </w:pPr>
                                    <w:r>
                                      <w:rPr>
                                        <w:rFonts w:hAnsi="Trebuchet MS"/>
                                        <w:b/>
                                        <w:bCs/>
                                        <w:color w:val="FFFFFF" w:themeColor="light1"/>
                                        <w:kern w:val="24"/>
                                      </w:rPr>
                                      <w:t>$3.80</w:t>
                                    </w:r>
                                    <w:r w:rsidRPr="0036769F">
                                      <w:rPr>
                                        <w:rFonts w:hAnsi="Trebuchet MS"/>
                                        <w:b/>
                                        <w:bCs/>
                                        <w:color w:val="FFFFFF" w:themeColor="light1"/>
                                        <w:kern w:val="24"/>
                                      </w:rPr>
                                      <w:t xml:space="preserve"> </w:t>
                                    </w:r>
                                  </w:p>
                                  <w:p w14:paraId="331A874E" w14:textId="77777777" w:rsidR="00D068CA" w:rsidRPr="0036769F" w:rsidRDefault="00D068CA" w:rsidP="005F2397">
                                    <w:pPr>
                                      <w:jc w:val="center"/>
                                      <w:textAlignment w:val="baseline"/>
                                    </w:pPr>
                                  </w:p>
                                </w:txbxContent>
                              </wps:txbx>
                              <wps:bodyPr wrap="square" lIns="0" tIns="0" rIns="0" bIns="0" rtlCol="0" anchor="ctr"/>
                            </wps:wsp>
                            <wps:wsp>
                              <wps:cNvPr id="358" name="Freeform 358"/>
                              <wps:cNvSpPr>
                                <a:spLocks/>
                              </wps:cNvSpPr>
                              <wps:spPr bwMode="auto">
                                <a:xfrm rot="20719927">
                                  <a:off x="6469793" y="2347700"/>
                                  <a:ext cx="1218987"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noFill/>
                                <a:ln w="50800">
                                  <a:solidFill>
                                    <a:srgbClr val="00C800"/>
                                  </a:solidFill>
                                  <a:round/>
                                  <a:headEnd/>
                                  <a:tailEnd/>
                                </a:ln>
                                <a:effectLst/>
                              </wps:spPr>
                              <wps:txbx>
                                <w:txbxContent>
                                  <w:p w14:paraId="0388ED16"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wps:txbx>
                              <wps:bodyPr wrap="square"/>
                            </wps:wsp>
                            <wps:wsp>
                              <wps:cNvPr id="359" name="Oval 359"/>
                              <wps:cNvSpPr/>
                              <wps:spPr>
                                <a:xfrm>
                                  <a:off x="6257926" y="2090296"/>
                                  <a:ext cx="749011" cy="761134"/>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1FB517C" w14:textId="77777777" w:rsidR="00D068CA" w:rsidRPr="00F56830" w:rsidRDefault="00D068CA" w:rsidP="005F2397">
                                    <w:pPr>
                                      <w:rPr>
                                        <w:rFonts w:eastAsia="Times New Roman"/>
                                        <w:b/>
                                      </w:rPr>
                                    </w:pPr>
                                    <w:r w:rsidRPr="00F56830">
                                      <w:rPr>
                                        <w:rFonts w:eastAsia="Times New Roman"/>
                                        <w:b/>
                                      </w:rPr>
                                      <w:t>$4.00</w:t>
                                    </w:r>
                                  </w:p>
                                </w:txbxContent>
                              </wps:txbx>
                              <wps:bodyPr wrap="square" lIns="0" tIns="0" rIns="0" bIns="0" rtlCol="0" anchor="ctr"/>
                            </wps:wsp>
                            <wps:wsp>
                              <wps:cNvPr id="360" name="Oval 360"/>
                              <wps:cNvSpPr/>
                              <wps:spPr>
                                <a:xfrm>
                                  <a:off x="7281796" y="3006869"/>
                                  <a:ext cx="746112" cy="752475"/>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1FBB64F9" w14:textId="77777777" w:rsidR="00D068CA" w:rsidRPr="0036769F" w:rsidRDefault="00D068CA" w:rsidP="005F2397">
                                    <w:pPr>
                                      <w:jc w:val="center"/>
                                      <w:textAlignment w:val="baseline"/>
                                    </w:pPr>
                                    <w:r>
                                      <w:rPr>
                                        <w:rFonts w:hAnsi="Trebuchet MS"/>
                                        <w:b/>
                                        <w:bCs/>
                                        <w:color w:val="FFFFFF" w:themeColor="light1"/>
                                        <w:kern w:val="24"/>
                                      </w:rPr>
                                      <w:t>$4.1</w:t>
                                    </w:r>
                                    <w:r w:rsidRPr="0036769F">
                                      <w:rPr>
                                        <w:rFonts w:hAnsi="Trebuchet MS"/>
                                        <w:b/>
                                        <w:bCs/>
                                        <w:color w:val="FFFFFF" w:themeColor="light1"/>
                                        <w:kern w:val="24"/>
                                      </w:rPr>
                                      <w:t xml:space="preserve">0 </w:t>
                                    </w:r>
                                  </w:p>
                                </w:txbxContent>
                              </wps:txbx>
                              <wps:bodyPr wrap="square" lIns="0" tIns="0" rIns="0" bIns="0" rtlCol="0" anchor="ctr"/>
                            </wps:wsp>
                            <wps:wsp>
                              <wps:cNvPr id="361" name="Oval 361"/>
                              <wps:cNvSpPr/>
                              <wps:spPr>
                                <a:xfrm>
                                  <a:off x="7272352" y="1828800"/>
                                  <a:ext cx="765001" cy="771525"/>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48D73115" w14:textId="77777777" w:rsidR="00D068CA" w:rsidRPr="0036769F" w:rsidRDefault="00D068CA" w:rsidP="005F2397">
                                    <w:pPr>
                                      <w:jc w:val="center"/>
                                      <w:textAlignment w:val="baseline"/>
                                    </w:pPr>
                                    <w:r>
                                      <w:rPr>
                                        <w:rFonts w:hAnsi="Trebuchet MS"/>
                                        <w:b/>
                                        <w:bCs/>
                                        <w:color w:val="FFFFFF" w:themeColor="light1"/>
                                        <w:kern w:val="24"/>
                                      </w:rPr>
                                      <w:t>$4.2</w:t>
                                    </w:r>
                                    <w:r w:rsidRPr="0036769F">
                                      <w:rPr>
                                        <w:rFonts w:hAnsi="Trebuchet MS"/>
                                        <w:b/>
                                        <w:bCs/>
                                        <w:color w:val="FFFFFF" w:themeColor="light1"/>
                                        <w:kern w:val="24"/>
                                      </w:rPr>
                                      <w:t xml:space="preserve">0 </w:t>
                                    </w:r>
                                  </w:p>
                                </w:txbxContent>
                              </wps:txbx>
                              <wps:bodyPr wrap="square" lIns="0" tIns="0" rIns="0" bIns="0" rtlCol="0" anchor="ctr"/>
                            </wps:wsp>
                          </wpg:wgp>
                        </a:graphicData>
                      </a:graphic>
                    </wp:inline>
                  </w:drawing>
                </mc:Choice>
                <mc:Fallback>
                  <w:pict>
                    <v:group id="Group 25" o:spid="_x0000_s1049" style="width:120.25pt;height:160.1pt;mso-position-horizontal-relative:char;mso-position-vertical-relative:line" coordorigin="6248399,1828800" coordsize="1790484,239899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">
                      <v:line id="Straight Connector 353" o:spid="_x0000_s1050" style="position:absolute;flip:y;visibility:visible;mso-wrap-style:square" from="6788944,3649147" to="7391062,38550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r6RdsQAAADcAAAADwAAAGRycy9kb3ducmV2LnhtbESP0WqDQBRE3wP9h+UW8pasVtoUm00o&#10;RUtehCbmAy7ujZq6d8XdqP37bKHQx2FmzjDb/Ww6MdLgWssK4nUEgriyuuVawbnMV68gnEfW2Fkm&#10;BT/kYL97WGwx1XbiI40nX4sAYZeigsb7PpXSVQ0ZdGvbEwfvYgeDPsihlnrAKcBNJ5+i6EUabDks&#10;NNjTR0PV9+lmFMxYxlFxzjZlFn9ec/lVFDLzSi0f5/c3EJ5m/x/+ax+0guQ5gd8z4QjI3R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SvpF2xAAAANwAAAAPAAAAAAAAAAAA&#10;AAAAAKECAABkcnMvZG93bnJldi54bWxQSwUGAAAAAAQABAD5AAAAkgMAAAAA&#10;" strokecolor="blue" strokeweight="4pt"/>
                      <v:shape id="Freeform 354" o:spid="_x0000_s1051" style="position:absolute;left:6492307;top:3010985;width:1218987;height:118947;rotation:-874553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QLb+xgAA&#10;ANwAAAAPAAAAZHJzL2Rvd25yZXYueG1sRI9Ba8JAFITvQv/D8gredNOqpUQ3wUqLPWpiQW+P7GsS&#10;mn0bslsT++tdQehxmJlvmFU6mEacqXO1ZQVP0wgEcWF1zaWCQ/4xeQXhPLLGxjIpuJCDNHkYrTDW&#10;tuc9nTNfigBhF6OCyvs2ltIVFRl0U9sSB+/bdgZ9kF0pdYd9gJtGPkfRizRYc1iosKVNRcVP9msU&#10;7HBzfDvm62aX/W2/Dr48bd/7Vqnx47BegvA0+P/wvf2pFcwWc7idCUdAJl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zQLb+xgAAANwAAAAPAAAAAAAAAAAAAAAAAJcCAABkcnMv&#10;ZG93bnJldi54bWxQSwUGAAAAAAQABAD1AAAAigMAAAAA&#10;" adj="-11796480,,5400" path="m0,768c444,736,888,704,1440,576,1992,448,3000,96,3312,0e" fillcolor="yellow" strokecolor="#ffc000" strokeweight="4pt">
                        <v:stroke joinstyle="round"/>
                        <v:formulas/>
                        <v:path arrowok="t" o:connecttype="custom" o:connectlocs="0,768;1440,576;3312,0" o:connectangles="0,0,0" textboxrect="0,0,3312,768"/>
                        <v:textbox>
                          <w:txbxContent>
                            <w:p w14:paraId="493EC581"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v:textbox>
                      </v:shape>
                      <v:oval id="Oval 355" o:spid="_x0000_s1052" style="position:absolute;left:6248400;top:2755316;width:768062;height:78884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AQKyxQAA&#10;ANwAAAAPAAAAZHJzL2Rvd25yZXYueG1sRI9Pa8JAFMTvhX6H5RV6Ed1UUWJ0lVIpFU/+A6+P7DOJ&#10;zb4Nu1sTv70rCD0OM/MbZr7sTC2u5HxlWcHHIAFBnFtdcaHgePjupyB8QNZYWyYFN/KwXLy+zDHT&#10;tuUdXfehEBHCPkMFZQhNJqXPSzLoB7Yhjt7ZOoMhSldI7bCNcFPLYZJMpMGK40KJDX2VlP/u/4yC&#10;5HLLD9OfzbadtO6YptVopXsnpd7fus8ZiEBd+A8/22utYDQew+NMPAJyc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gBArLFAAAA3AAAAA8AAAAAAAAAAAAAAAAAlwIAAGRycy9k&#10;b3ducmV2LnhtbFBLBQYAAAAABAAEAPUAAACJAwAAAAA=&#10;" fillcolor="yellow" strokecolor="red" strokeweight="2pt">
                        <v:shadow on="t" opacity="26214f" mv:blur="50800f" origin="-.5,-.5" offset="26941emu,26941emu"/>
                        <v:textbox inset="0,0,0,0">
                          <w:txbxContent>
                            <w:p w14:paraId="0F9762E3" w14:textId="77777777" w:rsidR="00D068CA" w:rsidRDefault="00D068CA" w:rsidP="005F2397">
                              <w:pPr>
                                <w:jc w:val="center"/>
                                <w:textAlignment w:val="baseline"/>
                                <w:rPr>
                                  <w:rFonts w:hAnsi="Trebuchet MS"/>
                                  <w:b/>
                                  <w:bCs/>
                                  <w:color w:val="FF0000"/>
                                  <w:kern w:val="24"/>
                                </w:rPr>
                              </w:pPr>
                            </w:p>
                            <w:p w14:paraId="3DB95CCE" w14:textId="77777777" w:rsidR="00D068CA" w:rsidRPr="0036769F" w:rsidRDefault="00D068CA" w:rsidP="005F2397">
                              <w:pPr>
                                <w:jc w:val="center"/>
                                <w:textAlignment w:val="baseline"/>
                              </w:pPr>
                              <w:r w:rsidRPr="0036769F">
                                <w:rPr>
                                  <w:rFonts w:hAnsi="Trebuchet MS"/>
                                  <w:b/>
                                  <w:bCs/>
                                  <w:color w:val="FF0000"/>
                                  <w:kern w:val="24"/>
                                </w:rPr>
                                <w:t xml:space="preserve">$0.20 </w:t>
                              </w:r>
                            </w:p>
                            <w:p w14:paraId="0B2A2979" w14:textId="77777777" w:rsidR="00D068CA" w:rsidRPr="0036769F" w:rsidRDefault="00D068CA" w:rsidP="005F2397">
                              <w:pPr>
                                <w:rPr>
                                  <w:rFonts w:eastAsia="Times New Roman"/>
                                </w:rPr>
                              </w:pPr>
                            </w:p>
                          </w:txbxContent>
                        </v:textbox>
                      </v:oval>
                      <v:oval id="Oval 356" o:spid="_x0000_s1053" style="position:absolute;left:7270821;top:2414153;width:768062;height:78884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05zFxQAA&#10;ANwAAAAPAAAAZHJzL2Rvd25yZXYueG1sRI9Pa8JAFMTvBb/D8gQvRTcqDTG6irSUlp78B14f2WcS&#10;zb4Nu1sTv323UOhxmJnfMKtNbxpxJ+drywqmkwQEcWF1zaWC0/F9nIHwAVljY5kUPMjDZj14WmGu&#10;bcd7uh9CKSKEfY4KqhDaXEpfVGTQT2xLHL2LdQZDlK6U2mEX4aaRsyRJpcGa40KFLb1WVNwO30ZB&#10;cn0Ux8XH165LO3fKsnr+pp/PSo2G/XYJIlAf/sN/7U+tYP6Swu+ZeATk+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jTnMXFAAAA3AAAAA8AAAAAAAAAAAAAAAAAlwIAAGRycy9k&#10;b3ducmV2LnhtbFBLBQYAAAAABAAEAPUAAACJAwAAAAA=&#10;" fillcolor="yellow" strokecolor="red" strokeweight="2pt">
                        <v:shadow on="t" opacity="26214f" mv:blur="50800f" origin="-.5,-.5" offset="26941emu,26941emu"/>
                        <v:textbox inset="0,0,0,0">
                          <w:txbxContent>
                            <w:p w14:paraId="06AC8AB6" w14:textId="77777777" w:rsidR="00D068CA" w:rsidRPr="0036769F" w:rsidRDefault="00D068CA" w:rsidP="005F2397">
                              <w:pPr>
                                <w:jc w:val="center"/>
                                <w:textAlignment w:val="baseline"/>
                              </w:pPr>
                              <w:r>
                                <w:rPr>
                                  <w:rFonts w:hAnsi="Trebuchet MS"/>
                                  <w:b/>
                                  <w:bCs/>
                                  <w:color w:val="FF0000"/>
                                  <w:kern w:val="24"/>
                                </w:rPr>
                                <w:t>$0.1</w:t>
                              </w:r>
                              <w:r w:rsidRPr="0036769F">
                                <w:rPr>
                                  <w:rFonts w:hAnsi="Trebuchet MS"/>
                                  <w:b/>
                                  <w:bCs/>
                                  <w:color w:val="FF0000"/>
                                  <w:kern w:val="24"/>
                                </w:rPr>
                                <w:t xml:space="preserve">0 </w:t>
                              </w:r>
                            </w:p>
                          </w:txbxContent>
                        </v:textbox>
                      </v:oval>
                      <v:oval id="Oval 357" o:spid="_x0000_s1054" style="position:absolute;left:6248399;top:3456270;width:768062;height:77152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YloVxgAA&#10;ANwAAAAPAAAAZHJzL2Rvd25yZXYueG1sRI/dagIxFITvC32HcAre1cRKVVajtEJBSwv1//awOWYX&#10;NyfLJuq2T98UCl4OM/MNM5m1rhIXakLpWUOvq0AQ596UbDVsN2+PIxAhIhusPJOGbwowm97fTTAz&#10;/soruqyjFQnCIUMNRYx1JmXIC3IYur4mTt7RNw5jko2VpsFrgrtKPik1kA5LTgsF1jQvKD+tz06D&#10;tK/18vCze/8afG4+Rqe5ssu90rrz0L6MQURq4y38314YDf3nIfydSUdATn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aYloVxgAAANwAAAAPAAAAAAAAAAAAAAAAAJcCAABkcnMv&#10;ZG93bnJldi54bWxQSwUGAAAAAAQABAD1AAAAigMAAAAA&#10;" fillcolor="blue" strokecolor="#0070c0" strokeweight="2pt">
                        <v:shadow on="t" opacity="26214f" mv:blur="50800f" origin="-.5,-.5" offset="26941emu,26941emu"/>
                        <v:textbox inset="0,0,0,0">
                          <w:txbxContent>
                            <w:p w14:paraId="7ED6926B" w14:textId="77777777" w:rsidR="00D068CA" w:rsidRDefault="00D068CA" w:rsidP="005F2397">
                              <w:pPr>
                                <w:jc w:val="center"/>
                                <w:textAlignment w:val="baseline"/>
                                <w:rPr>
                                  <w:rFonts w:hAnsi="Trebuchet MS"/>
                                  <w:b/>
                                  <w:bCs/>
                                  <w:color w:val="FFFFFF" w:themeColor="light1"/>
                                  <w:kern w:val="24"/>
                                </w:rPr>
                              </w:pPr>
                            </w:p>
                            <w:p w14:paraId="08BC1912" w14:textId="77777777" w:rsidR="00D068CA" w:rsidRPr="0036769F" w:rsidRDefault="00D068CA" w:rsidP="005F2397">
                              <w:pPr>
                                <w:jc w:val="center"/>
                                <w:textAlignment w:val="baseline"/>
                              </w:pPr>
                              <w:r>
                                <w:rPr>
                                  <w:rFonts w:hAnsi="Trebuchet MS"/>
                                  <w:b/>
                                  <w:bCs/>
                                  <w:color w:val="FFFFFF" w:themeColor="light1"/>
                                  <w:kern w:val="24"/>
                                </w:rPr>
                                <w:t>$3.80</w:t>
                              </w:r>
                              <w:r w:rsidRPr="0036769F">
                                <w:rPr>
                                  <w:rFonts w:hAnsi="Trebuchet MS"/>
                                  <w:b/>
                                  <w:bCs/>
                                  <w:color w:val="FFFFFF" w:themeColor="light1"/>
                                  <w:kern w:val="24"/>
                                </w:rPr>
                                <w:t xml:space="preserve"> </w:t>
                              </w:r>
                            </w:p>
                            <w:p w14:paraId="331A874E" w14:textId="77777777" w:rsidR="00D068CA" w:rsidRPr="0036769F" w:rsidRDefault="00D068CA" w:rsidP="005F2397">
                              <w:pPr>
                                <w:jc w:val="center"/>
                                <w:textAlignment w:val="baseline"/>
                              </w:pPr>
                            </w:p>
                          </w:txbxContent>
                        </v:textbox>
                      </v:oval>
                      <v:shape id="Freeform 358" o:spid="_x0000_s1055" style="position:absolute;left:6469793;top:2347700;width:1218987;height:118947;rotation:-961274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14TbwwAA&#10;ANwAAAAPAAAAZHJzL2Rvd25yZXYueG1sRE/Pa8IwFL4P/B/CE3YZmqpTZmcUGWx4EKHqYcdH82zK&#10;mpfaxLb+9+Yg7Pjx/V5teluJlhpfOlYwGScgiHOnSy4UnE/fow8QPiBrrByTgjt52KwHLytMtes4&#10;o/YYChFD2KeowIRQp1L63JBFP3Y1ceQurrEYImwKqRvsYrit5DRJFtJiybHBYE1fhvK/480qeOPp&#10;fvfTlbOJ6d55eXW39jc7KPU67LefIAL14V/8dO+0gtk8ro1n4hGQ6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s14TbwwAAANwAAAAPAAAAAAAAAAAAAAAAAJcCAABkcnMvZG93&#10;bnJldi54bWxQSwUGAAAAAAQABAD1AAAAhwMAAAAA&#10;" adj="-11796480,,5400" path="m0,768c444,736,888,704,1440,576,1992,448,3000,96,3312,0e" filled="f" strokecolor="#00c800" strokeweight="4pt">
                        <v:stroke joinstyle="round"/>
                        <v:formulas/>
                        <v:path arrowok="t" o:connecttype="custom" o:connectlocs="0,768;1440,576;3312,0" o:connectangles="0,0,0" textboxrect="0,0,3312,768"/>
                        <v:textbox>
                          <w:txbxContent>
                            <w:p w14:paraId="0388ED16"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v:textbox>
                      </v:shape>
                      <v:oval id="Oval 359" o:spid="_x0000_s1056" style="position:absolute;left:6257926;top:2090296;width:749011;height:7611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UeE9xAAA&#10;ANwAAAAPAAAAZHJzL2Rvd25yZXYueG1sRI9Ba8JAFITvQv/D8gredGOtrY3ZiBRKi/ZS9eLtkX3N&#10;hmTfhuw2xn/vFgSPw8x8w2TrwTaip85XjhXMpgkI4sLpiksFx8PHZAnCB2SNjWNScCEP6/xhlGGq&#10;3Zl/qN+HUkQI+xQVmBDaVEpfGLLop64ljt6v6yyGKLtS6g7PEW4b+ZQkL9JixXHBYEvvhop6/2cV&#10;POsa++bAr8fd99bUm/azxxMrNX4cNisQgYZwD9/aX1rBfPEG/2fiEZD5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lHhPcQAAADcAAAADwAAAAAAAAAAAAAAAACXAgAAZHJzL2Rv&#10;d25yZXYueG1sUEsFBgAAAAAEAAQA9QAAAIgDAAAAAA==&#10;" fillcolor="green" strokecolor="#00c800" strokeweight="2pt">
                        <v:shadow on="t" opacity="26214f" mv:blur="50800f" origin="-.5,-.5" offset="26941emu,26941emu"/>
                        <v:textbox inset="0,0,0,0">
                          <w:txbxContent>
                            <w:p w14:paraId="01FB517C" w14:textId="77777777" w:rsidR="00D068CA" w:rsidRPr="00F56830" w:rsidRDefault="00D068CA" w:rsidP="005F2397">
                              <w:pPr>
                                <w:rPr>
                                  <w:rFonts w:eastAsia="Times New Roman"/>
                                  <w:b/>
                                </w:rPr>
                              </w:pPr>
                              <w:r w:rsidRPr="00F56830">
                                <w:rPr>
                                  <w:rFonts w:eastAsia="Times New Roman"/>
                                  <w:b/>
                                </w:rPr>
                                <w:t>$4.00</w:t>
                              </w:r>
                            </w:p>
                          </w:txbxContent>
                        </v:textbox>
                      </v:oval>
                      <v:oval id="Oval 360" o:spid="_x0000_s1057" style="position:absolute;left:7281796;top:3006869;width:746112;height:752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5wjcwwAA&#10;ANwAAAAPAAAAZHJzL2Rvd25yZXYueG1sRE/LagIxFN0X+g/hFtzVpAqDTI3SCoKKQn1Ut5fJbWZw&#10;cjNMok779WZRcHk47/G0c7W4Uhsqzxre+goEceFNxVbDYT9/HYEIEdlg7Zk0/FKA6eT5aYy58Tfe&#10;0nUXrUghHHLUUMbY5FKGoiSHoe8b4sT9+NZhTLC10rR4S+GulgOlMumw4tRQYkOzkorz7uI0SPvZ&#10;LE9/36uvbLNfj84zZZdHpXXvpft4BxGpiw/xv3thNAyzND+dSUdATu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b5wjcwwAAANwAAAAPAAAAAAAAAAAAAAAAAJcCAABkcnMvZG93&#10;bnJldi54bWxQSwUGAAAAAAQABAD1AAAAhwMAAAAA&#10;" fillcolor="blue" strokecolor="#0070c0" strokeweight="2pt">
                        <v:shadow on="t" opacity="26214f" mv:blur="50800f" origin="-.5,-.5" offset="26941emu,26941emu"/>
                        <v:textbox inset="0,0,0,0">
                          <w:txbxContent>
                            <w:p w14:paraId="1FBB64F9" w14:textId="77777777" w:rsidR="00D068CA" w:rsidRPr="0036769F" w:rsidRDefault="00D068CA" w:rsidP="005F2397">
                              <w:pPr>
                                <w:jc w:val="center"/>
                                <w:textAlignment w:val="baseline"/>
                              </w:pPr>
                              <w:r>
                                <w:rPr>
                                  <w:rFonts w:hAnsi="Trebuchet MS"/>
                                  <w:b/>
                                  <w:bCs/>
                                  <w:color w:val="FFFFFF" w:themeColor="light1"/>
                                  <w:kern w:val="24"/>
                                </w:rPr>
                                <w:t>$4.1</w:t>
                              </w:r>
                              <w:r w:rsidRPr="0036769F">
                                <w:rPr>
                                  <w:rFonts w:hAnsi="Trebuchet MS"/>
                                  <w:b/>
                                  <w:bCs/>
                                  <w:color w:val="FFFFFF" w:themeColor="light1"/>
                                  <w:kern w:val="24"/>
                                </w:rPr>
                                <w:t xml:space="preserve">0 </w:t>
                              </w:r>
                            </w:p>
                          </w:txbxContent>
                        </v:textbox>
                      </v:oval>
                      <v:oval id="Oval 361" o:spid="_x0000_s1058" style="position:absolute;left:7272352;top:1828800;width:765001;height:7715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SyeGwwAA&#10;ANwAAAAPAAAAZHJzL2Rvd25yZXYueG1sRI/Ni8IwFMTvwv4P4QneNPUDd+kaRRZkRb34cdnbo3k2&#10;pc1LabK1/vdGEDwOM/MbZrHqbCVaanzhWMF4lIAgzpwuOFdwOW+GXyB8QNZYOSYFd/KwWn70Fphq&#10;d+MjtaeQiwhhn6ICE0KdSukzQxb9yNXE0bu6xmKIssmlbvAW4baSkySZS4sFxwWDNf0YysrTv1Uw&#10;0yW21Zk/L/vDzpTr+rfFP1Zq0O/W3yACdeEdfrW3WsF0PobnmXgE5PI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SyeGwwAAANwAAAAPAAAAAAAAAAAAAAAAAJcCAABkcnMvZG93&#10;bnJldi54bWxQSwUGAAAAAAQABAD1AAAAhwMAAAAA&#10;" fillcolor="green" strokecolor="#00c800" strokeweight="2pt">
                        <v:shadow on="t" opacity="26214f" mv:blur="50800f" origin="-.5,-.5" offset="26941emu,26941emu"/>
                        <v:textbox inset="0,0,0,0">
                          <w:txbxContent>
                            <w:p w14:paraId="48D73115" w14:textId="77777777" w:rsidR="00D068CA" w:rsidRPr="0036769F" w:rsidRDefault="00D068CA" w:rsidP="005F2397">
                              <w:pPr>
                                <w:jc w:val="center"/>
                                <w:textAlignment w:val="baseline"/>
                              </w:pPr>
                              <w:r>
                                <w:rPr>
                                  <w:rFonts w:hAnsi="Trebuchet MS"/>
                                  <w:b/>
                                  <w:bCs/>
                                  <w:color w:val="FFFFFF" w:themeColor="light1"/>
                                  <w:kern w:val="24"/>
                                </w:rPr>
                                <w:t>$4.2</w:t>
                              </w:r>
                              <w:r w:rsidRPr="0036769F">
                                <w:rPr>
                                  <w:rFonts w:hAnsi="Trebuchet MS"/>
                                  <w:b/>
                                  <w:bCs/>
                                  <w:color w:val="FFFFFF" w:themeColor="light1"/>
                                  <w:kern w:val="24"/>
                                </w:rPr>
                                <w:t xml:space="preserve">0 </w:t>
                              </w:r>
                            </w:p>
                          </w:txbxContent>
                        </v:textbox>
                      </v:oval>
                      <w10:anchorlock/>
                    </v:group>
                  </w:pict>
                </mc:Fallback>
              </mc:AlternateContent>
            </w:r>
          </w:p>
        </w:tc>
      </w:tr>
    </w:tbl>
    <w:p w14:paraId="439A256C" w14:textId="77777777" w:rsidR="005F2397" w:rsidRPr="005368C2" w:rsidRDefault="005F2397" w:rsidP="005F2397">
      <w:r w:rsidRPr="005368C2">
        <w:t>In this example, consider a company that, in May 20</w:t>
      </w:r>
      <w:r w:rsidR="00CD657B">
        <w:t>13</w:t>
      </w:r>
      <w:r w:rsidRPr="005368C2">
        <w:t>, will need to purchase 25,000 pounds (</w:t>
      </w:r>
      <w:proofErr w:type="spellStart"/>
      <w:r w:rsidRPr="005368C2">
        <w:t>lbs</w:t>
      </w:r>
      <w:proofErr w:type="spellEnd"/>
      <w:r w:rsidRPr="005368C2">
        <w:t>) of copper in four months’ time (September 20</w:t>
      </w:r>
      <w:r w:rsidR="00CD657B">
        <w:t>13</w:t>
      </w:r>
      <w:r w:rsidRPr="005368C2">
        <w:t>). On May 20</w:t>
      </w:r>
      <w:r w:rsidR="00CD657B">
        <w:t>13</w:t>
      </w:r>
      <w:r w:rsidRPr="005368C2">
        <w:t>, the spot and September 20</w:t>
      </w:r>
      <w:r w:rsidR="00CD657B">
        <w:t>13</w:t>
      </w:r>
      <w:r w:rsidRPr="005368C2">
        <w:t xml:space="preserve"> </w:t>
      </w:r>
      <w:r w:rsidR="00972464">
        <w:t>Futures</w:t>
      </w:r>
      <w:r w:rsidRPr="005368C2">
        <w:t xml:space="preserve"> price are, respectively, $1.90 and $2.00. Three scenarios are illustrated, but in all scenarios the basis converges to zero. </w:t>
      </w:r>
    </w:p>
    <w:tbl>
      <w:tblPr>
        <w:tblW w:w="8505" w:type="dxa"/>
        <w:jc w:val="center"/>
        <w:tblCellMar>
          <w:left w:w="0" w:type="dxa"/>
          <w:right w:w="0" w:type="dxa"/>
        </w:tblCellMar>
        <w:tblLook w:val="04A0" w:firstRow="1" w:lastRow="0" w:firstColumn="1" w:lastColumn="0" w:noHBand="0" w:noVBand="1"/>
      </w:tblPr>
      <w:tblGrid>
        <w:gridCol w:w="362"/>
        <w:gridCol w:w="1545"/>
        <w:gridCol w:w="1486"/>
        <w:gridCol w:w="1704"/>
        <w:gridCol w:w="1704"/>
        <w:gridCol w:w="1704"/>
      </w:tblGrid>
      <w:tr w:rsidR="005F2397" w:rsidRPr="005368C2" w14:paraId="656088AC" w14:textId="77777777" w:rsidTr="00646445">
        <w:trPr>
          <w:trHeight w:hRule="exact" w:val="340"/>
          <w:jc w:val="center"/>
        </w:trPr>
        <w:tc>
          <w:tcPr>
            <w:tcW w:w="362" w:type="dxa"/>
            <w:shd w:val="clear" w:color="auto" w:fill="auto"/>
            <w:tcMar>
              <w:top w:w="15" w:type="dxa"/>
              <w:left w:w="15" w:type="dxa"/>
              <w:bottom w:w="0" w:type="dxa"/>
              <w:right w:w="15" w:type="dxa"/>
            </w:tcMar>
            <w:vAlign w:val="bottom"/>
            <w:hideMark/>
          </w:tcPr>
          <w:p w14:paraId="0B9A7309" w14:textId="77777777" w:rsidR="005F2397" w:rsidRPr="005368C2" w:rsidRDefault="005F2397" w:rsidP="005F2397"/>
        </w:tc>
        <w:tc>
          <w:tcPr>
            <w:tcW w:w="3031" w:type="dxa"/>
            <w:gridSpan w:val="2"/>
            <w:shd w:val="clear" w:color="auto" w:fill="auto"/>
            <w:tcMar>
              <w:top w:w="15" w:type="dxa"/>
              <w:left w:w="15" w:type="dxa"/>
              <w:bottom w:w="0" w:type="dxa"/>
              <w:right w:w="15" w:type="dxa"/>
            </w:tcMar>
            <w:vAlign w:val="center"/>
            <w:hideMark/>
          </w:tcPr>
          <w:p w14:paraId="3F3BC8BB" w14:textId="77777777" w:rsidR="005F2397" w:rsidRPr="005368C2" w:rsidRDefault="005F2397" w:rsidP="005F2397">
            <w:r w:rsidRPr="005368C2">
              <w:t xml:space="preserve">Company will buy: </w:t>
            </w:r>
          </w:p>
        </w:tc>
        <w:tc>
          <w:tcPr>
            <w:tcW w:w="1704" w:type="dxa"/>
            <w:shd w:val="clear" w:color="auto" w:fill="auto"/>
            <w:tcMar>
              <w:top w:w="15" w:type="dxa"/>
              <w:left w:w="15" w:type="dxa"/>
              <w:bottom w:w="0" w:type="dxa"/>
              <w:right w:w="15" w:type="dxa"/>
            </w:tcMar>
            <w:vAlign w:val="center"/>
            <w:hideMark/>
          </w:tcPr>
          <w:p w14:paraId="73908B11" w14:textId="77777777" w:rsidR="005F2397" w:rsidRPr="005368C2" w:rsidRDefault="005F2397" w:rsidP="005F2397">
            <w:r w:rsidRPr="005368C2">
              <w:t xml:space="preserve">25,000 </w:t>
            </w:r>
          </w:p>
        </w:tc>
        <w:tc>
          <w:tcPr>
            <w:tcW w:w="3408" w:type="dxa"/>
            <w:gridSpan w:val="2"/>
            <w:shd w:val="clear" w:color="auto" w:fill="auto"/>
            <w:tcMar>
              <w:top w:w="15" w:type="dxa"/>
              <w:left w:w="15" w:type="dxa"/>
              <w:bottom w:w="0" w:type="dxa"/>
              <w:right w:w="15" w:type="dxa"/>
            </w:tcMar>
            <w:vAlign w:val="bottom"/>
            <w:hideMark/>
          </w:tcPr>
          <w:p w14:paraId="0B3402EA" w14:textId="77777777" w:rsidR="005F2397" w:rsidRPr="005368C2" w:rsidRDefault="005F2397" w:rsidP="005F2397">
            <w:r w:rsidRPr="005368C2">
              <w:t xml:space="preserve"> </w:t>
            </w:r>
            <w:r w:rsidR="00646445" w:rsidRPr="005368C2">
              <w:t>Lbs.</w:t>
            </w:r>
            <w:r w:rsidRPr="005368C2">
              <w:t xml:space="preserve"> of copper in Sep-09 </w:t>
            </w:r>
          </w:p>
        </w:tc>
      </w:tr>
      <w:tr w:rsidR="005F2397" w:rsidRPr="005368C2" w14:paraId="6276375C" w14:textId="77777777" w:rsidTr="00646445">
        <w:trPr>
          <w:trHeight w:hRule="exact" w:val="340"/>
          <w:jc w:val="center"/>
        </w:trPr>
        <w:tc>
          <w:tcPr>
            <w:tcW w:w="362" w:type="dxa"/>
            <w:shd w:val="clear" w:color="auto" w:fill="auto"/>
            <w:tcMar>
              <w:top w:w="15" w:type="dxa"/>
              <w:left w:w="15" w:type="dxa"/>
              <w:bottom w:w="0" w:type="dxa"/>
              <w:right w:w="15" w:type="dxa"/>
            </w:tcMar>
            <w:vAlign w:val="bottom"/>
            <w:hideMark/>
          </w:tcPr>
          <w:p w14:paraId="43681B21" w14:textId="77777777" w:rsidR="005F2397" w:rsidRPr="005368C2" w:rsidRDefault="005F2397" w:rsidP="005F2397"/>
        </w:tc>
        <w:tc>
          <w:tcPr>
            <w:tcW w:w="3031" w:type="dxa"/>
            <w:gridSpan w:val="2"/>
            <w:shd w:val="clear" w:color="auto" w:fill="auto"/>
            <w:tcMar>
              <w:top w:w="15" w:type="dxa"/>
              <w:left w:w="15" w:type="dxa"/>
              <w:bottom w:w="0" w:type="dxa"/>
              <w:right w:w="15" w:type="dxa"/>
            </w:tcMar>
            <w:vAlign w:val="center"/>
            <w:hideMark/>
          </w:tcPr>
          <w:p w14:paraId="0BE5A95E" w14:textId="77777777" w:rsidR="005F2397" w:rsidRPr="005368C2" w:rsidRDefault="005F2397" w:rsidP="005F2397">
            <w:r w:rsidRPr="005368C2">
              <w:t>Contract (pounds)</w:t>
            </w:r>
          </w:p>
        </w:tc>
        <w:tc>
          <w:tcPr>
            <w:tcW w:w="1704" w:type="dxa"/>
            <w:shd w:val="clear" w:color="auto" w:fill="auto"/>
            <w:tcMar>
              <w:top w:w="15" w:type="dxa"/>
              <w:left w:w="15" w:type="dxa"/>
              <w:bottom w:w="0" w:type="dxa"/>
              <w:right w:w="15" w:type="dxa"/>
            </w:tcMar>
            <w:vAlign w:val="center"/>
            <w:hideMark/>
          </w:tcPr>
          <w:p w14:paraId="049F2F9A" w14:textId="77777777" w:rsidR="005F2397" w:rsidRPr="005368C2" w:rsidRDefault="005F2397" w:rsidP="005F2397">
            <w:r w:rsidRPr="005368C2">
              <w:t>25,000</w:t>
            </w:r>
          </w:p>
        </w:tc>
        <w:tc>
          <w:tcPr>
            <w:tcW w:w="1704" w:type="dxa"/>
            <w:shd w:val="clear" w:color="auto" w:fill="auto"/>
            <w:tcMar>
              <w:top w:w="15" w:type="dxa"/>
              <w:left w:w="15" w:type="dxa"/>
              <w:bottom w:w="0" w:type="dxa"/>
              <w:right w:w="15" w:type="dxa"/>
            </w:tcMar>
            <w:vAlign w:val="bottom"/>
            <w:hideMark/>
          </w:tcPr>
          <w:p w14:paraId="69F1E01D" w14:textId="77777777" w:rsidR="005F2397" w:rsidRPr="005368C2" w:rsidRDefault="005F2397" w:rsidP="005F2397"/>
        </w:tc>
        <w:tc>
          <w:tcPr>
            <w:tcW w:w="1704" w:type="dxa"/>
            <w:shd w:val="clear" w:color="auto" w:fill="auto"/>
            <w:tcMar>
              <w:top w:w="15" w:type="dxa"/>
              <w:left w:w="15" w:type="dxa"/>
              <w:bottom w:w="0" w:type="dxa"/>
              <w:right w:w="15" w:type="dxa"/>
            </w:tcMar>
            <w:vAlign w:val="bottom"/>
            <w:hideMark/>
          </w:tcPr>
          <w:p w14:paraId="7F2FA913" w14:textId="77777777" w:rsidR="005F2397" w:rsidRPr="005368C2" w:rsidRDefault="005F2397" w:rsidP="005F2397"/>
        </w:tc>
      </w:tr>
      <w:tr w:rsidR="005F2397" w:rsidRPr="005368C2" w14:paraId="26F6BDE4" w14:textId="77777777" w:rsidTr="00646445">
        <w:trPr>
          <w:trHeight w:hRule="exact" w:val="340"/>
          <w:jc w:val="center"/>
        </w:trPr>
        <w:tc>
          <w:tcPr>
            <w:tcW w:w="362" w:type="dxa"/>
            <w:shd w:val="clear" w:color="auto" w:fill="auto"/>
            <w:tcMar>
              <w:top w:w="15" w:type="dxa"/>
              <w:left w:w="15" w:type="dxa"/>
              <w:bottom w:w="0" w:type="dxa"/>
              <w:right w:w="15" w:type="dxa"/>
            </w:tcMar>
            <w:vAlign w:val="bottom"/>
            <w:hideMark/>
          </w:tcPr>
          <w:p w14:paraId="6C36AF31" w14:textId="77777777" w:rsidR="005F2397" w:rsidRPr="005368C2" w:rsidRDefault="005F2397" w:rsidP="005F2397"/>
        </w:tc>
        <w:tc>
          <w:tcPr>
            <w:tcW w:w="3031" w:type="dxa"/>
            <w:gridSpan w:val="2"/>
            <w:shd w:val="clear" w:color="auto" w:fill="auto"/>
            <w:tcMar>
              <w:top w:w="15" w:type="dxa"/>
              <w:left w:w="15" w:type="dxa"/>
              <w:bottom w:w="0" w:type="dxa"/>
              <w:right w:w="15" w:type="dxa"/>
            </w:tcMar>
            <w:vAlign w:val="center"/>
            <w:hideMark/>
          </w:tcPr>
          <w:p w14:paraId="08EBE4CA" w14:textId="77777777" w:rsidR="005F2397" w:rsidRPr="005368C2" w:rsidRDefault="005F2397" w:rsidP="005F2397">
            <w:r w:rsidRPr="005368C2">
              <w:t>Number of contracts</w:t>
            </w:r>
          </w:p>
        </w:tc>
        <w:tc>
          <w:tcPr>
            <w:tcW w:w="1704" w:type="dxa"/>
            <w:shd w:val="clear" w:color="auto" w:fill="auto"/>
            <w:tcMar>
              <w:top w:w="15" w:type="dxa"/>
              <w:left w:w="15" w:type="dxa"/>
              <w:bottom w:w="0" w:type="dxa"/>
              <w:right w:w="15" w:type="dxa"/>
            </w:tcMar>
            <w:vAlign w:val="center"/>
            <w:hideMark/>
          </w:tcPr>
          <w:p w14:paraId="5CB4C1C5" w14:textId="77777777" w:rsidR="005F2397" w:rsidRPr="005368C2" w:rsidRDefault="005F2397" w:rsidP="005F2397">
            <w:r w:rsidRPr="005368C2">
              <w:t>1</w:t>
            </w:r>
          </w:p>
        </w:tc>
        <w:tc>
          <w:tcPr>
            <w:tcW w:w="1704" w:type="dxa"/>
            <w:shd w:val="clear" w:color="auto" w:fill="auto"/>
            <w:tcMar>
              <w:top w:w="15" w:type="dxa"/>
              <w:left w:w="15" w:type="dxa"/>
              <w:bottom w:w="0" w:type="dxa"/>
              <w:right w:w="15" w:type="dxa"/>
            </w:tcMar>
            <w:vAlign w:val="bottom"/>
            <w:hideMark/>
          </w:tcPr>
          <w:p w14:paraId="1D7A78BD" w14:textId="77777777" w:rsidR="005F2397" w:rsidRPr="005368C2" w:rsidRDefault="005F2397" w:rsidP="005F2397"/>
        </w:tc>
        <w:tc>
          <w:tcPr>
            <w:tcW w:w="1704" w:type="dxa"/>
            <w:shd w:val="clear" w:color="auto" w:fill="auto"/>
            <w:tcMar>
              <w:top w:w="15" w:type="dxa"/>
              <w:left w:w="15" w:type="dxa"/>
              <w:bottom w:w="0" w:type="dxa"/>
              <w:right w:w="15" w:type="dxa"/>
            </w:tcMar>
            <w:vAlign w:val="bottom"/>
            <w:hideMark/>
          </w:tcPr>
          <w:p w14:paraId="7E7699C9" w14:textId="77777777" w:rsidR="005F2397" w:rsidRPr="005368C2" w:rsidRDefault="005F2397" w:rsidP="005F2397"/>
        </w:tc>
      </w:tr>
      <w:tr w:rsidR="005F2397" w:rsidRPr="005368C2" w14:paraId="3E30B02A" w14:textId="77777777" w:rsidTr="00646445">
        <w:trPr>
          <w:trHeight w:hRule="exact" w:val="340"/>
          <w:jc w:val="center"/>
        </w:trPr>
        <w:tc>
          <w:tcPr>
            <w:tcW w:w="362" w:type="dxa"/>
            <w:shd w:val="clear" w:color="auto" w:fill="auto"/>
            <w:tcMar>
              <w:top w:w="15" w:type="dxa"/>
              <w:left w:w="15" w:type="dxa"/>
              <w:bottom w:w="0" w:type="dxa"/>
              <w:right w:w="15" w:type="dxa"/>
            </w:tcMar>
            <w:vAlign w:val="bottom"/>
            <w:hideMark/>
          </w:tcPr>
          <w:p w14:paraId="62DF8FB2" w14:textId="77777777" w:rsidR="005F2397" w:rsidRPr="005368C2" w:rsidRDefault="005F2397" w:rsidP="005F2397"/>
        </w:tc>
        <w:tc>
          <w:tcPr>
            <w:tcW w:w="1545" w:type="dxa"/>
            <w:shd w:val="clear" w:color="auto" w:fill="auto"/>
            <w:tcMar>
              <w:top w:w="15" w:type="dxa"/>
              <w:left w:w="15" w:type="dxa"/>
              <w:bottom w:w="0" w:type="dxa"/>
              <w:right w:w="15" w:type="dxa"/>
            </w:tcMar>
            <w:vAlign w:val="center"/>
            <w:hideMark/>
          </w:tcPr>
          <w:p w14:paraId="35987E86" w14:textId="77777777" w:rsidR="005F2397" w:rsidRPr="005368C2" w:rsidRDefault="005F2397" w:rsidP="005F2397"/>
        </w:tc>
        <w:tc>
          <w:tcPr>
            <w:tcW w:w="1486" w:type="dxa"/>
            <w:shd w:val="clear" w:color="auto" w:fill="auto"/>
            <w:tcMar>
              <w:top w:w="15" w:type="dxa"/>
              <w:left w:w="15" w:type="dxa"/>
              <w:bottom w:w="0" w:type="dxa"/>
              <w:right w:w="15" w:type="dxa"/>
            </w:tcMar>
            <w:vAlign w:val="bottom"/>
            <w:hideMark/>
          </w:tcPr>
          <w:p w14:paraId="363AB2DF" w14:textId="77777777" w:rsidR="005F2397" w:rsidRPr="005368C2" w:rsidRDefault="005F2397" w:rsidP="005F2397"/>
        </w:tc>
        <w:tc>
          <w:tcPr>
            <w:tcW w:w="1704" w:type="dxa"/>
            <w:shd w:val="clear" w:color="auto" w:fill="auto"/>
            <w:tcMar>
              <w:top w:w="15" w:type="dxa"/>
              <w:left w:w="15" w:type="dxa"/>
              <w:bottom w:w="0" w:type="dxa"/>
              <w:right w:w="15" w:type="dxa"/>
            </w:tcMar>
            <w:vAlign w:val="bottom"/>
            <w:hideMark/>
          </w:tcPr>
          <w:p w14:paraId="04ECE6D6" w14:textId="77777777" w:rsidR="005F2397" w:rsidRPr="005368C2" w:rsidRDefault="005F2397" w:rsidP="005F2397"/>
        </w:tc>
        <w:tc>
          <w:tcPr>
            <w:tcW w:w="1704" w:type="dxa"/>
            <w:shd w:val="clear" w:color="auto" w:fill="auto"/>
            <w:tcMar>
              <w:top w:w="15" w:type="dxa"/>
              <w:left w:w="15" w:type="dxa"/>
              <w:bottom w:w="0" w:type="dxa"/>
              <w:right w:w="15" w:type="dxa"/>
            </w:tcMar>
            <w:vAlign w:val="bottom"/>
            <w:hideMark/>
          </w:tcPr>
          <w:p w14:paraId="0F6060B5" w14:textId="77777777" w:rsidR="005F2397" w:rsidRPr="005368C2" w:rsidRDefault="005F2397" w:rsidP="005F2397"/>
        </w:tc>
        <w:tc>
          <w:tcPr>
            <w:tcW w:w="1704" w:type="dxa"/>
            <w:shd w:val="clear" w:color="auto" w:fill="auto"/>
            <w:tcMar>
              <w:top w:w="15" w:type="dxa"/>
              <w:left w:w="15" w:type="dxa"/>
              <w:bottom w:w="0" w:type="dxa"/>
              <w:right w:w="15" w:type="dxa"/>
            </w:tcMar>
            <w:vAlign w:val="bottom"/>
            <w:hideMark/>
          </w:tcPr>
          <w:p w14:paraId="7F6AC5BC" w14:textId="77777777" w:rsidR="005F2397" w:rsidRPr="005368C2" w:rsidRDefault="005F2397" w:rsidP="005F2397"/>
        </w:tc>
      </w:tr>
      <w:tr w:rsidR="005F2397" w:rsidRPr="005368C2" w14:paraId="382BB6AE" w14:textId="77777777" w:rsidTr="00646445">
        <w:trPr>
          <w:trHeight w:hRule="exact" w:val="340"/>
          <w:jc w:val="center"/>
        </w:trPr>
        <w:tc>
          <w:tcPr>
            <w:tcW w:w="362" w:type="dxa"/>
            <w:shd w:val="clear" w:color="auto" w:fill="598774"/>
            <w:tcMar>
              <w:top w:w="15" w:type="dxa"/>
              <w:left w:w="15" w:type="dxa"/>
              <w:bottom w:w="0" w:type="dxa"/>
              <w:right w:w="15" w:type="dxa"/>
            </w:tcMar>
            <w:vAlign w:val="bottom"/>
            <w:hideMark/>
          </w:tcPr>
          <w:p w14:paraId="6CE30044" w14:textId="77777777" w:rsidR="005F2397" w:rsidRPr="005368C2" w:rsidRDefault="005F2397" w:rsidP="005F2397"/>
        </w:tc>
        <w:tc>
          <w:tcPr>
            <w:tcW w:w="1545" w:type="dxa"/>
            <w:shd w:val="clear" w:color="auto" w:fill="598774"/>
            <w:tcMar>
              <w:top w:w="15" w:type="dxa"/>
              <w:left w:w="15" w:type="dxa"/>
              <w:bottom w:w="0" w:type="dxa"/>
              <w:right w:w="15" w:type="dxa"/>
            </w:tcMar>
            <w:vAlign w:val="center"/>
            <w:hideMark/>
          </w:tcPr>
          <w:p w14:paraId="5B8E15B5" w14:textId="77777777" w:rsidR="005F2397" w:rsidRPr="005368C2" w:rsidRDefault="005F2397" w:rsidP="005F2397"/>
        </w:tc>
        <w:tc>
          <w:tcPr>
            <w:tcW w:w="1486" w:type="dxa"/>
            <w:shd w:val="clear" w:color="auto" w:fill="598774"/>
            <w:tcMar>
              <w:top w:w="15" w:type="dxa"/>
              <w:left w:w="15" w:type="dxa"/>
              <w:bottom w:w="0" w:type="dxa"/>
              <w:right w:w="15" w:type="dxa"/>
            </w:tcMar>
            <w:vAlign w:val="bottom"/>
            <w:hideMark/>
          </w:tcPr>
          <w:p w14:paraId="74E394E5" w14:textId="77777777" w:rsidR="005F2397" w:rsidRPr="005368C2" w:rsidRDefault="005F2397" w:rsidP="005F2397"/>
        </w:tc>
        <w:tc>
          <w:tcPr>
            <w:tcW w:w="5112" w:type="dxa"/>
            <w:gridSpan w:val="3"/>
            <w:shd w:val="clear" w:color="auto" w:fill="598774"/>
            <w:tcMar>
              <w:top w:w="15" w:type="dxa"/>
              <w:left w:w="15" w:type="dxa"/>
              <w:bottom w:w="0" w:type="dxa"/>
              <w:right w:w="15" w:type="dxa"/>
            </w:tcMar>
            <w:vAlign w:val="bottom"/>
            <w:hideMark/>
          </w:tcPr>
          <w:p w14:paraId="59D414B8" w14:textId="77777777" w:rsidR="005F2397" w:rsidRPr="005368C2" w:rsidRDefault="005F2397" w:rsidP="005F2397">
            <w:r w:rsidRPr="005368C2">
              <w:t>Forward in Time: Basis converges</w:t>
            </w:r>
          </w:p>
        </w:tc>
      </w:tr>
      <w:tr w:rsidR="005F2397" w:rsidRPr="005368C2" w14:paraId="0AFC0547" w14:textId="77777777" w:rsidTr="00646445">
        <w:trPr>
          <w:trHeight w:hRule="exact" w:val="340"/>
          <w:jc w:val="center"/>
        </w:trPr>
        <w:tc>
          <w:tcPr>
            <w:tcW w:w="362" w:type="dxa"/>
            <w:shd w:val="clear" w:color="auto" w:fill="auto"/>
            <w:tcMar>
              <w:top w:w="15" w:type="dxa"/>
              <w:left w:w="15" w:type="dxa"/>
              <w:bottom w:w="0" w:type="dxa"/>
              <w:right w:w="15" w:type="dxa"/>
            </w:tcMar>
            <w:vAlign w:val="bottom"/>
            <w:hideMark/>
          </w:tcPr>
          <w:p w14:paraId="000BF0E7" w14:textId="77777777" w:rsidR="005F2397" w:rsidRPr="005368C2" w:rsidRDefault="005F2397" w:rsidP="005F2397"/>
        </w:tc>
        <w:tc>
          <w:tcPr>
            <w:tcW w:w="1545" w:type="dxa"/>
            <w:shd w:val="clear" w:color="auto" w:fill="auto"/>
            <w:tcMar>
              <w:top w:w="15" w:type="dxa"/>
              <w:left w:w="15" w:type="dxa"/>
              <w:bottom w:w="0" w:type="dxa"/>
              <w:right w:w="15" w:type="dxa"/>
            </w:tcMar>
            <w:vAlign w:val="center"/>
            <w:hideMark/>
          </w:tcPr>
          <w:p w14:paraId="65259087" w14:textId="77777777" w:rsidR="005F2397" w:rsidRPr="005368C2" w:rsidRDefault="005F2397" w:rsidP="005F2397"/>
        </w:tc>
        <w:tc>
          <w:tcPr>
            <w:tcW w:w="1486" w:type="dxa"/>
            <w:shd w:val="clear" w:color="auto" w:fill="auto"/>
            <w:tcMar>
              <w:top w:w="15" w:type="dxa"/>
              <w:left w:w="15" w:type="dxa"/>
              <w:bottom w:w="0" w:type="dxa"/>
              <w:right w:w="15" w:type="dxa"/>
            </w:tcMar>
            <w:vAlign w:val="center"/>
            <w:hideMark/>
          </w:tcPr>
          <w:p w14:paraId="6D26773D" w14:textId="77777777" w:rsidR="005F2397" w:rsidRPr="005368C2" w:rsidRDefault="005F2397" w:rsidP="00CD657B">
            <w:r w:rsidRPr="005368C2">
              <w:t>May-</w:t>
            </w:r>
            <w:r w:rsidR="00CD657B">
              <w:t>13</w:t>
            </w:r>
          </w:p>
        </w:tc>
        <w:tc>
          <w:tcPr>
            <w:tcW w:w="1704" w:type="dxa"/>
            <w:shd w:val="clear" w:color="auto" w:fill="auto"/>
            <w:tcMar>
              <w:top w:w="15" w:type="dxa"/>
              <w:left w:w="15" w:type="dxa"/>
              <w:bottom w:w="0" w:type="dxa"/>
              <w:right w:w="15" w:type="dxa"/>
            </w:tcMar>
            <w:vAlign w:val="center"/>
            <w:hideMark/>
          </w:tcPr>
          <w:p w14:paraId="77B951B9" w14:textId="77777777" w:rsidR="005F2397" w:rsidRPr="005368C2" w:rsidRDefault="005F2397" w:rsidP="00CD657B">
            <w:r w:rsidRPr="005368C2">
              <w:t>Sep-</w:t>
            </w:r>
            <w:r w:rsidR="00CD657B">
              <w:t>13</w:t>
            </w:r>
          </w:p>
        </w:tc>
        <w:tc>
          <w:tcPr>
            <w:tcW w:w="1704" w:type="dxa"/>
            <w:shd w:val="clear" w:color="auto" w:fill="auto"/>
            <w:tcMar>
              <w:top w:w="15" w:type="dxa"/>
              <w:left w:w="15" w:type="dxa"/>
              <w:bottom w:w="0" w:type="dxa"/>
              <w:right w:w="15" w:type="dxa"/>
            </w:tcMar>
            <w:vAlign w:val="center"/>
            <w:hideMark/>
          </w:tcPr>
          <w:p w14:paraId="1B811C12" w14:textId="77777777" w:rsidR="005F2397" w:rsidRPr="005368C2" w:rsidRDefault="005F2397" w:rsidP="00CD657B">
            <w:r w:rsidRPr="005368C2">
              <w:t>Sep-</w:t>
            </w:r>
            <w:r w:rsidR="00CD657B">
              <w:t>13</w:t>
            </w:r>
          </w:p>
        </w:tc>
        <w:tc>
          <w:tcPr>
            <w:tcW w:w="1704" w:type="dxa"/>
            <w:shd w:val="clear" w:color="auto" w:fill="auto"/>
            <w:tcMar>
              <w:top w:w="15" w:type="dxa"/>
              <w:left w:w="15" w:type="dxa"/>
              <w:bottom w:w="0" w:type="dxa"/>
              <w:right w:w="15" w:type="dxa"/>
            </w:tcMar>
            <w:vAlign w:val="center"/>
            <w:hideMark/>
          </w:tcPr>
          <w:p w14:paraId="431EADBD" w14:textId="77777777" w:rsidR="005F2397" w:rsidRPr="005368C2" w:rsidRDefault="005F2397" w:rsidP="00CD657B">
            <w:r w:rsidRPr="005368C2">
              <w:t>Sep-</w:t>
            </w:r>
            <w:r w:rsidR="00CD657B">
              <w:t>13</w:t>
            </w:r>
          </w:p>
        </w:tc>
      </w:tr>
      <w:tr w:rsidR="005F2397" w:rsidRPr="005368C2" w14:paraId="4C02730D" w14:textId="77777777" w:rsidTr="00646445">
        <w:trPr>
          <w:trHeight w:hRule="exact" w:val="340"/>
          <w:jc w:val="center"/>
        </w:trPr>
        <w:tc>
          <w:tcPr>
            <w:tcW w:w="362" w:type="dxa"/>
            <w:shd w:val="clear" w:color="auto" w:fill="auto"/>
            <w:tcMar>
              <w:top w:w="15" w:type="dxa"/>
              <w:left w:w="15" w:type="dxa"/>
              <w:bottom w:w="0" w:type="dxa"/>
              <w:right w:w="15" w:type="dxa"/>
            </w:tcMar>
            <w:vAlign w:val="bottom"/>
            <w:hideMark/>
          </w:tcPr>
          <w:p w14:paraId="01633190" w14:textId="77777777" w:rsidR="005F2397" w:rsidRPr="005368C2" w:rsidRDefault="005F2397" w:rsidP="005F2397"/>
        </w:tc>
        <w:tc>
          <w:tcPr>
            <w:tcW w:w="1545" w:type="dxa"/>
            <w:shd w:val="clear" w:color="auto" w:fill="auto"/>
            <w:tcMar>
              <w:top w:w="15" w:type="dxa"/>
              <w:left w:w="15" w:type="dxa"/>
              <w:bottom w:w="0" w:type="dxa"/>
              <w:right w:w="15" w:type="dxa"/>
            </w:tcMar>
            <w:vAlign w:val="center"/>
            <w:hideMark/>
          </w:tcPr>
          <w:p w14:paraId="557120B3" w14:textId="77777777" w:rsidR="005F2397" w:rsidRPr="005368C2" w:rsidRDefault="005F2397" w:rsidP="005F2397">
            <w:r w:rsidRPr="005368C2">
              <w:t>Spot (S)</w:t>
            </w:r>
          </w:p>
        </w:tc>
        <w:tc>
          <w:tcPr>
            <w:tcW w:w="1486" w:type="dxa"/>
            <w:shd w:val="clear" w:color="auto" w:fill="auto"/>
            <w:tcMar>
              <w:top w:w="15" w:type="dxa"/>
              <w:left w:w="15" w:type="dxa"/>
              <w:bottom w:w="0" w:type="dxa"/>
              <w:right w:w="15" w:type="dxa"/>
            </w:tcMar>
            <w:vAlign w:val="center"/>
            <w:hideMark/>
          </w:tcPr>
          <w:p w14:paraId="7000667E" w14:textId="77777777" w:rsidR="005F2397" w:rsidRPr="005368C2" w:rsidRDefault="005F2397" w:rsidP="005F2397">
            <w:r w:rsidRPr="005368C2">
              <w:t xml:space="preserve">$1.90 </w:t>
            </w:r>
          </w:p>
        </w:tc>
        <w:tc>
          <w:tcPr>
            <w:tcW w:w="1704" w:type="dxa"/>
            <w:shd w:val="clear" w:color="auto" w:fill="auto"/>
            <w:tcMar>
              <w:top w:w="15" w:type="dxa"/>
              <w:left w:w="15" w:type="dxa"/>
              <w:bottom w:w="0" w:type="dxa"/>
              <w:right w:w="15" w:type="dxa"/>
            </w:tcMar>
            <w:vAlign w:val="center"/>
            <w:hideMark/>
          </w:tcPr>
          <w:p w14:paraId="5A68D18E" w14:textId="77777777" w:rsidR="005F2397" w:rsidRPr="005368C2" w:rsidRDefault="005F2397" w:rsidP="005F2397">
            <w:r w:rsidRPr="005368C2">
              <w:t xml:space="preserve">$1.95 </w:t>
            </w:r>
          </w:p>
        </w:tc>
        <w:tc>
          <w:tcPr>
            <w:tcW w:w="1704" w:type="dxa"/>
            <w:shd w:val="clear" w:color="auto" w:fill="auto"/>
            <w:tcMar>
              <w:top w:w="15" w:type="dxa"/>
              <w:left w:w="15" w:type="dxa"/>
              <w:bottom w:w="0" w:type="dxa"/>
              <w:right w:w="15" w:type="dxa"/>
            </w:tcMar>
            <w:vAlign w:val="center"/>
            <w:hideMark/>
          </w:tcPr>
          <w:p w14:paraId="023C1014" w14:textId="77777777" w:rsidR="005F2397" w:rsidRPr="005368C2" w:rsidRDefault="005F2397" w:rsidP="005F2397">
            <w:r w:rsidRPr="005368C2">
              <w:t xml:space="preserve">$2.00 </w:t>
            </w:r>
          </w:p>
        </w:tc>
        <w:tc>
          <w:tcPr>
            <w:tcW w:w="1704" w:type="dxa"/>
            <w:shd w:val="clear" w:color="auto" w:fill="auto"/>
            <w:tcMar>
              <w:top w:w="15" w:type="dxa"/>
              <w:left w:w="15" w:type="dxa"/>
              <w:bottom w:w="0" w:type="dxa"/>
              <w:right w:w="15" w:type="dxa"/>
            </w:tcMar>
            <w:vAlign w:val="center"/>
            <w:hideMark/>
          </w:tcPr>
          <w:p w14:paraId="55417A6C" w14:textId="77777777" w:rsidR="005F2397" w:rsidRPr="005368C2" w:rsidRDefault="005F2397" w:rsidP="005F2397">
            <w:r w:rsidRPr="005368C2">
              <w:t xml:space="preserve">$2.05 </w:t>
            </w:r>
          </w:p>
        </w:tc>
      </w:tr>
      <w:tr w:rsidR="005F2397" w:rsidRPr="005368C2" w14:paraId="43C9D3DF" w14:textId="77777777" w:rsidTr="00646445">
        <w:trPr>
          <w:trHeight w:hRule="exact" w:val="340"/>
          <w:jc w:val="center"/>
        </w:trPr>
        <w:tc>
          <w:tcPr>
            <w:tcW w:w="362" w:type="dxa"/>
            <w:shd w:val="clear" w:color="auto" w:fill="auto"/>
            <w:tcMar>
              <w:top w:w="15" w:type="dxa"/>
              <w:left w:w="15" w:type="dxa"/>
              <w:bottom w:w="0" w:type="dxa"/>
              <w:right w:w="15" w:type="dxa"/>
            </w:tcMar>
            <w:vAlign w:val="bottom"/>
            <w:hideMark/>
          </w:tcPr>
          <w:p w14:paraId="1504A732" w14:textId="77777777" w:rsidR="005F2397" w:rsidRPr="005368C2" w:rsidRDefault="005F2397" w:rsidP="005F2397"/>
        </w:tc>
        <w:tc>
          <w:tcPr>
            <w:tcW w:w="1545" w:type="dxa"/>
            <w:shd w:val="clear" w:color="auto" w:fill="auto"/>
            <w:tcMar>
              <w:top w:w="15" w:type="dxa"/>
              <w:left w:w="15" w:type="dxa"/>
              <w:bottom w:w="0" w:type="dxa"/>
              <w:right w:w="15" w:type="dxa"/>
            </w:tcMar>
            <w:vAlign w:val="center"/>
            <w:hideMark/>
          </w:tcPr>
          <w:p w14:paraId="6E8EEB19" w14:textId="77777777" w:rsidR="005F2397" w:rsidRPr="005368C2" w:rsidRDefault="005F2397" w:rsidP="005F2397">
            <w:r w:rsidRPr="005368C2">
              <w:t>Futures (F)</w:t>
            </w:r>
          </w:p>
        </w:tc>
        <w:tc>
          <w:tcPr>
            <w:tcW w:w="1486" w:type="dxa"/>
            <w:shd w:val="clear" w:color="auto" w:fill="auto"/>
            <w:tcMar>
              <w:top w:w="15" w:type="dxa"/>
              <w:left w:w="15" w:type="dxa"/>
              <w:bottom w:w="0" w:type="dxa"/>
              <w:right w:w="15" w:type="dxa"/>
            </w:tcMar>
            <w:vAlign w:val="center"/>
            <w:hideMark/>
          </w:tcPr>
          <w:p w14:paraId="7BDE1849" w14:textId="77777777" w:rsidR="005F2397" w:rsidRPr="005368C2" w:rsidRDefault="005F2397" w:rsidP="005F2397">
            <w:r w:rsidRPr="005368C2">
              <w:t xml:space="preserve">$2.00 </w:t>
            </w:r>
          </w:p>
        </w:tc>
        <w:tc>
          <w:tcPr>
            <w:tcW w:w="1704" w:type="dxa"/>
            <w:shd w:val="clear" w:color="auto" w:fill="auto"/>
            <w:tcMar>
              <w:top w:w="15" w:type="dxa"/>
              <w:left w:w="15" w:type="dxa"/>
              <w:bottom w:w="0" w:type="dxa"/>
              <w:right w:w="15" w:type="dxa"/>
            </w:tcMar>
            <w:vAlign w:val="center"/>
            <w:hideMark/>
          </w:tcPr>
          <w:p w14:paraId="1256B29E" w14:textId="77777777" w:rsidR="005F2397" w:rsidRPr="005368C2" w:rsidRDefault="005F2397" w:rsidP="005F2397">
            <w:r w:rsidRPr="005368C2">
              <w:t xml:space="preserve">$1.95 </w:t>
            </w:r>
          </w:p>
        </w:tc>
        <w:tc>
          <w:tcPr>
            <w:tcW w:w="1704" w:type="dxa"/>
            <w:shd w:val="clear" w:color="auto" w:fill="auto"/>
            <w:tcMar>
              <w:top w:w="15" w:type="dxa"/>
              <w:left w:w="15" w:type="dxa"/>
              <w:bottom w:w="0" w:type="dxa"/>
              <w:right w:w="15" w:type="dxa"/>
            </w:tcMar>
            <w:vAlign w:val="center"/>
            <w:hideMark/>
          </w:tcPr>
          <w:p w14:paraId="230F01E3" w14:textId="77777777" w:rsidR="005F2397" w:rsidRPr="005368C2" w:rsidRDefault="005F2397" w:rsidP="005F2397">
            <w:r w:rsidRPr="005368C2">
              <w:t xml:space="preserve">$2.00 </w:t>
            </w:r>
          </w:p>
        </w:tc>
        <w:tc>
          <w:tcPr>
            <w:tcW w:w="1704" w:type="dxa"/>
            <w:shd w:val="clear" w:color="auto" w:fill="auto"/>
            <w:tcMar>
              <w:top w:w="15" w:type="dxa"/>
              <w:left w:w="15" w:type="dxa"/>
              <w:bottom w:w="0" w:type="dxa"/>
              <w:right w:w="15" w:type="dxa"/>
            </w:tcMar>
            <w:vAlign w:val="center"/>
            <w:hideMark/>
          </w:tcPr>
          <w:p w14:paraId="11C81492" w14:textId="77777777" w:rsidR="005F2397" w:rsidRPr="005368C2" w:rsidRDefault="005F2397" w:rsidP="005F2397">
            <w:r w:rsidRPr="005368C2">
              <w:t xml:space="preserve">$2.05 </w:t>
            </w:r>
          </w:p>
        </w:tc>
      </w:tr>
      <w:tr w:rsidR="005F2397" w:rsidRPr="005368C2" w14:paraId="721C6B7B" w14:textId="77777777" w:rsidTr="00CD657B">
        <w:trPr>
          <w:trHeight w:hRule="exact" w:val="340"/>
          <w:jc w:val="center"/>
        </w:trPr>
        <w:tc>
          <w:tcPr>
            <w:tcW w:w="362" w:type="dxa"/>
            <w:shd w:val="clear" w:color="auto" w:fill="auto"/>
            <w:tcMar>
              <w:top w:w="15" w:type="dxa"/>
              <w:left w:w="15" w:type="dxa"/>
              <w:bottom w:w="0" w:type="dxa"/>
              <w:right w:w="15" w:type="dxa"/>
            </w:tcMar>
            <w:vAlign w:val="bottom"/>
            <w:hideMark/>
          </w:tcPr>
          <w:p w14:paraId="30D1D9A5" w14:textId="77777777" w:rsidR="005F2397" w:rsidRPr="005368C2" w:rsidRDefault="005F2397" w:rsidP="005F2397"/>
        </w:tc>
        <w:tc>
          <w:tcPr>
            <w:tcW w:w="1545" w:type="dxa"/>
            <w:shd w:val="clear" w:color="auto" w:fill="auto"/>
            <w:tcMar>
              <w:top w:w="15" w:type="dxa"/>
              <w:left w:w="15" w:type="dxa"/>
              <w:bottom w:w="0" w:type="dxa"/>
              <w:right w:w="15" w:type="dxa"/>
            </w:tcMar>
            <w:vAlign w:val="center"/>
            <w:hideMark/>
          </w:tcPr>
          <w:p w14:paraId="7D975B4A" w14:textId="77777777" w:rsidR="005F2397" w:rsidRPr="005368C2" w:rsidRDefault="005F2397" w:rsidP="005F2397">
            <w:r w:rsidRPr="005368C2">
              <w:t>Basis (S-F)</w:t>
            </w:r>
          </w:p>
        </w:tc>
        <w:tc>
          <w:tcPr>
            <w:tcW w:w="1486" w:type="dxa"/>
            <w:shd w:val="clear" w:color="auto" w:fill="auto"/>
            <w:tcMar>
              <w:top w:w="15" w:type="dxa"/>
              <w:left w:w="15" w:type="dxa"/>
              <w:bottom w:w="0" w:type="dxa"/>
              <w:right w:w="15" w:type="dxa"/>
            </w:tcMar>
            <w:vAlign w:val="center"/>
            <w:hideMark/>
          </w:tcPr>
          <w:p w14:paraId="3296299C" w14:textId="77777777" w:rsidR="005F2397" w:rsidRPr="005368C2" w:rsidRDefault="005F2397" w:rsidP="005F2397">
            <w:r w:rsidRPr="005368C2">
              <w:t>($0.10)</w:t>
            </w:r>
          </w:p>
        </w:tc>
        <w:tc>
          <w:tcPr>
            <w:tcW w:w="1704" w:type="dxa"/>
            <w:shd w:val="clear" w:color="auto" w:fill="auto"/>
            <w:tcMar>
              <w:top w:w="15" w:type="dxa"/>
              <w:left w:w="15" w:type="dxa"/>
              <w:bottom w:w="0" w:type="dxa"/>
              <w:right w:w="15" w:type="dxa"/>
            </w:tcMar>
            <w:vAlign w:val="center"/>
            <w:hideMark/>
          </w:tcPr>
          <w:p w14:paraId="45C705BC" w14:textId="77777777" w:rsidR="005F2397" w:rsidRPr="005368C2" w:rsidRDefault="005F2397" w:rsidP="005F2397">
            <w:r w:rsidRPr="005368C2">
              <w:t xml:space="preserve">$0.00 </w:t>
            </w:r>
          </w:p>
        </w:tc>
        <w:tc>
          <w:tcPr>
            <w:tcW w:w="1704" w:type="dxa"/>
            <w:shd w:val="clear" w:color="auto" w:fill="auto"/>
            <w:tcMar>
              <w:top w:w="15" w:type="dxa"/>
              <w:left w:w="15" w:type="dxa"/>
              <w:bottom w:w="0" w:type="dxa"/>
              <w:right w:w="15" w:type="dxa"/>
            </w:tcMar>
            <w:vAlign w:val="center"/>
            <w:hideMark/>
          </w:tcPr>
          <w:p w14:paraId="7F33E2BF" w14:textId="77777777" w:rsidR="005F2397" w:rsidRPr="005368C2" w:rsidRDefault="005F2397" w:rsidP="005F2397">
            <w:r w:rsidRPr="005368C2">
              <w:t xml:space="preserve">$0.00 </w:t>
            </w:r>
          </w:p>
        </w:tc>
        <w:tc>
          <w:tcPr>
            <w:tcW w:w="1704" w:type="dxa"/>
            <w:shd w:val="clear" w:color="auto" w:fill="auto"/>
            <w:tcMar>
              <w:top w:w="15" w:type="dxa"/>
              <w:left w:w="15" w:type="dxa"/>
              <w:bottom w:w="0" w:type="dxa"/>
              <w:right w:w="15" w:type="dxa"/>
            </w:tcMar>
            <w:vAlign w:val="center"/>
            <w:hideMark/>
          </w:tcPr>
          <w:p w14:paraId="048EB758" w14:textId="77777777" w:rsidR="005F2397" w:rsidRPr="005368C2" w:rsidRDefault="005F2397" w:rsidP="005F2397">
            <w:r w:rsidRPr="005368C2">
              <w:t xml:space="preserve">$0.00 </w:t>
            </w:r>
          </w:p>
        </w:tc>
      </w:tr>
      <w:tr w:rsidR="005F2397" w:rsidRPr="005368C2" w14:paraId="2FF89644" w14:textId="77777777" w:rsidTr="00CD657B">
        <w:trPr>
          <w:trHeight w:hRule="exact" w:val="340"/>
          <w:jc w:val="center"/>
        </w:trPr>
        <w:tc>
          <w:tcPr>
            <w:tcW w:w="3393" w:type="dxa"/>
            <w:gridSpan w:val="3"/>
            <w:shd w:val="clear" w:color="auto" w:fill="598774"/>
            <w:tcMar>
              <w:top w:w="15" w:type="dxa"/>
              <w:left w:w="15" w:type="dxa"/>
              <w:bottom w:w="0" w:type="dxa"/>
              <w:right w:w="15" w:type="dxa"/>
            </w:tcMar>
            <w:vAlign w:val="center"/>
            <w:hideMark/>
          </w:tcPr>
          <w:p w14:paraId="47543695" w14:textId="77777777" w:rsidR="005F2397" w:rsidRPr="005368C2" w:rsidRDefault="005F2397" w:rsidP="005F2397">
            <w:r w:rsidRPr="00646445">
              <w:t>Un-hedged</w:t>
            </w:r>
            <w:r w:rsidRPr="005368C2">
              <w:t xml:space="preserve"> Cost</w:t>
            </w:r>
          </w:p>
        </w:tc>
        <w:tc>
          <w:tcPr>
            <w:tcW w:w="1704" w:type="dxa"/>
            <w:shd w:val="clear" w:color="auto" w:fill="598774"/>
            <w:tcMar>
              <w:top w:w="15" w:type="dxa"/>
              <w:left w:w="15" w:type="dxa"/>
              <w:bottom w:w="0" w:type="dxa"/>
              <w:right w:w="15" w:type="dxa"/>
            </w:tcMar>
            <w:vAlign w:val="bottom"/>
            <w:hideMark/>
          </w:tcPr>
          <w:p w14:paraId="04BED75C" w14:textId="77777777" w:rsidR="005F2397" w:rsidRPr="005368C2" w:rsidRDefault="005F2397" w:rsidP="005F2397">
            <w:r w:rsidRPr="005368C2">
              <w:t> </w:t>
            </w:r>
          </w:p>
        </w:tc>
        <w:tc>
          <w:tcPr>
            <w:tcW w:w="1704" w:type="dxa"/>
            <w:shd w:val="clear" w:color="auto" w:fill="598774"/>
            <w:tcMar>
              <w:top w:w="15" w:type="dxa"/>
              <w:left w:w="15" w:type="dxa"/>
              <w:bottom w:w="0" w:type="dxa"/>
              <w:right w:w="15" w:type="dxa"/>
            </w:tcMar>
            <w:vAlign w:val="bottom"/>
            <w:hideMark/>
          </w:tcPr>
          <w:p w14:paraId="2858A71C" w14:textId="77777777" w:rsidR="005F2397" w:rsidRPr="005368C2" w:rsidRDefault="005F2397" w:rsidP="005F2397">
            <w:r w:rsidRPr="005368C2">
              <w:t> </w:t>
            </w:r>
          </w:p>
        </w:tc>
        <w:tc>
          <w:tcPr>
            <w:tcW w:w="1704" w:type="dxa"/>
            <w:shd w:val="clear" w:color="auto" w:fill="598774"/>
            <w:tcMar>
              <w:top w:w="15" w:type="dxa"/>
              <w:left w:w="15" w:type="dxa"/>
              <w:bottom w:w="0" w:type="dxa"/>
              <w:right w:w="15" w:type="dxa"/>
            </w:tcMar>
            <w:vAlign w:val="bottom"/>
            <w:hideMark/>
          </w:tcPr>
          <w:p w14:paraId="6C0FA9F9" w14:textId="77777777" w:rsidR="005F2397" w:rsidRPr="005368C2" w:rsidRDefault="005F2397" w:rsidP="005F2397">
            <w:r w:rsidRPr="005368C2">
              <w:t> </w:t>
            </w:r>
          </w:p>
        </w:tc>
      </w:tr>
      <w:tr w:rsidR="005F2397" w:rsidRPr="005368C2" w14:paraId="24CC336E" w14:textId="77777777" w:rsidTr="00646445">
        <w:trPr>
          <w:trHeight w:hRule="exact" w:val="340"/>
          <w:jc w:val="center"/>
        </w:trPr>
        <w:tc>
          <w:tcPr>
            <w:tcW w:w="362" w:type="dxa"/>
            <w:tcBorders>
              <w:top w:val="single" w:sz="4" w:space="0" w:color="auto"/>
            </w:tcBorders>
            <w:shd w:val="clear" w:color="auto" w:fill="auto"/>
            <w:tcMar>
              <w:top w:w="15" w:type="dxa"/>
              <w:left w:w="15" w:type="dxa"/>
              <w:bottom w:w="0" w:type="dxa"/>
              <w:right w:w="15" w:type="dxa"/>
            </w:tcMar>
            <w:vAlign w:val="bottom"/>
            <w:hideMark/>
          </w:tcPr>
          <w:p w14:paraId="6EA97C40" w14:textId="77777777" w:rsidR="005F2397" w:rsidRPr="005368C2" w:rsidRDefault="005F2397" w:rsidP="005F2397"/>
        </w:tc>
        <w:tc>
          <w:tcPr>
            <w:tcW w:w="1545" w:type="dxa"/>
            <w:shd w:val="clear" w:color="auto" w:fill="auto"/>
            <w:tcMar>
              <w:top w:w="15" w:type="dxa"/>
              <w:left w:w="15" w:type="dxa"/>
              <w:bottom w:w="0" w:type="dxa"/>
              <w:right w:w="15" w:type="dxa"/>
            </w:tcMar>
            <w:vAlign w:val="center"/>
            <w:hideMark/>
          </w:tcPr>
          <w:p w14:paraId="7710A360" w14:textId="77777777" w:rsidR="005F2397" w:rsidRPr="005368C2" w:rsidRDefault="005F2397" w:rsidP="005F2397">
            <w:r w:rsidRPr="005368C2">
              <w:t>Cost</w:t>
            </w:r>
          </w:p>
        </w:tc>
        <w:tc>
          <w:tcPr>
            <w:tcW w:w="1486" w:type="dxa"/>
            <w:shd w:val="clear" w:color="auto" w:fill="auto"/>
            <w:tcMar>
              <w:top w:w="15" w:type="dxa"/>
              <w:left w:w="15" w:type="dxa"/>
              <w:bottom w:w="0" w:type="dxa"/>
              <w:right w:w="15" w:type="dxa"/>
            </w:tcMar>
            <w:vAlign w:val="bottom"/>
            <w:hideMark/>
          </w:tcPr>
          <w:p w14:paraId="54588B17" w14:textId="77777777" w:rsidR="005F2397" w:rsidRPr="005368C2" w:rsidRDefault="005F2397" w:rsidP="005F2397"/>
        </w:tc>
        <w:tc>
          <w:tcPr>
            <w:tcW w:w="1704" w:type="dxa"/>
            <w:shd w:val="clear" w:color="auto" w:fill="auto"/>
            <w:tcMar>
              <w:top w:w="15" w:type="dxa"/>
              <w:left w:w="15" w:type="dxa"/>
              <w:bottom w:w="0" w:type="dxa"/>
              <w:right w:w="15" w:type="dxa"/>
            </w:tcMar>
            <w:vAlign w:val="center"/>
            <w:hideMark/>
          </w:tcPr>
          <w:p w14:paraId="63DCDCE0" w14:textId="77777777" w:rsidR="005F2397" w:rsidRPr="005368C2" w:rsidRDefault="005F2397" w:rsidP="005F2397">
            <w:r w:rsidRPr="005368C2">
              <w:t>($48,750)</w:t>
            </w:r>
          </w:p>
        </w:tc>
        <w:tc>
          <w:tcPr>
            <w:tcW w:w="1704" w:type="dxa"/>
            <w:shd w:val="clear" w:color="auto" w:fill="auto"/>
            <w:tcMar>
              <w:top w:w="15" w:type="dxa"/>
              <w:left w:w="15" w:type="dxa"/>
              <w:bottom w:w="0" w:type="dxa"/>
              <w:right w:w="15" w:type="dxa"/>
            </w:tcMar>
            <w:vAlign w:val="center"/>
            <w:hideMark/>
          </w:tcPr>
          <w:p w14:paraId="2B127051" w14:textId="77777777" w:rsidR="005F2397" w:rsidRPr="005368C2" w:rsidRDefault="005F2397" w:rsidP="005F2397">
            <w:r w:rsidRPr="005368C2">
              <w:t>($50,000)</w:t>
            </w:r>
          </w:p>
        </w:tc>
        <w:tc>
          <w:tcPr>
            <w:tcW w:w="1704" w:type="dxa"/>
            <w:shd w:val="clear" w:color="auto" w:fill="auto"/>
            <w:tcMar>
              <w:top w:w="15" w:type="dxa"/>
              <w:left w:w="15" w:type="dxa"/>
              <w:bottom w:w="0" w:type="dxa"/>
              <w:right w:w="15" w:type="dxa"/>
            </w:tcMar>
            <w:vAlign w:val="center"/>
            <w:hideMark/>
          </w:tcPr>
          <w:p w14:paraId="7D6B9F53" w14:textId="77777777" w:rsidR="005F2397" w:rsidRPr="005368C2" w:rsidRDefault="005F2397" w:rsidP="005F2397">
            <w:r w:rsidRPr="005368C2">
              <w:t>($51,250)</w:t>
            </w:r>
          </w:p>
        </w:tc>
      </w:tr>
      <w:tr w:rsidR="005F2397" w:rsidRPr="005368C2" w14:paraId="5E4C34BB" w14:textId="77777777" w:rsidTr="00646445">
        <w:trPr>
          <w:trHeight w:hRule="exact" w:val="340"/>
          <w:jc w:val="center"/>
        </w:trPr>
        <w:tc>
          <w:tcPr>
            <w:tcW w:w="1907" w:type="dxa"/>
            <w:gridSpan w:val="2"/>
            <w:shd w:val="clear" w:color="auto" w:fill="598774"/>
            <w:tcMar>
              <w:top w:w="15" w:type="dxa"/>
              <w:left w:w="15" w:type="dxa"/>
              <w:bottom w:w="0" w:type="dxa"/>
              <w:right w:w="15" w:type="dxa"/>
            </w:tcMar>
            <w:vAlign w:val="center"/>
            <w:hideMark/>
          </w:tcPr>
          <w:p w14:paraId="48DDDB9A" w14:textId="77777777" w:rsidR="005F2397" w:rsidRPr="00646445" w:rsidRDefault="005F2397" w:rsidP="005F2397">
            <w:r w:rsidRPr="00646445">
              <w:t>Long Hedge</w:t>
            </w:r>
          </w:p>
        </w:tc>
        <w:tc>
          <w:tcPr>
            <w:tcW w:w="1486" w:type="dxa"/>
            <w:shd w:val="clear" w:color="auto" w:fill="598774"/>
            <w:tcMar>
              <w:top w:w="15" w:type="dxa"/>
              <w:left w:w="15" w:type="dxa"/>
              <w:bottom w:w="0" w:type="dxa"/>
              <w:right w:w="15" w:type="dxa"/>
            </w:tcMar>
            <w:vAlign w:val="bottom"/>
            <w:hideMark/>
          </w:tcPr>
          <w:p w14:paraId="023E7838" w14:textId="77777777" w:rsidR="005F2397" w:rsidRPr="00646445" w:rsidRDefault="005F2397" w:rsidP="005F2397">
            <w:r w:rsidRPr="00646445">
              <w:t> </w:t>
            </w:r>
          </w:p>
        </w:tc>
        <w:tc>
          <w:tcPr>
            <w:tcW w:w="1704" w:type="dxa"/>
            <w:shd w:val="clear" w:color="auto" w:fill="598774"/>
            <w:tcMar>
              <w:top w:w="15" w:type="dxa"/>
              <w:left w:w="15" w:type="dxa"/>
              <w:bottom w:w="0" w:type="dxa"/>
              <w:right w:w="15" w:type="dxa"/>
            </w:tcMar>
            <w:vAlign w:val="center"/>
            <w:hideMark/>
          </w:tcPr>
          <w:p w14:paraId="3196A495" w14:textId="77777777" w:rsidR="005F2397" w:rsidRPr="00646445" w:rsidRDefault="005F2397" w:rsidP="005F2397">
            <w:r w:rsidRPr="00646445">
              <w:t> </w:t>
            </w:r>
          </w:p>
        </w:tc>
        <w:tc>
          <w:tcPr>
            <w:tcW w:w="1704" w:type="dxa"/>
            <w:shd w:val="clear" w:color="auto" w:fill="598774"/>
            <w:tcMar>
              <w:top w:w="15" w:type="dxa"/>
              <w:left w:w="15" w:type="dxa"/>
              <w:bottom w:w="0" w:type="dxa"/>
              <w:right w:w="15" w:type="dxa"/>
            </w:tcMar>
            <w:vAlign w:val="center"/>
            <w:hideMark/>
          </w:tcPr>
          <w:p w14:paraId="7B34B05C" w14:textId="77777777" w:rsidR="005F2397" w:rsidRPr="00646445" w:rsidRDefault="005F2397" w:rsidP="005F2397">
            <w:r w:rsidRPr="00646445">
              <w:t> </w:t>
            </w:r>
          </w:p>
        </w:tc>
        <w:tc>
          <w:tcPr>
            <w:tcW w:w="1704" w:type="dxa"/>
            <w:shd w:val="clear" w:color="auto" w:fill="598774"/>
            <w:tcMar>
              <w:top w:w="15" w:type="dxa"/>
              <w:left w:w="15" w:type="dxa"/>
              <w:bottom w:w="0" w:type="dxa"/>
              <w:right w:w="15" w:type="dxa"/>
            </w:tcMar>
            <w:vAlign w:val="center"/>
            <w:hideMark/>
          </w:tcPr>
          <w:p w14:paraId="2F5EAE29" w14:textId="77777777" w:rsidR="005F2397" w:rsidRPr="00646445" w:rsidRDefault="005F2397" w:rsidP="005F2397">
            <w:r w:rsidRPr="00646445">
              <w:t> </w:t>
            </w:r>
          </w:p>
        </w:tc>
      </w:tr>
      <w:tr w:rsidR="005F2397" w:rsidRPr="005368C2" w14:paraId="01CBCE7B" w14:textId="77777777" w:rsidTr="005F2397">
        <w:trPr>
          <w:trHeight w:hRule="exact" w:val="340"/>
          <w:jc w:val="center"/>
        </w:trPr>
        <w:tc>
          <w:tcPr>
            <w:tcW w:w="362" w:type="dxa"/>
            <w:shd w:val="clear" w:color="auto" w:fill="auto"/>
            <w:tcMar>
              <w:top w:w="15" w:type="dxa"/>
              <w:left w:w="15" w:type="dxa"/>
              <w:bottom w:w="0" w:type="dxa"/>
              <w:right w:w="15" w:type="dxa"/>
            </w:tcMar>
            <w:vAlign w:val="center"/>
            <w:hideMark/>
          </w:tcPr>
          <w:p w14:paraId="2C8FE1F8" w14:textId="77777777" w:rsidR="005F2397" w:rsidRPr="005368C2" w:rsidRDefault="005F2397" w:rsidP="005F2397"/>
        </w:tc>
        <w:tc>
          <w:tcPr>
            <w:tcW w:w="3031" w:type="dxa"/>
            <w:gridSpan w:val="2"/>
            <w:shd w:val="clear" w:color="auto" w:fill="auto"/>
            <w:tcMar>
              <w:top w:w="15" w:type="dxa"/>
              <w:left w:w="15" w:type="dxa"/>
              <w:bottom w:w="0" w:type="dxa"/>
              <w:right w:w="15" w:type="dxa"/>
            </w:tcMar>
            <w:vAlign w:val="center"/>
            <w:hideMark/>
          </w:tcPr>
          <w:p w14:paraId="26DCC07C" w14:textId="77777777" w:rsidR="005F2397" w:rsidRPr="005368C2" w:rsidRDefault="005F2397" w:rsidP="005F2397">
            <w:r w:rsidRPr="005368C2">
              <w:t xml:space="preserve">Futures gain, per </w:t>
            </w:r>
            <w:r w:rsidR="00CD657B" w:rsidRPr="005368C2">
              <w:t>lb</w:t>
            </w:r>
            <w:r w:rsidR="00CD657B">
              <w:t>s.</w:t>
            </w:r>
          </w:p>
        </w:tc>
        <w:tc>
          <w:tcPr>
            <w:tcW w:w="1704" w:type="dxa"/>
            <w:shd w:val="clear" w:color="auto" w:fill="auto"/>
            <w:tcMar>
              <w:top w:w="15" w:type="dxa"/>
              <w:left w:w="15" w:type="dxa"/>
              <w:bottom w:w="0" w:type="dxa"/>
              <w:right w:w="15" w:type="dxa"/>
            </w:tcMar>
            <w:vAlign w:val="center"/>
            <w:hideMark/>
          </w:tcPr>
          <w:p w14:paraId="7DD12345" w14:textId="77777777" w:rsidR="005F2397" w:rsidRPr="005368C2" w:rsidRDefault="005F2397" w:rsidP="005F2397">
            <w:r w:rsidRPr="005368C2">
              <w:t>($0.05)</w:t>
            </w:r>
          </w:p>
        </w:tc>
        <w:tc>
          <w:tcPr>
            <w:tcW w:w="1704" w:type="dxa"/>
            <w:shd w:val="clear" w:color="auto" w:fill="auto"/>
            <w:tcMar>
              <w:top w:w="15" w:type="dxa"/>
              <w:left w:w="15" w:type="dxa"/>
              <w:bottom w:w="0" w:type="dxa"/>
              <w:right w:w="15" w:type="dxa"/>
            </w:tcMar>
            <w:vAlign w:val="center"/>
            <w:hideMark/>
          </w:tcPr>
          <w:p w14:paraId="5B43002E" w14:textId="77777777" w:rsidR="005F2397" w:rsidRPr="005368C2" w:rsidRDefault="005F2397" w:rsidP="005F2397">
            <w:r w:rsidRPr="005368C2">
              <w:t xml:space="preserve">$0.00 </w:t>
            </w:r>
          </w:p>
        </w:tc>
        <w:tc>
          <w:tcPr>
            <w:tcW w:w="1704" w:type="dxa"/>
            <w:shd w:val="clear" w:color="auto" w:fill="auto"/>
            <w:tcMar>
              <w:top w:w="15" w:type="dxa"/>
              <w:left w:w="15" w:type="dxa"/>
              <w:bottom w:w="0" w:type="dxa"/>
              <w:right w:w="15" w:type="dxa"/>
            </w:tcMar>
            <w:vAlign w:val="center"/>
            <w:hideMark/>
          </w:tcPr>
          <w:p w14:paraId="346AD721" w14:textId="77777777" w:rsidR="005F2397" w:rsidRPr="005368C2" w:rsidRDefault="005F2397" w:rsidP="005F2397">
            <w:r w:rsidRPr="005368C2">
              <w:t xml:space="preserve">$0.05 </w:t>
            </w:r>
          </w:p>
        </w:tc>
      </w:tr>
      <w:tr w:rsidR="005F2397" w:rsidRPr="005368C2" w14:paraId="16B71623" w14:textId="77777777" w:rsidTr="005F2397">
        <w:trPr>
          <w:trHeight w:hRule="exact" w:val="340"/>
          <w:jc w:val="center"/>
        </w:trPr>
        <w:tc>
          <w:tcPr>
            <w:tcW w:w="362" w:type="dxa"/>
            <w:shd w:val="clear" w:color="auto" w:fill="auto"/>
            <w:tcMar>
              <w:top w:w="15" w:type="dxa"/>
              <w:left w:w="15" w:type="dxa"/>
              <w:bottom w:w="0" w:type="dxa"/>
              <w:right w:w="15" w:type="dxa"/>
            </w:tcMar>
            <w:vAlign w:val="center"/>
            <w:hideMark/>
          </w:tcPr>
          <w:p w14:paraId="02BCEEB9" w14:textId="77777777" w:rsidR="005F2397" w:rsidRPr="005368C2" w:rsidRDefault="005F2397" w:rsidP="005F2397"/>
        </w:tc>
        <w:tc>
          <w:tcPr>
            <w:tcW w:w="3031" w:type="dxa"/>
            <w:gridSpan w:val="2"/>
            <w:shd w:val="clear" w:color="auto" w:fill="auto"/>
            <w:tcMar>
              <w:top w:w="15" w:type="dxa"/>
              <w:left w:w="15" w:type="dxa"/>
              <w:bottom w:w="0" w:type="dxa"/>
              <w:right w:w="15" w:type="dxa"/>
            </w:tcMar>
            <w:vAlign w:val="center"/>
            <w:hideMark/>
          </w:tcPr>
          <w:p w14:paraId="251EDEDE" w14:textId="77777777" w:rsidR="005F2397" w:rsidRPr="005368C2" w:rsidRDefault="005F2397" w:rsidP="005F2397">
            <w:r w:rsidRPr="005368C2">
              <w:t>Total Futures Gain</w:t>
            </w:r>
          </w:p>
        </w:tc>
        <w:tc>
          <w:tcPr>
            <w:tcW w:w="1704" w:type="dxa"/>
            <w:shd w:val="clear" w:color="auto" w:fill="auto"/>
            <w:tcMar>
              <w:top w:w="15" w:type="dxa"/>
              <w:left w:w="15" w:type="dxa"/>
              <w:bottom w:w="0" w:type="dxa"/>
              <w:right w:w="15" w:type="dxa"/>
            </w:tcMar>
            <w:vAlign w:val="center"/>
            <w:hideMark/>
          </w:tcPr>
          <w:p w14:paraId="2C58A2D7" w14:textId="77777777" w:rsidR="005F2397" w:rsidRPr="005368C2" w:rsidRDefault="005F2397" w:rsidP="005F2397">
            <w:r w:rsidRPr="005368C2">
              <w:t>($1,250)</w:t>
            </w:r>
          </w:p>
        </w:tc>
        <w:tc>
          <w:tcPr>
            <w:tcW w:w="1704" w:type="dxa"/>
            <w:shd w:val="clear" w:color="auto" w:fill="auto"/>
            <w:tcMar>
              <w:top w:w="15" w:type="dxa"/>
              <w:left w:w="15" w:type="dxa"/>
              <w:bottom w:w="0" w:type="dxa"/>
              <w:right w:w="15" w:type="dxa"/>
            </w:tcMar>
            <w:vAlign w:val="center"/>
            <w:hideMark/>
          </w:tcPr>
          <w:p w14:paraId="5F6BED24" w14:textId="77777777" w:rsidR="005F2397" w:rsidRPr="005368C2" w:rsidRDefault="005F2397" w:rsidP="005F2397">
            <w:r w:rsidRPr="005368C2">
              <w:t xml:space="preserve">$0 </w:t>
            </w:r>
          </w:p>
        </w:tc>
        <w:tc>
          <w:tcPr>
            <w:tcW w:w="1704" w:type="dxa"/>
            <w:shd w:val="clear" w:color="auto" w:fill="auto"/>
            <w:tcMar>
              <w:top w:w="15" w:type="dxa"/>
              <w:left w:w="15" w:type="dxa"/>
              <w:bottom w:w="0" w:type="dxa"/>
              <w:right w:w="15" w:type="dxa"/>
            </w:tcMar>
            <w:vAlign w:val="center"/>
            <w:hideMark/>
          </w:tcPr>
          <w:p w14:paraId="4A757284" w14:textId="77777777" w:rsidR="005F2397" w:rsidRPr="005368C2" w:rsidRDefault="005F2397" w:rsidP="005F2397">
            <w:r w:rsidRPr="005368C2">
              <w:t xml:space="preserve">$1,250 </w:t>
            </w:r>
          </w:p>
        </w:tc>
      </w:tr>
      <w:tr w:rsidR="005F2397" w:rsidRPr="005368C2" w14:paraId="5AEEB462" w14:textId="77777777" w:rsidTr="00646445">
        <w:trPr>
          <w:trHeight w:hRule="exact" w:val="340"/>
          <w:jc w:val="center"/>
        </w:trPr>
        <w:tc>
          <w:tcPr>
            <w:tcW w:w="1907" w:type="dxa"/>
            <w:gridSpan w:val="2"/>
            <w:shd w:val="clear" w:color="auto" w:fill="auto"/>
            <w:tcMar>
              <w:top w:w="15" w:type="dxa"/>
              <w:left w:w="15" w:type="dxa"/>
              <w:bottom w:w="0" w:type="dxa"/>
              <w:right w:w="15" w:type="dxa"/>
            </w:tcMar>
            <w:vAlign w:val="bottom"/>
            <w:hideMark/>
          </w:tcPr>
          <w:p w14:paraId="08D8EA93" w14:textId="77777777" w:rsidR="005F2397" w:rsidRPr="005368C2" w:rsidRDefault="005F2397" w:rsidP="005F2397">
            <w:r w:rsidRPr="005368C2">
              <w:t>Net Cost</w:t>
            </w:r>
          </w:p>
        </w:tc>
        <w:tc>
          <w:tcPr>
            <w:tcW w:w="1486" w:type="dxa"/>
            <w:shd w:val="clear" w:color="auto" w:fill="auto"/>
            <w:tcMar>
              <w:top w:w="15" w:type="dxa"/>
              <w:left w:w="15" w:type="dxa"/>
              <w:bottom w:w="0" w:type="dxa"/>
              <w:right w:w="15" w:type="dxa"/>
            </w:tcMar>
            <w:vAlign w:val="bottom"/>
            <w:hideMark/>
          </w:tcPr>
          <w:p w14:paraId="04ABC32D" w14:textId="77777777" w:rsidR="005F2397" w:rsidRPr="005368C2" w:rsidRDefault="005F2397" w:rsidP="005F2397">
            <w:r w:rsidRPr="005368C2">
              <w:t> </w:t>
            </w:r>
          </w:p>
        </w:tc>
        <w:tc>
          <w:tcPr>
            <w:tcW w:w="1704" w:type="dxa"/>
            <w:shd w:val="clear" w:color="auto" w:fill="auto"/>
            <w:tcMar>
              <w:top w:w="15" w:type="dxa"/>
              <w:left w:w="15" w:type="dxa"/>
              <w:bottom w:w="0" w:type="dxa"/>
              <w:right w:w="15" w:type="dxa"/>
            </w:tcMar>
            <w:vAlign w:val="center"/>
            <w:hideMark/>
          </w:tcPr>
          <w:p w14:paraId="4C6B4A8C" w14:textId="77777777" w:rsidR="005F2397" w:rsidRPr="005368C2" w:rsidRDefault="005F2397" w:rsidP="005F2397">
            <w:r w:rsidRPr="005368C2">
              <w:t>($50,000)</w:t>
            </w:r>
          </w:p>
        </w:tc>
        <w:tc>
          <w:tcPr>
            <w:tcW w:w="1704" w:type="dxa"/>
            <w:shd w:val="clear" w:color="auto" w:fill="auto"/>
            <w:tcMar>
              <w:top w:w="15" w:type="dxa"/>
              <w:left w:w="15" w:type="dxa"/>
              <w:bottom w:w="0" w:type="dxa"/>
              <w:right w:w="15" w:type="dxa"/>
            </w:tcMar>
            <w:vAlign w:val="center"/>
            <w:hideMark/>
          </w:tcPr>
          <w:p w14:paraId="4B17B559" w14:textId="77777777" w:rsidR="005F2397" w:rsidRPr="005368C2" w:rsidRDefault="005F2397" w:rsidP="005F2397">
            <w:r w:rsidRPr="005368C2">
              <w:t>($50,000)</w:t>
            </w:r>
          </w:p>
        </w:tc>
        <w:tc>
          <w:tcPr>
            <w:tcW w:w="1704" w:type="dxa"/>
            <w:shd w:val="clear" w:color="auto" w:fill="auto"/>
            <w:tcMar>
              <w:top w:w="15" w:type="dxa"/>
              <w:left w:w="15" w:type="dxa"/>
              <w:bottom w:w="0" w:type="dxa"/>
              <w:right w:w="15" w:type="dxa"/>
            </w:tcMar>
            <w:vAlign w:val="center"/>
            <w:hideMark/>
          </w:tcPr>
          <w:p w14:paraId="67950506" w14:textId="77777777" w:rsidR="005F2397" w:rsidRPr="005368C2" w:rsidRDefault="005F2397" w:rsidP="005F2397">
            <w:r w:rsidRPr="005368C2">
              <w:t>($50,000)</w:t>
            </w:r>
          </w:p>
        </w:tc>
      </w:tr>
    </w:tbl>
    <w:p w14:paraId="128B0173" w14:textId="77777777" w:rsidR="005F2397" w:rsidRPr="005368C2" w:rsidRDefault="005F2397" w:rsidP="005F2397"/>
    <w:p w14:paraId="79C35730" w14:textId="77777777" w:rsidR="005F2397" w:rsidRPr="005368C2" w:rsidRDefault="005F2397" w:rsidP="005F2397">
      <w:r w:rsidRPr="005368C2">
        <w:br w:type="page"/>
      </w:r>
    </w:p>
    <w:p w14:paraId="55F4D867" w14:textId="77777777" w:rsidR="005F2397" w:rsidRDefault="005F2397" w:rsidP="005F2397">
      <w:r w:rsidRPr="005368C2">
        <w:t xml:space="preserve">Now consider two scenarios in which the basis does not converge. These scenarios illustrate how the intended hedge, via unexpected basis weakening or strengthening, can contribute to a profit or loss. </w:t>
      </w:r>
    </w:p>
    <w:p w14:paraId="2D1ECCF3" w14:textId="77777777" w:rsidR="007D3793" w:rsidRPr="005368C2" w:rsidRDefault="007D3793" w:rsidP="005F2397"/>
    <w:tbl>
      <w:tblPr>
        <w:tblW w:w="9193" w:type="dxa"/>
        <w:jc w:val="center"/>
        <w:tblCellMar>
          <w:left w:w="0" w:type="dxa"/>
          <w:right w:w="0" w:type="dxa"/>
        </w:tblCellMar>
        <w:tblLook w:val="04A0" w:firstRow="1" w:lastRow="0" w:firstColumn="1" w:lastColumn="0" w:noHBand="0" w:noVBand="1"/>
      </w:tblPr>
      <w:tblGrid>
        <w:gridCol w:w="259"/>
        <w:gridCol w:w="1551"/>
        <w:gridCol w:w="2319"/>
        <w:gridCol w:w="441"/>
        <w:gridCol w:w="2230"/>
        <w:gridCol w:w="2393"/>
      </w:tblGrid>
      <w:tr w:rsidR="00CD657B" w:rsidRPr="005368C2" w14:paraId="10C89FCA" w14:textId="77777777" w:rsidTr="00CD657B">
        <w:trPr>
          <w:trHeight w:hRule="exact" w:val="363"/>
          <w:jc w:val="center"/>
        </w:trPr>
        <w:tc>
          <w:tcPr>
            <w:tcW w:w="259" w:type="dxa"/>
            <w:shd w:val="clear" w:color="auto" w:fill="auto"/>
            <w:tcMar>
              <w:top w:w="15" w:type="dxa"/>
              <w:left w:w="15" w:type="dxa"/>
              <w:bottom w:w="0" w:type="dxa"/>
              <w:right w:w="15" w:type="dxa"/>
            </w:tcMar>
            <w:vAlign w:val="bottom"/>
            <w:hideMark/>
          </w:tcPr>
          <w:p w14:paraId="11A93E7A" w14:textId="77777777" w:rsidR="005F2397" w:rsidRPr="005368C2" w:rsidRDefault="005F2397" w:rsidP="005F2397"/>
        </w:tc>
        <w:tc>
          <w:tcPr>
            <w:tcW w:w="3870" w:type="dxa"/>
            <w:gridSpan w:val="2"/>
            <w:shd w:val="clear" w:color="auto" w:fill="auto"/>
            <w:tcMar>
              <w:top w:w="15" w:type="dxa"/>
              <w:left w:w="15" w:type="dxa"/>
              <w:bottom w:w="0" w:type="dxa"/>
              <w:right w:w="15" w:type="dxa"/>
            </w:tcMar>
            <w:vAlign w:val="center"/>
            <w:hideMark/>
          </w:tcPr>
          <w:p w14:paraId="24CE8AA4" w14:textId="77777777" w:rsidR="005F2397" w:rsidRPr="005368C2" w:rsidRDefault="005F2397" w:rsidP="005F2397">
            <w:r w:rsidRPr="005368C2">
              <w:t xml:space="preserve">Company will buy: </w:t>
            </w:r>
          </w:p>
        </w:tc>
        <w:tc>
          <w:tcPr>
            <w:tcW w:w="441" w:type="dxa"/>
            <w:shd w:val="clear" w:color="auto" w:fill="auto"/>
            <w:tcMar>
              <w:top w:w="15" w:type="dxa"/>
              <w:left w:w="15" w:type="dxa"/>
              <w:bottom w:w="0" w:type="dxa"/>
              <w:right w:w="15" w:type="dxa"/>
            </w:tcMar>
            <w:vAlign w:val="bottom"/>
            <w:hideMark/>
          </w:tcPr>
          <w:p w14:paraId="22A97186"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5974E125" w14:textId="77777777" w:rsidR="005F2397" w:rsidRPr="005368C2" w:rsidRDefault="005F2397" w:rsidP="005F2397">
            <w:r w:rsidRPr="005368C2">
              <w:t xml:space="preserve">25,000 </w:t>
            </w:r>
          </w:p>
        </w:tc>
        <w:tc>
          <w:tcPr>
            <w:tcW w:w="2393" w:type="dxa"/>
            <w:shd w:val="clear" w:color="auto" w:fill="auto"/>
            <w:tcMar>
              <w:top w:w="15" w:type="dxa"/>
              <w:left w:w="15" w:type="dxa"/>
              <w:bottom w:w="0" w:type="dxa"/>
              <w:right w:w="15" w:type="dxa"/>
            </w:tcMar>
            <w:vAlign w:val="bottom"/>
            <w:hideMark/>
          </w:tcPr>
          <w:p w14:paraId="73EE1C82" w14:textId="77777777" w:rsidR="005F2397" w:rsidRPr="005368C2" w:rsidRDefault="00CD657B" w:rsidP="005F2397">
            <w:r w:rsidRPr="005368C2">
              <w:t>Lbs.</w:t>
            </w:r>
            <w:r w:rsidR="005F2397" w:rsidRPr="005368C2">
              <w:t xml:space="preserve"> of copper</w:t>
            </w:r>
          </w:p>
        </w:tc>
      </w:tr>
      <w:tr w:rsidR="00CD657B" w:rsidRPr="005368C2" w14:paraId="39BC7524" w14:textId="77777777" w:rsidTr="00CD657B">
        <w:trPr>
          <w:trHeight w:hRule="exact" w:val="363"/>
          <w:jc w:val="center"/>
        </w:trPr>
        <w:tc>
          <w:tcPr>
            <w:tcW w:w="259" w:type="dxa"/>
            <w:shd w:val="clear" w:color="auto" w:fill="auto"/>
            <w:tcMar>
              <w:top w:w="15" w:type="dxa"/>
              <w:left w:w="15" w:type="dxa"/>
              <w:bottom w:w="0" w:type="dxa"/>
              <w:right w:w="15" w:type="dxa"/>
            </w:tcMar>
            <w:vAlign w:val="bottom"/>
            <w:hideMark/>
          </w:tcPr>
          <w:p w14:paraId="7BA6C5E5" w14:textId="77777777" w:rsidR="005F2397" w:rsidRPr="005368C2" w:rsidRDefault="005F2397" w:rsidP="005F2397"/>
        </w:tc>
        <w:tc>
          <w:tcPr>
            <w:tcW w:w="3870" w:type="dxa"/>
            <w:gridSpan w:val="2"/>
            <w:shd w:val="clear" w:color="auto" w:fill="auto"/>
            <w:tcMar>
              <w:top w:w="15" w:type="dxa"/>
              <w:left w:w="15" w:type="dxa"/>
              <w:bottom w:w="0" w:type="dxa"/>
              <w:right w:w="15" w:type="dxa"/>
            </w:tcMar>
            <w:vAlign w:val="center"/>
            <w:hideMark/>
          </w:tcPr>
          <w:p w14:paraId="4802E744" w14:textId="77777777" w:rsidR="005F2397" w:rsidRPr="005368C2" w:rsidRDefault="005F2397" w:rsidP="005F2397">
            <w:r w:rsidRPr="005368C2">
              <w:t>Contract (pounds)</w:t>
            </w:r>
          </w:p>
        </w:tc>
        <w:tc>
          <w:tcPr>
            <w:tcW w:w="441" w:type="dxa"/>
            <w:shd w:val="clear" w:color="auto" w:fill="auto"/>
            <w:tcMar>
              <w:top w:w="15" w:type="dxa"/>
              <w:left w:w="15" w:type="dxa"/>
              <w:bottom w:w="0" w:type="dxa"/>
              <w:right w:w="15" w:type="dxa"/>
            </w:tcMar>
            <w:vAlign w:val="bottom"/>
            <w:hideMark/>
          </w:tcPr>
          <w:p w14:paraId="326EE5F5"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6378C211" w14:textId="77777777" w:rsidR="005F2397" w:rsidRPr="005368C2" w:rsidRDefault="005F2397" w:rsidP="005F2397">
            <w:r w:rsidRPr="005368C2">
              <w:t>25,000</w:t>
            </w:r>
          </w:p>
        </w:tc>
        <w:tc>
          <w:tcPr>
            <w:tcW w:w="2393" w:type="dxa"/>
            <w:shd w:val="clear" w:color="auto" w:fill="auto"/>
            <w:tcMar>
              <w:top w:w="15" w:type="dxa"/>
              <w:left w:w="15" w:type="dxa"/>
              <w:bottom w:w="0" w:type="dxa"/>
              <w:right w:w="15" w:type="dxa"/>
            </w:tcMar>
            <w:vAlign w:val="bottom"/>
            <w:hideMark/>
          </w:tcPr>
          <w:p w14:paraId="2AB9ECC1" w14:textId="77777777" w:rsidR="005F2397" w:rsidRPr="005368C2" w:rsidRDefault="005F2397" w:rsidP="005F2397"/>
        </w:tc>
      </w:tr>
      <w:tr w:rsidR="00CD657B" w:rsidRPr="005368C2" w14:paraId="2D08A093" w14:textId="77777777" w:rsidTr="00CD657B">
        <w:trPr>
          <w:trHeight w:hRule="exact" w:val="502"/>
          <w:jc w:val="center"/>
        </w:trPr>
        <w:tc>
          <w:tcPr>
            <w:tcW w:w="259" w:type="dxa"/>
            <w:shd w:val="clear" w:color="auto" w:fill="auto"/>
            <w:tcMar>
              <w:top w:w="15" w:type="dxa"/>
              <w:left w:w="15" w:type="dxa"/>
              <w:bottom w:w="0" w:type="dxa"/>
              <w:right w:w="15" w:type="dxa"/>
            </w:tcMar>
            <w:vAlign w:val="bottom"/>
            <w:hideMark/>
          </w:tcPr>
          <w:p w14:paraId="0DE6B56E" w14:textId="77777777" w:rsidR="005F2397" w:rsidRPr="005368C2" w:rsidRDefault="005F2397" w:rsidP="005F2397"/>
        </w:tc>
        <w:tc>
          <w:tcPr>
            <w:tcW w:w="3870" w:type="dxa"/>
            <w:gridSpan w:val="2"/>
            <w:shd w:val="clear" w:color="auto" w:fill="auto"/>
            <w:tcMar>
              <w:top w:w="15" w:type="dxa"/>
              <w:left w:w="15" w:type="dxa"/>
              <w:bottom w:w="0" w:type="dxa"/>
              <w:right w:w="15" w:type="dxa"/>
            </w:tcMar>
            <w:vAlign w:val="center"/>
            <w:hideMark/>
          </w:tcPr>
          <w:p w14:paraId="66CAFE26" w14:textId="77777777" w:rsidR="005F2397" w:rsidRPr="005368C2" w:rsidRDefault="005F2397" w:rsidP="005F2397">
            <w:r w:rsidRPr="005368C2">
              <w:t>Number of contracts</w:t>
            </w:r>
          </w:p>
        </w:tc>
        <w:tc>
          <w:tcPr>
            <w:tcW w:w="441" w:type="dxa"/>
            <w:shd w:val="clear" w:color="auto" w:fill="auto"/>
            <w:tcMar>
              <w:top w:w="15" w:type="dxa"/>
              <w:left w:w="15" w:type="dxa"/>
              <w:bottom w:w="0" w:type="dxa"/>
              <w:right w:w="15" w:type="dxa"/>
            </w:tcMar>
            <w:vAlign w:val="bottom"/>
            <w:hideMark/>
          </w:tcPr>
          <w:p w14:paraId="1484D2B2"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4693B6CD" w14:textId="77777777" w:rsidR="005F2397" w:rsidRDefault="005F2397" w:rsidP="005F2397">
            <w:r w:rsidRPr="005368C2">
              <w:t>1</w:t>
            </w:r>
          </w:p>
          <w:p w14:paraId="2BD8C2E5" w14:textId="77777777" w:rsidR="00CD657B" w:rsidRPr="005368C2" w:rsidRDefault="00CD657B" w:rsidP="005F2397"/>
        </w:tc>
        <w:tc>
          <w:tcPr>
            <w:tcW w:w="2393" w:type="dxa"/>
            <w:shd w:val="clear" w:color="auto" w:fill="auto"/>
            <w:tcMar>
              <w:top w:w="15" w:type="dxa"/>
              <w:left w:w="15" w:type="dxa"/>
              <w:bottom w:w="0" w:type="dxa"/>
              <w:right w:w="15" w:type="dxa"/>
            </w:tcMar>
            <w:vAlign w:val="bottom"/>
            <w:hideMark/>
          </w:tcPr>
          <w:p w14:paraId="35B99EAA" w14:textId="77777777" w:rsidR="005F2397" w:rsidRPr="005368C2" w:rsidRDefault="005F2397" w:rsidP="005F2397"/>
        </w:tc>
      </w:tr>
      <w:tr w:rsidR="00CD657B" w:rsidRPr="005368C2" w14:paraId="1BFA01A5" w14:textId="77777777" w:rsidTr="00CD657B">
        <w:trPr>
          <w:trHeight w:hRule="exact" w:val="104"/>
          <w:jc w:val="center"/>
        </w:trPr>
        <w:tc>
          <w:tcPr>
            <w:tcW w:w="259" w:type="dxa"/>
            <w:shd w:val="clear" w:color="auto" w:fill="auto"/>
            <w:tcMar>
              <w:top w:w="15" w:type="dxa"/>
              <w:left w:w="15" w:type="dxa"/>
              <w:bottom w:w="0" w:type="dxa"/>
              <w:right w:w="15" w:type="dxa"/>
            </w:tcMar>
            <w:vAlign w:val="bottom"/>
            <w:hideMark/>
          </w:tcPr>
          <w:p w14:paraId="3F04DF73" w14:textId="77777777" w:rsidR="005F2397" w:rsidRPr="005368C2" w:rsidRDefault="005F2397" w:rsidP="005F2397"/>
        </w:tc>
        <w:tc>
          <w:tcPr>
            <w:tcW w:w="1551" w:type="dxa"/>
            <w:shd w:val="clear" w:color="auto" w:fill="auto"/>
            <w:tcMar>
              <w:top w:w="15" w:type="dxa"/>
              <w:left w:w="15" w:type="dxa"/>
              <w:bottom w:w="0" w:type="dxa"/>
              <w:right w:w="15" w:type="dxa"/>
            </w:tcMar>
            <w:vAlign w:val="bottom"/>
            <w:hideMark/>
          </w:tcPr>
          <w:p w14:paraId="38FD1386" w14:textId="77777777" w:rsidR="005F2397" w:rsidRPr="005368C2" w:rsidRDefault="005F2397" w:rsidP="005F2397"/>
        </w:tc>
        <w:tc>
          <w:tcPr>
            <w:tcW w:w="2319" w:type="dxa"/>
            <w:shd w:val="clear" w:color="auto" w:fill="auto"/>
            <w:tcMar>
              <w:top w:w="15" w:type="dxa"/>
              <w:left w:w="15" w:type="dxa"/>
              <w:bottom w:w="0" w:type="dxa"/>
              <w:right w:w="15" w:type="dxa"/>
            </w:tcMar>
            <w:vAlign w:val="bottom"/>
            <w:hideMark/>
          </w:tcPr>
          <w:p w14:paraId="5FE2BFDD" w14:textId="77777777" w:rsidR="005F2397" w:rsidRPr="005368C2" w:rsidRDefault="005F2397" w:rsidP="005F2397"/>
        </w:tc>
        <w:tc>
          <w:tcPr>
            <w:tcW w:w="441" w:type="dxa"/>
            <w:shd w:val="clear" w:color="auto" w:fill="auto"/>
            <w:tcMar>
              <w:top w:w="15" w:type="dxa"/>
              <w:left w:w="15" w:type="dxa"/>
              <w:bottom w:w="0" w:type="dxa"/>
              <w:right w:w="15" w:type="dxa"/>
            </w:tcMar>
            <w:vAlign w:val="bottom"/>
            <w:hideMark/>
          </w:tcPr>
          <w:p w14:paraId="18E7665E"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004ED8E7" w14:textId="77777777" w:rsidR="005F2397" w:rsidRPr="005368C2" w:rsidRDefault="005F2397" w:rsidP="005F2397"/>
        </w:tc>
        <w:tc>
          <w:tcPr>
            <w:tcW w:w="2393" w:type="dxa"/>
            <w:shd w:val="clear" w:color="auto" w:fill="auto"/>
            <w:tcMar>
              <w:top w:w="15" w:type="dxa"/>
              <w:left w:w="15" w:type="dxa"/>
              <w:bottom w:w="0" w:type="dxa"/>
              <w:right w:w="15" w:type="dxa"/>
            </w:tcMar>
            <w:vAlign w:val="center"/>
            <w:hideMark/>
          </w:tcPr>
          <w:p w14:paraId="6BE3C499" w14:textId="77777777" w:rsidR="005F2397" w:rsidRPr="005368C2" w:rsidRDefault="005F2397" w:rsidP="00CD657B"/>
        </w:tc>
      </w:tr>
      <w:tr w:rsidR="00CD657B" w:rsidRPr="005368C2" w14:paraId="71B02F68" w14:textId="77777777" w:rsidTr="00CD657B">
        <w:trPr>
          <w:trHeight w:hRule="exact" w:val="363"/>
          <w:jc w:val="center"/>
        </w:trPr>
        <w:tc>
          <w:tcPr>
            <w:tcW w:w="259" w:type="dxa"/>
            <w:shd w:val="clear" w:color="auto" w:fill="598774"/>
            <w:tcMar>
              <w:top w:w="15" w:type="dxa"/>
              <w:left w:w="15" w:type="dxa"/>
              <w:bottom w:w="0" w:type="dxa"/>
              <w:right w:w="15" w:type="dxa"/>
            </w:tcMar>
            <w:vAlign w:val="bottom"/>
            <w:hideMark/>
          </w:tcPr>
          <w:p w14:paraId="611DD38F" w14:textId="77777777" w:rsidR="005F2397" w:rsidRPr="005368C2" w:rsidRDefault="005F2397" w:rsidP="005F2397"/>
        </w:tc>
        <w:tc>
          <w:tcPr>
            <w:tcW w:w="1551" w:type="dxa"/>
            <w:shd w:val="clear" w:color="auto" w:fill="598774"/>
            <w:tcMar>
              <w:top w:w="15" w:type="dxa"/>
              <w:left w:w="15" w:type="dxa"/>
              <w:bottom w:w="0" w:type="dxa"/>
              <w:right w:w="15" w:type="dxa"/>
            </w:tcMar>
            <w:vAlign w:val="bottom"/>
            <w:hideMark/>
          </w:tcPr>
          <w:p w14:paraId="5049ECC4" w14:textId="77777777" w:rsidR="005F2397" w:rsidRPr="005368C2" w:rsidRDefault="005F2397" w:rsidP="005F2397"/>
        </w:tc>
        <w:tc>
          <w:tcPr>
            <w:tcW w:w="2319" w:type="dxa"/>
            <w:shd w:val="clear" w:color="auto" w:fill="598774"/>
            <w:tcMar>
              <w:top w:w="15" w:type="dxa"/>
              <w:left w:w="15" w:type="dxa"/>
              <w:bottom w:w="0" w:type="dxa"/>
              <w:right w:w="15" w:type="dxa"/>
            </w:tcMar>
            <w:vAlign w:val="bottom"/>
            <w:hideMark/>
          </w:tcPr>
          <w:p w14:paraId="3F0CF08C" w14:textId="77777777" w:rsidR="005F2397" w:rsidRPr="005368C2" w:rsidRDefault="005F2397" w:rsidP="005F2397"/>
        </w:tc>
        <w:tc>
          <w:tcPr>
            <w:tcW w:w="441" w:type="dxa"/>
            <w:shd w:val="clear" w:color="auto" w:fill="598774"/>
            <w:tcMar>
              <w:top w:w="15" w:type="dxa"/>
              <w:left w:w="15" w:type="dxa"/>
              <w:bottom w:w="0" w:type="dxa"/>
              <w:right w:w="15" w:type="dxa"/>
            </w:tcMar>
            <w:vAlign w:val="bottom"/>
            <w:hideMark/>
          </w:tcPr>
          <w:p w14:paraId="6E75006D" w14:textId="77777777" w:rsidR="005F2397" w:rsidRPr="005368C2" w:rsidRDefault="005F2397" w:rsidP="005F2397"/>
        </w:tc>
        <w:tc>
          <w:tcPr>
            <w:tcW w:w="2230" w:type="dxa"/>
            <w:shd w:val="clear" w:color="auto" w:fill="598774"/>
            <w:tcMar>
              <w:top w:w="15" w:type="dxa"/>
              <w:left w:w="15" w:type="dxa"/>
              <w:bottom w:w="0" w:type="dxa"/>
              <w:right w:w="15" w:type="dxa"/>
            </w:tcMar>
            <w:vAlign w:val="center"/>
            <w:hideMark/>
          </w:tcPr>
          <w:p w14:paraId="199E4013" w14:textId="77777777" w:rsidR="005F2397" w:rsidRPr="005368C2" w:rsidRDefault="00CD657B" w:rsidP="005F2397">
            <w:r>
              <w:t xml:space="preserve">Basis </w:t>
            </w:r>
            <w:r w:rsidR="005F2397" w:rsidRPr="005368C2">
              <w:t>Weakens</w:t>
            </w:r>
          </w:p>
        </w:tc>
        <w:tc>
          <w:tcPr>
            <w:tcW w:w="2393" w:type="dxa"/>
            <w:shd w:val="clear" w:color="auto" w:fill="598774"/>
            <w:tcMar>
              <w:top w:w="15" w:type="dxa"/>
              <w:left w:w="15" w:type="dxa"/>
              <w:bottom w:w="0" w:type="dxa"/>
              <w:right w:w="15" w:type="dxa"/>
            </w:tcMar>
            <w:vAlign w:val="center"/>
            <w:hideMark/>
          </w:tcPr>
          <w:p w14:paraId="670CD0B9" w14:textId="77777777" w:rsidR="005F2397" w:rsidRPr="005368C2" w:rsidRDefault="00CD657B" w:rsidP="00CD657B">
            <w:r>
              <w:t xml:space="preserve">Basis </w:t>
            </w:r>
            <w:r w:rsidR="005F2397" w:rsidRPr="005368C2">
              <w:t>Strengthens</w:t>
            </w:r>
          </w:p>
        </w:tc>
      </w:tr>
      <w:tr w:rsidR="00CD657B" w:rsidRPr="005368C2" w14:paraId="23B4789D" w14:textId="77777777" w:rsidTr="00CD657B">
        <w:trPr>
          <w:trHeight w:hRule="exact" w:val="363"/>
          <w:jc w:val="center"/>
        </w:trPr>
        <w:tc>
          <w:tcPr>
            <w:tcW w:w="259" w:type="dxa"/>
            <w:shd w:val="clear" w:color="auto" w:fill="auto"/>
            <w:tcMar>
              <w:top w:w="15" w:type="dxa"/>
              <w:left w:w="15" w:type="dxa"/>
              <w:bottom w:w="0" w:type="dxa"/>
              <w:right w:w="15" w:type="dxa"/>
            </w:tcMar>
            <w:vAlign w:val="bottom"/>
            <w:hideMark/>
          </w:tcPr>
          <w:p w14:paraId="0F179FB2" w14:textId="77777777" w:rsidR="005F2397" w:rsidRPr="005368C2" w:rsidRDefault="005F2397" w:rsidP="005F2397"/>
        </w:tc>
        <w:tc>
          <w:tcPr>
            <w:tcW w:w="1551" w:type="dxa"/>
            <w:shd w:val="clear" w:color="auto" w:fill="auto"/>
            <w:tcMar>
              <w:top w:w="15" w:type="dxa"/>
              <w:left w:w="15" w:type="dxa"/>
              <w:bottom w:w="0" w:type="dxa"/>
              <w:right w:w="15" w:type="dxa"/>
            </w:tcMar>
            <w:vAlign w:val="bottom"/>
            <w:hideMark/>
          </w:tcPr>
          <w:p w14:paraId="18562D55" w14:textId="77777777" w:rsidR="005F2397" w:rsidRPr="005368C2" w:rsidRDefault="005F2397" w:rsidP="005F2397"/>
        </w:tc>
        <w:tc>
          <w:tcPr>
            <w:tcW w:w="2319" w:type="dxa"/>
            <w:shd w:val="clear" w:color="auto" w:fill="auto"/>
            <w:tcMar>
              <w:top w:w="15" w:type="dxa"/>
              <w:left w:w="15" w:type="dxa"/>
              <w:bottom w:w="0" w:type="dxa"/>
              <w:right w:w="15" w:type="dxa"/>
            </w:tcMar>
            <w:vAlign w:val="center"/>
            <w:hideMark/>
          </w:tcPr>
          <w:p w14:paraId="3D15DC2A" w14:textId="77777777" w:rsidR="005F2397" w:rsidRPr="005368C2" w:rsidRDefault="005F2397" w:rsidP="00CD657B">
            <w:r w:rsidRPr="005368C2">
              <w:t>May-</w:t>
            </w:r>
            <w:r w:rsidR="00CD657B">
              <w:t>13</w:t>
            </w:r>
          </w:p>
        </w:tc>
        <w:tc>
          <w:tcPr>
            <w:tcW w:w="441" w:type="dxa"/>
            <w:shd w:val="clear" w:color="auto" w:fill="auto"/>
            <w:tcMar>
              <w:top w:w="15" w:type="dxa"/>
              <w:left w:w="15" w:type="dxa"/>
              <w:bottom w:w="0" w:type="dxa"/>
              <w:right w:w="15" w:type="dxa"/>
            </w:tcMar>
            <w:vAlign w:val="center"/>
            <w:hideMark/>
          </w:tcPr>
          <w:p w14:paraId="0AABF946"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0286A6E2" w14:textId="77777777" w:rsidR="005F2397" w:rsidRPr="005368C2" w:rsidRDefault="005F2397" w:rsidP="00CD657B">
            <w:r w:rsidRPr="005368C2">
              <w:t>Sep-</w:t>
            </w:r>
            <w:r w:rsidR="00CD657B">
              <w:t>13</w:t>
            </w:r>
          </w:p>
        </w:tc>
        <w:tc>
          <w:tcPr>
            <w:tcW w:w="2393" w:type="dxa"/>
            <w:shd w:val="clear" w:color="auto" w:fill="auto"/>
            <w:tcMar>
              <w:top w:w="15" w:type="dxa"/>
              <w:left w:w="15" w:type="dxa"/>
              <w:bottom w:w="0" w:type="dxa"/>
              <w:right w:w="15" w:type="dxa"/>
            </w:tcMar>
            <w:vAlign w:val="center"/>
            <w:hideMark/>
          </w:tcPr>
          <w:p w14:paraId="02BCE547" w14:textId="77777777" w:rsidR="005F2397" w:rsidRPr="005368C2" w:rsidRDefault="005F2397" w:rsidP="00CD657B">
            <w:r w:rsidRPr="005368C2">
              <w:t>Sep-</w:t>
            </w:r>
            <w:r w:rsidR="00CD657B">
              <w:t>13</w:t>
            </w:r>
          </w:p>
        </w:tc>
      </w:tr>
      <w:tr w:rsidR="00CD657B" w:rsidRPr="005368C2" w14:paraId="5A1E7000" w14:textId="77777777" w:rsidTr="00CD657B">
        <w:trPr>
          <w:trHeight w:hRule="exact" w:val="363"/>
          <w:jc w:val="center"/>
        </w:trPr>
        <w:tc>
          <w:tcPr>
            <w:tcW w:w="259" w:type="dxa"/>
            <w:shd w:val="clear" w:color="auto" w:fill="auto"/>
            <w:tcMar>
              <w:top w:w="15" w:type="dxa"/>
              <w:left w:w="15" w:type="dxa"/>
              <w:bottom w:w="0" w:type="dxa"/>
              <w:right w:w="15" w:type="dxa"/>
            </w:tcMar>
            <w:vAlign w:val="bottom"/>
            <w:hideMark/>
          </w:tcPr>
          <w:p w14:paraId="5D83E2C4" w14:textId="77777777" w:rsidR="005F2397" w:rsidRPr="005368C2" w:rsidRDefault="005F2397" w:rsidP="005F2397"/>
        </w:tc>
        <w:tc>
          <w:tcPr>
            <w:tcW w:w="1551" w:type="dxa"/>
            <w:shd w:val="clear" w:color="auto" w:fill="auto"/>
            <w:tcMar>
              <w:top w:w="15" w:type="dxa"/>
              <w:left w:w="15" w:type="dxa"/>
              <w:bottom w:w="0" w:type="dxa"/>
              <w:right w:w="15" w:type="dxa"/>
            </w:tcMar>
            <w:vAlign w:val="center"/>
            <w:hideMark/>
          </w:tcPr>
          <w:p w14:paraId="279F5332" w14:textId="77777777" w:rsidR="005F2397" w:rsidRPr="005368C2" w:rsidRDefault="005F2397" w:rsidP="005F2397">
            <w:r w:rsidRPr="005368C2">
              <w:t>Spot</w:t>
            </w:r>
          </w:p>
        </w:tc>
        <w:tc>
          <w:tcPr>
            <w:tcW w:w="2319" w:type="dxa"/>
            <w:shd w:val="clear" w:color="auto" w:fill="auto"/>
            <w:tcMar>
              <w:top w:w="15" w:type="dxa"/>
              <w:left w:w="15" w:type="dxa"/>
              <w:bottom w:w="0" w:type="dxa"/>
              <w:right w:w="15" w:type="dxa"/>
            </w:tcMar>
            <w:vAlign w:val="center"/>
            <w:hideMark/>
          </w:tcPr>
          <w:p w14:paraId="26475E69" w14:textId="77777777" w:rsidR="005F2397" w:rsidRPr="005368C2" w:rsidRDefault="005F2397" w:rsidP="005F2397">
            <w:r w:rsidRPr="005368C2">
              <w:t xml:space="preserve">$1.90 </w:t>
            </w:r>
          </w:p>
        </w:tc>
        <w:tc>
          <w:tcPr>
            <w:tcW w:w="441" w:type="dxa"/>
            <w:shd w:val="clear" w:color="auto" w:fill="auto"/>
            <w:tcMar>
              <w:top w:w="15" w:type="dxa"/>
              <w:left w:w="15" w:type="dxa"/>
              <w:bottom w:w="0" w:type="dxa"/>
              <w:right w:w="15" w:type="dxa"/>
            </w:tcMar>
            <w:vAlign w:val="center"/>
            <w:hideMark/>
          </w:tcPr>
          <w:p w14:paraId="1AFDB34B"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11D41339" w14:textId="77777777" w:rsidR="005F2397" w:rsidRPr="005368C2" w:rsidRDefault="005F2397" w:rsidP="005F2397">
            <w:r w:rsidRPr="005368C2">
              <w:t xml:space="preserve">$2.00 </w:t>
            </w:r>
          </w:p>
        </w:tc>
        <w:tc>
          <w:tcPr>
            <w:tcW w:w="2393" w:type="dxa"/>
            <w:shd w:val="clear" w:color="auto" w:fill="auto"/>
            <w:tcMar>
              <w:top w:w="15" w:type="dxa"/>
              <w:left w:w="15" w:type="dxa"/>
              <w:bottom w:w="0" w:type="dxa"/>
              <w:right w:w="15" w:type="dxa"/>
            </w:tcMar>
            <w:vAlign w:val="center"/>
            <w:hideMark/>
          </w:tcPr>
          <w:p w14:paraId="0FF2366B" w14:textId="77777777" w:rsidR="005F2397" w:rsidRPr="005368C2" w:rsidRDefault="005F2397" w:rsidP="005F2397">
            <w:r w:rsidRPr="005368C2">
              <w:t xml:space="preserve">$2.00 </w:t>
            </w:r>
          </w:p>
        </w:tc>
      </w:tr>
      <w:tr w:rsidR="00CD657B" w:rsidRPr="005368C2" w14:paraId="4681447C" w14:textId="77777777" w:rsidTr="00CD657B">
        <w:trPr>
          <w:trHeight w:hRule="exact" w:val="363"/>
          <w:jc w:val="center"/>
        </w:trPr>
        <w:tc>
          <w:tcPr>
            <w:tcW w:w="259" w:type="dxa"/>
            <w:shd w:val="clear" w:color="auto" w:fill="auto"/>
            <w:tcMar>
              <w:top w:w="15" w:type="dxa"/>
              <w:left w:w="15" w:type="dxa"/>
              <w:bottom w:w="0" w:type="dxa"/>
              <w:right w:w="15" w:type="dxa"/>
            </w:tcMar>
            <w:vAlign w:val="bottom"/>
            <w:hideMark/>
          </w:tcPr>
          <w:p w14:paraId="5CBB94A1" w14:textId="77777777" w:rsidR="005F2397" w:rsidRPr="005368C2" w:rsidRDefault="005F2397" w:rsidP="005F2397"/>
        </w:tc>
        <w:tc>
          <w:tcPr>
            <w:tcW w:w="1551" w:type="dxa"/>
            <w:shd w:val="clear" w:color="auto" w:fill="auto"/>
            <w:tcMar>
              <w:top w:w="15" w:type="dxa"/>
              <w:left w:w="15" w:type="dxa"/>
              <w:bottom w:w="0" w:type="dxa"/>
              <w:right w:w="15" w:type="dxa"/>
            </w:tcMar>
            <w:vAlign w:val="center"/>
            <w:hideMark/>
          </w:tcPr>
          <w:p w14:paraId="2341BC28" w14:textId="77777777" w:rsidR="005F2397" w:rsidRPr="005368C2" w:rsidRDefault="005F2397" w:rsidP="005F2397">
            <w:r w:rsidRPr="005368C2">
              <w:t>Futures</w:t>
            </w:r>
          </w:p>
        </w:tc>
        <w:tc>
          <w:tcPr>
            <w:tcW w:w="2319" w:type="dxa"/>
            <w:shd w:val="clear" w:color="auto" w:fill="auto"/>
            <w:tcMar>
              <w:top w:w="15" w:type="dxa"/>
              <w:left w:w="15" w:type="dxa"/>
              <w:bottom w:w="0" w:type="dxa"/>
              <w:right w:w="15" w:type="dxa"/>
            </w:tcMar>
            <w:vAlign w:val="center"/>
            <w:hideMark/>
          </w:tcPr>
          <w:p w14:paraId="2BDC11F1" w14:textId="77777777" w:rsidR="005F2397" w:rsidRPr="005368C2" w:rsidRDefault="005F2397" w:rsidP="005F2397">
            <w:r w:rsidRPr="005368C2">
              <w:t xml:space="preserve">$2.00 </w:t>
            </w:r>
          </w:p>
        </w:tc>
        <w:tc>
          <w:tcPr>
            <w:tcW w:w="441" w:type="dxa"/>
            <w:shd w:val="clear" w:color="auto" w:fill="auto"/>
            <w:tcMar>
              <w:top w:w="15" w:type="dxa"/>
              <w:left w:w="15" w:type="dxa"/>
              <w:bottom w:w="0" w:type="dxa"/>
              <w:right w:w="15" w:type="dxa"/>
            </w:tcMar>
            <w:vAlign w:val="center"/>
            <w:hideMark/>
          </w:tcPr>
          <w:p w14:paraId="34A90200"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52BE7D5C" w14:textId="77777777" w:rsidR="005F2397" w:rsidRPr="005368C2" w:rsidRDefault="005F2397" w:rsidP="005F2397">
            <w:r w:rsidRPr="005368C2">
              <w:t xml:space="preserve">$2.05 </w:t>
            </w:r>
          </w:p>
        </w:tc>
        <w:tc>
          <w:tcPr>
            <w:tcW w:w="2393" w:type="dxa"/>
            <w:shd w:val="clear" w:color="auto" w:fill="auto"/>
            <w:tcMar>
              <w:top w:w="15" w:type="dxa"/>
              <w:left w:w="15" w:type="dxa"/>
              <w:bottom w:w="0" w:type="dxa"/>
              <w:right w:w="15" w:type="dxa"/>
            </w:tcMar>
            <w:vAlign w:val="center"/>
            <w:hideMark/>
          </w:tcPr>
          <w:p w14:paraId="70DC1793" w14:textId="77777777" w:rsidR="005F2397" w:rsidRPr="005368C2" w:rsidRDefault="005F2397" w:rsidP="005F2397">
            <w:r w:rsidRPr="005368C2">
              <w:t xml:space="preserve">$1.95 </w:t>
            </w:r>
          </w:p>
        </w:tc>
      </w:tr>
      <w:tr w:rsidR="00CD657B" w:rsidRPr="005368C2" w14:paraId="4CF26531" w14:textId="77777777" w:rsidTr="00CD657B">
        <w:trPr>
          <w:trHeight w:hRule="exact" w:val="363"/>
          <w:jc w:val="center"/>
        </w:trPr>
        <w:tc>
          <w:tcPr>
            <w:tcW w:w="259" w:type="dxa"/>
            <w:shd w:val="clear" w:color="auto" w:fill="auto"/>
            <w:tcMar>
              <w:top w:w="15" w:type="dxa"/>
              <w:left w:w="15" w:type="dxa"/>
              <w:bottom w:w="0" w:type="dxa"/>
              <w:right w:w="15" w:type="dxa"/>
            </w:tcMar>
            <w:vAlign w:val="bottom"/>
            <w:hideMark/>
          </w:tcPr>
          <w:p w14:paraId="682D1A0B" w14:textId="77777777" w:rsidR="005F2397" w:rsidRPr="005368C2" w:rsidRDefault="005F2397" w:rsidP="005F2397"/>
        </w:tc>
        <w:tc>
          <w:tcPr>
            <w:tcW w:w="1551" w:type="dxa"/>
            <w:shd w:val="clear" w:color="auto" w:fill="auto"/>
            <w:tcMar>
              <w:top w:w="15" w:type="dxa"/>
              <w:left w:w="15" w:type="dxa"/>
              <w:bottom w:w="0" w:type="dxa"/>
              <w:right w:w="15" w:type="dxa"/>
            </w:tcMar>
            <w:vAlign w:val="center"/>
            <w:hideMark/>
          </w:tcPr>
          <w:p w14:paraId="254CFF66" w14:textId="77777777" w:rsidR="005F2397" w:rsidRPr="005368C2" w:rsidRDefault="005F2397" w:rsidP="005F2397">
            <w:r w:rsidRPr="005368C2">
              <w:t>Basis</w:t>
            </w:r>
          </w:p>
        </w:tc>
        <w:tc>
          <w:tcPr>
            <w:tcW w:w="2319" w:type="dxa"/>
            <w:shd w:val="clear" w:color="auto" w:fill="auto"/>
            <w:tcMar>
              <w:top w:w="15" w:type="dxa"/>
              <w:left w:w="15" w:type="dxa"/>
              <w:bottom w:w="0" w:type="dxa"/>
              <w:right w:w="15" w:type="dxa"/>
            </w:tcMar>
            <w:vAlign w:val="center"/>
            <w:hideMark/>
          </w:tcPr>
          <w:p w14:paraId="15EEB902" w14:textId="77777777" w:rsidR="005F2397" w:rsidRPr="005368C2" w:rsidRDefault="005F2397" w:rsidP="005F2397">
            <w:r w:rsidRPr="005368C2">
              <w:t>($0.10)</w:t>
            </w:r>
          </w:p>
        </w:tc>
        <w:tc>
          <w:tcPr>
            <w:tcW w:w="441" w:type="dxa"/>
            <w:shd w:val="clear" w:color="auto" w:fill="auto"/>
            <w:tcMar>
              <w:top w:w="15" w:type="dxa"/>
              <w:left w:w="15" w:type="dxa"/>
              <w:bottom w:w="0" w:type="dxa"/>
              <w:right w:w="15" w:type="dxa"/>
            </w:tcMar>
            <w:vAlign w:val="center"/>
            <w:hideMark/>
          </w:tcPr>
          <w:p w14:paraId="023C4A1D"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5DF3D97B" w14:textId="77777777" w:rsidR="005F2397" w:rsidRPr="005368C2" w:rsidRDefault="005F2397" w:rsidP="005F2397">
            <w:r w:rsidRPr="005368C2">
              <w:t>($0.05)</w:t>
            </w:r>
          </w:p>
        </w:tc>
        <w:tc>
          <w:tcPr>
            <w:tcW w:w="2393" w:type="dxa"/>
            <w:shd w:val="clear" w:color="auto" w:fill="auto"/>
            <w:tcMar>
              <w:top w:w="15" w:type="dxa"/>
              <w:left w:w="15" w:type="dxa"/>
              <w:bottom w:w="0" w:type="dxa"/>
              <w:right w:w="15" w:type="dxa"/>
            </w:tcMar>
            <w:vAlign w:val="center"/>
            <w:hideMark/>
          </w:tcPr>
          <w:p w14:paraId="6EEB1E32" w14:textId="77777777" w:rsidR="005F2397" w:rsidRPr="005368C2" w:rsidRDefault="005F2397" w:rsidP="005F2397">
            <w:r w:rsidRPr="005368C2">
              <w:t xml:space="preserve">$0.05 </w:t>
            </w:r>
          </w:p>
        </w:tc>
      </w:tr>
      <w:tr w:rsidR="00CD657B" w:rsidRPr="005368C2" w14:paraId="5B0276BC" w14:textId="77777777" w:rsidTr="00CD657B">
        <w:trPr>
          <w:trHeight w:hRule="exact" w:val="363"/>
          <w:jc w:val="center"/>
        </w:trPr>
        <w:tc>
          <w:tcPr>
            <w:tcW w:w="4129" w:type="dxa"/>
            <w:gridSpan w:val="3"/>
            <w:tcBorders>
              <w:bottom w:val="single" w:sz="4" w:space="0" w:color="auto"/>
            </w:tcBorders>
            <w:shd w:val="clear" w:color="auto" w:fill="598774"/>
            <w:tcMar>
              <w:top w:w="15" w:type="dxa"/>
              <w:left w:w="15" w:type="dxa"/>
              <w:bottom w:w="0" w:type="dxa"/>
              <w:right w:w="15" w:type="dxa"/>
            </w:tcMar>
            <w:vAlign w:val="center"/>
            <w:hideMark/>
          </w:tcPr>
          <w:p w14:paraId="0A20DA8D" w14:textId="77777777" w:rsidR="005F2397" w:rsidRPr="005368C2" w:rsidRDefault="005F2397" w:rsidP="005F2397">
            <w:r w:rsidRPr="005368C2">
              <w:t>Unhedged Cost</w:t>
            </w:r>
          </w:p>
        </w:tc>
        <w:tc>
          <w:tcPr>
            <w:tcW w:w="441" w:type="dxa"/>
            <w:tcBorders>
              <w:bottom w:val="single" w:sz="4" w:space="0" w:color="auto"/>
            </w:tcBorders>
            <w:shd w:val="clear" w:color="auto" w:fill="598774"/>
            <w:tcMar>
              <w:top w:w="15" w:type="dxa"/>
              <w:left w:w="15" w:type="dxa"/>
              <w:bottom w:w="0" w:type="dxa"/>
              <w:right w:w="15" w:type="dxa"/>
            </w:tcMar>
            <w:vAlign w:val="bottom"/>
            <w:hideMark/>
          </w:tcPr>
          <w:p w14:paraId="296D0D38" w14:textId="77777777" w:rsidR="005F2397" w:rsidRPr="005368C2" w:rsidRDefault="005F2397" w:rsidP="005F2397">
            <w:r w:rsidRPr="005368C2">
              <w:t> </w:t>
            </w:r>
          </w:p>
        </w:tc>
        <w:tc>
          <w:tcPr>
            <w:tcW w:w="2230" w:type="dxa"/>
            <w:tcBorders>
              <w:bottom w:val="single" w:sz="4" w:space="0" w:color="auto"/>
            </w:tcBorders>
            <w:shd w:val="clear" w:color="auto" w:fill="598774"/>
            <w:tcMar>
              <w:top w:w="15" w:type="dxa"/>
              <w:left w:w="15" w:type="dxa"/>
              <w:bottom w:w="0" w:type="dxa"/>
              <w:right w:w="15" w:type="dxa"/>
            </w:tcMar>
            <w:vAlign w:val="bottom"/>
            <w:hideMark/>
          </w:tcPr>
          <w:p w14:paraId="57A0E772" w14:textId="77777777" w:rsidR="005F2397" w:rsidRPr="005368C2" w:rsidRDefault="005F2397" w:rsidP="005F2397">
            <w:r w:rsidRPr="005368C2">
              <w:t> </w:t>
            </w:r>
          </w:p>
        </w:tc>
        <w:tc>
          <w:tcPr>
            <w:tcW w:w="2393" w:type="dxa"/>
            <w:tcBorders>
              <w:bottom w:val="single" w:sz="4" w:space="0" w:color="auto"/>
            </w:tcBorders>
            <w:shd w:val="clear" w:color="auto" w:fill="598774"/>
            <w:tcMar>
              <w:top w:w="15" w:type="dxa"/>
              <w:left w:w="15" w:type="dxa"/>
              <w:bottom w:w="0" w:type="dxa"/>
              <w:right w:w="15" w:type="dxa"/>
            </w:tcMar>
            <w:vAlign w:val="bottom"/>
            <w:hideMark/>
          </w:tcPr>
          <w:p w14:paraId="52DBF2E7" w14:textId="77777777" w:rsidR="005F2397" w:rsidRPr="005368C2" w:rsidRDefault="005F2397" w:rsidP="005F2397">
            <w:r w:rsidRPr="005368C2">
              <w:t> </w:t>
            </w:r>
          </w:p>
        </w:tc>
      </w:tr>
      <w:tr w:rsidR="00CD657B" w:rsidRPr="005368C2" w14:paraId="1977F288" w14:textId="77777777" w:rsidTr="00CD657B">
        <w:trPr>
          <w:trHeight w:hRule="exact" w:val="363"/>
          <w:jc w:val="center"/>
        </w:trPr>
        <w:tc>
          <w:tcPr>
            <w:tcW w:w="259" w:type="dxa"/>
            <w:tcBorders>
              <w:top w:val="single" w:sz="4" w:space="0" w:color="auto"/>
            </w:tcBorders>
            <w:shd w:val="clear" w:color="auto" w:fill="auto"/>
            <w:tcMar>
              <w:top w:w="15" w:type="dxa"/>
              <w:left w:w="15" w:type="dxa"/>
              <w:bottom w:w="0" w:type="dxa"/>
              <w:right w:w="15" w:type="dxa"/>
            </w:tcMar>
            <w:vAlign w:val="bottom"/>
            <w:hideMark/>
          </w:tcPr>
          <w:p w14:paraId="0891FCF1" w14:textId="77777777" w:rsidR="005F2397" w:rsidRPr="005368C2" w:rsidRDefault="005F2397" w:rsidP="005F2397"/>
        </w:tc>
        <w:tc>
          <w:tcPr>
            <w:tcW w:w="1551" w:type="dxa"/>
            <w:tcBorders>
              <w:top w:val="single" w:sz="4" w:space="0" w:color="auto"/>
            </w:tcBorders>
            <w:shd w:val="clear" w:color="auto" w:fill="auto"/>
            <w:tcMar>
              <w:top w:w="15" w:type="dxa"/>
              <w:left w:w="15" w:type="dxa"/>
              <w:bottom w:w="0" w:type="dxa"/>
              <w:right w:w="15" w:type="dxa"/>
            </w:tcMar>
            <w:vAlign w:val="center"/>
            <w:hideMark/>
          </w:tcPr>
          <w:p w14:paraId="63A15994" w14:textId="77777777" w:rsidR="005F2397" w:rsidRPr="005368C2" w:rsidRDefault="005F2397" w:rsidP="005F2397">
            <w:r w:rsidRPr="005368C2">
              <w:t>Cost</w:t>
            </w:r>
          </w:p>
        </w:tc>
        <w:tc>
          <w:tcPr>
            <w:tcW w:w="2319" w:type="dxa"/>
            <w:tcBorders>
              <w:top w:val="single" w:sz="4" w:space="0" w:color="auto"/>
            </w:tcBorders>
            <w:shd w:val="clear" w:color="auto" w:fill="auto"/>
            <w:tcMar>
              <w:top w:w="15" w:type="dxa"/>
              <w:left w:w="15" w:type="dxa"/>
              <w:bottom w:w="0" w:type="dxa"/>
              <w:right w:w="15" w:type="dxa"/>
            </w:tcMar>
            <w:vAlign w:val="bottom"/>
            <w:hideMark/>
          </w:tcPr>
          <w:p w14:paraId="3FF66D2A" w14:textId="77777777" w:rsidR="005F2397" w:rsidRPr="005368C2" w:rsidRDefault="005F2397" w:rsidP="005F2397"/>
        </w:tc>
        <w:tc>
          <w:tcPr>
            <w:tcW w:w="441" w:type="dxa"/>
            <w:tcBorders>
              <w:top w:val="single" w:sz="4" w:space="0" w:color="auto"/>
            </w:tcBorders>
            <w:shd w:val="clear" w:color="auto" w:fill="auto"/>
            <w:tcMar>
              <w:top w:w="15" w:type="dxa"/>
              <w:left w:w="15" w:type="dxa"/>
              <w:bottom w:w="0" w:type="dxa"/>
              <w:right w:w="15" w:type="dxa"/>
            </w:tcMar>
            <w:vAlign w:val="bottom"/>
            <w:hideMark/>
          </w:tcPr>
          <w:p w14:paraId="6BC6BB66" w14:textId="77777777" w:rsidR="005F2397" w:rsidRPr="005368C2" w:rsidRDefault="005F2397" w:rsidP="005F2397"/>
        </w:tc>
        <w:tc>
          <w:tcPr>
            <w:tcW w:w="2230" w:type="dxa"/>
            <w:tcBorders>
              <w:top w:val="single" w:sz="4" w:space="0" w:color="auto"/>
            </w:tcBorders>
            <w:shd w:val="clear" w:color="auto" w:fill="auto"/>
            <w:tcMar>
              <w:top w:w="15" w:type="dxa"/>
              <w:left w:w="15" w:type="dxa"/>
              <w:bottom w:w="0" w:type="dxa"/>
              <w:right w:w="15" w:type="dxa"/>
            </w:tcMar>
            <w:vAlign w:val="center"/>
            <w:hideMark/>
          </w:tcPr>
          <w:p w14:paraId="42101B69" w14:textId="77777777" w:rsidR="005F2397" w:rsidRPr="005368C2" w:rsidRDefault="005F2397" w:rsidP="005F2397">
            <w:r w:rsidRPr="005368C2">
              <w:t>($50,000)</w:t>
            </w:r>
          </w:p>
        </w:tc>
        <w:tc>
          <w:tcPr>
            <w:tcW w:w="2393" w:type="dxa"/>
            <w:tcBorders>
              <w:top w:val="single" w:sz="4" w:space="0" w:color="auto"/>
            </w:tcBorders>
            <w:shd w:val="clear" w:color="auto" w:fill="auto"/>
            <w:tcMar>
              <w:top w:w="15" w:type="dxa"/>
              <w:left w:w="15" w:type="dxa"/>
              <w:bottom w:w="0" w:type="dxa"/>
              <w:right w:w="15" w:type="dxa"/>
            </w:tcMar>
            <w:vAlign w:val="center"/>
            <w:hideMark/>
          </w:tcPr>
          <w:p w14:paraId="7EF85F96" w14:textId="77777777" w:rsidR="005F2397" w:rsidRPr="005368C2" w:rsidRDefault="005F2397" w:rsidP="005F2397">
            <w:r w:rsidRPr="005368C2">
              <w:t>($50,000)</w:t>
            </w:r>
          </w:p>
        </w:tc>
      </w:tr>
      <w:tr w:rsidR="00CD657B" w:rsidRPr="005368C2" w14:paraId="28276731" w14:textId="77777777" w:rsidTr="00CD657B">
        <w:trPr>
          <w:trHeight w:hRule="exact" w:val="363"/>
          <w:jc w:val="center"/>
        </w:trPr>
        <w:tc>
          <w:tcPr>
            <w:tcW w:w="1810" w:type="dxa"/>
            <w:gridSpan w:val="2"/>
            <w:tcBorders>
              <w:bottom w:val="single" w:sz="4" w:space="0" w:color="auto"/>
            </w:tcBorders>
            <w:shd w:val="clear" w:color="auto" w:fill="598774"/>
            <w:tcMar>
              <w:top w:w="15" w:type="dxa"/>
              <w:left w:w="15" w:type="dxa"/>
              <w:bottom w:w="0" w:type="dxa"/>
              <w:right w:w="15" w:type="dxa"/>
            </w:tcMar>
            <w:vAlign w:val="center"/>
            <w:hideMark/>
          </w:tcPr>
          <w:p w14:paraId="29A01AC2" w14:textId="77777777" w:rsidR="005F2397" w:rsidRPr="005368C2" w:rsidRDefault="005F2397" w:rsidP="005F2397">
            <w:r w:rsidRPr="005368C2">
              <w:t>Long Hedge</w:t>
            </w:r>
          </w:p>
        </w:tc>
        <w:tc>
          <w:tcPr>
            <w:tcW w:w="2319" w:type="dxa"/>
            <w:tcBorders>
              <w:bottom w:val="single" w:sz="4" w:space="0" w:color="auto"/>
            </w:tcBorders>
            <w:shd w:val="clear" w:color="auto" w:fill="598774"/>
            <w:tcMar>
              <w:top w:w="15" w:type="dxa"/>
              <w:left w:w="15" w:type="dxa"/>
              <w:bottom w:w="0" w:type="dxa"/>
              <w:right w:w="15" w:type="dxa"/>
            </w:tcMar>
            <w:vAlign w:val="bottom"/>
            <w:hideMark/>
          </w:tcPr>
          <w:p w14:paraId="7E2F45A9" w14:textId="77777777" w:rsidR="005F2397" w:rsidRPr="005368C2" w:rsidRDefault="005F2397" w:rsidP="005F2397">
            <w:r w:rsidRPr="005368C2">
              <w:t> </w:t>
            </w:r>
          </w:p>
        </w:tc>
        <w:tc>
          <w:tcPr>
            <w:tcW w:w="441" w:type="dxa"/>
            <w:tcBorders>
              <w:bottom w:val="single" w:sz="4" w:space="0" w:color="auto"/>
            </w:tcBorders>
            <w:shd w:val="clear" w:color="auto" w:fill="598774"/>
            <w:tcMar>
              <w:top w:w="15" w:type="dxa"/>
              <w:left w:w="15" w:type="dxa"/>
              <w:bottom w:w="0" w:type="dxa"/>
              <w:right w:w="15" w:type="dxa"/>
            </w:tcMar>
            <w:vAlign w:val="bottom"/>
            <w:hideMark/>
          </w:tcPr>
          <w:p w14:paraId="769065A5" w14:textId="77777777" w:rsidR="005F2397" w:rsidRPr="005368C2" w:rsidRDefault="005F2397" w:rsidP="005F2397">
            <w:r w:rsidRPr="005368C2">
              <w:t> </w:t>
            </w:r>
          </w:p>
        </w:tc>
        <w:tc>
          <w:tcPr>
            <w:tcW w:w="2230" w:type="dxa"/>
            <w:tcBorders>
              <w:bottom w:val="single" w:sz="4" w:space="0" w:color="auto"/>
            </w:tcBorders>
            <w:shd w:val="clear" w:color="auto" w:fill="598774"/>
            <w:tcMar>
              <w:top w:w="15" w:type="dxa"/>
              <w:left w:w="15" w:type="dxa"/>
              <w:bottom w:w="0" w:type="dxa"/>
              <w:right w:w="15" w:type="dxa"/>
            </w:tcMar>
            <w:vAlign w:val="center"/>
            <w:hideMark/>
          </w:tcPr>
          <w:p w14:paraId="1C985185" w14:textId="77777777" w:rsidR="005F2397" w:rsidRPr="005368C2" w:rsidRDefault="005F2397" w:rsidP="005F2397">
            <w:r w:rsidRPr="005368C2">
              <w:t> </w:t>
            </w:r>
          </w:p>
        </w:tc>
        <w:tc>
          <w:tcPr>
            <w:tcW w:w="2393" w:type="dxa"/>
            <w:tcBorders>
              <w:bottom w:val="single" w:sz="4" w:space="0" w:color="auto"/>
            </w:tcBorders>
            <w:shd w:val="clear" w:color="auto" w:fill="598774"/>
            <w:tcMar>
              <w:top w:w="15" w:type="dxa"/>
              <w:left w:w="15" w:type="dxa"/>
              <w:bottom w:w="0" w:type="dxa"/>
              <w:right w:w="15" w:type="dxa"/>
            </w:tcMar>
            <w:vAlign w:val="center"/>
            <w:hideMark/>
          </w:tcPr>
          <w:p w14:paraId="1A7C286C" w14:textId="77777777" w:rsidR="005F2397" w:rsidRPr="005368C2" w:rsidRDefault="005F2397" w:rsidP="005F2397">
            <w:r w:rsidRPr="005368C2">
              <w:t> </w:t>
            </w:r>
          </w:p>
        </w:tc>
      </w:tr>
      <w:tr w:rsidR="00CD657B" w:rsidRPr="005368C2" w14:paraId="7E1F0CC2" w14:textId="77777777" w:rsidTr="00CD657B">
        <w:trPr>
          <w:trHeight w:hRule="exact" w:val="363"/>
          <w:jc w:val="center"/>
        </w:trPr>
        <w:tc>
          <w:tcPr>
            <w:tcW w:w="259" w:type="dxa"/>
            <w:tcBorders>
              <w:top w:val="single" w:sz="4" w:space="0" w:color="auto"/>
            </w:tcBorders>
            <w:shd w:val="clear" w:color="auto" w:fill="auto"/>
            <w:tcMar>
              <w:top w:w="15" w:type="dxa"/>
              <w:left w:w="15" w:type="dxa"/>
              <w:bottom w:w="0" w:type="dxa"/>
              <w:right w:w="15" w:type="dxa"/>
            </w:tcMar>
            <w:vAlign w:val="bottom"/>
            <w:hideMark/>
          </w:tcPr>
          <w:p w14:paraId="0AAE7FDF" w14:textId="77777777" w:rsidR="005F2397" w:rsidRPr="005368C2" w:rsidRDefault="005F2397" w:rsidP="005F2397"/>
        </w:tc>
        <w:tc>
          <w:tcPr>
            <w:tcW w:w="3870" w:type="dxa"/>
            <w:gridSpan w:val="2"/>
            <w:tcBorders>
              <w:top w:val="single" w:sz="4" w:space="0" w:color="auto"/>
            </w:tcBorders>
            <w:shd w:val="clear" w:color="auto" w:fill="auto"/>
            <w:tcMar>
              <w:top w:w="15" w:type="dxa"/>
              <w:left w:w="15" w:type="dxa"/>
              <w:bottom w:w="0" w:type="dxa"/>
              <w:right w:w="15" w:type="dxa"/>
            </w:tcMar>
            <w:vAlign w:val="center"/>
            <w:hideMark/>
          </w:tcPr>
          <w:p w14:paraId="636C42E9" w14:textId="77777777" w:rsidR="005F2397" w:rsidRPr="005368C2" w:rsidRDefault="005F2397" w:rsidP="005F2397">
            <w:r w:rsidRPr="005368C2">
              <w:t xml:space="preserve">Futures gain, per </w:t>
            </w:r>
            <w:r w:rsidR="007D3793" w:rsidRPr="005368C2">
              <w:t>lb.</w:t>
            </w:r>
          </w:p>
        </w:tc>
        <w:tc>
          <w:tcPr>
            <w:tcW w:w="441" w:type="dxa"/>
            <w:tcBorders>
              <w:top w:val="single" w:sz="4" w:space="0" w:color="auto"/>
            </w:tcBorders>
            <w:shd w:val="clear" w:color="auto" w:fill="auto"/>
            <w:tcMar>
              <w:top w:w="15" w:type="dxa"/>
              <w:left w:w="15" w:type="dxa"/>
              <w:bottom w:w="0" w:type="dxa"/>
              <w:right w:w="15" w:type="dxa"/>
            </w:tcMar>
            <w:vAlign w:val="bottom"/>
            <w:hideMark/>
          </w:tcPr>
          <w:p w14:paraId="4B4FC7A0" w14:textId="77777777" w:rsidR="005F2397" w:rsidRPr="005368C2" w:rsidRDefault="005F2397" w:rsidP="005F2397"/>
        </w:tc>
        <w:tc>
          <w:tcPr>
            <w:tcW w:w="2230" w:type="dxa"/>
            <w:tcBorders>
              <w:top w:val="single" w:sz="4" w:space="0" w:color="auto"/>
            </w:tcBorders>
            <w:shd w:val="clear" w:color="auto" w:fill="auto"/>
            <w:tcMar>
              <w:top w:w="15" w:type="dxa"/>
              <w:left w:w="15" w:type="dxa"/>
              <w:bottom w:w="0" w:type="dxa"/>
              <w:right w:w="15" w:type="dxa"/>
            </w:tcMar>
            <w:vAlign w:val="center"/>
            <w:hideMark/>
          </w:tcPr>
          <w:p w14:paraId="4EAA1CF1" w14:textId="77777777" w:rsidR="005F2397" w:rsidRPr="005368C2" w:rsidRDefault="005F2397" w:rsidP="005F2397">
            <w:r w:rsidRPr="005368C2">
              <w:t xml:space="preserve">$0.05 </w:t>
            </w:r>
          </w:p>
        </w:tc>
        <w:tc>
          <w:tcPr>
            <w:tcW w:w="2393" w:type="dxa"/>
            <w:tcBorders>
              <w:top w:val="single" w:sz="4" w:space="0" w:color="auto"/>
            </w:tcBorders>
            <w:shd w:val="clear" w:color="auto" w:fill="auto"/>
            <w:tcMar>
              <w:top w:w="15" w:type="dxa"/>
              <w:left w:w="15" w:type="dxa"/>
              <w:bottom w:w="0" w:type="dxa"/>
              <w:right w:w="15" w:type="dxa"/>
            </w:tcMar>
            <w:vAlign w:val="center"/>
            <w:hideMark/>
          </w:tcPr>
          <w:p w14:paraId="6F251EE4" w14:textId="77777777" w:rsidR="005F2397" w:rsidRPr="005368C2" w:rsidRDefault="005F2397" w:rsidP="005F2397">
            <w:r w:rsidRPr="005368C2">
              <w:t>($0.05)</w:t>
            </w:r>
          </w:p>
        </w:tc>
      </w:tr>
      <w:tr w:rsidR="00CD657B" w:rsidRPr="005368C2" w14:paraId="23A8C668" w14:textId="77777777" w:rsidTr="00CD657B">
        <w:trPr>
          <w:trHeight w:hRule="exact" w:val="363"/>
          <w:jc w:val="center"/>
        </w:trPr>
        <w:tc>
          <w:tcPr>
            <w:tcW w:w="259" w:type="dxa"/>
            <w:tcBorders>
              <w:bottom w:val="single" w:sz="4" w:space="0" w:color="auto"/>
            </w:tcBorders>
            <w:shd w:val="clear" w:color="auto" w:fill="auto"/>
            <w:tcMar>
              <w:top w:w="15" w:type="dxa"/>
              <w:left w:w="15" w:type="dxa"/>
              <w:bottom w:w="0" w:type="dxa"/>
              <w:right w:w="15" w:type="dxa"/>
            </w:tcMar>
            <w:vAlign w:val="bottom"/>
            <w:hideMark/>
          </w:tcPr>
          <w:p w14:paraId="0839591A" w14:textId="77777777" w:rsidR="005F2397" w:rsidRPr="005368C2" w:rsidRDefault="005F2397" w:rsidP="005F2397"/>
        </w:tc>
        <w:tc>
          <w:tcPr>
            <w:tcW w:w="3870" w:type="dxa"/>
            <w:gridSpan w:val="2"/>
            <w:tcBorders>
              <w:bottom w:val="single" w:sz="4" w:space="0" w:color="auto"/>
            </w:tcBorders>
            <w:shd w:val="clear" w:color="auto" w:fill="auto"/>
            <w:tcMar>
              <w:top w:w="15" w:type="dxa"/>
              <w:left w:w="15" w:type="dxa"/>
              <w:bottom w:w="0" w:type="dxa"/>
              <w:right w:w="15" w:type="dxa"/>
            </w:tcMar>
            <w:vAlign w:val="center"/>
            <w:hideMark/>
          </w:tcPr>
          <w:p w14:paraId="1B1C0035" w14:textId="77777777" w:rsidR="005F2397" w:rsidRPr="005368C2" w:rsidRDefault="005F2397" w:rsidP="005F2397">
            <w:r w:rsidRPr="005368C2">
              <w:t>Total Futures Gain</w:t>
            </w:r>
          </w:p>
        </w:tc>
        <w:tc>
          <w:tcPr>
            <w:tcW w:w="441" w:type="dxa"/>
            <w:tcBorders>
              <w:bottom w:val="single" w:sz="4" w:space="0" w:color="auto"/>
            </w:tcBorders>
            <w:shd w:val="clear" w:color="auto" w:fill="auto"/>
            <w:tcMar>
              <w:top w:w="15" w:type="dxa"/>
              <w:left w:w="15" w:type="dxa"/>
              <w:bottom w:w="0" w:type="dxa"/>
              <w:right w:w="15" w:type="dxa"/>
            </w:tcMar>
            <w:vAlign w:val="bottom"/>
            <w:hideMark/>
          </w:tcPr>
          <w:p w14:paraId="1C40A8DA" w14:textId="77777777" w:rsidR="005F2397" w:rsidRPr="005368C2" w:rsidRDefault="005F2397" w:rsidP="005F2397"/>
        </w:tc>
        <w:tc>
          <w:tcPr>
            <w:tcW w:w="2230" w:type="dxa"/>
            <w:tcBorders>
              <w:bottom w:val="single" w:sz="4" w:space="0" w:color="auto"/>
            </w:tcBorders>
            <w:shd w:val="clear" w:color="auto" w:fill="auto"/>
            <w:tcMar>
              <w:top w:w="15" w:type="dxa"/>
              <w:left w:w="15" w:type="dxa"/>
              <w:bottom w:w="0" w:type="dxa"/>
              <w:right w:w="15" w:type="dxa"/>
            </w:tcMar>
            <w:vAlign w:val="center"/>
            <w:hideMark/>
          </w:tcPr>
          <w:p w14:paraId="779A847D" w14:textId="77777777" w:rsidR="005F2397" w:rsidRPr="005368C2" w:rsidRDefault="005F2397" w:rsidP="005F2397">
            <w:r w:rsidRPr="005368C2">
              <w:t xml:space="preserve">$1,250 </w:t>
            </w:r>
          </w:p>
        </w:tc>
        <w:tc>
          <w:tcPr>
            <w:tcW w:w="2393" w:type="dxa"/>
            <w:tcBorders>
              <w:bottom w:val="single" w:sz="4" w:space="0" w:color="auto"/>
            </w:tcBorders>
            <w:shd w:val="clear" w:color="auto" w:fill="auto"/>
            <w:tcMar>
              <w:top w:w="15" w:type="dxa"/>
              <w:left w:w="15" w:type="dxa"/>
              <w:bottom w:w="0" w:type="dxa"/>
              <w:right w:w="15" w:type="dxa"/>
            </w:tcMar>
            <w:vAlign w:val="center"/>
            <w:hideMark/>
          </w:tcPr>
          <w:p w14:paraId="7DD9B2AE" w14:textId="77777777" w:rsidR="005F2397" w:rsidRPr="005368C2" w:rsidRDefault="005F2397" w:rsidP="005F2397">
            <w:r w:rsidRPr="005368C2">
              <w:t>($1,250)</w:t>
            </w:r>
          </w:p>
        </w:tc>
      </w:tr>
      <w:tr w:rsidR="00CD657B" w:rsidRPr="005368C2" w14:paraId="09AF46CE" w14:textId="77777777" w:rsidTr="00CD657B">
        <w:trPr>
          <w:trHeight w:hRule="exact" w:val="363"/>
          <w:jc w:val="center"/>
        </w:trPr>
        <w:tc>
          <w:tcPr>
            <w:tcW w:w="1810" w:type="dxa"/>
            <w:gridSpan w:val="2"/>
            <w:tcBorders>
              <w:top w:val="single" w:sz="4" w:space="0" w:color="auto"/>
            </w:tcBorders>
            <w:shd w:val="clear" w:color="auto" w:fill="auto"/>
            <w:tcMar>
              <w:top w:w="15" w:type="dxa"/>
              <w:left w:w="15" w:type="dxa"/>
              <w:bottom w:w="0" w:type="dxa"/>
              <w:right w:w="15" w:type="dxa"/>
            </w:tcMar>
            <w:vAlign w:val="center"/>
            <w:hideMark/>
          </w:tcPr>
          <w:p w14:paraId="1CD04DBD" w14:textId="77777777" w:rsidR="005F2397" w:rsidRPr="005368C2" w:rsidRDefault="005F2397" w:rsidP="005F2397">
            <w:r w:rsidRPr="005368C2">
              <w:t>Net Cost</w:t>
            </w:r>
          </w:p>
        </w:tc>
        <w:tc>
          <w:tcPr>
            <w:tcW w:w="2319" w:type="dxa"/>
            <w:tcBorders>
              <w:top w:val="single" w:sz="4" w:space="0" w:color="auto"/>
            </w:tcBorders>
            <w:shd w:val="clear" w:color="auto" w:fill="auto"/>
            <w:tcMar>
              <w:top w:w="15" w:type="dxa"/>
              <w:left w:w="15" w:type="dxa"/>
              <w:bottom w:w="0" w:type="dxa"/>
              <w:right w:w="15" w:type="dxa"/>
            </w:tcMar>
            <w:vAlign w:val="bottom"/>
            <w:hideMark/>
          </w:tcPr>
          <w:p w14:paraId="7E4309D9" w14:textId="77777777" w:rsidR="005F2397" w:rsidRPr="005368C2" w:rsidRDefault="005F2397" w:rsidP="005F2397">
            <w:r w:rsidRPr="005368C2">
              <w:t> </w:t>
            </w:r>
          </w:p>
        </w:tc>
        <w:tc>
          <w:tcPr>
            <w:tcW w:w="441" w:type="dxa"/>
            <w:tcBorders>
              <w:top w:val="single" w:sz="4" w:space="0" w:color="auto"/>
            </w:tcBorders>
            <w:shd w:val="clear" w:color="auto" w:fill="auto"/>
            <w:tcMar>
              <w:top w:w="15" w:type="dxa"/>
              <w:left w:w="15" w:type="dxa"/>
              <w:bottom w:w="0" w:type="dxa"/>
              <w:right w:w="15" w:type="dxa"/>
            </w:tcMar>
            <w:vAlign w:val="bottom"/>
            <w:hideMark/>
          </w:tcPr>
          <w:p w14:paraId="6CDDC0E4" w14:textId="77777777" w:rsidR="005F2397" w:rsidRPr="005368C2" w:rsidRDefault="005F2397" w:rsidP="005F2397">
            <w:r w:rsidRPr="005368C2">
              <w:t> </w:t>
            </w:r>
          </w:p>
        </w:tc>
        <w:tc>
          <w:tcPr>
            <w:tcW w:w="2230" w:type="dxa"/>
            <w:tcBorders>
              <w:top w:val="single" w:sz="4" w:space="0" w:color="auto"/>
            </w:tcBorders>
            <w:shd w:val="clear" w:color="auto" w:fill="auto"/>
            <w:tcMar>
              <w:top w:w="15" w:type="dxa"/>
              <w:left w:w="15" w:type="dxa"/>
              <w:bottom w:w="0" w:type="dxa"/>
              <w:right w:w="15" w:type="dxa"/>
            </w:tcMar>
            <w:vAlign w:val="center"/>
            <w:hideMark/>
          </w:tcPr>
          <w:p w14:paraId="123DDCCC" w14:textId="77777777" w:rsidR="005F2397" w:rsidRPr="005368C2" w:rsidRDefault="005F2397" w:rsidP="005F2397">
            <w:r w:rsidRPr="005368C2">
              <w:t>($48,750)</w:t>
            </w:r>
          </w:p>
        </w:tc>
        <w:tc>
          <w:tcPr>
            <w:tcW w:w="2393" w:type="dxa"/>
            <w:tcBorders>
              <w:top w:val="single" w:sz="4" w:space="0" w:color="auto"/>
            </w:tcBorders>
            <w:shd w:val="clear" w:color="auto" w:fill="auto"/>
            <w:tcMar>
              <w:top w:w="15" w:type="dxa"/>
              <w:left w:w="15" w:type="dxa"/>
              <w:bottom w:w="0" w:type="dxa"/>
              <w:right w:w="15" w:type="dxa"/>
            </w:tcMar>
            <w:vAlign w:val="center"/>
            <w:hideMark/>
          </w:tcPr>
          <w:p w14:paraId="6A4C3C39" w14:textId="77777777" w:rsidR="005F2397" w:rsidRPr="005368C2" w:rsidRDefault="005F2397" w:rsidP="005F2397">
            <w:r w:rsidRPr="005368C2">
              <w:t>($51,250)</w:t>
            </w:r>
          </w:p>
        </w:tc>
      </w:tr>
    </w:tbl>
    <w:p w14:paraId="243BF620" w14:textId="77777777" w:rsidR="005F2397" w:rsidRPr="005368C2" w:rsidRDefault="005F2397" w:rsidP="005F2397"/>
    <w:p w14:paraId="2B5DE053" w14:textId="77777777" w:rsidR="005F2397" w:rsidRPr="005368C2" w:rsidRDefault="005F2397" w:rsidP="007D3793">
      <w:pPr>
        <w:pStyle w:val="Heading3SubGTNI"/>
      </w:pPr>
      <w:bookmarkStart w:id="36" w:name="_Toc221441506"/>
      <w:r w:rsidRPr="005368C2">
        <w:t xml:space="preserve">Define the various sources of basis risk and explain how basis risks arise when hedging with </w:t>
      </w:r>
      <w:r w:rsidR="00972464">
        <w:t>Futures</w:t>
      </w:r>
      <w:bookmarkEnd w:id="36"/>
      <w:r w:rsidR="007D3793">
        <w:br/>
      </w:r>
    </w:p>
    <w:p w14:paraId="4B739A8E" w14:textId="77777777" w:rsidR="005F2397" w:rsidRPr="005368C2" w:rsidRDefault="005F2397" w:rsidP="005F2397">
      <w:r w:rsidRPr="005368C2">
        <w:t xml:space="preserve">When the spot price increases by more than the </w:t>
      </w:r>
      <w:r w:rsidR="00972464">
        <w:t>Futures</w:t>
      </w:r>
      <w:r w:rsidRPr="005368C2">
        <w:t xml:space="preserve"> price, the basis increases and this is said to be a “strengthening of the basis” (and when unexpected, this strengthening is favorable for a short hedge and unfavorable for a long hedge).</w:t>
      </w:r>
      <w:r w:rsidR="007D3793">
        <w:t xml:space="preserve"> When the F</w:t>
      </w:r>
      <w:r w:rsidRPr="005368C2">
        <w:t xml:space="preserve">utures price increases by more than the spot price, the basis declines and this is said to be a “weakening of the basis” (and when </w:t>
      </w:r>
      <w:r w:rsidRPr="007D3793">
        <w:rPr>
          <w:b/>
        </w:rPr>
        <w:t>unexpected</w:t>
      </w:r>
      <w:r w:rsidRPr="005368C2">
        <w:t>, this weakening is favorable for a long hedge and unfavorable for a short hedge).</w:t>
      </w:r>
    </w:p>
    <w:p w14:paraId="2CFD2197" w14:textId="77777777" w:rsidR="007D3793" w:rsidRDefault="007D3793" w:rsidP="005F2397">
      <w:bookmarkStart w:id="37" w:name="OLE_LINK9"/>
    </w:p>
    <w:p w14:paraId="05FE55D5" w14:textId="77777777" w:rsidR="005F2397" w:rsidRPr="005368C2" w:rsidRDefault="005F2397" w:rsidP="005F2397">
      <w:r w:rsidRPr="005368C2">
        <w:t xml:space="preserve">Basis risk arises because often the characteristics of the </w:t>
      </w:r>
      <w:r w:rsidR="00972464">
        <w:t>Futures</w:t>
      </w:r>
      <w:r w:rsidRPr="005368C2">
        <w:t xml:space="preserve"> contract differ from the underlying position</w:t>
      </w:r>
      <w:bookmarkEnd w:id="37"/>
      <w:r w:rsidRPr="005368C2">
        <w:t>.</w:t>
      </w:r>
      <w:r w:rsidR="007D3793">
        <w:t xml:space="preserve"> In particular, a scenario where Contract ≠ Commodity: t</w:t>
      </w:r>
      <w:r w:rsidRPr="005368C2">
        <w:t xml:space="preserve">he asset to be hedged is not exactly the same as the asset underlying the </w:t>
      </w:r>
      <w:r w:rsidR="00972464">
        <w:t>Futures</w:t>
      </w:r>
      <w:r w:rsidRPr="005368C2">
        <w:t xml:space="preserve"> contract.</w:t>
      </w:r>
    </w:p>
    <w:p w14:paraId="092F73CB" w14:textId="77777777" w:rsidR="005F2397" w:rsidRPr="005368C2" w:rsidRDefault="005F2397" w:rsidP="005F2397">
      <w:r w:rsidRPr="005368C2">
        <w:t xml:space="preserve">Contract is standardized (e.g., WTI oil </w:t>
      </w:r>
      <w:r w:rsidR="00972464">
        <w:t>Futures</w:t>
      </w:r>
      <w:r w:rsidRPr="005368C2">
        <w:t>)</w:t>
      </w:r>
    </w:p>
    <w:p w14:paraId="7C79FB0C" w14:textId="77777777" w:rsidR="005F2397" w:rsidRPr="005368C2" w:rsidRDefault="005F2397" w:rsidP="005F2397">
      <w:r w:rsidRPr="005368C2">
        <w:t>Commodities are not exactly the same (they have different qualities or grades)</w:t>
      </w:r>
    </w:p>
    <w:p w14:paraId="6EA1066C" w14:textId="77777777" w:rsidR="005F2397" w:rsidRPr="005368C2" w:rsidRDefault="005F2397" w:rsidP="005F2397">
      <w:r w:rsidRPr="005368C2">
        <w:t xml:space="preserve">Timing (uncertainty </w:t>
      </w:r>
      <w:proofErr w:type="spellStart"/>
      <w:r w:rsidRPr="005368C2">
        <w:t>vis</w:t>
      </w:r>
      <w:proofErr w:type="spellEnd"/>
      <w:r w:rsidRPr="005368C2">
        <w:t>-a-</w:t>
      </w:r>
      <w:proofErr w:type="spellStart"/>
      <w:r w:rsidRPr="005368C2">
        <w:t>vis</w:t>
      </w:r>
      <w:proofErr w:type="spellEnd"/>
      <w:r w:rsidRPr="005368C2">
        <w:t xml:space="preserve"> asset). The hedger may be uncertain as to the exact date when the asset will be bought or sold.</w:t>
      </w:r>
    </w:p>
    <w:p w14:paraId="3280623C" w14:textId="77777777" w:rsidR="005F2397" w:rsidRPr="005368C2" w:rsidRDefault="005F2397" w:rsidP="005F2397">
      <w:r w:rsidRPr="005368C2">
        <w:t xml:space="preserve">Timing (uncertainty </w:t>
      </w:r>
      <w:proofErr w:type="spellStart"/>
      <w:r w:rsidRPr="005368C2">
        <w:t>vis</w:t>
      </w:r>
      <w:proofErr w:type="spellEnd"/>
      <w:r w:rsidRPr="005368C2">
        <w:t>-a-</w:t>
      </w:r>
      <w:proofErr w:type="spellStart"/>
      <w:r w:rsidRPr="005368C2">
        <w:t>vis</w:t>
      </w:r>
      <w:proofErr w:type="spellEnd"/>
      <w:r w:rsidRPr="005368C2">
        <w:t xml:space="preserve"> </w:t>
      </w:r>
      <w:r w:rsidR="00972464">
        <w:t>Futures</w:t>
      </w:r>
      <w:r w:rsidRPr="005368C2">
        <w:t xml:space="preserve"> contract). The hedger may require the </w:t>
      </w:r>
      <w:r w:rsidR="00972464">
        <w:t>Futures</w:t>
      </w:r>
      <w:r w:rsidRPr="005368C2">
        <w:t xml:space="preserve"> contract to be closed out before its delivery month.</w:t>
      </w:r>
    </w:p>
    <w:p w14:paraId="02455B29" w14:textId="77777777" w:rsidR="005F2397" w:rsidRPr="005368C2" w:rsidRDefault="005F2397" w:rsidP="005F2397">
      <w:r w:rsidRPr="005368C2">
        <w:t xml:space="preserve">Basis risk may be sub-classified in various ways. For example, changes in the cost of carry model, over time, may give rise to basis risk. But generally, any particular type of basis risk reduces to one key fact: the asset being hedged is typically not identical, in all respects, to the commodity underlying the </w:t>
      </w:r>
      <w:r w:rsidR="00972464">
        <w:t>Futures</w:t>
      </w:r>
      <w:r w:rsidRPr="005368C2">
        <w:t xml:space="preserve"> contract.</w:t>
      </w:r>
    </w:p>
    <w:p w14:paraId="39C6F2AF" w14:textId="77777777" w:rsidR="005F2397" w:rsidRPr="005368C2" w:rsidRDefault="005F2397" w:rsidP="005F2397">
      <w:r w:rsidRPr="005368C2">
        <w:t>There is an inherent trade-off between liquidity and basis risk: to reduce basis risk is to require a tailored hedge.</w:t>
      </w:r>
    </w:p>
    <w:p w14:paraId="205905A9" w14:textId="77777777" w:rsidR="005F2397" w:rsidRPr="005368C2" w:rsidRDefault="005F2397" w:rsidP="005F2397">
      <w:r w:rsidRPr="005368C2">
        <w:rPr>
          <w:noProof/>
        </w:rPr>
        <mc:AlternateContent>
          <mc:Choice Requires="wpg">
            <w:drawing>
              <wp:inline distT="0" distB="0" distL="0" distR="0" wp14:anchorId="3DE0CDB1" wp14:editId="743FE739">
                <wp:extent cx="4686300" cy="995861"/>
                <wp:effectExtent l="0" t="0" r="12700" b="0"/>
                <wp:docPr id="256" name="Group 256"/>
                <wp:cNvGraphicFramePr/>
                <a:graphic xmlns:a="http://schemas.openxmlformats.org/drawingml/2006/main">
                  <a:graphicData uri="http://schemas.microsoft.com/office/word/2010/wordprocessingGroup">
                    <wpg:wgp>
                      <wpg:cNvGrpSpPr/>
                      <wpg:grpSpPr>
                        <a:xfrm>
                          <a:off x="0" y="0"/>
                          <a:ext cx="4686300" cy="995861"/>
                          <a:chOff x="739740" y="5257800"/>
                          <a:chExt cx="7434216" cy="1219200"/>
                        </a:xfrm>
                        <a:solidFill>
                          <a:srgbClr val="598774">
                            <a:alpha val="90000"/>
                          </a:srgbClr>
                        </a:solidFill>
                      </wpg:grpSpPr>
                      <wps:wsp>
                        <wps:cNvPr id="199" name="Left-Right Arrow 199"/>
                        <wps:cNvSpPr/>
                        <wps:spPr>
                          <a:xfrm>
                            <a:off x="3048000" y="5257800"/>
                            <a:ext cx="3276600" cy="1219200"/>
                          </a:xfrm>
                          <a:prstGeom prst="leftRightArrow">
                            <a:avLst/>
                          </a:prstGeom>
                          <a:grp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D137E79" w14:textId="77777777" w:rsidR="00D068CA" w:rsidRPr="008E4A2F" w:rsidRDefault="00D068CA" w:rsidP="005F2397">
                              <w:pPr>
                                <w:jc w:val="center"/>
                                <w:textAlignment w:val="baseline"/>
                                <w:rPr>
                                  <w:sz w:val="32"/>
                                  <w:szCs w:val="32"/>
                                </w:rPr>
                              </w:pPr>
                              <w:r w:rsidRPr="008E4A2F">
                                <w:rPr>
                                  <w:rFonts w:hAnsi="Trebuchet MS"/>
                                  <w:b/>
                                  <w:bCs/>
                                  <w:color w:val="FFFFFF" w:themeColor="light1"/>
                                  <w:kern w:val="24"/>
                                  <w:sz w:val="32"/>
                                  <w:szCs w:val="32"/>
                                </w:rPr>
                                <w:t xml:space="preserve">TRADE OFF </w:t>
                              </w:r>
                            </w:p>
                          </w:txbxContent>
                        </wps:txbx>
                        <wps:bodyPr rtlCol="0" anchor="ctr"/>
                      </wps:wsp>
                      <wps:wsp>
                        <wps:cNvPr id="200" name="TextBox 8"/>
                        <wps:cNvSpPr txBox="1"/>
                        <wps:spPr>
                          <a:xfrm>
                            <a:off x="6521713" y="5596971"/>
                            <a:ext cx="1652243" cy="571232"/>
                          </a:xfrm>
                          <a:prstGeom prst="rect">
                            <a:avLst/>
                          </a:prstGeom>
                          <a:grpFill/>
                          <a:ln>
                            <a:noFill/>
                          </a:ln>
                        </wps:spPr>
                        <wps:txbx>
                          <w:txbxContent>
                            <w:p w14:paraId="1C7DAFB2" w14:textId="77777777" w:rsidR="00D068CA" w:rsidRPr="00B4526A" w:rsidRDefault="00D068CA" w:rsidP="005F2397">
                              <w:pPr>
                                <w:jc w:val="center"/>
                                <w:textAlignment w:val="baseline"/>
                                <w:rPr>
                                  <w:b/>
                                  <w:sz w:val="26"/>
                                  <w:szCs w:val="26"/>
                                </w:rPr>
                              </w:pPr>
                              <w:r w:rsidRPr="00B4526A">
                                <w:rPr>
                                  <w:b/>
                                  <w:sz w:val="26"/>
                                  <w:szCs w:val="26"/>
                                </w:rPr>
                                <w:t>Basis Risk</w:t>
                              </w:r>
                            </w:p>
                          </w:txbxContent>
                        </wps:txbx>
                        <wps:bodyPr wrap="square" rtlCol="0" anchor="ctr">
                          <a:noAutofit/>
                        </wps:bodyPr>
                      </wps:wsp>
                      <wps:wsp>
                        <wps:cNvPr id="201" name="TextBox 9"/>
                        <wps:cNvSpPr txBox="1"/>
                        <wps:spPr>
                          <a:xfrm>
                            <a:off x="739740" y="5596951"/>
                            <a:ext cx="1994546" cy="571356"/>
                          </a:xfrm>
                          <a:prstGeom prst="rect">
                            <a:avLst/>
                          </a:prstGeom>
                          <a:grpFill/>
                          <a:ln>
                            <a:noFill/>
                          </a:ln>
                        </wps:spPr>
                        <wps:txbx>
                          <w:txbxContent>
                            <w:p w14:paraId="0D197FE1" w14:textId="77777777" w:rsidR="00D068CA" w:rsidRPr="00B4526A" w:rsidRDefault="00D068CA" w:rsidP="005F2397">
                              <w:pPr>
                                <w:jc w:val="center"/>
                                <w:textAlignment w:val="baseline"/>
                                <w:rPr>
                                  <w:sz w:val="26"/>
                                  <w:szCs w:val="26"/>
                                </w:rPr>
                              </w:pPr>
                              <w:r w:rsidRPr="00B4526A">
                                <w:rPr>
                                  <w:rFonts w:hAnsi="Trebuchet MS"/>
                                  <w:b/>
                                  <w:bCs/>
                                  <w:kern w:val="24"/>
                                  <w:sz w:val="26"/>
                                  <w:szCs w:val="26"/>
                                </w:rPr>
                                <w:t>Liquidity (Exchange)</w:t>
                              </w:r>
                            </w:p>
                          </w:txbxContent>
                        </wps:txbx>
                        <wps:bodyPr wrap="square" rtlCol="0" anchor="ctr">
                          <a:noAutofit/>
                        </wps:bodyPr>
                      </wps:wsp>
                    </wpg:wgp>
                  </a:graphicData>
                </a:graphic>
              </wp:inline>
            </w:drawing>
          </mc:Choice>
          <mc:Fallback>
            <w:pict>
              <v:group id="Group 256" o:spid="_x0000_s1059" style="width:369pt;height:78.4pt;mso-position-horizontal-relative:char;mso-position-vertical-relative:line" coordorigin="739740,5257800" coordsize="7434216,1219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">
                <v:shapetype id="_x0000_t69" coordsize="21600,21600" o:spt="69" adj="4320,5400" path="m0,10800l@0,21600@0@3@2@3@2,21600,21600,10800@2,0@2@1@0@1@0,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Left-Right Arrow 199" o:spid="_x0000_s1060" type="#_x0000_t69" style="position:absolute;left:3048000;top:5257800;width:3276600;height:1219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i3UiwQAA&#10;ANwAAAAPAAAAZHJzL2Rvd25yZXYueG1sRE9Li8IwEL4L+x/CLHjTdAWLdpuKLAjiydfB49jMtsFm&#10;UppYu/9+Iwje5uN7Tr4abCN66rxxrOBrmoAgLp02XCk4nzaTBQgfkDU2jknBH3lYFR+jHDPtHnyg&#10;/hgqEUPYZ6igDqHNpPRlTRb91LXEkft1ncUQYVdJ3eEjhttGzpIklRYNx4YaW/qpqbwd71bBYZ/u&#10;Nq5P+qtJ5zjfztzuYi5KjT+H9TeIQEN4i1/urY7zl0t4PhMvkMU/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Yt1IsEAAADcAAAADwAAAAAAAAAAAAAAAACXAgAAZHJzL2Rvd25y&#10;ZXYueG1sUEsFBgAAAAAEAAQA9QAAAIUDAAAAAA==&#10;" adj="4019" filled="f" stroked="f" strokeweight="2pt">
                  <v:textbox>
                    <w:txbxContent>
                      <w:p w14:paraId="6D137E79" w14:textId="77777777" w:rsidR="00D068CA" w:rsidRPr="008E4A2F" w:rsidRDefault="00D068CA" w:rsidP="005F2397">
                        <w:pPr>
                          <w:jc w:val="center"/>
                          <w:textAlignment w:val="baseline"/>
                          <w:rPr>
                            <w:sz w:val="32"/>
                            <w:szCs w:val="32"/>
                          </w:rPr>
                        </w:pPr>
                        <w:r w:rsidRPr="008E4A2F">
                          <w:rPr>
                            <w:rFonts w:hAnsi="Trebuchet MS"/>
                            <w:b/>
                            <w:bCs/>
                            <w:color w:val="FFFFFF" w:themeColor="light1"/>
                            <w:kern w:val="24"/>
                            <w:sz w:val="32"/>
                            <w:szCs w:val="32"/>
                          </w:rPr>
                          <w:t xml:space="preserve">TRADE OFF </w:t>
                        </w:r>
                      </w:p>
                    </w:txbxContent>
                  </v:textbox>
                </v:shape>
                <v:shape id="TextBox 8" o:spid="_x0000_s1061" type="#_x0000_t202" style="position:absolute;left:6521713;top:5596971;width:1652243;height:57123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O3MmwAAA&#10;ANwAAAAPAAAAZHJzL2Rvd25yZXYueG1sRI/NqsIwFIT3F3yHcAQ3F011oVKNIoIgogt/HuDYHJti&#10;c1KaWOvbG0FwOczMN8x82dpSNFT7wrGC4SABQZw5XXCu4HLe9KcgfEDWWDomBS/ysFx0/uaYavfk&#10;IzWnkIsIYZ+iAhNClUrpM0MW/cBVxNG7udpiiLLOpa7xGeG2lKMkGUuLBccFgxWtDWX308Mq+DdV&#10;ctjftteNHmfmvvM4sc1OqV63Xc1ABGrDL/xtb7WCSITPmXgE5OIN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O3MmwAAAANwAAAAPAAAAAAAAAAAAAAAAAJcCAABkcnMvZG93bnJl&#10;di54bWxQSwUGAAAAAAQABAD1AAAAhAMAAAAA&#10;" filled="f" stroked="f">
                  <v:textbox>
                    <w:txbxContent>
                      <w:p w14:paraId="1C7DAFB2" w14:textId="77777777" w:rsidR="00D068CA" w:rsidRPr="00B4526A" w:rsidRDefault="00D068CA" w:rsidP="005F2397">
                        <w:pPr>
                          <w:jc w:val="center"/>
                          <w:textAlignment w:val="baseline"/>
                          <w:rPr>
                            <w:b/>
                            <w:sz w:val="26"/>
                            <w:szCs w:val="26"/>
                          </w:rPr>
                        </w:pPr>
                        <w:r w:rsidRPr="00B4526A">
                          <w:rPr>
                            <w:b/>
                            <w:sz w:val="26"/>
                            <w:szCs w:val="26"/>
                          </w:rPr>
                          <w:t>Basis Risk</w:t>
                        </w:r>
                      </w:p>
                    </w:txbxContent>
                  </v:textbox>
                </v:shape>
                <v:shape id="TextBox 9" o:spid="_x0000_s1062" type="#_x0000_t202" style="position:absolute;left:739740;top:5596951;width:1994546;height:57135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d9a9xAAA&#10;ANwAAAAPAAAAZHJzL2Rvd25yZXYueG1sRI/BasMwEETvgf6D2EIvoZacQ1LcKKEUDCY0hyT9gK21&#10;tkyslbFUx/37KlDocZiZN8x2P7teTDSGzrOGPFMgiGtvOm41fF7K5xcQISIb7D2Thh8KsN89LLZY&#10;GH/jE03n2IoE4VCgBhvjUEgZaksOQ+YH4uQ1fnQYkxxbaUa8Jbjr5UqptXTYcVqwONC7pfp6/nYa&#10;lnZQx4+m+irNurbXQ8CNmw5aPz3Ob68gIs3xP/zXroyGlcrhfiYdAbn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6XfWvcQAAADcAAAADwAAAAAAAAAAAAAAAACXAgAAZHJzL2Rv&#10;d25yZXYueG1sUEsFBgAAAAAEAAQA9QAAAIgDAAAAAA==&#10;" filled="f" stroked="f">
                  <v:textbox>
                    <w:txbxContent>
                      <w:p w14:paraId="0D197FE1" w14:textId="77777777" w:rsidR="00D068CA" w:rsidRPr="00B4526A" w:rsidRDefault="00D068CA" w:rsidP="005F2397">
                        <w:pPr>
                          <w:jc w:val="center"/>
                          <w:textAlignment w:val="baseline"/>
                          <w:rPr>
                            <w:sz w:val="26"/>
                            <w:szCs w:val="26"/>
                          </w:rPr>
                        </w:pPr>
                        <w:r w:rsidRPr="00B4526A">
                          <w:rPr>
                            <w:rFonts w:hAnsi="Trebuchet MS"/>
                            <w:b/>
                            <w:bCs/>
                            <w:kern w:val="24"/>
                            <w:sz w:val="26"/>
                            <w:szCs w:val="26"/>
                          </w:rPr>
                          <w:t>Liquidity (Exchange)</w:t>
                        </w:r>
                      </w:p>
                    </w:txbxContent>
                  </v:textbox>
                </v:shape>
                <w10:anchorlock/>
              </v:group>
            </w:pict>
          </mc:Fallback>
        </mc:AlternateContent>
      </w:r>
    </w:p>
    <w:p w14:paraId="123AE5F6" w14:textId="77777777" w:rsidR="005F2397" w:rsidRPr="005368C2" w:rsidRDefault="005F2397" w:rsidP="005F2397">
      <w:r w:rsidRPr="005368C2">
        <w:t>Define cross hedging, and compute and interpret the minimum variance hedge ratio and hedge effectiveness.</w:t>
      </w:r>
    </w:p>
    <w:p w14:paraId="7894BF5E" w14:textId="77777777" w:rsidR="005F2397" w:rsidRPr="005368C2" w:rsidRDefault="005F2397" w:rsidP="005F2397">
      <w:r w:rsidRPr="005368C2">
        <w:t>Define cross hedging</w:t>
      </w:r>
    </w:p>
    <w:p w14:paraId="7D7E7168" w14:textId="77777777" w:rsidR="005F2397" w:rsidRPr="005368C2" w:rsidRDefault="005F2397" w:rsidP="005F2397">
      <w:r w:rsidRPr="005368C2">
        <w:t xml:space="preserve">A cross hedge is when the asset underlying the hedge is different from the asset being hedged. For example, an airline may hedge the cost of jet fuel with crude oil </w:t>
      </w:r>
      <w:r w:rsidR="00972464">
        <w:t>Futures</w:t>
      </w:r>
      <w:r w:rsidRPr="005368C2">
        <w:t xml:space="preserve"> contracts. Cross-hedges are necessary because </w:t>
      </w:r>
      <w:r w:rsidR="00972464">
        <w:t>Futures</w:t>
      </w:r>
      <w:r w:rsidRPr="005368C2">
        <w:t xml:space="preserve"> are standardized contracts for commodities.</w:t>
      </w:r>
    </w:p>
    <w:p w14:paraId="76D19126" w14:textId="77777777" w:rsidR="005F2397" w:rsidRPr="005368C2" w:rsidRDefault="005F2397" w:rsidP="005F2397">
      <w:r w:rsidRPr="005368C2">
        <w:t>Define, compute and interpret the minimum variance hedge ratio and hedge effectiveness</w:t>
      </w:r>
    </w:p>
    <w:p w14:paraId="60BA4E12" w14:textId="77777777" w:rsidR="005F2397" w:rsidRPr="005368C2" w:rsidRDefault="005F2397" w:rsidP="005F2397">
      <w:r w:rsidRPr="005368C2">
        <w:t xml:space="preserve">If the spot and future positions are perfectly correlated, then a 1:1 hedge ratio results in a perfect hedge. However, this is not typically the case. The optimal hedge ratio (a.k.a., minimum variance hedge ratio) is the ratio of </w:t>
      </w:r>
      <w:r w:rsidR="00972464">
        <w:t>Futures</w:t>
      </w:r>
      <w:r w:rsidRPr="005368C2">
        <w:t xml:space="preserve"> position relative to the spot position that minimizes the variance of the position. </w:t>
      </w:r>
    </w:p>
    <w:p w14:paraId="6651FEB3" w14:textId="77777777" w:rsidR="005F2397" w:rsidRPr="005368C2" w:rsidRDefault="005F2397" w:rsidP="005F2397">
      <w:r w:rsidRPr="005368C2">
        <w:t xml:space="preserve">Where </w:t>
      </w:r>
      <w:r w:rsidRPr="005368C2">
        <w:sym w:font="Symbol" w:char="F072"/>
      </w:r>
      <w:r w:rsidRPr="005368C2">
        <w:t xml:space="preserve"> is the correlation and </w:t>
      </w:r>
      <w:r w:rsidRPr="005368C2">
        <w:sym w:font="Symbol" w:char="F073"/>
      </w:r>
      <w:r w:rsidRPr="005368C2">
        <w:t xml:space="preserve"> is the standard deviation, the optimal hedge ratio is given by:</w:t>
      </w:r>
    </w:p>
    <w:p w14:paraId="72A50406" w14:textId="77777777" w:rsidR="005F2397" w:rsidRPr="005368C2" w:rsidRDefault="00A851AE" w:rsidP="005F2397">
      <w:r w:rsidRPr="007D3793">
        <w:rPr>
          <w:position w:val="-40"/>
        </w:rPr>
        <w:object w:dxaOrig="6220" w:dyaOrig="920" w14:anchorId="52967370">
          <v:shape id="_x0000_i1027" type="#_x0000_t75" style="width:379pt;height:57pt" o:ole="" fillcolor="#f3f7ed">
            <v:imagedata r:id="rId22" o:title=""/>
          </v:shape>
          <o:OLEObject Type="Embed" ProgID="Equation.3" ShapeID="_x0000_i1027" DrawAspect="Content" ObjectID="_1295190211"/>
        </w:object>
      </w:r>
      <w:r w:rsidR="005F2397" w:rsidRPr="005368C2">
        <w:tab/>
      </w:r>
    </w:p>
    <w:p w14:paraId="3F9842B4" w14:textId="77777777" w:rsidR="005F2397" w:rsidRPr="005368C2" w:rsidRDefault="007D3793" w:rsidP="005F2397">
      <w:r>
        <w:rPr>
          <w:noProof/>
        </w:rPr>
        <mc:AlternateContent>
          <mc:Choice Requires="wps">
            <w:drawing>
              <wp:anchor distT="0" distB="0" distL="114300" distR="114300" simplePos="0" relativeHeight="251690496" behindDoc="0" locked="0" layoutInCell="1" allowOverlap="1" wp14:anchorId="70D761BB" wp14:editId="11CD3F2B">
                <wp:simplePos x="0" y="0"/>
                <wp:positionH relativeFrom="column">
                  <wp:posOffset>228600</wp:posOffset>
                </wp:positionH>
                <wp:positionV relativeFrom="paragraph">
                  <wp:posOffset>132715</wp:posOffset>
                </wp:positionV>
                <wp:extent cx="4914900" cy="685800"/>
                <wp:effectExtent l="76200" t="76200" r="114300" b="101600"/>
                <wp:wrapSquare wrapText="bothSides"/>
                <wp:docPr id="46" name="Text Box 46"/>
                <wp:cNvGraphicFramePr/>
                <a:graphic xmlns:a="http://schemas.openxmlformats.org/drawingml/2006/main">
                  <a:graphicData uri="http://schemas.microsoft.com/office/word/2010/wordprocessingShape">
                    <wps:wsp>
                      <wps:cNvSpPr txBox="1"/>
                      <wps:spPr>
                        <a:xfrm>
                          <a:off x="0" y="0"/>
                          <a:ext cx="4914900" cy="685800"/>
                        </a:xfrm>
                        <a:prstGeom prst="rect">
                          <a:avLst/>
                        </a:prstGeom>
                        <a:noFill/>
                        <a:ln w="6350">
                          <a:solidFill>
                            <a:prstClr val="black"/>
                          </a:solidFill>
                        </a:ln>
                        <a:effectLst>
                          <a:glow rad="12700">
                            <a:srgbClr val="688C85">
                              <a:alpha val="75000"/>
                            </a:srgbClr>
                          </a:glow>
                          <a:softEdge rad="317500"/>
                        </a:effectLst>
                        <a:scene3d>
                          <a:camera prst="orthographicFront"/>
                          <a:lightRig rig="threePt" dir="t">
                            <a:rot lat="0" lon="0" rev="1740000"/>
                          </a:lightRig>
                        </a:scene3d>
                        <a:sp3d extrusionH="114300" contourW="12700" prstMaterial="softEdge">
                          <a:extrusionClr>
                            <a:srgbClr val="688C85"/>
                          </a:extrusionClr>
                          <a:contourClr>
                            <a:srgbClr val="688C85"/>
                          </a:contourClr>
                        </a:sp3d>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C9B7A25" w14:textId="77777777" w:rsidR="00D068CA" w:rsidRDefault="00D068CA" w:rsidP="007D3793">
                            <w:r>
                              <w:t xml:space="preserve">   The classic cross-hedge is an airline hedging its jet fuel costs: jet fuel                 </w:t>
                            </w:r>
                          </w:p>
                          <w:p w14:paraId="33A9A154" w14:textId="77777777" w:rsidR="00D068CA" w:rsidRPr="00D13851" w:rsidRDefault="00D068CA" w:rsidP="007D3793">
                            <w:pPr>
                              <w:rPr>
                                <w:rFonts w:ascii="Cambria" w:hAnsi="Cambria"/>
                                <w:noProof/>
                                <w:color w:val="000000" w:themeColor="text1"/>
                              </w:rPr>
                            </w:pPr>
                            <w:r>
                              <w:t xml:space="preserve">   Futures do not trade, so must use highly correlated commodity</w:t>
                            </w:r>
                          </w:p>
                          <w:p w14:paraId="0D9EDCB9" w14:textId="77777777" w:rsidR="00D068CA" w:rsidRDefault="00D068CA"/>
                        </w:txbxContent>
                      </wps:txbx>
                      <wps:bodyPr rot="0" spcFirstLastPara="0" vertOverflow="overflow" horzOverflow="overflow" vert="horz" wrap="square" lIns="2"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Text Box 46" o:spid="_x0000_s1063" type="#_x0000_t202" style="position:absolute;margin-left:18pt;margin-top:10.45pt;width:387pt;height:54pt;z-index:2516904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" filled="f" strokeweight=".5pt">
                <v:textbox inset="2emu">
                  <w:txbxContent>
                    <w:p w14:paraId="3C9B7A25" w14:textId="77777777" w:rsidR="00D068CA" w:rsidRDefault="00D068CA" w:rsidP="007D3793">
                      <w:r>
                        <w:t xml:space="preserve">   The classic cross-hedge is an airline hedging its jet fuel costs: jet fuel                 </w:t>
                      </w:r>
                    </w:p>
                    <w:p w14:paraId="33A9A154" w14:textId="77777777" w:rsidR="00D068CA" w:rsidRPr="00D13851" w:rsidRDefault="00D068CA" w:rsidP="007D3793">
                      <w:pPr>
                        <w:rPr>
                          <w:rFonts w:ascii="Cambria" w:hAnsi="Cambria"/>
                          <w:noProof/>
                          <w:color w:val="000000" w:themeColor="text1"/>
                        </w:rPr>
                      </w:pPr>
                      <w:r>
                        <w:t xml:space="preserve">   Futures do not trade, so must use highly correlated commodity</w:t>
                      </w:r>
                    </w:p>
                    <w:p w14:paraId="0D9EDCB9" w14:textId="77777777" w:rsidR="00D068CA" w:rsidRDefault="00D068CA"/>
                  </w:txbxContent>
                </v:textbox>
                <w10:wrap type="square"/>
              </v:shape>
            </w:pict>
          </mc:Fallback>
        </mc:AlternateContent>
      </w:r>
      <w:r w:rsidR="005F2397" w:rsidRPr="005368C2">
        <w:br w:type="page"/>
      </w:r>
    </w:p>
    <w:p w14:paraId="4F43DC37" w14:textId="77777777" w:rsidR="005F2397" w:rsidRPr="005368C2" w:rsidRDefault="005F2397" w:rsidP="005F2397">
      <w:r w:rsidRPr="005368C2">
        <w:t>For example:</w:t>
      </w:r>
    </w:p>
    <w:p w14:paraId="7964083D" w14:textId="77777777" w:rsidR="005F2397" w:rsidRPr="005368C2" w:rsidRDefault="005F2397" w:rsidP="005F2397">
      <w:r w:rsidRPr="005368C2">
        <w:t xml:space="preserve">If the volatility of the spot price is 20%, the volatility of the </w:t>
      </w:r>
      <w:r w:rsidR="00972464">
        <w:t>Futures</w:t>
      </w:r>
      <w:r w:rsidRPr="005368C2">
        <w:t xml:space="preserve"> price is 10%, and their correlation is 0.4, then the optimal hedge ratio, h*, is given by:</w:t>
      </w:r>
      <w:r w:rsidRPr="005368C2">
        <w:rPr>
          <w:noProof/>
        </w:rPr>
        <w:drawing>
          <wp:inline distT="0" distB="0" distL="0" distR="0" wp14:anchorId="09FD0E65" wp14:editId="4C1DEDE4">
            <wp:extent cx="144780" cy="213360"/>
            <wp:effectExtent l="0" t="0" r="0"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4780" cy="213360"/>
                    </a:xfrm>
                    <a:prstGeom prst="rect">
                      <a:avLst/>
                    </a:prstGeom>
                    <a:noFill/>
                    <a:ln>
                      <a:noFill/>
                    </a:ln>
                  </pic:spPr>
                </pic:pic>
              </a:graphicData>
            </a:graphic>
          </wp:inline>
        </w:drawing>
      </w:r>
    </w:p>
    <w:p w14:paraId="0D9CF956" w14:textId="77777777" w:rsidR="005F2397" w:rsidRPr="005368C2" w:rsidRDefault="005F2397" w:rsidP="005F2397">
      <w:r w:rsidRPr="005368C2">
        <w:rPr>
          <w:noProof/>
        </w:rPr>
        <w:drawing>
          <wp:inline distT="0" distB="0" distL="0" distR="0" wp14:anchorId="333C1C52" wp14:editId="24173D1F">
            <wp:extent cx="1516380" cy="457200"/>
            <wp:effectExtent l="0" t="0" r="762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516380" cy="457200"/>
                    </a:xfrm>
                    <a:prstGeom prst="rect">
                      <a:avLst/>
                    </a:prstGeom>
                    <a:noFill/>
                    <a:ln>
                      <a:noFill/>
                    </a:ln>
                  </pic:spPr>
                </pic:pic>
              </a:graphicData>
            </a:graphic>
          </wp:inline>
        </w:drawing>
      </w:r>
    </w:p>
    <w:p w14:paraId="5A15FE61" w14:textId="77777777" w:rsidR="005F2397" w:rsidRPr="005368C2" w:rsidRDefault="005F2397" w:rsidP="005F2397">
      <w:r w:rsidRPr="005368C2">
        <w:t xml:space="preserve">And the number of </w:t>
      </w:r>
      <w:r w:rsidR="00972464">
        <w:t>Futures</w:t>
      </w:r>
      <w:r w:rsidRPr="005368C2">
        <w:t xml:space="preserve"> contracts is given by N* when NA is the size of the position being hedged and QF is the size of one </w:t>
      </w:r>
      <w:r w:rsidR="00972464">
        <w:t>Futures</w:t>
      </w:r>
      <w:r w:rsidRPr="005368C2">
        <w:t xml:space="preserve"> contract: </w:t>
      </w:r>
    </w:p>
    <w:p w14:paraId="18CCBA8A" w14:textId="77777777" w:rsidR="005F2397" w:rsidRPr="005368C2" w:rsidRDefault="005F2397" w:rsidP="005F2397">
      <w:r w:rsidRPr="005368C2">
        <w:rPr>
          <w:noProof/>
        </w:rPr>
        <w:drawing>
          <wp:inline distT="0" distB="0" distL="0" distR="0" wp14:anchorId="2A90A51B" wp14:editId="0A1AC44B">
            <wp:extent cx="922020" cy="495300"/>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22020" cy="495300"/>
                    </a:xfrm>
                    <a:prstGeom prst="rect">
                      <a:avLst/>
                    </a:prstGeom>
                    <a:noFill/>
                    <a:ln>
                      <a:noFill/>
                    </a:ln>
                  </pic:spPr>
                </pic:pic>
              </a:graphicData>
            </a:graphic>
          </wp:inline>
        </w:drawing>
      </w:r>
    </w:p>
    <w:p w14:paraId="011CF7CF" w14:textId="77777777" w:rsidR="005F2397" w:rsidRPr="005368C2" w:rsidRDefault="005F2397" w:rsidP="005F2397">
      <w:r w:rsidRPr="005368C2">
        <w:t xml:space="preserve">Hull’s Example: Airline cross-hedges the future purchase of jet fuel with heating oil </w:t>
      </w:r>
      <w:r w:rsidR="00972464">
        <w:t>Futures</w:t>
      </w:r>
      <w:r w:rsidRPr="005368C2">
        <w:t xml:space="preserve"> contracts</w:t>
      </w:r>
    </w:p>
    <w:p w14:paraId="4F5B721A" w14:textId="77777777" w:rsidR="005F2397" w:rsidRPr="005368C2" w:rsidRDefault="005F2397" w:rsidP="005F2397">
      <w:r w:rsidRPr="005368C2">
        <w:t xml:space="preserve">The historical change in spot price (jet fuel) is regressed against the change in </w:t>
      </w:r>
      <w:r w:rsidR="00972464">
        <w:t>Futures</w:t>
      </w:r>
      <w:r w:rsidRPr="005368C2">
        <w:t xml:space="preserve"> price (heating oil </w:t>
      </w:r>
      <w:r w:rsidR="00972464">
        <w:t>Futures</w:t>
      </w:r>
      <w:r w:rsidRPr="005368C2">
        <w:t>). Note: the slope of the regression line equals the optimal hedge ratio.</w:t>
      </w:r>
    </w:p>
    <w:p w14:paraId="0235283E" w14:textId="77777777" w:rsidR="005F2397" w:rsidRPr="005368C2" w:rsidRDefault="005F2397" w:rsidP="005F2397">
      <w:r w:rsidRPr="005368C2">
        <w:rPr>
          <w:noProof/>
        </w:rPr>
        <w:drawing>
          <wp:inline distT="0" distB="0" distL="0" distR="0" wp14:anchorId="3FE92FA9" wp14:editId="6FD64BFF">
            <wp:extent cx="5156791" cy="2977116"/>
            <wp:effectExtent l="0" t="0" r="6350" b="0"/>
            <wp:docPr id="2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4C557477" w14:textId="77777777" w:rsidR="005F2397" w:rsidRPr="005368C2" w:rsidRDefault="005F2397" w:rsidP="005F2397"/>
    <w:p w14:paraId="0561DDF1" w14:textId="77777777" w:rsidR="005F2397" w:rsidRPr="005368C2" w:rsidRDefault="005F2397" w:rsidP="005F2397"/>
    <w:p w14:paraId="168C0F77" w14:textId="77777777" w:rsidR="005F2397" w:rsidRPr="005368C2" w:rsidRDefault="005F2397" w:rsidP="005F2397"/>
    <w:p w14:paraId="163A0274" w14:textId="77777777" w:rsidR="005F2397" w:rsidRPr="005368C2" w:rsidRDefault="005F2397" w:rsidP="005F2397"/>
    <w:p w14:paraId="4A7CD4C9" w14:textId="77777777" w:rsidR="005F2397" w:rsidRPr="005368C2" w:rsidRDefault="005F2397" w:rsidP="005F2397"/>
    <w:p w14:paraId="31FC0926" w14:textId="77777777" w:rsidR="005F2397" w:rsidRPr="005368C2" w:rsidRDefault="005F2397" w:rsidP="005F2397"/>
    <w:p w14:paraId="2CF7C063" w14:textId="77777777" w:rsidR="005F2397" w:rsidRPr="005368C2" w:rsidRDefault="00057AC3" w:rsidP="005F2397">
      <w:r>
        <w:rPr>
          <w:lang w:bidi="en-US"/>
        </w:rPr>
        <w:pict w14:anchorId="0B2E5B2B">
          <v:shape id="_x0000_s1027" type="#_x0000_t75" style="position:absolute;margin-left:363.3pt;margin-top:17.6pt;width:92.7pt;height:61.2pt;z-index:-251637248" wrapcoords="15805 3688 702 6585 351 11854 878 12117 10537 12117 10361 13434 13171 16332 14576 16332 14576 17385 16859 20020 17737 20020 19141 20020 20195 17385 19844 16595 18615 14751 17912 14224 11415 12117 18263 11854 20722 10537 19668 7902 19844 6059 18615 3688 15805 3688">
            <v:imagedata r:id="rId28" o:title=""/>
            <w10:wrap type="tight"/>
          </v:shape>
          <o:OLEObject Type="Embed" ProgID="Equation.DSMT4" ShapeID="_x0000_s1027" DrawAspect="Content" ObjectID="_1295190256"/>
        </w:pict>
      </w:r>
    </w:p>
    <w:tbl>
      <w:tblPr>
        <w:tblpPr w:leftFromText="187" w:rightFromText="187" w:vertAnchor="text" w:tblpY="1"/>
        <w:tblOverlap w:val="never"/>
        <w:tblW w:w="0" w:type="auto"/>
        <w:tblCellMar>
          <w:left w:w="0" w:type="dxa"/>
          <w:right w:w="0" w:type="dxa"/>
        </w:tblCellMar>
        <w:tblLook w:val="04A0" w:firstRow="1" w:lastRow="0" w:firstColumn="1" w:lastColumn="0" w:noHBand="0" w:noVBand="1"/>
      </w:tblPr>
      <w:tblGrid>
        <w:gridCol w:w="1725"/>
        <w:gridCol w:w="2250"/>
        <w:gridCol w:w="1539"/>
      </w:tblGrid>
      <w:tr w:rsidR="005F2397" w:rsidRPr="005368C2" w14:paraId="4C617955" w14:textId="77777777" w:rsidTr="00C93635">
        <w:trPr>
          <w:trHeight w:hRule="exact" w:val="398"/>
        </w:trPr>
        <w:tc>
          <w:tcPr>
            <w:tcW w:w="1725" w:type="dxa"/>
            <w:shd w:val="clear" w:color="auto" w:fill="598774"/>
            <w:tcMar>
              <w:top w:w="15" w:type="dxa"/>
              <w:left w:w="15" w:type="dxa"/>
              <w:bottom w:w="0" w:type="dxa"/>
              <w:right w:w="15" w:type="dxa"/>
            </w:tcMar>
            <w:hideMark/>
          </w:tcPr>
          <w:p w14:paraId="379C57AE" w14:textId="77777777" w:rsidR="005F2397" w:rsidRPr="005368C2" w:rsidRDefault="005F2397" w:rsidP="005F2397"/>
        </w:tc>
        <w:tc>
          <w:tcPr>
            <w:tcW w:w="2250" w:type="dxa"/>
            <w:shd w:val="clear" w:color="auto" w:fill="598774"/>
            <w:tcMar>
              <w:top w:w="15" w:type="dxa"/>
              <w:left w:w="15" w:type="dxa"/>
              <w:bottom w:w="0" w:type="dxa"/>
              <w:right w:w="15" w:type="dxa"/>
            </w:tcMar>
            <w:vAlign w:val="center"/>
            <w:hideMark/>
          </w:tcPr>
          <w:p w14:paraId="03DC6D28" w14:textId="77777777" w:rsidR="005F2397" w:rsidRPr="005368C2" w:rsidRDefault="005F2397" w:rsidP="005F2397">
            <w:r w:rsidRPr="005368C2">
              <w:t>(</w:t>
            </w:r>
            <w:proofErr w:type="gramStart"/>
            <w:r w:rsidRPr="005368C2">
              <w:t>heating</w:t>
            </w:r>
            <w:proofErr w:type="gramEnd"/>
            <w:r w:rsidRPr="005368C2">
              <w:t xml:space="preserve"> oil </w:t>
            </w:r>
            <w:r w:rsidR="00972464">
              <w:t>Futures</w:t>
            </w:r>
            <w:r w:rsidRPr="005368C2">
              <w:t>)</w:t>
            </w:r>
          </w:p>
        </w:tc>
        <w:tc>
          <w:tcPr>
            <w:tcW w:w="1539" w:type="dxa"/>
            <w:shd w:val="clear" w:color="auto" w:fill="598774"/>
            <w:vAlign w:val="center"/>
            <w:hideMark/>
          </w:tcPr>
          <w:p w14:paraId="3A543AD3" w14:textId="77777777" w:rsidR="005F2397" w:rsidRPr="005368C2" w:rsidRDefault="005F2397" w:rsidP="005F2397">
            <w:r w:rsidRPr="005368C2">
              <w:t>(</w:t>
            </w:r>
            <w:proofErr w:type="gramStart"/>
            <w:r w:rsidRPr="005368C2">
              <w:t>jet</w:t>
            </w:r>
            <w:proofErr w:type="gramEnd"/>
            <w:r w:rsidRPr="005368C2">
              <w:t xml:space="preserve"> fuel spot)</w:t>
            </w:r>
          </w:p>
        </w:tc>
      </w:tr>
      <w:tr w:rsidR="005F2397" w:rsidRPr="005368C2" w14:paraId="2B8E6A24" w14:textId="77777777" w:rsidTr="00C93635">
        <w:trPr>
          <w:trHeight w:hRule="exact" w:val="340"/>
        </w:trPr>
        <w:tc>
          <w:tcPr>
            <w:tcW w:w="1725" w:type="dxa"/>
            <w:shd w:val="clear" w:color="auto" w:fill="auto"/>
            <w:tcMar>
              <w:top w:w="15" w:type="dxa"/>
              <w:left w:w="15" w:type="dxa"/>
              <w:bottom w:w="0" w:type="dxa"/>
              <w:right w:w="15" w:type="dxa"/>
            </w:tcMar>
            <w:hideMark/>
          </w:tcPr>
          <w:p w14:paraId="5278930F" w14:textId="77777777" w:rsidR="005F2397" w:rsidRPr="005368C2" w:rsidRDefault="005F2397" w:rsidP="005F2397">
            <w:r w:rsidRPr="005368C2">
              <w:t xml:space="preserve">Standard </w:t>
            </w:r>
            <w:proofErr w:type="spellStart"/>
            <w:r w:rsidRPr="005368C2">
              <w:t>Dev</w:t>
            </w:r>
            <w:proofErr w:type="spellEnd"/>
          </w:p>
        </w:tc>
        <w:tc>
          <w:tcPr>
            <w:tcW w:w="2250" w:type="dxa"/>
            <w:shd w:val="clear" w:color="auto" w:fill="auto"/>
            <w:tcMar>
              <w:top w:w="15" w:type="dxa"/>
              <w:left w:w="15" w:type="dxa"/>
              <w:bottom w:w="0" w:type="dxa"/>
              <w:right w:w="15" w:type="dxa"/>
            </w:tcMar>
            <w:hideMark/>
          </w:tcPr>
          <w:p w14:paraId="76AE96D7" w14:textId="77777777" w:rsidR="005F2397" w:rsidRPr="005368C2" w:rsidRDefault="005F2397" w:rsidP="005F2397">
            <w:r w:rsidRPr="005368C2">
              <w:t>$0.0313</w:t>
            </w:r>
          </w:p>
        </w:tc>
        <w:tc>
          <w:tcPr>
            <w:tcW w:w="1539" w:type="dxa"/>
            <w:shd w:val="clear" w:color="auto" w:fill="auto"/>
            <w:tcMar>
              <w:top w:w="15" w:type="dxa"/>
              <w:left w:w="15" w:type="dxa"/>
              <w:bottom w:w="0" w:type="dxa"/>
              <w:right w:w="15" w:type="dxa"/>
            </w:tcMar>
            <w:hideMark/>
          </w:tcPr>
          <w:p w14:paraId="22DDA1A1" w14:textId="77777777" w:rsidR="005F2397" w:rsidRPr="005368C2" w:rsidRDefault="005F2397" w:rsidP="005F2397">
            <w:r w:rsidRPr="005368C2">
              <w:t>$0.0263</w:t>
            </w:r>
          </w:p>
        </w:tc>
      </w:tr>
      <w:tr w:rsidR="005F2397" w:rsidRPr="005368C2" w14:paraId="02F40C8F" w14:textId="77777777" w:rsidTr="005F2397">
        <w:trPr>
          <w:trHeight w:hRule="exact" w:val="340"/>
        </w:trPr>
        <w:tc>
          <w:tcPr>
            <w:tcW w:w="3975" w:type="dxa"/>
            <w:gridSpan w:val="2"/>
            <w:shd w:val="clear" w:color="auto" w:fill="auto"/>
            <w:tcMar>
              <w:top w:w="15" w:type="dxa"/>
              <w:left w:w="15" w:type="dxa"/>
              <w:bottom w:w="0" w:type="dxa"/>
              <w:right w:w="15" w:type="dxa"/>
            </w:tcMar>
            <w:hideMark/>
          </w:tcPr>
          <w:p w14:paraId="118AB9F4" w14:textId="77777777" w:rsidR="005F2397" w:rsidRPr="005368C2" w:rsidRDefault="005F2397" w:rsidP="005F2397">
            <w:r w:rsidRPr="005368C2">
              <w:t>Correlation</w:t>
            </w:r>
          </w:p>
        </w:tc>
        <w:tc>
          <w:tcPr>
            <w:tcW w:w="1539" w:type="dxa"/>
            <w:shd w:val="clear" w:color="auto" w:fill="auto"/>
            <w:tcMar>
              <w:top w:w="15" w:type="dxa"/>
              <w:left w:w="15" w:type="dxa"/>
              <w:bottom w:w="0" w:type="dxa"/>
              <w:right w:w="15" w:type="dxa"/>
            </w:tcMar>
            <w:hideMark/>
          </w:tcPr>
          <w:p w14:paraId="120C7513" w14:textId="77777777" w:rsidR="005F2397" w:rsidRPr="005368C2" w:rsidRDefault="005F2397" w:rsidP="005F2397">
            <w:r w:rsidRPr="005368C2">
              <w:t xml:space="preserve">0.928   </w:t>
            </w:r>
          </w:p>
        </w:tc>
      </w:tr>
      <w:tr w:rsidR="005F2397" w:rsidRPr="005368C2" w14:paraId="7E10EB44" w14:textId="77777777" w:rsidTr="005F2397">
        <w:trPr>
          <w:trHeight w:hRule="exact" w:val="340"/>
        </w:trPr>
        <w:tc>
          <w:tcPr>
            <w:tcW w:w="3975" w:type="dxa"/>
            <w:gridSpan w:val="2"/>
            <w:shd w:val="clear" w:color="auto" w:fill="auto"/>
            <w:tcMar>
              <w:top w:w="15" w:type="dxa"/>
              <w:left w:w="15" w:type="dxa"/>
              <w:bottom w:w="0" w:type="dxa"/>
              <w:right w:w="15" w:type="dxa"/>
            </w:tcMar>
            <w:hideMark/>
          </w:tcPr>
          <w:p w14:paraId="67927555" w14:textId="77777777" w:rsidR="005F2397" w:rsidRPr="005368C2" w:rsidRDefault="005F2397" w:rsidP="005F2397">
            <w:r w:rsidRPr="005368C2">
              <w:t>(MV) Hedge ratio (h*)</w:t>
            </w:r>
          </w:p>
        </w:tc>
        <w:tc>
          <w:tcPr>
            <w:tcW w:w="1539" w:type="dxa"/>
            <w:shd w:val="clear" w:color="auto" w:fill="auto"/>
            <w:tcMar>
              <w:top w:w="15" w:type="dxa"/>
              <w:left w:w="15" w:type="dxa"/>
              <w:bottom w:w="0" w:type="dxa"/>
              <w:right w:w="15" w:type="dxa"/>
            </w:tcMar>
            <w:vAlign w:val="center"/>
            <w:hideMark/>
          </w:tcPr>
          <w:p w14:paraId="78AC1E3C" w14:textId="77777777" w:rsidR="005F2397" w:rsidRPr="005368C2" w:rsidRDefault="005F2397" w:rsidP="005F2397">
            <w:r w:rsidRPr="005368C2">
              <w:t xml:space="preserve">0.7777              </w:t>
            </w:r>
          </w:p>
        </w:tc>
      </w:tr>
      <w:tr w:rsidR="005F2397" w:rsidRPr="005368C2" w14:paraId="2A8EF324" w14:textId="77777777" w:rsidTr="00C93635">
        <w:trPr>
          <w:trHeight w:hRule="exact" w:val="340"/>
        </w:trPr>
        <w:tc>
          <w:tcPr>
            <w:tcW w:w="3975" w:type="dxa"/>
            <w:gridSpan w:val="2"/>
            <w:shd w:val="clear" w:color="auto" w:fill="auto"/>
            <w:tcMar>
              <w:top w:w="15" w:type="dxa"/>
              <w:left w:w="15" w:type="dxa"/>
              <w:bottom w:w="0" w:type="dxa"/>
              <w:right w:w="15" w:type="dxa"/>
            </w:tcMar>
            <w:hideMark/>
          </w:tcPr>
          <w:p w14:paraId="6A1E7920" w14:textId="77777777" w:rsidR="005F2397" w:rsidRPr="005368C2" w:rsidRDefault="005F2397" w:rsidP="005F2397"/>
        </w:tc>
        <w:tc>
          <w:tcPr>
            <w:tcW w:w="1539" w:type="dxa"/>
            <w:shd w:val="clear" w:color="auto" w:fill="auto"/>
            <w:tcMar>
              <w:top w:w="15" w:type="dxa"/>
              <w:left w:w="15" w:type="dxa"/>
              <w:bottom w:w="0" w:type="dxa"/>
              <w:right w:w="15" w:type="dxa"/>
            </w:tcMar>
            <w:hideMark/>
          </w:tcPr>
          <w:p w14:paraId="2E19B058" w14:textId="77777777" w:rsidR="005F2397" w:rsidRPr="005368C2" w:rsidRDefault="005F2397" w:rsidP="005F2397"/>
        </w:tc>
      </w:tr>
      <w:tr w:rsidR="005F2397" w:rsidRPr="005368C2" w14:paraId="5236F299" w14:textId="77777777" w:rsidTr="00C93635">
        <w:trPr>
          <w:trHeight w:hRule="exact" w:val="340"/>
        </w:trPr>
        <w:tc>
          <w:tcPr>
            <w:tcW w:w="3975" w:type="dxa"/>
            <w:gridSpan w:val="2"/>
            <w:shd w:val="clear" w:color="auto" w:fill="auto"/>
            <w:tcMar>
              <w:top w:w="15" w:type="dxa"/>
              <w:left w:w="15" w:type="dxa"/>
              <w:bottom w:w="0" w:type="dxa"/>
              <w:right w:w="15" w:type="dxa"/>
            </w:tcMar>
            <w:hideMark/>
          </w:tcPr>
          <w:p w14:paraId="49127761" w14:textId="09996C3A" w:rsidR="005F2397" w:rsidRPr="005368C2" w:rsidRDefault="005F2397" w:rsidP="005F2397">
            <w:r w:rsidRPr="005368C2">
              <w:t xml:space="preserve">Airline </w:t>
            </w:r>
            <w:r w:rsidR="00C93635" w:rsidRPr="005368C2">
              <w:t>will purchase</w:t>
            </w:r>
          </w:p>
        </w:tc>
        <w:tc>
          <w:tcPr>
            <w:tcW w:w="1539" w:type="dxa"/>
            <w:shd w:val="clear" w:color="auto" w:fill="auto"/>
            <w:tcMar>
              <w:top w:w="15" w:type="dxa"/>
              <w:left w:w="15" w:type="dxa"/>
              <w:bottom w:w="0" w:type="dxa"/>
              <w:right w:w="15" w:type="dxa"/>
            </w:tcMar>
            <w:hideMark/>
          </w:tcPr>
          <w:p w14:paraId="647AB321" w14:textId="77777777" w:rsidR="005F2397" w:rsidRPr="005368C2" w:rsidRDefault="005F2397" w:rsidP="005F2397">
            <w:r w:rsidRPr="005368C2">
              <w:t>2,000,000</w:t>
            </w:r>
          </w:p>
        </w:tc>
      </w:tr>
      <w:tr w:rsidR="005F2397" w:rsidRPr="005368C2" w14:paraId="7115CFB6" w14:textId="77777777" w:rsidTr="00C93635">
        <w:trPr>
          <w:trHeight w:hRule="exact" w:val="340"/>
        </w:trPr>
        <w:tc>
          <w:tcPr>
            <w:tcW w:w="3975" w:type="dxa"/>
            <w:gridSpan w:val="2"/>
            <w:shd w:val="clear" w:color="auto" w:fill="auto"/>
            <w:tcMar>
              <w:top w:w="15" w:type="dxa"/>
              <w:left w:w="15" w:type="dxa"/>
              <w:bottom w:w="0" w:type="dxa"/>
              <w:right w:w="15" w:type="dxa"/>
            </w:tcMar>
            <w:hideMark/>
          </w:tcPr>
          <w:p w14:paraId="2105A9DB" w14:textId="77777777" w:rsidR="005F2397" w:rsidRPr="005368C2" w:rsidRDefault="005F2397" w:rsidP="005F2397">
            <w:r w:rsidRPr="005368C2">
              <w:t xml:space="preserve">NYMEX oil </w:t>
            </w:r>
            <w:r w:rsidR="00972464">
              <w:t>Futures</w:t>
            </w:r>
            <w:r w:rsidRPr="005368C2">
              <w:t xml:space="preserve"> (gallons)</w:t>
            </w:r>
          </w:p>
        </w:tc>
        <w:tc>
          <w:tcPr>
            <w:tcW w:w="1539" w:type="dxa"/>
            <w:shd w:val="clear" w:color="auto" w:fill="auto"/>
            <w:tcMar>
              <w:top w:w="15" w:type="dxa"/>
              <w:left w:w="15" w:type="dxa"/>
              <w:bottom w:w="0" w:type="dxa"/>
              <w:right w:w="15" w:type="dxa"/>
            </w:tcMar>
            <w:hideMark/>
          </w:tcPr>
          <w:p w14:paraId="7151FAF7" w14:textId="77777777" w:rsidR="005F2397" w:rsidRPr="005368C2" w:rsidRDefault="005F2397" w:rsidP="005F2397">
            <w:r w:rsidRPr="005368C2">
              <w:rPr>
                <w:noProof/>
              </w:rPr>
              <mc:AlternateContent>
                <mc:Choice Requires="wps">
                  <w:drawing>
                    <wp:anchor distT="0" distB="0" distL="114300" distR="114300" simplePos="0" relativeHeight="251673088" behindDoc="0" locked="0" layoutInCell="1" allowOverlap="1" wp14:anchorId="0C6C38E5" wp14:editId="2ECF6C7A">
                      <wp:simplePos x="0" y="0"/>
                      <wp:positionH relativeFrom="column">
                        <wp:posOffset>1016000</wp:posOffset>
                      </wp:positionH>
                      <wp:positionV relativeFrom="paragraph">
                        <wp:posOffset>39370</wp:posOffset>
                      </wp:positionV>
                      <wp:extent cx="988060" cy="244475"/>
                      <wp:effectExtent l="38100" t="19050" r="21590" b="98425"/>
                      <wp:wrapNone/>
                      <wp:docPr id="54" name="Straight Arrow Connector 54"/>
                      <wp:cNvGraphicFramePr/>
                      <a:graphic xmlns:a="http://schemas.openxmlformats.org/drawingml/2006/main">
                        <a:graphicData uri="http://schemas.microsoft.com/office/word/2010/wordprocessingShape">
                          <wps:wsp>
                            <wps:cNvCnPr/>
                            <wps:spPr>
                              <a:xfrm flipH="1">
                                <a:off x="0" y="0"/>
                                <a:ext cx="988060" cy="244475"/>
                              </a:xfrm>
                              <a:prstGeom prst="straightConnector1">
                                <a:avLst/>
                              </a:prstGeom>
                              <a:ln w="28575">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0,0l21600,21600e" filled="f">
                      <v:path arrowok="t" fillok="f" o:connecttype="none"/>
                      <o:lock v:ext="edit" shapetype="t"/>
                    </v:shapetype>
                    <v:shape id="Straight Arrow Connector 54" o:spid="_x0000_s1026" type="#_x0000_t32" style="position:absolute;margin-left:80pt;margin-top:3.1pt;width:77.8pt;height:19.25pt;flip:x;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" strokecolor="blue" strokeweight="2.25pt">
                      <v:stroke endarrow="open"/>
                    </v:shape>
                  </w:pict>
                </mc:Fallback>
              </mc:AlternateContent>
            </w:r>
            <w:r w:rsidRPr="005368C2">
              <w:t>42,000</w:t>
            </w:r>
          </w:p>
        </w:tc>
      </w:tr>
      <w:tr w:rsidR="005F2397" w:rsidRPr="005368C2" w14:paraId="10FF0063" w14:textId="77777777" w:rsidTr="005F2397">
        <w:trPr>
          <w:trHeight w:hRule="exact" w:val="340"/>
        </w:trPr>
        <w:tc>
          <w:tcPr>
            <w:tcW w:w="3975" w:type="dxa"/>
            <w:gridSpan w:val="2"/>
            <w:shd w:val="clear" w:color="auto" w:fill="auto"/>
            <w:tcMar>
              <w:top w:w="15" w:type="dxa"/>
              <w:left w:w="15" w:type="dxa"/>
              <w:bottom w:w="0" w:type="dxa"/>
              <w:right w:w="15" w:type="dxa"/>
            </w:tcMar>
            <w:hideMark/>
          </w:tcPr>
          <w:p w14:paraId="6CCE6E3A" w14:textId="77777777" w:rsidR="005F2397" w:rsidRPr="005368C2" w:rsidRDefault="005F2397" w:rsidP="005F2397">
            <w:r w:rsidRPr="005368C2">
              <w:t>Number of contracts (N*)</w:t>
            </w:r>
          </w:p>
        </w:tc>
        <w:tc>
          <w:tcPr>
            <w:tcW w:w="1539" w:type="dxa"/>
            <w:shd w:val="clear" w:color="auto" w:fill="auto"/>
            <w:tcMar>
              <w:top w:w="15" w:type="dxa"/>
              <w:left w:w="15" w:type="dxa"/>
              <w:bottom w:w="0" w:type="dxa"/>
              <w:right w:w="15" w:type="dxa"/>
            </w:tcMar>
            <w:hideMark/>
          </w:tcPr>
          <w:p w14:paraId="4667A3AD" w14:textId="77777777" w:rsidR="005F2397" w:rsidRPr="005368C2" w:rsidRDefault="005F2397" w:rsidP="005F2397">
            <w:r w:rsidRPr="005368C2">
              <w:t xml:space="preserve">37.01 </w:t>
            </w:r>
          </w:p>
        </w:tc>
      </w:tr>
    </w:tbl>
    <w:p w14:paraId="21BE95F5" w14:textId="77777777" w:rsidR="005F2397" w:rsidRPr="005368C2" w:rsidRDefault="005F2397" w:rsidP="005F2397">
      <w:r w:rsidRPr="005368C2">
        <w:rPr>
          <w:noProof/>
        </w:rPr>
        <mc:AlternateContent>
          <mc:Choice Requires="wps">
            <w:drawing>
              <wp:anchor distT="0" distB="0" distL="114300" distR="114300" simplePos="0" relativeHeight="251672064" behindDoc="0" locked="0" layoutInCell="1" allowOverlap="1" wp14:anchorId="66816281" wp14:editId="0CACD512">
                <wp:simplePos x="0" y="0"/>
                <wp:positionH relativeFrom="column">
                  <wp:posOffset>-3958</wp:posOffset>
                </wp:positionH>
                <wp:positionV relativeFrom="paragraph">
                  <wp:posOffset>414493</wp:posOffset>
                </wp:positionV>
                <wp:extent cx="903768" cy="372139"/>
                <wp:effectExtent l="38100" t="19050" r="10795" b="66040"/>
                <wp:wrapNone/>
                <wp:docPr id="45" name="Straight Arrow Connector 45"/>
                <wp:cNvGraphicFramePr/>
                <a:graphic xmlns:a="http://schemas.openxmlformats.org/drawingml/2006/main">
                  <a:graphicData uri="http://schemas.microsoft.com/office/word/2010/wordprocessingShape">
                    <wps:wsp>
                      <wps:cNvCnPr/>
                      <wps:spPr>
                        <a:xfrm flipH="1">
                          <a:off x="0" y="0"/>
                          <a:ext cx="903768" cy="372139"/>
                        </a:xfrm>
                        <a:prstGeom prst="straightConnector1">
                          <a:avLst/>
                        </a:prstGeom>
                        <a:ln w="28575">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45" o:spid="_x0000_s1026" type="#_x0000_t32" style="position:absolute;margin-left:-.25pt;margin-top:32.65pt;width:71.15pt;height:29.3pt;flip:x;z-index:25167206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" strokecolor="#c00000" strokeweight="2.25pt">
                <v:stroke endarrow="open"/>
              </v:shape>
            </w:pict>
          </mc:Fallback>
        </mc:AlternateContent>
      </w:r>
      <w:r w:rsidRPr="005368C2">
        <w:tab/>
      </w:r>
    </w:p>
    <w:p w14:paraId="278B9021" w14:textId="77777777" w:rsidR="005F2397" w:rsidRPr="005368C2" w:rsidRDefault="005F2397" w:rsidP="005F2397"/>
    <w:p w14:paraId="3024F757" w14:textId="77777777" w:rsidR="005F2397" w:rsidRPr="005368C2" w:rsidRDefault="00057AC3" w:rsidP="005F2397">
      <w:r>
        <w:rPr>
          <w:lang w:bidi="en-US"/>
        </w:rPr>
        <w:pict w14:anchorId="5D76BDB9">
          <v:shape id="_x0000_s1028" type="#_x0000_t75" style="position:absolute;margin-left:609.1pt;margin-top:31.05pt;width:91.2pt;height:49.25pt;z-index:251680256;mso-position-horizontal:right;mso-position-horizontal-relative:margin" wrapcoords="10021 1662 668 6646 445 12046 5344 14538 12470 14954 12470 16615 14474 19938 15365 19938 16701 19938 17592 18692 17369 17031 16033 14954 18928 13292 20932 10385 20041 8308 20264 4154 17146 1662 11357 1662 10021 1662">
            <v:imagedata r:id="rId30" o:title=""/>
            <w10:wrap type="tight" anchorx="margin"/>
          </v:shape>
          <o:OLEObject Type="Embed" ProgID="Equation.DSMT4" ShapeID="_x0000_s1028" DrawAspect="Content" ObjectID="_1295190257"/>
        </w:pict>
      </w:r>
    </w:p>
    <w:p w14:paraId="153184AC" w14:textId="77777777" w:rsidR="005F2397" w:rsidRPr="005368C2" w:rsidRDefault="005F2397" w:rsidP="005F2397"/>
    <w:p w14:paraId="27BB7993" w14:textId="77777777" w:rsidR="005F2397" w:rsidRPr="005368C2" w:rsidRDefault="005F2397" w:rsidP="005F2397"/>
    <w:p w14:paraId="5E33D3FE" w14:textId="77777777" w:rsidR="005F2397" w:rsidRPr="005368C2" w:rsidRDefault="005F2397" w:rsidP="005F2397"/>
    <w:p w14:paraId="05589E14" w14:textId="77777777" w:rsidR="005F2397" w:rsidRPr="005368C2" w:rsidRDefault="005F2397" w:rsidP="005F2397">
      <w:r w:rsidRPr="005368C2">
        <w:t>Another Example: Spot volatility = 2.83, Futures volatility = 3.38, Correlation = 0.814. Airline plans to purchase 1 million gallons.</w:t>
      </w:r>
    </w:p>
    <w:p w14:paraId="33B520D6" w14:textId="77777777" w:rsidR="005F2397" w:rsidRPr="005368C2" w:rsidRDefault="005F2397" w:rsidP="005F2397"/>
    <w:tbl>
      <w:tblPr>
        <w:tblW w:w="7115" w:type="dxa"/>
        <w:jc w:val="center"/>
        <w:tblCellMar>
          <w:left w:w="0" w:type="dxa"/>
          <w:right w:w="0" w:type="dxa"/>
        </w:tblCellMar>
        <w:tblLook w:val="04A0" w:firstRow="1" w:lastRow="0" w:firstColumn="1" w:lastColumn="0" w:noHBand="0" w:noVBand="1"/>
      </w:tblPr>
      <w:tblGrid>
        <w:gridCol w:w="1472"/>
        <w:gridCol w:w="1609"/>
        <w:gridCol w:w="1818"/>
        <w:gridCol w:w="2216"/>
      </w:tblGrid>
      <w:tr w:rsidR="005F2397" w:rsidRPr="005368C2" w14:paraId="54779ECC" w14:textId="77777777" w:rsidTr="00C93635">
        <w:trPr>
          <w:trHeight w:val="20"/>
          <w:jc w:val="center"/>
        </w:trPr>
        <w:tc>
          <w:tcPr>
            <w:tcW w:w="1472" w:type="dxa"/>
            <w:shd w:val="clear" w:color="auto" w:fill="598774"/>
            <w:tcMar>
              <w:top w:w="17" w:type="dxa"/>
              <w:left w:w="17" w:type="dxa"/>
              <w:bottom w:w="0" w:type="dxa"/>
              <w:right w:w="17" w:type="dxa"/>
            </w:tcMar>
            <w:vAlign w:val="bottom"/>
            <w:hideMark/>
          </w:tcPr>
          <w:p w14:paraId="46B974BA" w14:textId="77777777" w:rsidR="005F2397" w:rsidRPr="005368C2" w:rsidRDefault="005F2397" w:rsidP="005F2397"/>
        </w:tc>
        <w:tc>
          <w:tcPr>
            <w:tcW w:w="1609" w:type="dxa"/>
            <w:shd w:val="clear" w:color="auto" w:fill="598774"/>
            <w:tcMar>
              <w:top w:w="17" w:type="dxa"/>
              <w:left w:w="17" w:type="dxa"/>
              <w:bottom w:w="0" w:type="dxa"/>
              <w:right w:w="17" w:type="dxa"/>
            </w:tcMar>
            <w:vAlign w:val="bottom"/>
            <w:hideMark/>
          </w:tcPr>
          <w:p w14:paraId="53BFEC3F" w14:textId="77777777" w:rsidR="005F2397" w:rsidRPr="005368C2" w:rsidRDefault="005F2397" w:rsidP="005F2397"/>
        </w:tc>
        <w:tc>
          <w:tcPr>
            <w:tcW w:w="1818" w:type="dxa"/>
            <w:shd w:val="clear" w:color="auto" w:fill="598774"/>
            <w:tcMar>
              <w:top w:w="17" w:type="dxa"/>
              <w:left w:w="17" w:type="dxa"/>
              <w:bottom w:w="0" w:type="dxa"/>
              <w:right w:w="17" w:type="dxa"/>
            </w:tcMar>
            <w:vAlign w:val="center"/>
            <w:hideMark/>
          </w:tcPr>
          <w:p w14:paraId="04D6FD37" w14:textId="77777777" w:rsidR="005F2397" w:rsidRPr="005368C2" w:rsidRDefault="005F2397" w:rsidP="005F2397">
            <w:r w:rsidRPr="005368C2">
              <w:t xml:space="preserve">Futures </w:t>
            </w:r>
          </w:p>
        </w:tc>
        <w:tc>
          <w:tcPr>
            <w:tcW w:w="2216" w:type="dxa"/>
            <w:shd w:val="clear" w:color="auto" w:fill="598774"/>
            <w:tcMar>
              <w:top w:w="17" w:type="dxa"/>
              <w:left w:w="17" w:type="dxa"/>
              <w:bottom w:w="0" w:type="dxa"/>
              <w:right w:w="17" w:type="dxa"/>
            </w:tcMar>
            <w:vAlign w:val="center"/>
            <w:hideMark/>
          </w:tcPr>
          <w:p w14:paraId="46BCCFAB" w14:textId="77777777" w:rsidR="005F2397" w:rsidRPr="005368C2" w:rsidRDefault="005F2397" w:rsidP="005F2397">
            <w:r w:rsidRPr="005368C2">
              <w:t>Spot</w:t>
            </w:r>
          </w:p>
        </w:tc>
      </w:tr>
      <w:tr w:rsidR="005F2397" w:rsidRPr="005368C2" w14:paraId="01A07CDF" w14:textId="77777777" w:rsidTr="00C93635">
        <w:trPr>
          <w:trHeight w:val="20"/>
          <w:jc w:val="center"/>
        </w:trPr>
        <w:tc>
          <w:tcPr>
            <w:tcW w:w="3081" w:type="dxa"/>
            <w:gridSpan w:val="2"/>
            <w:shd w:val="clear" w:color="auto" w:fill="auto"/>
            <w:tcMar>
              <w:top w:w="17" w:type="dxa"/>
              <w:left w:w="17" w:type="dxa"/>
              <w:bottom w:w="0" w:type="dxa"/>
              <w:right w:w="17" w:type="dxa"/>
            </w:tcMar>
            <w:vAlign w:val="center"/>
            <w:hideMark/>
          </w:tcPr>
          <w:p w14:paraId="0C13E37C" w14:textId="77777777" w:rsidR="005F2397" w:rsidRPr="005368C2" w:rsidRDefault="005F2397" w:rsidP="005F2397">
            <w:r w:rsidRPr="005368C2">
              <w:t>Standard Deviation</w:t>
            </w:r>
          </w:p>
        </w:tc>
        <w:tc>
          <w:tcPr>
            <w:tcW w:w="1818" w:type="dxa"/>
            <w:shd w:val="clear" w:color="auto" w:fill="auto"/>
            <w:tcMar>
              <w:top w:w="17" w:type="dxa"/>
              <w:left w:w="17" w:type="dxa"/>
              <w:bottom w:w="0" w:type="dxa"/>
              <w:right w:w="17" w:type="dxa"/>
            </w:tcMar>
            <w:vAlign w:val="center"/>
            <w:hideMark/>
          </w:tcPr>
          <w:p w14:paraId="720ACAAF" w14:textId="77777777" w:rsidR="005F2397" w:rsidRPr="005368C2" w:rsidRDefault="005F2397" w:rsidP="005F2397">
            <w:r w:rsidRPr="005368C2">
              <w:t>$3.38</w:t>
            </w:r>
          </w:p>
        </w:tc>
        <w:tc>
          <w:tcPr>
            <w:tcW w:w="2216" w:type="dxa"/>
            <w:shd w:val="clear" w:color="auto" w:fill="auto"/>
            <w:tcMar>
              <w:top w:w="17" w:type="dxa"/>
              <w:left w:w="17" w:type="dxa"/>
              <w:bottom w:w="0" w:type="dxa"/>
              <w:right w:w="17" w:type="dxa"/>
            </w:tcMar>
            <w:vAlign w:val="center"/>
            <w:hideMark/>
          </w:tcPr>
          <w:p w14:paraId="230E9616" w14:textId="77777777" w:rsidR="005F2397" w:rsidRPr="005368C2" w:rsidRDefault="005F2397" w:rsidP="005F2397">
            <w:r w:rsidRPr="005368C2">
              <w:t>$2.83</w:t>
            </w:r>
          </w:p>
        </w:tc>
      </w:tr>
      <w:tr w:rsidR="005F2397" w:rsidRPr="005368C2" w14:paraId="7E8858DB" w14:textId="77777777" w:rsidTr="00C93635">
        <w:trPr>
          <w:trHeight w:val="20"/>
          <w:jc w:val="center"/>
        </w:trPr>
        <w:tc>
          <w:tcPr>
            <w:tcW w:w="3081" w:type="dxa"/>
            <w:gridSpan w:val="2"/>
            <w:shd w:val="clear" w:color="auto" w:fill="auto"/>
            <w:tcMar>
              <w:top w:w="17" w:type="dxa"/>
              <w:left w:w="17" w:type="dxa"/>
              <w:bottom w:w="0" w:type="dxa"/>
              <w:right w:w="17" w:type="dxa"/>
            </w:tcMar>
            <w:vAlign w:val="center"/>
            <w:hideMark/>
          </w:tcPr>
          <w:p w14:paraId="04E3374E" w14:textId="77777777" w:rsidR="005F2397" w:rsidRPr="005368C2" w:rsidRDefault="005F2397" w:rsidP="005F2397">
            <w:r w:rsidRPr="005368C2">
              <w:t>Correlation</w:t>
            </w:r>
          </w:p>
        </w:tc>
        <w:tc>
          <w:tcPr>
            <w:tcW w:w="1818" w:type="dxa"/>
            <w:shd w:val="clear" w:color="auto" w:fill="auto"/>
            <w:tcMar>
              <w:top w:w="17" w:type="dxa"/>
              <w:left w:w="17" w:type="dxa"/>
              <w:bottom w:w="0" w:type="dxa"/>
              <w:right w:w="17" w:type="dxa"/>
            </w:tcMar>
            <w:vAlign w:val="bottom"/>
            <w:hideMark/>
          </w:tcPr>
          <w:p w14:paraId="1BCD58F9" w14:textId="77777777" w:rsidR="005F2397" w:rsidRPr="005368C2" w:rsidRDefault="005F2397" w:rsidP="005F2397"/>
        </w:tc>
        <w:tc>
          <w:tcPr>
            <w:tcW w:w="2216" w:type="dxa"/>
            <w:shd w:val="clear" w:color="auto" w:fill="auto"/>
            <w:tcMar>
              <w:top w:w="17" w:type="dxa"/>
              <w:left w:w="17" w:type="dxa"/>
              <w:bottom w:w="0" w:type="dxa"/>
              <w:right w:w="17" w:type="dxa"/>
            </w:tcMar>
            <w:vAlign w:val="center"/>
            <w:hideMark/>
          </w:tcPr>
          <w:p w14:paraId="2FDAF8D2" w14:textId="77777777" w:rsidR="005F2397" w:rsidRPr="005368C2" w:rsidRDefault="005F2397" w:rsidP="005F2397">
            <w:r w:rsidRPr="005368C2">
              <w:t>0.814</w:t>
            </w:r>
          </w:p>
        </w:tc>
      </w:tr>
      <w:tr w:rsidR="005F2397" w:rsidRPr="00C93635" w14:paraId="2EBF4F72" w14:textId="77777777" w:rsidTr="00C93635">
        <w:trPr>
          <w:trHeight w:val="20"/>
          <w:jc w:val="center"/>
        </w:trPr>
        <w:tc>
          <w:tcPr>
            <w:tcW w:w="4899" w:type="dxa"/>
            <w:gridSpan w:val="3"/>
            <w:shd w:val="clear" w:color="auto" w:fill="auto"/>
            <w:tcMar>
              <w:top w:w="17" w:type="dxa"/>
              <w:left w:w="17" w:type="dxa"/>
              <w:bottom w:w="0" w:type="dxa"/>
              <w:right w:w="17" w:type="dxa"/>
            </w:tcMar>
            <w:vAlign w:val="center"/>
            <w:hideMark/>
          </w:tcPr>
          <w:p w14:paraId="4FC5B378" w14:textId="77777777" w:rsidR="005F2397" w:rsidRPr="00C93635" w:rsidRDefault="005F2397" w:rsidP="005F2397">
            <w:pPr>
              <w:rPr>
                <w:b/>
                <w:highlight w:val="yellow"/>
              </w:rPr>
            </w:pPr>
            <w:r w:rsidRPr="00C93635">
              <w:rPr>
                <w:b/>
              </w:rPr>
              <w:t>Minimum Variance Hedge ratio</w:t>
            </w:r>
          </w:p>
        </w:tc>
        <w:tc>
          <w:tcPr>
            <w:tcW w:w="2216" w:type="dxa"/>
            <w:shd w:val="clear" w:color="auto" w:fill="auto"/>
            <w:tcMar>
              <w:top w:w="17" w:type="dxa"/>
              <w:left w:w="17" w:type="dxa"/>
              <w:bottom w:w="0" w:type="dxa"/>
              <w:right w:w="17" w:type="dxa"/>
            </w:tcMar>
            <w:vAlign w:val="center"/>
            <w:hideMark/>
          </w:tcPr>
          <w:p w14:paraId="6E82E605" w14:textId="77777777" w:rsidR="005F2397" w:rsidRPr="00C93635" w:rsidRDefault="005F2397" w:rsidP="005F2397">
            <w:pPr>
              <w:rPr>
                <w:b/>
                <w:highlight w:val="yellow"/>
              </w:rPr>
            </w:pPr>
            <w:r w:rsidRPr="00C93635">
              <w:rPr>
                <w:b/>
              </w:rPr>
              <w:t xml:space="preserve">0.68 </w:t>
            </w:r>
          </w:p>
        </w:tc>
      </w:tr>
      <w:tr w:rsidR="005F2397" w:rsidRPr="005368C2" w14:paraId="449D1B77" w14:textId="77777777" w:rsidTr="005F2397">
        <w:trPr>
          <w:trHeight w:val="78"/>
          <w:jc w:val="center"/>
        </w:trPr>
        <w:tc>
          <w:tcPr>
            <w:tcW w:w="7115" w:type="dxa"/>
            <w:gridSpan w:val="4"/>
            <w:shd w:val="clear" w:color="auto" w:fill="auto"/>
            <w:tcMar>
              <w:top w:w="17" w:type="dxa"/>
              <w:left w:w="17" w:type="dxa"/>
              <w:bottom w:w="0" w:type="dxa"/>
              <w:right w:w="17" w:type="dxa"/>
            </w:tcMar>
            <w:vAlign w:val="bottom"/>
            <w:hideMark/>
          </w:tcPr>
          <w:p w14:paraId="7C57852D" w14:textId="77777777" w:rsidR="005F2397" w:rsidRPr="005368C2" w:rsidRDefault="005F2397" w:rsidP="005F2397"/>
        </w:tc>
      </w:tr>
      <w:tr w:rsidR="005F2397" w:rsidRPr="005368C2" w14:paraId="378E5560" w14:textId="77777777" w:rsidTr="005F2397">
        <w:trPr>
          <w:trHeight w:val="20"/>
          <w:jc w:val="center"/>
        </w:trPr>
        <w:tc>
          <w:tcPr>
            <w:tcW w:w="4899" w:type="dxa"/>
            <w:gridSpan w:val="3"/>
            <w:shd w:val="clear" w:color="auto" w:fill="auto"/>
            <w:tcMar>
              <w:top w:w="17" w:type="dxa"/>
              <w:left w:w="17" w:type="dxa"/>
              <w:bottom w:w="0" w:type="dxa"/>
              <w:right w:w="17" w:type="dxa"/>
            </w:tcMar>
            <w:vAlign w:val="center"/>
            <w:hideMark/>
          </w:tcPr>
          <w:p w14:paraId="5A33717B" w14:textId="00305533" w:rsidR="005F2397" w:rsidRPr="005368C2" w:rsidRDefault="005F2397" w:rsidP="005F2397">
            <w:r w:rsidRPr="005368C2">
              <w:t xml:space="preserve">Airline </w:t>
            </w:r>
            <w:r w:rsidR="00C93635" w:rsidRPr="005368C2">
              <w:t>will purchase</w:t>
            </w:r>
          </w:p>
        </w:tc>
        <w:tc>
          <w:tcPr>
            <w:tcW w:w="2216" w:type="dxa"/>
            <w:shd w:val="clear" w:color="auto" w:fill="auto"/>
            <w:tcMar>
              <w:top w:w="17" w:type="dxa"/>
              <w:left w:w="17" w:type="dxa"/>
              <w:bottom w:w="0" w:type="dxa"/>
              <w:right w:w="17" w:type="dxa"/>
            </w:tcMar>
            <w:vAlign w:val="center"/>
            <w:hideMark/>
          </w:tcPr>
          <w:p w14:paraId="02955FF1" w14:textId="77777777" w:rsidR="005F2397" w:rsidRPr="005368C2" w:rsidRDefault="005F2397" w:rsidP="005F2397">
            <w:r w:rsidRPr="005368C2">
              <w:t>1,000,000</w:t>
            </w:r>
          </w:p>
        </w:tc>
      </w:tr>
      <w:tr w:rsidR="005F2397" w:rsidRPr="005368C2" w14:paraId="722F73AE" w14:textId="77777777" w:rsidTr="00C93635">
        <w:trPr>
          <w:trHeight w:val="20"/>
          <w:jc w:val="center"/>
        </w:trPr>
        <w:tc>
          <w:tcPr>
            <w:tcW w:w="4899" w:type="dxa"/>
            <w:gridSpan w:val="3"/>
            <w:shd w:val="clear" w:color="auto" w:fill="auto"/>
            <w:tcMar>
              <w:top w:w="17" w:type="dxa"/>
              <w:left w:w="17" w:type="dxa"/>
              <w:bottom w:w="0" w:type="dxa"/>
              <w:right w:w="17" w:type="dxa"/>
            </w:tcMar>
            <w:vAlign w:val="center"/>
            <w:hideMark/>
          </w:tcPr>
          <w:p w14:paraId="6A6E1FE3" w14:textId="77777777" w:rsidR="005F2397" w:rsidRPr="005368C2" w:rsidRDefault="005F2397" w:rsidP="005F2397">
            <w:r w:rsidRPr="005368C2">
              <w:t xml:space="preserve">NYMEX oil </w:t>
            </w:r>
            <w:r w:rsidR="00972464">
              <w:t>Futures</w:t>
            </w:r>
            <w:r w:rsidRPr="005368C2">
              <w:t xml:space="preserve"> (gallons)</w:t>
            </w:r>
          </w:p>
        </w:tc>
        <w:tc>
          <w:tcPr>
            <w:tcW w:w="2216" w:type="dxa"/>
            <w:shd w:val="clear" w:color="auto" w:fill="auto"/>
            <w:tcMar>
              <w:top w:w="17" w:type="dxa"/>
              <w:left w:w="17" w:type="dxa"/>
              <w:bottom w:w="0" w:type="dxa"/>
              <w:right w:w="17" w:type="dxa"/>
            </w:tcMar>
            <w:vAlign w:val="center"/>
            <w:hideMark/>
          </w:tcPr>
          <w:p w14:paraId="1DCA3A68" w14:textId="77777777" w:rsidR="005F2397" w:rsidRPr="005368C2" w:rsidRDefault="005F2397" w:rsidP="005F2397">
            <w:r w:rsidRPr="005368C2">
              <w:t>42,000</w:t>
            </w:r>
          </w:p>
        </w:tc>
      </w:tr>
      <w:tr w:rsidR="005F2397" w:rsidRPr="00C93635" w14:paraId="12F9B5FE" w14:textId="77777777" w:rsidTr="00C93635">
        <w:trPr>
          <w:trHeight w:val="20"/>
          <w:jc w:val="center"/>
        </w:trPr>
        <w:tc>
          <w:tcPr>
            <w:tcW w:w="4899" w:type="dxa"/>
            <w:gridSpan w:val="3"/>
            <w:shd w:val="clear" w:color="auto" w:fill="auto"/>
            <w:tcMar>
              <w:top w:w="17" w:type="dxa"/>
              <w:left w:w="17" w:type="dxa"/>
              <w:bottom w:w="0" w:type="dxa"/>
              <w:right w:w="17" w:type="dxa"/>
            </w:tcMar>
            <w:vAlign w:val="center"/>
            <w:hideMark/>
          </w:tcPr>
          <w:p w14:paraId="2175DA7E" w14:textId="77777777" w:rsidR="005F2397" w:rsidRPr="00C93635" w:rsidRDefault="005F2397" w:rsidP="005F2397">
            <w:pPr>
              <w:rPr>
                <w:b/>
              </w:rPr>
            </w:pPr>
            <w:r w:rsidRPr="00C93635">
              <w:rPr>
                <w:b/>
              </w:rPr>
              <w:t>Number of contracts</w:t>
            </w:r>
          </w:p>
        </w:tc>
        <w:tc>
          <w:tcPr>
            <w:tcW w:w="2216" w:type="dxa"/>
            <w:shd w:val="clear" w:color="auto" w:fill="auto"/>
            <w:tcMar>
              <w:top w:w="17" w:type="dxa"/>
              <w:left w:w="17" w:type="dxa"/>
              <w:bottom w:w="0" w:type="dxa"/>
              <w:right w:w="17" w:type="dxa"/>
            </w:tcMar>
            <w:vAlign w:val="center"/>
            <w:hideMark/>
          </w:tcPr>
          <w:p w14:paraId="414BC60D" w14:textId="77777777" w:rsidR="005F2397" w:rsidRPr="00C93635" w:rsidRDefault="005F2397" w:rsidP="005F2397">
            <w:pPr>
              <w:rPr>
                <w:b/>
              </w:rPr>
            </w:pPr>
            <w:r w:rsidRPr="00C93635">
              <w:rPr>
                <w:b/>
              </w:rPr>
              <w:t xml:space="preserve">               16.25 </w:t>
            </w:r>
          </w:p>
        </w:tc>
      </w:tr>
      <w:tr w:rsidR="005F2397" w:rsidRPr="005368C2" w14:paraId="71117B06" w14:textId="77777777" w:rsidTr="00C93635">
        <w:trPr>
          <w:trHeight w:val="159"/>
          <w:jc w:val="center"/>
        </w:trPr>
        <w:tc>
          <w:tcPr>
            <w:tcW w:w="1472" w:type="dxa"/>
            <w:shd w:val="clear" w:color="auto" w:fill="auto"/>
            <w:tcMar>
              <w:top w:w="17" w:type="dxa"/>
              <w:left w:w="17" w:type="dxa"/>
              <w:bottom w:w="0" w:type="dxa"/>
              <w:right w:w="17" w:type="dxa"/>
            </w:tcMar>
            <w:vAlign w:val="bottom"/>
            <w:hideMark/>
          </w:tcPr>
          <w:p w14:paraId="10C79FE0" w14:textId="77777777" w:rsidR="005F2397" w:rsidRPr="005368C2" w:rsidRDefault="005F2397" w:rsidP="005F2397"/>
        </w:tc>
        <w:tc>
          <w:tcPr>
            <w:tcW w:w="1609" w:type="dxa"/>
            <w:shd w:val="clear" w:color="auto" w:fill="auto"/>
            <w:tcMar>
              <w:top w:w="17" w:type="dxa"/>
              <w:left w:w="17" w:type="dxa"/>
              <w:bottom w:w="0" w:type="dxa"/>
              <w:right w:w="17" w:type="dxa"/>
            </w:tcMar>
            <w:vAlign w:val="bottom"/>
            <w:hideMark/>
          </w:tcPr>
          <w:p w14:paraId="554D1C9B" w14:textId="77777777" w:rsidR="005F2397" w:rsidRPr="005368C2" w:rsidRDefault="005F2397" w:rsidP="005F2397"/>
        </w:tc>
        <w:tc>
          <w:tcPr>
            <w:tcW w:w="1818" w:type="dxa"/>
            <w:shd w:val="clear" w:color="auto" w:fill="auto"/>
            <w:tcMar>
              <w:top w:w="17" w:type="dxa"/>
              <w:left w:w="17" w:type="dxa"/>
              <w:bottom w:w="0" w:type="dxa"/>
              <w:right w:w="17" w:type="dxa"/>
            </w:tcMar>
            <w:vAlign w:val="bottom"/>
            <w:hideMark/>
          </w:tcPr>
          <w:p w14:paraId="0A4F440C" w14:textId="77777777" w:rsidR="005F2397" w:rsidRPr="005368C2" w:rsidRDefault="005F2397" w:rsidP="005F2397"/>
        </w:tc>
        <w:tc>
          <w:tcPr>
            <w:tcW w:w="2216" w:type="dxa"/>
            <w:shd w:val="clear" w:color="auto" w:fill="auto"/>
            <w:tcMar>
              <w:top w:w="17" w:type="dxa"/>
              <w:left w:w="17" w:type="dxa"/>
              <w:bottom w:w="0" w:type="dxa"/>
              <w:right w:w="17" w:type="dxa"/>
            </w:tcMar>
            <w:vAlign w:val="center"/>
            <w:hideMark/>
          </w:tcPr>
          <w:p w14:paraId="1DF23CC1" w14:textId="77777777" w:rsidR="005F2397" w:rsidRPr="005368C2" w:rsidRDefault="005F2397" w:rsidP="005F2397"/>
        </w:tc>
      </w:tr>
      <w:tr w:rsidR="005F2397" w:rsidRPr="005368C2" w14:paraId="6E42B6E8" w14:textId="77777777" w:rsidTr="00C93635">
        <w:trPr>
          <w:trHeight w:val="20"/>
          <w:jc w:val="center"/>
        </w:trPr>
        <w:tc>
          <w:tcPr>
            <w:tcW w:w="7115" w:type="dxa"/>
            <w:gridSpan w:val="4"/>
            <w:shd w:val="clear" w:color="auto" w:fill="598774"/>
            <w:tcMar>
              <w:top w:w="17" w:type="dxa"/>
              <w:left w:w="17" w:type="dxa"/>
              <w:bottom w:w="0" w:type="dxa"/>
              <w:right w:w="17" w:type="dxa"/>
            </w:tcMar>
            <w:vAlign w:val="center"/>
            <w:hideMark/>
          </w:tcPr>
          <w:p w14:paraId="46A976E3" w14:textId="77777777" w:rsidR="005F2397" w:rsidRPr="005368C2" w:rsidRDefault="005F2397" w:rsidP="005F2397">
            <w:r w:rsidRPr="005368C2">
              <w:t>Scenario where jet fuel increases by $1/gallon (testing the hedge):</w:t>
            </w:r>
          </w:p>
        </w:tc>
      </w:tr>
      <w:tr w:rsidR="005F2397" w:rsidRPr="005368C2" w14:paraId="0F710A45" w14:textId="77777777" w:rsidTr="00C93635">
        <w:trPr>
          <w:trHeight w:val="20"/>
          <w:jc w:val="center"/>
        </w:trPr>
        <w:tc>
          <w:tcPr>
            <w:tcW w:w="4899" w:type="dxa"/>
            <w:gridSpan w:val="3"/>
            <w:shd w:val="clear" w:color="auto" w:fill="auto"/>
            <w:tcMar>
              <w:top w:w="17" w:type="dxa"/>
              <w:left w:w="17" w:type="dxa"/>
              <w:bottom w:w="0" w:type="dxa"/>
              <w:right w:w="17" w:type="dxa"/>
            </w:tcMar>
            <w:vAlign w:val="center"/>
            <w:hideMark/>
          </w:tcPr>
          <w:p w14:paraId="106FD753" w14:textId="77777777" w:rsidR="005F2397" w:rsidRPr="005368C2" w:rsidRDefault="005F2397" w:rsidP="005F2397">
            <w:r w:rsidRPr="005368C2">
              <w:t>Spot price of jet fuel</w:t>
            </w:r>
          </w:p>
        </w:tc>
        <w:tc>
          <w:tcPr>
            <w:tcW w:w="2216" w:type="dxa"/>
            <w:shd w:val="clear" w:color="auto" w:fill="auto"/>
            <w:tcMar>
              <w:top w:w="17" w:type="dxa"/>
              <w:left w:w="17" w:type="dxa"/>
              <w:bottom w:w="0" w:type="dxa"/>
              <w:right w:w="17" w:type="dxa"/>
            </w:tcMar>
            <w:vAlign w:val="center"/>
            <w:hideMark/>
          </w:tcPr>
          <w:p w14:paraId="2DA43424" w14:textId="77777777" w:rsidR="005F2397" w:rsidRPr="005368C2" w:rsidRDefault="005F2397" w:rsidP="005F2397">
            <w:r w:rsidRPr="005368C2">
              <w:t xml:space="preserve">$1.00 </w:t>
            </w:r>
          </w:p>
        </w:tc>
      </w:tr>
      <w:tr w:rsidR="005F2397" w:rsidRPr="005368C2" w14:paraId="15486F7C" w14:textId="77777777" w:rsidTr="00C93635">
        <w:trPr>
          <w:trHeight w:val="20"/>
          <w:jc w:val="center"/>
        </w:trPr>
        <w:tc>
          <w:tcPr>
            <w:tcW w:w="4899" w:type="dxa"/>
            <w:gridSpan w:val="3"/>
            <w:shd w:val="clear" w:color="auto" w:fill="auto"/>
            <w:tcMar>
              <w:top w:w="17" w:type="dxa"/>
              <w:left w:w="17" w:type="dxa"/>
              <w:bottom w:w="0" w:type="dxa"/>
              <w:right w:w="17" w:type="dxa"/>
            </w:tcMar>
            <w:vAlign w:val="center"/>
            <w:hideMark/>
          </w:tcPr>
          <w:p w14:paraId="7EA3AD96" w14:textId="77777777" w:rsidR="005F2397" w:rsidRPr="005368C2" w:rsidRDefault="005F2397" w:rsidP="005F2397">
            <w:r w:rsidRPr="005368C2">
              <w:t>Futures price gain</w:t>
            </w:r>
          </w:p>
        </w:tc>
        <w:tc>
          <w:tcPr>
            <w:tcW w:w="2216" w:type="dxa"/>
            <w:shd w:val="clear" w:color="auto" w:fill="auto"/>
            <w:tcMar>
              <w:top w:w="17" w:type="dxa"/>
              <w:left w:w="17" w:type="dxa"/>
              <w:bottom w:w="0" w:type="dxa"/>
              <w:right w:w="17" w:type="dxa"/>
            </w:tcMar>
            <w:vAlign w:val="center"/>
            <w:hideMark/>
          </w:tcPr>
          <w:p w14:paraId="6847605B" w14:textId="77777777" w:rsidR="005F2397" w:rsidRPr="005368C2" w:rsidRDefault="005F2397" w:rsidP="005F2397">
            <w:r w:rsidRPr="005368C2">
              <w:t xml:space="preserve">$1.47 </w:t>
            </w:r>
          </w:p>
        </w:tc>
      </w:tr>
      <w:tr w:rsidR="005F2397" w:rsidRPr="005368C2" w14:paraId="54AA6E61" w14:textId="77777777" w:rsidTr="00C93635">
        <w:trPr>
          <w:trHeight w:val="20"/>
          <w:jc w:val="center"/>
        </w:trPr>
        <w:tc>
          <w:tcPr>
            <w:tcW w:w="4899" w:type="dxa"/>
            <w:gridSpan w:val="3"/>
            <w:shd w:val="clear" w:color="auto" w:fill="auto"/>
            <w:tcMar>
              <w:top w:w="17" w:type="dxa"/>
              <w:left w:w="17" w:type="dxa"/>
              <w:bottom w:w="0" w:type="dxa"/>
              <w:right w:w="17" w:type="dxa"/>
            </w:tcMar>
            <w:vAlign w:val="center"/>
            <w:hideMark/>
          </w:tcPr>
          <w:p w14:paraId="16E99528" w14:textId="77777777" w:rsidR="005F2397" w:rsidRPr="005368C2" w:rsidRDefault="005F2397" w:rsidP="005F2397">
            <w:r w:rsidRPr="005368C2">
              <w:t>Increase fuel cost</w:t>
            </w:r>
          </w:p>
        </w:tc>
        <w:tc>
          <w:tcPr>
            <w:tcW w:w="2216" w:type="dxa"/>
            <w:shd w:val="clear" w:color="auto" w:fill="auto"/>
            <w:tcMar>
              <w:top w:w="17" w:type="dxa"/>
              <w:left w:w="17" w:type="dxa"/>
              <w:bottom w:w="0" w:type="dxa"/>
              <w:right w:w="17" w:type="dxa"/>
            </w:tcMar>
            <w:vAlign w:val="center"/>
            <w:hideMark/>
          </w:tcPr>
          <w:p w14:paraId="1A0BE059" w14:textId="77777777" w:rsidR="005F2397" w:rsidRPr="005368C2" w:rsidRDefault="005F2397" w:rsidP="005F2397">
            <w:r w:rsidRPr="005368C2">
              <w:t xml:space="preserve">$1,000,000 </w:t>
            </w:r>
          </w:p>
        </w:tc>
      </w:tr>
      <w:tr w:rsidR="005F2397" w:rsidRPr="005368C2" w14:paraId="52F72103" w14:textId="77777777" w:rsidTr="00C93635">
        <w:trPr>
          <w:trHeight w:val="20"/>
          <w:jc w:val="center"/>
        </w:trPr>
        <w:tc>
          <w:tcPr>
            <w:tcW w:w="4899" w:type="dxa"/>
            <w:gridSpan w:val="3"/>
            <w:shd w:val="clear" w:color="auto" w:fill="auto"/>
            <w:tcMar>
              <w:top w:w="17" w:type="dxa"/>
              <w:left w:w="17" w:type="dxa"/>
              <w:bottom w:w="0" w:type="dxa"/>
              <w:right w:w="17" w:type="dxa"/>
            </w:tcMar>
            <w:vAlign w:val="center"/>
            <w:hideMark/>
          </w:tcPr>
          <w:p w14:paraId="295953FC" w14:textId="77777777" w:rsidR="005F2397" w:rsidRPr="005368C2" w:rsidRDefault="005F2397" w:rsidP="005F2397">
            <w:r w:rsidRPr="005368C2">
              <w:t xml:space="preserve">Gain on </w:t>
            </w:r>
            <w:r w:rsidR="00972464">
              <w:t>Futures</w:t>
            </w:r>
            <w:r w:rsidRPr="005368C2">
              <w:t xml:space="preserve"> contracts</w:t>
            </w:r>
          </w:p>
        </w:tc>
        <w:tc>
          <w:tcPr>
            <w:tcW w:w="2216" w:type="dxa"/>
            <w:shd w:val="clear" w:color="auto" w:fill="auto"/>
            <w:tcMar>
              <w:top w:w="17" w:type="dxa"/>
              <w:left w:w="17" w:type="dxa"/>
              <w:bottom w:w="0" w:type="dxa"/>
              <w:right w:w="17" w:type="dxa"/>
            </w:tcMar>
            <w:vAlign w:val="center"/>
            <w:hideMark/>
          </w:tcPr>
          <w:p w14:paraId="62F7AEBB" w14:textId="77777777" w:rsidR="005F2397" w:rsidRPr="005368C2" w:rsidRDefault="005F2397" w:rsidP="005F2397">
            <w:r w:rsidRPr="005368C2">
              <w:t xml:space="preserve">$1,000,000 </w:t>
            </w:r>
          </w:p>
        </w:tc>
      </w:tr>
    </w:tbl>
    <w:p w14:paraId="5941401F" w14:textId="77777777" w:rsidR="00C93635" w:rsidRDefault="00C93635" w:rsidP="005F2397"/>
    <w:p w14:paraId="3E26A6C8" w14:textId="77777777" w:rsidR="001810A3" w:rsidRDefault="001810A3" w:rsidP="005F2397"/>
    <w:p w14:paraId="6DBA4B33" w14:textId="720ED5A2" w:rsidR="005F2397" w:rsidRPr="005368C2" w:rsidRDefault="005F2397" w:rsidP="001810A3">
      <w:pPr>
        <w:pStyle w:val="Heading2"/>
      </w:pPr>
      <w:r w:rsidRPr="005368C2">
        <w:t xml:space="preserve">Define, compute and interpret the optimal number of </w:t>
      </w:r>
      <w:r w:rsidR="00972464">
        <w:t>Futures</w:t>
      </w:r>
      <w:r w:rsidRPr="005368C2">
        <w:t xml:space="preserve"> contracts needed to hedge an exposure, and explain and calculate the “tailing the hedge” adjustment. </w:t>
      </w:r>
      <w:r w:rsidR="001810A3">
        <w:br/>
      </w:r>
    </w:p>
    <w:p w14:paraId="1EE3DEF0" w14:textId="77777777" w:rsidR="005F2397" w:rsidRPr="005368C2" w:rsidRDefault="005F2397" w:rsidP="005F2397">
      <w:r w:rsidRPr="005368C2">
        <w:t xml:space="preserve">When </w:t>
      </w:r>
      <w:r w:rsidR="00972464">
        <w:t>Futures</w:t>
      </w:r>
      <w:r w:rsidRPr="005368C2">
        <w:t xml:space="preserve"> are used, a small adjustment, known as “tailing the hedge” can be made to allow for the impact of daily settlement. The only difference here is to replace the units with values. </w:t>
      </w:r>
    </w:p>
    <w:p w14:paraId="26EC56F6" w14:textId="77777777" w:rsidR="005F2397" w:rsidRPr="005368C2" w:rsidRDefault="005F2397" w:rsidP="005F2397">
      <w:r w:rsidRPr="005368C2">
        <w:t>Instead of using quantities, as in:</w:t>
      </w:r>
    </w:p>
    <w:p w14:paraId="53D0D091" w14:textId="77777777" w:rsidR="005F2397" w:rsidRPr="005368C2" w:rsidRDefault="005F2397" w:rsidP="005F2397">
      <w:r w:rsidRPr="005368C2">
        <w:tab/>
      </w:r>
      <w:r w:rsidRPr="005368C2">
        <w:rPr>
          <w:noProof/>
        </w:rPr>
        <w:drawing>
          <wp:inline distT="0" distB="0" distL="0" distR="0" wp14:anchorId="2F59462A" wp14:editId="0EE57893">
            <wp:extent cx="944880" cy="495300"/>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44880" cy="495300"/>
                    </a:xfrm>
                    <a:prstGeom prst="rect">
                      <a:avLst/>
                    </a:prstGeom>
                    <a:noFill/>
                    <a:ln>
                      <a:noFill/>
                    </a:ln>
                  </pic:spPr>
                </pic:pic>
              </a:graphicData>
            </a:graphic>
          </wp:inline>
        </w:drawing>
      </w:r>
    </w:p>
    <w:p w14:paraId="0CDE232B" w14:textId="77777777" w:rsidR="005F2397" w:rsidRPr="005368C2" w:rsidRDefault="005F2397" w:rsidP="005F2397">
      <w:r w:rsidRPr="005368C2">
        <w:t xml:space="preserve">We use the dollar value of the position being hedged and the dollar value of one </w:t>
      </w:r>
      <w:r w:rsidR="00972464">
        <w:t>Futures</w:t>
      </w:r>
      <w:r w:rsidRPr="005368C2">
        <w:t xml:space="preserve"> contract, as in:</w:t>
      </w:r>
    </w:p>
    <w:p w14:paraId="40F7EFF4" w14:textId="77777777" w:rsidR="005F2397" w:rsidRPr="005368C2" w:rsidRDefault="005F2397" w:rsidP="005F2397">
      <w:r w:rsidRPr="005368C2">
        <w:tab/>
      </w:r>
      <w:r w:rsidRPr="005368C2">
        <w:rPr>
          <w:noProof/>
        </w:rPr>
        <w:drawing>
          <wp:inline distT="0" distB="0" distL="0" distR="0" wp14:anchorId="144F658A" wp14:editId="44F71335">
            <wp:extent cx="883920" cy="495300"/>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883920" cy="495300"/>
                    </a:xfrm>
                    <a:prstGeom prst="rect">
                      <a:avLst/>
                    </a:prstGeom>
                    <a:noFill/>
                    <a:ln>
                      <a:noFill/>
                    </a:ln>
                  </pic:spPr>
                </pic:pic>
              </a:graphicData>
            </a:graphic>
          </wp:inline>
        </w:drawing>
      </w:r>
    </w:p>
    <w:p w14:paraId="02BD3A7D" w14:textId="77777777" w:rsidR="005F2397" w:rsidRPr="005368C2" w:rsidRDefault="005F2397" w:rsidP="005F2397">
      <w:r w:rsidRPr="005368C2">
        <w:t>The effect is to multiply the original ratio by the ratio of [spot price/</w:t>
      </w:r>
      <w:r w:rsidR="00972464">
        <w:t>Futures</w:t>
      </w:r>
      <w:r w:rsidRPr="005368C2">
        <w:t xml:space="preserve"> price].</w:t>
      </w:r>
    </w:p>
    <w:p w14:paraId="30796E88" w14:textId="77777777" w:rsidR="005F2397" w:rsidRPr="005368C2" w:rsidRDefault="005F2397" w:rsidP="005F2397">
      <w:r w:rsidRPr="005368C2">
        <w:t xml:space="preserve">Explain how to use stock index </w:t>
      </w:r>
      <w:r w:rsidR="00972464">
        <w:t>Futures</w:t>
      </w:r>
      <w:r w:rsidRPr="005368C2">
        <w:t xml:space="preserve"> contracts to change a stock portfolio’s beta.</w:t>
      </w:r>
    </w:p>
    <w:p w14:paraId="3D9215D3" w14:textId="77777777" w:rsidR="005F2397" w:rsidRPr="005368C2" w:rsidRDefault="005F2397" w:rsidP="005F2397">
      <w:r w:rsidRPr="005368C2">
        <w:t>Given a portfolio beta (</w:t>
      </w:r>
      <w:r w:rsidRPr="005368C2">
        <w:sym w:font="Symbol" w:char="F062"/>
      </w:r>
      <w:r w:rsidRPr="005368C2">
        <w:t xml:space="preserve">), the current value of the portfolio (P), and the value of stocks underlying one </w:t>
      </w:r>
      <w:r w:rsidR="00972464">
        <w:t>Futures</w:t>
      </w:r>
      <w:r w:rsidRPr="005368C2">
        <w:t xml:space="preserve"> contract (A), the number of stock index </w:t>
      </w:r>
      <w:r w:rsidR="00972464">
        <w:t>Futures</w:t>
      </w:r>
      <w:r w:rsidRPr="005368C2">
        <w:t xml:space="preserve"> contracts (i.e., which minimizes the portfolio variance) is given by:</w:t>
      </w:r>
    </w:p>
    <w:p w14:paraId="285C15E6" w14:textId="77777777" w:rsidR="005F2397" w:rsidRPr="005368C2" w:rsidRDefault="005F2397" w:rsidP="005F2397">
      <w:r w:rsidRPr="005368C2">
        <w:rPr>
          <w:noProof/>
        </w:rPr>
        <w:drawing>
          <wp:inline distT="0" distB="0" distL="0" distR="0" wp14:anchorId="55A8BB4F" wp14:editId="4526A47C">
            <wp:extent cx="731520" cy="457200"/>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31520" cy="457200"/>
                    </a:xfrm>
                    <a:prstGeom prst="rect">
                      <a:avLst/>
                    </a:prstGeom>
                    <a:noFill/>
                    <a:ln>
                      <a:noFill/>
                    </a:ln>
                  </pic:spPr>
                </pic:pic>
              </a:graphicData>
            </a:graphic>
          </wp:inline>
        </w:drawing>
      </w:r>
      <w:r w:rsidRPr="005368C2">
        <w:tab/>
      </w:r>
    </w:p>
    <w:p w14:paraId="6FC0CEA6" w14:textId="77777777" w:rsidR="005F2397" w:rsidRPr="005368C2" w:rsidRDefault="005F2397" w:rsidP="005F2397">
      <w:r w:rsidRPr="005368C2">
        <w:t>By extension, when the goal is to shift portfolio beta from (</w:t>
      </w:r>
      <w:r w:rsidRPr="005368C2">
        <w:sym w:font="Symbol" w:char="F062"/>
      </w:r>
      <w:r w:rsidRPr="005368C2">
        <w:t>) to a target beta (</w:t>
      </w:r>
      <w:r w:rsidRPr="005368C2">
        <w:sym w:font="Symbol" w:char="F062"/>
      </w:r>
      <w:r w:rsidRPr="005368C2">
        <w:t>*), the number of contracts required is given by:</w:t>
      </w:r>
    </w:p>
    <w:p w14:paraId="52C4BC0D" w14:textId="77777777" w:rsidR="005F2397" w:rsidRPr="005368C2" w:rsidRDefault="005F2397" w:rsidP="005F2397">
      <w:r w:rsidRPr="005368C2">
        <w:rPr>
          <w:noProof/>
        </w:rPr>
        <w:drawing>
          <wp:inline distT="0" distB="0" distL="0" distR="0" wp14:anchorId="7680FA44" wp14:editId="4D0DFF02">
            <wp:extent cx="1158240" cy="457200"/>
            <wp:effectExtent l="0" t="0" r="381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58240" cy="457200"/>
                    </a:xfrm>
                    <a:prstGeom prst="rect">
                      <a:avLst/>
                    </a:prstGeom>
                    <a:noFill/>
                    <a:ln>
                      <a:noFill/>
                    </a:ln>
                  </pic:spPr>
                </pic:pic>
              </a:graphicData>
            </a:graphic>
          </wp:inline>
        </w:drawing>
      </w:r>
      <w:r w:rsidRPr="005368C2">
        <w:tab/>
      </w:r>
    </w:p>
    <w:p w14:paraId="606F2167" w14:textId="77777777" w:rsidR="005F2397" w:rsidRPr="005368C2" w:rsidRDefault="005F2397" w:rsidP="005F2397">
      <w:r w:rsidRPr="005368C2">
        <w:t>For example:</w:t>
      </w:r>
    </w:p>
    <w:p w14:paraId="22614EBA" w14:textId="77777777" w:rsidR="005F2397" w:rsidRPr="005368C2" w:rsidRDefault="005F2397" w:rsidP="005F2397">
      <w:r w:rsidRPr="005368C2">
        <w:t xml:space="preserve">$10 million equity portfolio has a beta of 1.2. S&amp;P 500 Index value is 1500 (one </w:t>
      </w:r>
      <w:r w:rsidR="00972464">
        <w:t>Futures</w:t>
      </w:r>
      <w:r w:rsidRPr="005368C2">
        <w:t xml:space="preserve"> contract is for delivery of $250 multiplied by the index). The optimal number of contracts is given by:</w:t>
      </w:r>
    </w:p>
    <w:p w14:paraId="0A15F50A" w14:textId="77777777" w:rsidR="005F2397" w:rsidRPr="005368C2" w:rsidRDefault="005F2397" w:rsidP="005F2397">
      <w:r w:rsidRPr="005368C2">
        <w:rPr>
          <w:noProof/>
        </w:rPr>
        <w:drawing>
          <wp:inline distT="0" distB="0" distL="0" distR="0" wp14:anchorId="2CFCD6C1" wp14:editId="7AC77A95">
            <wp:extent cx="2468880" cy="487680"/>
            <wp:effectExtent l="0" t="0" r="7620" b="762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468880" cy="487680"/>
                    </a:xfrm>
                    <a:prstGeom prst="rect">
                      <a:avLst/>
                    </a:prstGeom>
                    <a:noFill/>
                    <a:ln>
                      <a:noFill/>
                    </a:ln>
                  </pic:spPr>
                </pic:pic>
              </a:graphicData>
            </a:graphic>
          </wp:inline>
        </w:drawing>
      </w:r>
    </w:p>
    <w:p w14:paraId="07662E58" w14:textId="77777777" w:rsidR="005F2397" w:rsidRPr="005368C2" w:rsidRDefault="005F2397" w:rsidP="005F2397">
      <w:r w:rsidRPr="005368C2">
        <w:t xml:space="preserve">The hedge trade is short 32 </w:t>
      </w:r>
      <w:r w:rsidR="00972464">
        <w:t>Futures</w:t>
      </w:r>
      <w:r w:rsidRPr="005368C2">
        <w:t xml:space="preserve"> contracts. The above essentially changes the beta to zero. Now assume that, instead of hedging the net beta to zero, we want to change the beta of the portfolio to 2.0: </w:t>
      </w:r>
    </w:p>
    <w:p w14:paraId="760C91CD" w14:textId="77777777" w:rsidR="005F2397" w:rsidRPr="005368C2" w:rsidRDefault="005F2397" w:rsidP="005F2397">
      <w:r w:rsidRPr="005368C2">
        <w:rPr>
          <w:noProof/>
        </w:rPr>
        <w:drawing>
          <wp:inline distT="0" distB="0" distL="0" distR="0" wp14:anchorId="51B6A97A" wp14:editId="67909731">
            <wp:extent cx="3436620" cy="487680"/>
            <wp:effectExtent l="0" t="0" r="0" b="762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436620" cy="487680"/>
                    </a:xfrm>
                    <a:prstGeom prst="rect">
                      <a:avLst/>
                    </a:prstGeom>
                    <a:noFill/>
                    <a:ln>
                      <a:noFill/>
                    </a:ln>
                  </pic:spPr>
                </pic:pic>
              </a:graphicData>
            </a:graphic>
          </wp:inline>
        </w:drawing>
      </w:r>
    </w:p>
    <w:p w14:paraId="5B424947" w14:textId="77777777" w:rsidR="005F2397" w:rsidRPr="005368C2" w:rsidRDefault="005F2397" w:rsidP="005F2397">
      <w:r w:rsidRPr="005368C2">
        <w:t xml:space="preserve">The hedge trade here is to enter into a long position on 21.33 </w:t>
      </w:r>
      <w:r w:rsidR="00972464">
        <w:t>Futures</w:t>
      </w:r>
      <w:r w:rsidRPr="005368C2">
        <w:t xml:space="preserve"> contracts. Note we could have used (beta minus target beta) in which case the result would be negative (-) 21.33. But in either case, we must buy (go long) </w:t>
      </w:r>
      <w:r w:rsidR="00972464">
        <w:t>Futures</w:t>
      </w:r>
      <w:r w:rsidRPr="005368C2">
        <w:t xml:space="preserve"> contracts because we are increasing the beta. If we are reducing the beta, then we short </w:t>
      </w:r>
      <w:r w:rsidR="00972464">
        <w:t>Futures</w:t>
      </w:r>
      <w:r w:rsidRPr="005368C2">
        <w:t xml:space="preserve">. </w:t>
      </w:r>
    </w:p>
    <w:p w14:paraId="19020089" w14:textId="77777777" w:rsidR="005F2397" w:rsidRPr="005368C2" w:rsidRDefault="005F2397" w:rsidP="005F2397">
      <w:r w:rsidRPr="005368C2">
        <w:t>Final example:</w:t>
      </w:r>
    </w:p>
    <w:p w14:paraId="7CDB5624" w14:textId="77777777" w:rsidR="005F2397" w:rsidRPr="005368C2" w:rsidRDefault="005F2397" w:rsidP="005F2397">
      <w:r w:rsidRPr="005368C2">
        <w:t>Assume our $10 million portfolio has a beta of 1.5, but we want to reduce the beta to 1.2:</w:t>
      </w:r>
    </w:p>
    <w:p w14:paraId="0584A322" w14:textId="77777777" w:rsidR="005F2397" w:rsidRPr="005368C2" w:rsidRDefault="005F2397" w:rsidP="005F2397">
      <w:r w:rsidRPr="005368C2">
        <w:t>Value of portfolio is $10 million</w:t>
      </w:r>
    </w:p>
    <w:p w14:paraId="4C731329" w14:textId="77777777" w:rsidR="005F2397" w:rsidRPr="005368C2" w:rsidRDefault="005F2397" w:rsidP="005F2397">
      <w:r w:rsidRPr="005368C2">
        <w:t>S&amp;P 500 Futures Price = 1240</w:t>
      </w:r>
    </w:p>
    <w:p w14:paraId="75B2F47E" w14:textId="77777777" w:rsidR="005F2397" w:rsidRPr="005368C2" w:rsidRDefault="005F2397" w:rsidP="005F2397">
      <w:r w:rsidRPr="005368C2">
        <w:t>Portfolio beta (</w:t>
      </w:r>
      <w:r w:rsidRPr="005368C2">
        <w:sym w:font="Symbol" w:char="0062"/>
      </w:r>
      <w:r w:rsidRPr="005368C2">
        <w:t>) is 1.5</w:t>
      </w:r>
    </w:p>
    <w:p w14:paraId="6D5A757D" w14:textId="77777777" w:rsidR="005F2397" w:rsidRPr="005368C2" w:rsidRDefault="005F2397" w:rsidP="005F2397">
      <w:r w:rsidRPr="005368C2">
        <w:t>Contract = $250 × Index</w:t>
      </w:r>
    </w:p>
    <w:p w14:paraId="425A3605" w14:textId="77777777" w:rsidR="005F2397" w:rsidRPr="005368C2" w:rsidRDefault="005F2397" w:rsidP="005F2397">
      <w:r w:rsidRPr="005368C2">
        <w:t>Target beta = 1.2</w:t>
      </w:r>
    </w:p>
    <w:p w14:paraId="19D7302A" w14:textId="77777777" w:rsidR="005F2397" w:rsidRPr="005368C2" w:rsidRDefault="005F2397" w:rsidP="005F2397">
      <w:r w:rsidRPr="005368C2">
        <w:rPr>
          <w:noProof/>
        </w:rPr>
        <mc:AlternateContent>
          <mc:Choice Requires="wps">
            <w:drawing>
              <wp:anchor distT="0" distB="0" distL="114300" distR="114300" simplePos="0" relativeHeight="251631104" behindDoc="1" locked="0" layoutInCell="1" allowOverlap="1" wp14:anchorId="310525E4" wp14:editId="020B8D78">
                <wp:simplePos x="4774019" y="818707"/>
                <wp:positionH relativeFrom="margin">
                  <wp:align>right</wp:align>
                </wp:positionH>
                <wp:positionV relativeFrom="margin">
                  <wp:align>top</wp:align>
                </wp:positionV>
                <wp:extent cx="2327910" cy="892175"/>
                <wp:effectExtent l="0" t="25400" r="0" b="73025"/>
                <wp:wrapTight wrapText="bothSides">
                  <wp:wrapPolygon edited="0">
                    <wp:start x="471" y="-615"/>
                    <wp:lineTo x="0" y="615"/>
                    <wp:lineTo x="236" y="22753"/>
                    <wp:lineTo x="21211" y="22753"/>
                    <wp:lineTo x="20975" y="-615"/>
                    <wp:lineTo x="471" y="-615"/>
                  </wp:wrapPolygon>
                </wp:wrapTight>
                <wp:docPr id="60"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7910" cy="892175"/>
                        </a:xfrm>
                        <a:prstGeom prst="rect">
                          <a:avLst/>
                        </a:prstGeom>
                        <a:noFill/>
                        <a:ln w="9525">
                          <a:noFill/>
                          <a:miter lim="800000"/>
                          <a:headEnd/>
                          <a:tailEnd/>
                        </a:ln>
                        <a:effectLst>
                          <a:outerShdw blurRad="50800" dist="38100" dir="5400000" algn="t" rotWithShape="0">
                            <a:prstClr val="black">
                              <a:alpha val="40000"/>
                            </a:prstClr>
                          </a:outerShdw>
                        </a:effectLst>
                      </wps:spPr>
                      <wps:txbx>
                        <w:txbxContent>
                          <w:p w14:paraId="51F8EF13" w14:textId="77777777" w:rsidR="00D068CA" w:rsidRPr="00A20C8F" w:rsidRDefault="00D068CA" w:rsidP="005F2397">
                            <w:pPr>
                              <w:autoSpaceDE w:val="0"/>
                              <w:autoSpaceDN w:val="0"/>
                              <w:adjustRightInd w:val="0"/>
                              <w:rPr>
                                <w:rFonts w:ascii="Trebuchet MS" w:hAnsi="Trebuchet MS" w:cs="Trebuchet MS"/>
                                <w:color w:val="000000"/>
                                <w:sz w:val="28"/>
                              </w:rPr>
                            </w:pPr>
                            <w:proofErr w:type="gramStart"/>
                            <w:r w:rsidRPr="00A20C8F">
                              <w:rPr>
                                <w:rFonts w:ascii="Trebuchet MS" w:hAnsi="Trebuchet MS" w:cs="Trebuchet MS"/>
                                <w:b/>
                                <w:bCs/>
                                <w:color w:val="000000"/>
                                <w:sz w:val="28"/>
                              </w:rPr>
                              <w:t>We short ~ 97 contracts.</w:t>
                            </w:r>
                            <w:proofErr w:type="gramEnd"/>
                            <w:r w:rsidRPr="00A20C8F">
                              <w:rPr>
                                <w:rFonts w:ascii="Trebuchet MS" w:hAnsi="Trebuchet MS" w:cs="Trebuchet MS"/>
                                <w:b/>
                                <w:bCs/>
                                <w:color w:val="000000"/>
                                <w:sz w:val="28"/>
                              </w:rPr>
                              <w:t xml:space="preserve"> </w:t>
                            </w:r>
                          </w:p>
                          <w:p w14:paraId="55F88105" w14:textId="77777777" w:rsidR="00D068CA" w:rsidRPr="00A20C8F" w:rsidRDefault="00D068CA" w:rsidP="005F2397">
                            <w:pPr>
                              <w:autoSpaceDE w:val="0"/>
                              <w:autoSpaceDN w:val="0"/>
                              <w:adjustRightInd w:val="0"/>
                              <w:rPr>
                                <w:rFonts w:ascii="Trebuchet MS" w:hAnsi="Trebuchet MS" w:cs="Trebuchet MS"/>
                                <w:color w:val="000000"/>
                                <w:sz w:val="28"/>
                              </w:rPr>
                            </w:pPr>
                            <w:r w:rsidRPr="00A20C8F">
                              <w:rPr>
                                <w:rFonts w:ascii="Trebuchet MS" w:hAnsi="Trebuchet MS" w:cs="Trebuchet MS"/>
                                <w:b/>
                                <w:bCs/>
                                <w:color w:val="000000"/>
                                <w:sz w:val="28"/>
                              </w:rPr>
                              <w:t xml:space="preserve">(-) = </w:t>
                            </w:r>
                            <w:proofErr w:type="gramStart"/>
                            <w:r w:rsidRPr="00A20C8F">
                              <w:rPr>
                                <w:rFonts w:ascii="Trebuchet MS" w:hAnsi="Trebuchet MS" w:cs="Trebuchet MS"/>
                                <w:b/>
                                <w:bCs/>
                                <w:color w:val="000000"/>
                                <w:sz w:val="28"/>
                              </w:rPr>
                              <w:t>short</w:t>
                            </w:r>
                            <w:proofErr w:type="gramEnd"/>
                            <w:r w:rsidRPr="00A20C8F">
                              <w:rPr>
                                <w:rFonts w:ascii="Trebuchet MS" w:hAnsi="Trebuchet MS" w:cs="Trebuchet MS"/>
                                <w:b/>
                                <w:bCs/>
                                <w:color w:val="000000"/>
                                <w:sz w:val="28"/>
                              </w:rPr>
                              <w:t xml:space="preserve"> </w:t>
                            </w:r>
                          </w:p>
                          <w:p w14:paraId="397A83D8" w14:textId="77777777" w:rsidR="00D068CA" w:rsidRPr="00A20C8F" w:rsidRDefault="00D068CA" w:rsidP="005F2397">
                            <w:pPr>
                              <w:textAlignment w:val="baseline"/>
                              <w:rPr>
                                <w:sz w:val="28"/>
                              </w:rPr>
                            </w:pPr>
                            <w:r w:rsidRPr="00A20C8F">
                              <w:rPr>
                                <w:rFonts w:ascii="Trebuchet MS" w:hAnsi="Trebuchet MS" w:cs="Trebuchet MS"/>
                                <w:b/>
                                <w:bCs/>
                                <w:color w:val="000000"/>
                                <w:sz w:val="28"/>
                              </w:rPr>
                              <w:t xml:space="preserve">(+) = </w:t>
                            </w:r>
                            <w:proofErr w:type="gramStart"/>
                            <w:r w:rsidRPr="00A20C8F">
                              <w:rPr>
                                <w:rFonts w:ascii="Trebuchet MS" w:hAnsi="Trebuchet MS" w:cs="Trebuchet MS"/>
                                <w:b/>
                                <w:bCs/>
                                <w:color w:val="000000"/>
                                <w:sz w:val="28"/>
                              </w:rPr>
                              <w:t>long</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064" type="#_x0000_t202" style="position:absolute;margin-left:132.1pt;margin-top:0;width:183.3pt;height:70.25pt;z-index:-251685376;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" filled="f" stroked="f">
                <v:shadow on="t" opacity="26214f" mv:blur="50800f" origin=",-.5" offset="0,3pt"/>
                <v:textbox>
                  <w:txbxContent>
                    <w:p w14:paraId="51F8EF13" w14:textId="77777777" w:rsidR="00D068CA" w:rsidRPr="00A20C8F" w:rsidRDefault="00D068CA" w:rsidP="005F2397">
                      <w:pPr>
                        <w:autoSpaceDE w:val="0"/>
                        <w:autoSpaceDN w:val="0"/>
                        <w:adjustRightInd w:val="0"/>
                        <w:rPr>
                          <w:rFonts w:ascii="Trebuchet MS" w:hAnsi="Trebuchet MS" w:cs="Trebuchet MS"/>
                          <w:color w:val="000000"/>
                          <w:sz w:val="28"/>
                        </w:rPr>
                      </w:pPr>
                      <w:proofErr w:type="gramStart"/>
                      <w:r w:rsidRPr="00A20C8F">
                        <w:rPr>
                          <w:rFonts w:ascii="Trebuchet MS" w:hAnsi="Trebuchet MS" w:cs="Trebuchet MS"/>
                          <w:b/>
                          <w:bCs/>
                          <w:color w:val="000000"/>
                          <w:sz w:val="28"/>
                        </w:rPr>
                        <w:t>We short ~ 97 contracts.</w:t>
                      </w:r>
                      <w:proofErr w:type="gramEnd"/>
                      <w:r w:rsidRPr="00A20C8F">
                        <w:rPr>
                          <w:rFonts w:ascii="Trebuchet MS" w:hAnsi="Trebuchet MS" w:cs="Trebuchet MS"/>
                          <w:b/>
                          <w:bCs/>
                          <w:color w:val="000000"/>
                          <w:sz w:val="28"/>
                        </w:rPr>
                        <w:t xml:space="preserve"> </w:t>
                      </w:r>
                    </w:p>
                    <w:p w14:paraId="55F88105" w14:textId="77777777" w:rsidR="00D068CA" w:rsidRPr="00A20C8F" w:rsidRDefault="00D068CA" w:rsidP="005F2397">
                      <w:pPr>
                        <w:autoSpaceDE w:val="0"/>
                        <w:autoSpaceDN w:val="0"/>
                        <w:adjustRightInd w:val="0"/>
                        <w:rPr>
                          <w:rFonts w:ascii="Trebuchet MS" w:hAnsi="Trebuchet MS" w:cs="Trebuchet MS"/>
                          <w:color w:val="000000"/>
                          <w:sz w:val="28"/>
                        </w:rPr>
                      </w:pPr>
                      <w:r w:rsidRPr="00A20C8F">
                        <w:rPr>
                          <w:rFonts w:ascii="Trebuchet MS" w:hAnsi="Trebuchet MS" w:cs="Trebuchet MS"/>
                          <w:b/>
                          <w:bCs/>
                          <w:color w:val="000000"/>
                          <w:sz w:val="28"/>
                        </w:rPr>
                        <w:t xml:space="preserve">(-) = </w:t>
                      </w:r>
                      <w:proofErr w:type="gramStart"/>
                      <w:r w:rsidRPr="00A20C8F">
                        <w:rPr>
                          <w:rFonts w:ascii="Trebuchet MS" w:hAnsi="Trebuchet MS" w:cs="Trebuchet MS"/>
                          <w:b/>
                          <w:bCs/>
                          <w:color w:val="000000"/>
                          <w:sz w:val="28"/>
                        </w:rPr>
                        <w:t>short</w:t>
                      </w:r>
                      <w:proofErr w:type="gramEnd"/>
                      <w:r w:rsidRPr="00A20C8F">
                        <w:rPr>
                          <w:rFonts w:ascii="Trebuchet MS" w:hAnsi="Trebuchet MS" w:cs="Trebuchet MS"/>
                          <w:b/>
                          <w:bCs/>
                          <w:color w:val="000000"/>
                          <w:sz w:val="28"/>
                        </w:rPr>
                        <w:t xml:space="preserve"> </w:t>
                      </w:r>
                    </w:p>
                    <w:p w14:paraId="397A83D8" w14:textId="77777777" w:rsidR="00D068CA" w:rsidRPr="00A20C8F" w:rsidRDefault="00D068CA" w:rsidP="005F2397">
                      <w:pPr>
                        <w:textAlignment w:val="baseline"/>
                        <w:rPr>
                          <w:sz w:val="28"/>
                        </w:rPr>
                      </w:pPr>
                      <w:r w:rsidRPr="00A20C8F">
                        <w:rPr>
                          <w:rFonts w:ascii="Trebuchet MS" w:hAnsi="Trebuchet MS" w:cs="Trebuchet MS"/>
                          <w:b/>
                          <w:bCs/>
                          <w:color w:val="000000"/>
                          <w:sz w:val="28"/>
                        </w:rPr>
                        <w:t xml:space="preserve">(+) = </w:t>
                      </w:r>
                      <w:proofErr w:type="gramStart"/>
                      <w:r w:rsidRPr="00A20C8F">
                        <w:rPr>
                          <w:rFonts w:ascii="Trebuchet MS" w:hAnsi="Trebuchet MS" w:cs="Trebuchet MS"/>
                          <w:b/>
                          <w:bCs/>
                          <w:color w:val="000000"/>
                          <w:sz w:val="28"/>
                        </w:rPr>
                        <w:t>long</w:t>
                      </w:r>
                      <w:proofErr w:type="gramEnd"/>
                    </w:p>
                  </w:txbxContent>
                </v:textbox>
                <w10:wrap type="tight" anchorx="margin" anchory="margin"/>
              </v:shape>
            </w:pict>
          </mc:Fallback>
        </mc:AlternateContent>
      </w:r>
      <w:r w:rsidRPr="005368C2">
        <w:rPr>
          <w:noProof/>
        </w:rPr>
        <w:drawing>
          <wp:inline distT="0" distB="0" distL="0" distR="0" wp14:anchorId="5A2DF2CB" wp14:editId="2FC82F23">
            <wp:extent cx="3169920" cy="1120140"/>
            <wp:effectExtent l="0" t="0" r="0" b="381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169920" cy="1120140"/>
                    </a:xfrm>
                    <a:prstGeom prst="rect">
                      <a:avLst/>
                    </a:prstGeom>
                    <a:noFill/>
                    <a:ln>
                      <a:noFill/>
                    </a:ln>
                  </pic:spPr>
                </pic:pic>
              </a:graphicData>
            </a:graphic>
          </wp:inline>
        </w:drawing>
      </w:r>
    </w:p>
    <w:p w14:paraId="2D17FA14" w14:textId="77777777" w:rsidR="001810A3" w:rsidRDefault="001810A3" w:rsidP="005F2397"/>
    <w:p w14:paraId="6BC9F857" w14:textId="77777777" w:rsidR="001810A3" w:rsidRDefault="001810A3" w:rsidP="005F2397"/>
    <w:p w14:paraId="6F5F86A2" w14:textId="5A313701" w:rsidR="005F2397" w:rsidRPr="005368C2" w:rsidRDefault="005F2397" w:rsidP="001810A3">
      <w:pPr>
        <w:pStyle w:val="Heading2"/>
      </w:pPr>
      <w:r w:rsidRPr="005368C2">
        <w:t xml:space="preserve">Describe what </w:t>
      </w:r>
      <w:r w:rsidR="001810A3" w:rsidRPr="005368C2">
        <w:t>“rolling the hedge forward” means</w:t>
      </w:r>
      <w:r w:rsidRPr="005368C2">
        <w:t xml:space="preserve"> and describe some of the risks that arise from such a strategy</w:t>
      </w:r>
    </w:p>
    <w:p w14:paraId="0BE1AD81" w14:textId="77777777" w:rsidR="001810A3" w:rsidRDefault="001810A3" w:rsidP="005F2397"/>
    <w:p w14:paraId="3EBCEAB7" w14:textId="77777777" w:rsidR="005F2397" w:rsidRPr="005368C2" w:rsidRDefault="005F2397" w:rsidP="005F2397">
      <w:r w:rsidRPr="005368C2">
        <w:t xml:space="preserve">When the delivery date of the </w:t>
      </w:r>
      <w:r w:rsidR="00972464">
        <w:t>Futures</w:t>
      </w:r>
      <w:r w:rsidRPr="005368C2">
        <w:t xml:space="preserve"> contract occurs prior to the expiration date of the hedge, the hedger can roll forward the hedge: close out a </w:t>
      </w:r>
      <w:r w:rsidR="00972464">
        <w:t>Futures</w:t>
      </w:r>
      <w:r w:rsidRPr="005368C2">
        <w:t xml:space="preserve"> contract and take the same position on a new </w:t>
      </w:r>
      <w:r w:rsidR="00972464">
        <w:t>Futures</w:t>
      </w:r>
      <w:r w:rsidRPr="005368C2">
        <w:t xml:space="preserve"> contract with a later delivery date.</w:t>
      </w:r>
    </w:p>
    <w:p w14:paraId="70853DAD" w14:textId="77777777" w:rsidR="005F2397" w:rsidRPr="005368C2" w:rsidRDefault="005F2397" w:rsidP="005F2397">
      <w:r w:rsidRPr="005368C2">
        <w:t>Rolling the hedge is exposed to:</w:t>
      </w:r>
    </w:p>
    <w:p w14:paraId="429C15D3" w14:textId="77777777" w:rsidR="005F2397" w:rsidRPr="005368C2" w:rsidRDefault="005F2397" w:rsidP="005F2397">
      <w:r w:rsidRPr="005368C2">
        <w:t>Basis risk (original hedge)</w:t>
      </w:r>
    </w:p>
    <w:p w14:paraId="78FE22C8" w14:textId="77777777" w:rsidR="005F2397" w:rsidRPr="005368C2" w:rsidRDefault="005F2397" w:rsidP="005F2397">
      <w:r w:rsidRPr="005368C2">
        <w:t>Basis risk (each new hedge) = also called “rollover basis risk”</w:t>
      </w:r>
    </w:p>
    <w:p w14:paraId="48893869" w14:textId="77777777" w:rsidR="005F2397" w:rsidRPr="005368C2" w:rsidRDefault="005F2397" w:rsidP="005F2397">
      <w:r w:rsidRPr="005368C2">
        <w:br w:type="page"/>
      </w:r>
    </w:p>
    <w:p w14:paraId="5345E165" w14:textId="08053298" w:rsidR="005F2397" w:rsidRPr="005368C2" w:rsidRDefault="001810A3" w:rsidP="00CE2DB3">
      <w:pPr>
        <w:pStyle w:val="Heading1"/>
      </w:pPr>
      <w:bookmarkStart w:id="38" w:name="_Toc254797385"/>
      <w:bookmarkStart w:id="39" w:name="_Toc221441507"/>
      <w:r w:rsidRPr="007833AB">
        <mc:AlternateContent>
          <mc:Choice Requires="wps">
            <w:drawing>
              <wp:anchor distT="0" distB="0" distL="114300" distR="114300" simplePos="0" relativeHeight="251697664" behindDoc="0" locked="0" layoutInCell="1" allowOverlap="1" wp14:anchorId="796FD00B" wp14:editId="4C67C875">
                <wp:simplePos x="0" y="0"/>
                <wp:positionH relativeFrom="column">
                  <wp:posOffset>114300</wp:posOffset>
                </wp:positionH>
                <wp:positionV relativeFrom="paragraph">
                  <wp:posOffset>457200</wp:posOffset>
                </wp:positionV>
                <wp:extent cx="5829300" cy="3886200"/>
                <wp:effectExtent l="0" t="0" r="12700" b="0"/>
                <wp:wrapSquare wrapText="bothSides"/>
                <wp:docPr id="713" name="Text Box 713"/>
                <wp:cNvGraphicFramePr/>
                <a:graphic xmlns:a="http://schemas.openxmlformats.org/drawingml/2006/main">
                  <a:graphicData uri="http://schemas.microsoft.com/office/word/2010/wordprocessingShape">
                    <wps:wsp>
                      <wps:cNvSpPr txBox="1"/>
                      <wps:spPr>
                        <a:xfrm>
                          <a:off x="0" y="0"/>
                          <a:ext cx="5829300" cy="3886200"/>
                        </a:xfrm>
                        <a:prstGeom prst="rect">
                          <a:avLst/>
                        </a:prstGeom>
                        <a:solidFill>
                          <a:srgbClr val="598774"/>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E9B4AE7" w14:textId="77777777" w:rsidR="001810A3" w:rsidRPr="005368C2" w:rsidRDefault="001810A3" w:rsidP="001810A3">
                            <w:pPr>
                              <w:rPr>
                                <w:b/>
                              </w:rPr>
                            </w:pPr>
                            <w:r w:rsidRPr="005368C2">
                              <w:rPr>
                                <w:b/>
                              </w:rPr>
                              <w:t>Learning Outcomes:</w:t>
                            </w:r>
                          </w:p>
                          <w:p w14:paraId="66955D34" w14:textId="77777777" w:rsidR="001810A3" w:rsidRPr="005368C2" w:rsidRDefault="001810A3" w:rsidP="001810A3"/>
                          <w:p w14:paraId="4BABC2FE" w14:textId="77777777" w:rsidR="001810A3" w:rsidRDefault="001810A3" w:rsidP="001810A3">
                            <w:r w:rsidRPr="00DA129C">
                              <w:rPr>
                                <w:b/>
                              </w:rPr>
                              <w:t>Describe</w:t>
                            </w:r>
                            <w:r w:rsidRPr="005368C2">
                              <w:t xml:space="preserve"> Treasury Rates, LIBOR, Repo Rates, and what is meant by the risk-free rate. </w:t>
                            </w:r>
                          </w:p>
                          <w:p w14:paraId="40FA1DA6" w14:textId="77777777" w:rsidR="001810A3" w:rsidRPr="001810A3" w:rsidRDefault="001810A3" w:rsidP="001810A3">
                            <w:pPr>
                              <w:rPr>
                                <w:sz w:val="16"/>
                                <w:szCs w:val="16"/>
                              </w:rPr>
                            </w:pPr>
                          </w:p>
                          <w:p w14:paraId="17647786" w14:textId="77777777" w:rsidR="001810A3" w:rsidRDefault="001810A3" w:rsidP="001810A3">
                            <w:r w:rsidRPr="00DA129C">
                              <w:rPr>
                                <w:b/>
                              </w:rPr>
                              <w:t>Calculate</w:t>
                            </w:r>
                            <w:r w:rsidRPr="005368C2">
                              <w:t xml:space="preserve"> the value of an investment using daily, weekly, monthly, quarterly, semiannual, annual, and continuous compounding. Convert rates based on different compounding frequencies.</w:t>
                            </w:r>
                          </w:p>
                          <w:p w14:paraId="565050B4" w14:textId="77777777" w:rsidR="001810A3" w:rsidRPr="001810A3" w:rsidRDefault="001810A3" w:rsidP="001810A3">
                            <w:pPr>
                              <w:rPr>
                                <w:sz w:val="16"/>
                                <w:szCs w:val="16"/>
                              </w:rPr>
                            </w:pPr>
                          </w:p>
                          <w:p w14:paraId="0449FCB7" w14:textId="060D227C" w:rsidR="001810A3" w:rsidRDefault="001810A3" w:rsidP="001810A3">
                            <w:r w:rsidRPr="00DA129C">
                              <w:rPr>
                                <w:b/>
                              </w:rPr>
                              <w:t>Calculate</w:t>
                            </w:r>
                            <w:r w:rsidRPr="005368C2">
                              <w:t xml:space="preserve"> the theoretical price of a </w:t>
                            </w:r>
                            <w:r w:rsidR="007B45B1" w:rsidRPr="005368C2">
                              <w:t>coupon-paying</w:t>
                            </w:r>
                            <w:r w:rsidRPr="005368C2">
                              <w:t xml:space="preserve"> bond using spot rates. </w:t>
                            </w:r>
                          </w:p>
                          <w:p w14:paraId="6234FCB4" w14:textId="77777777" w:rsidR="001810A3" w:rsidRPr="001810A3" w:rsidRDefault="001810A3" w:rsidP="001810A3">
                            <w:pPr>
                              <w:rPr>
                                <w:sz w:val="16"/>
                                <w:szCs w:val="16"/>
                              </w:rPr>
                            </w:pPr>
                          </w:p>
                          <w:p w14:paraId="2570B254" w14:textId="77777777" w:rsidR="001810A3" w:rsidRDefault="001810A3" w:rsidP="001810A3">
                            <w:r w:rsidRPr="00DA129C">
                              <w:rPr>
                                <w:b/>
                              </w:rPr>
                              <w:t>Calculate</w:t>
                            </w:r>
                            <w:r w:rsidRPr="005368C2">
                              <w:t xml:space="preserve"> forward interest rates from a set of spot rates. </w:t>
                            </w:r>
                          </w:p>
                          <w:p w14:paraId="25CF7423" w14:textId="77777777" w:rsidR="001810A3" w:rsidRPr="001810A3" w:rsidRDefault="001810A3" w:rsidP="001810A3">
                            <w:pPr>
                              <w:rPr>
                                <w:sz w:val="16"/>
                                <w:szCs w:val="16"/>
                              </w:rPr>
                            </w:pPr>
                          </w:p>
                          <w:p w14:paraId="6F75FCAE" w14:textId="77777777" w:rsidR="001810A3" w:rsidRDefault="001810A3" w:rsidP="001810A3">
                            <w:r w:rsidRPr="00DA129C">
                              <w:rPr>
                                <w:b/>
                              </w:rPr>
                              <w:t>Calculate</w:t>
                            </w:r>
                            <w:r w:rsidRPr="005368C2">
                              <w:t xml:space="preserve"> the value of the cash flows from a forward rate agreement (FRA).</w:t>
                            </w:r>
                          </w:p>
                          <w:p w14:paraId="22A72807" w14:textId="77777777" w:rsidR="001810A3" w:rsidRPr="001810A3" w:rsidRDefault="001810A3" w:rsidP="001810A3">
                            <w:pPr>
                              <w:rPr>
                                <w:sz w:val="16"/>
                                <w:szCs w:val="16"/>
                              </w:rPr>
                            </w:pPr>
                          </w:p>
                          <w:p w14:paraId="01B748B2" w14:textId="77777777" w:rsidR="001810A3" w:rsidRDefault="001810A3" w:rsidP="001810A3">
                            <w:r w:rsidRPr="00DA129C">
                              <w:rPr>
                                <w:b/>
                              </w:rPr>
                              <w:t>Describe</w:t>
                            </w:r>
                            <w:r w:rsidRPr="005368C2">
                              <w:t xml:space="preserve"> the limitations of duration and how convexity addresses some of them.</w:t>
                            </w:r>
                          </w:p>
                          <w:p w14:paraId="1C6B99F2" w14:textId="6F6C9852" w:rsidR="001810A3" w:rsidRPr="001810A3" w:rsidRDefault="001810A3" w:rsidP="001810A3">
                            <w:pPr>
                              <w:rPr>
                                <w:sz w:val="16"/>
                                <w:szCs w:val="16"/>
                              </w:rPr>
                            </w:pPr>
                            <w:r w:rsidRPr="005368C2">
                              <w:t xml:space="preserve"> </w:t>
                            </w:r>
                          </w:p>
                          <w:p w14:paraId="66FDA0C5" w14:textId="77777777" w:rsidR="001810A3" w:rsidRDefault="001810A3" w:rsidP="001810A3">
                            <w:r w:rsidRPr="00DA129C">
                              <w:rPr>
                                <w:b/>
                              </w:rPr>
                              <w:t>Calculate</w:t>
                            </w:r>
                            <w:r w:rsidRPr="005368C2">
                              <w:t xml:space="preserve"> the change in a bond’s price given duration, convexity, and a change in interest rates. </w:t>
                            </w:r>
                          </w:p>
                          <w:p w14:paraId="341C82D2" w14:textId="77777777" w:rsidR="001810A3" w:rsidRPr="001810A3" w:rsidRDefault="001810A3" w:rsidP="001810A3">
                            <w:pPr>
                              <w:rPr>
                                <w:sz w:val="16"/>
                                <w:szCs w:val="16"/>
                              </w:rPr>
                            </w:pPr>
                          </w:p>
                          <w:p w14:paraId="2B0D86D3" w14:textId="77777777" w:rsidR="001810A3" w:rsidRPr="005368C2" w:rsidRDefault="001810A3" w:rsidP="001810A3">
                            <w:r w:rsidRPr="00DA129C">
                              <w:rPr>
                                <w:b/>
                              </w:rPr>
                              <w:t>Describe</w:t>
                            </w:r>
                            <w:r w:rsidRPr="005368C2">
                              <w:t xml:space="preserve"> the major theories of the term structure of interest rates.</w:t>
                            </w:r>
                          </w:p>
                          <w:p w14:paraId="013B44A2" w14:textId="77777777" w:rsidR="001810A3" w:rsidRPr="005368C2" w:rsidRDefault="001810A3" w:rsidP="001810A3">
                            <w:pPr>
                              <w:rPr>
                                <w:sz w:val="16"/>
                                <w:szCs w:val="16"/>
                              </w:rPr>
                            </w:pPr>
                          </w:p>
                          <w:p w14:paraId="59C4B6B8" w14:textId="77777777" w:rsidR="001810A3" w:rsidRPr="005368C2" w:rsidRDefault="001810A3" w:rsidP="001810A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713" o:spid="_x0000_s1065" type="#_x0000_t202" style="position:absolute;margin-left:9pt;margin-top:36pt;width:459pt;height:306pt;z-index:251697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" fillcolor="#598774" stroked="f">
                <v:textbox>
                  <w:txbxContent>
                    <w:p w14:paraId="3E9B4AE7" w14:textId="77777777" w:rsidR="001810A3" w:rsidRPr="005368C2" w:rsidRDefault="001810A3" w:rsidP="001810A3">
                      <w:pPr>
                        <w:rPr>
                          <w:b/>
                        </w:rPr>
                      </w:pPr>
                      <w:r w:rsidRPr="005368C2">
                        <w:rPr>
                          <w:b/>
                        </w:rPr>
                        <w:t>Learning Outcomes:</w:t>
                      </w:r>
                    </w:p>
                    <w:p w14:paraId="66955D34" w14:textId="77777777" w:rsidR="001810A3" w:rsidRPr="005368C2" w:rsidRDefault="001810A3" w:rsidP="001810A3"/>
                    <w:p w14:paraId="4BABC2FE" w14:textId="77777777" w:rsidR="001810A3" w:rsidRDefault="001810A3" w:rsidP="001810A3">
                      <w:r w:rsidRPr="00DA129C">
                        <w:rPr>
                          <w:b/>
                        </w:rPr>
                        <w:t>Describe</w:t>
                      </w:r>
                      <w:r w:rsidRPr="005368C2">
                        <w:t xml:space="preserve"> Treasury Rates, LIBOR, Repo Rates, and what is meant by the risk-free rate. </w:t>
                      </w:r>
                    </w:p>
                    <w:p w14:paraId="40FA1DA6" w14:textId="77777777" w:rsidR="001810A3" w:rsidRPr="001810A3" w:rsidRDefault="001810A3" w:rsidP="001810A3">
                      <w:pPr>
                        <w:rPr>
                          <w:sz w:val="16"/>
                          <w:szCs w:val="16"/>
                        </w:rPr>
                      </w:pPr>
                    </w:p>
                    <w:p w14:paraId="17647786" w14:textId="77777777" w:rsidR="001810A3" w:rsidRDefault="001810A3" w:rsidP="001810A3">
                      <w:r w:rsidRPr="00DA129C">
                        <w:rPr>
                          <w:b/>
                        </w:rPr>
                        <w:t>Calculate</w:t>
                      </w:r>
                      <w:r w:rsidRPr="005368C2">
                        <w:t xml:space="preserve"> the value of an investment using daily, weekly, monthly, quarterly, semiannual, annual, and continuous compounding. Convert rates based on different compounding frequencies.</w:t>
                      </w:r>
                    </w:p>
                    <w:p w14:paraId="565050B4" w14:textId="77777777" w:rsidR="001810A3" w:rsidRPr="001810A3" w:rsidRDefault="001810A3" w:rsidP="001810A3">
                      <w:pPr>
                        <w:rPr>
                          <w:sz w:val="16"/>
                          <w:szCs w:val="16"/>
                        </w:rPr>
                      </w:pPr>
                    </w:p>
                    <w:p w14:paraId="0449FCB7" w14:textId="060D227C" w:rsidR="001810A3" w:rsidRDefault="001810A3" w:rsidP="001810A3">
                      <w:r w:rsidRPr="00DA129C">
                        <w:rPr>
                          <w:b/>
                        </w:rPr>
                        <w:t>Calculate</w:t>
                      </w:r>
                      <w:r w:rsidRPr="005368C2">
                        <w:t xml:space="preserve"> the theoretical price of a </w:t>
                      </w:r>
                      <w:r w:rsidR="007B45B1" w:rsidRPr="005368C2">
                        <w:t>coupon-paying</w:t>
                      </w:r>
                      <w:r w:rsidRPr="005368C2">
                        <w:t xml:space="preserve"> bond using spot rates. </w:t>
                      </w:r>
                    </w:p>
                    <w:p w14:paraId="6234FCB4" w14:textId="77777777" w:rsidR="001810A3" w:rsidRPr="001810A3" w:rsidRDefault="001810A3" w:rsidP="001810A3">
                      <w:pPr>
                        <w:rPr>
                          <w:sz w:val="16"/>
                          <w:szCs w:val="16"/>
                        </w:rPr>
                      </w:pPr>
                    </w:p>
                    <w:p w14:paraId="2570B254" w14:textId="77777777" w:rsidR="001810A3" w:rsidRDefault="001810A3" w:rsidP="001810A3">
                      <w:r w:rsidRPr="00DA129C">
                        <w:rPr>
                          <w:b/>
                        </w:rPr>
                        <w:t>Calculate</w:t>
                      </w:r>
                      <w:r w:rsidRPr="005368C2">
                        <w:t xml:space="preserve"> forward interest rates from a set of spot rates. </w:t>
                      </w:r>
                    </w:p>
                    <w:p w14:paraId="25CF7423" w14:textId="77777777" w:rsidR="001810A3" w:rsidRPr="001810A3" w:rsidRDefault="001810A3" w:rsidP="001810A3">
                      <w:pPr>
                        <w:rPr>
                          <w:sz w:val="16"/>
                          <w:szCs w:val="16"/>
                        </w:rPr>
                      </w:pPr>
                    </w:p>
                    <w:p w14:paraId="6F75FCAE" w14:textId="77777777" w:rsidR="001810A3" w:rsidRDefault="001810A3" w:rsidP="001810A3">
                      <w:r w:rsidRPr="00DA129C">
                        <w:rPr>
                          <w:b/>
                        </w:rPr>
                        <w:t>Calculate</w:t>
                      </w:r>
                      <w:r w:rsidRPr="005368C2">
                        <w:t xml:space="preserve"> the value of the cash flows from a forward rate agreement (FRA).</w:t>
                      </w:r>
                    </w:p>
                    <w:p w14:paraId="22A72807" w14:textId="77777777" w:rsidR="001810A3" w:rsidRPr="001810A3" w:rsidRDefault="001810A3" w:rsidP="001810A3">
                      <w:pPr>
                        <w:rPr>
                          <w:sz w:val="16"/>
                          <w:szCs w:val="16"/>
                        </w:rPr>
                      </w:pPr>
                    </w:p>
                    <w:p w14:paraId="01B748B2" w14:textId="77777777" w:rsidR="001810A3" w:rsidRDefault="001810A3" w:rsidP="001810A3">
                      <w:r w:rsidRPr="00DA129C">
                        <w:rPr>
                          <w:b/>
                        </w:rPr>
                        <w:t>Describe</w:t>
                      </w:r>
                      <w:r w:rsidRPr="005368C2">
                        <w:t xml:space="preserve"> the limitations of duration and how convexity addresses some of them.</w:t>
                      </w:r>
                    </w:p>
                    <w:p w14:paraId="1C6B99F2" w14:textId="6F6C9852" w:rsidR="001810A3" w:rsidRPr="001810A3" w:rsidRDefault="001810A3" w:rsidP="001810A3">
                      <w:pPr>
                        <w:rPr>
                          <w:sz w:val="16"/>
                          <w:szCs w:val="16"/>
                        </w:rPr>
                      </w:pPr>
                      <w:r w:rsidRPr="005368C2">
                        <w:t xml:space="preserve"> </w:t>
                      </w:r>
                    </w:p>
                    <w:p w14:paraId="66FDA0C5" w14:textId="77777777" w:rsidR="001810A3" w:rsidRDefault="001810A3" w:rsidP="001810A3">
                      <w:r w:rsidRPr="00DA129C">
                        <w:rPr>
                          <w:b/>
                        </w:rPr>
                        <w:t>Calculate</w:t>
                      </w:r>
                      <w:r w:rsidRPr="005368C2">
                        <w:t xml:space="preserve"> the change in a bond’s price given duration, convexity, and a change in interest rates. </w:t>
                      </w:r>
                    </w:p>
                    <w:p w14:paraId="341C82D2" w14:textId="77777777" w:rsidR="001810A3" w:rsidRPr="001810A3" w:rsidRDefault="001810A3" w:rsidP="001810A3">
                      <w:pPr>
                        <w:rPr>
                          <w:sz w:val="16"/>
                          <w:szCs w:val="16"/>
                        </w:rPr>
                      </w:pPr>
                    </w:p>
                    <w:p w14:paraId="2B0D86D3" w14:textId="77777777" w:rsidR="001810A3" w:rsidRPr="005368C2" w:rsidRDefault="001810A3" w:rsidP="001810A3">
                      <w:r w:rsidRPr="00DA129C">
                        <w:rPr>
                          <w:b/>
                        </w:rPr>
                        <w:t>Describe</w:t>
                      </w:r>
                      <w:r w:rsidRPr="005368C2">
                        <w:t xml:space="preserve"> the major theories of the term structure of interest rates.</w:t>
                      </w:r>
                    </w:p>
                    <w:p w14:paraId="013B44A2" w14:textId="77777777" w:rsidR="001810A3" w:rsidRPr="005368C2" w:rsidRDefault="001810A3" w:rsidP="001810A3">
                      <w:pPr>
                        <w:rPr>
                          <w:sz w:val="16"/>
                          <w:szCs w:val="16"/>
                        </w:rPr>
                      </w:pPr>
                    </w:p>
                    <w:p w14:paraId="59C4B6B8" w14:textId="77777777" w:rsidR="001810A3" w:rsidRPr="005368C2" w:rsidRDefault="001810A3" w:rsidP="001810A3"/>
                  </w:txbxContent>
                </v:textbox>
                <w10:wrap type="square"/>
              </v:shape>
            </w:pict>
          </mc:Fallback>
        </mc:AlternateContent>
      </w:r>
      <w:r w:rsidR="005F2397" w:rsidRPr="005368C2">
        <w:t>Hull, Chapter 4: Interest Rates</w:t>
      </w:r>
      <w:bookmarkEnd w:id="38"/>
      <w:bookmarkEnd w:id="39"/>
    </w:p>
    <w:p w14:paraId="753DF619" w14:textId="2EFDEFF4" w:rsidR="005F2397" w:rsidRPr="00DA129C" w:rsidRDefault="005F2397" w:rsidP="005F2397">
      <w:pPr>
        <w:rPr>
          <w:b/>
        </w:rPr>
      </w:pPr>
    </w:p>
    <w:p w14:paraId="65171F75" w14:textId="77777777" w:rsidR="00DA129C" w:rsidRDefault="00DA129C" w:rsidP="005F2397"/>
    <w:p w14:paraId="4D94231B" w14:textId="77777777" w:rsidR="00DA129C" w:rsidRDefault="00DA129C" w:rsidP="005F2397">
      <w:pPr>
        <w:rPr>
          <w:b/>
        </w:rPr>
      </w:pPr>
    </w:p>
    <w:p w14:paraId="20FE5725" w14:textId="599D7102" w:rsidR="001810A3" w:rsidRDefault="001810A3" w:rsidP="005F2397">
      <w:pPr>
        <w:rPr>
          <w:b/>
        </w:rPr>
      </w:pPr>
    </w:p>
    <w:p w14:paraId="4713ADF5" w14:textId="77777777" w:rsidR="005F2397" w:rsidRPr="00DA129C" w:rsidRDefault="005F2397" w:rsidP="00DA129C">
      <w:pPr>
        <w:pStyle w:val="Heading2"/>
      </w:pPr>
      <w:bookmarkStart w:id="40" w:name="_Toc221441508"/>
      <w:r w:rsidRPr="00DA129C">
        <w:t>Describe Treasury Rates, LIBOR, Repo Rates, and what is meant by the risk-free rate.</w:t>
      </w:r>
      <w:bookmarkEnd w:id="40"/>
    </w:p>
    <w:p w14:paraId="4200FE04" w14:textId="77777777" w:rsidR="001810A3" w:rsidRDefault="001810A3" w:rsidP="001810A3">
      <w:pPr>
        <w:pStyle w:val="Heading3SubGTNI"/>
      </w:pPr>
      <w:bookmarkStart w:id="41" w:name="_Toc221441509"/>
    </w:p>
    <w:p w14:paraId="5905601A" w14:textId="77777777" w:rsidR="005F2397" w:rsidRPr="00DA129C" w:rsidRDefault="005F2397" w:rsidP="001810A3">
      <w:pPr>
        <w:pStyle w:val="Heading3SubGTNI"/>
      </w:pPr>
      <w:r w:rsidRPr="00DA129C">
        <w:t>Treasury rates</w:t>
      </w:r>
      <w:bookmarkEnd w:id="41"/>
    </w:p>
    <w:p w14:paraId="3E44A5F4" w14:textId="77777777" w:rsidR="00DA129C" w:rsidRPr="005368C2" w:rsidRDefault="00DA129C" w:rsidP="005F2397"/>
    <w:p w14:paraId="6A9F59AE" w14:textId="77777777" w:rsidR="005F2397" w:rsidRDefault="005F2397" w:rsidP="005F2397">
      <w:r w:rsidRPr="005368C2">
        <w:t xml:space="preserve">Treasury rates are the rates an investor earns on Treasury bills and Treasury bonds; i.e., the instruments used by a government to borrow in its own currency. For example, Japanese Treasury rates are the rates at which the Japanese government borrows in yen; US Treasury rates are the rates at which the US government borrows in US dollars. It is often, but not always, assumed that there is virtually no chance that a government will default on an obligation denominated in its own currency. Treasury rates are therefore totally risk-free rates in the sense that an investor who buys a Treasury bill or Treasury bond is certain that interest and principal payments will be made as promised. </w:t>
      </w:r>
    </w:p>
    <w:p w14:paraId="2167992F" w14:textId="77777777" w:rsidR="001810A3" w:rsidRPr="005368C2" w:rsidRDefault="001810A3" w:rsidP="005F2397"/>
    <w:p w14:paraId="7E405275" w14:textId="1E6C763E" w:rsidR="005F2397" w:rsidRPr="005368C2" w:rsidRDefault="005F2397" w:rsidP="001810A3">
      <w:pPr>
        <w:pStyle w:val="Heading3SubGTNI"/>
      </w:pPr>
      <w:r w:rsidRPr="005368C2">
        <w:t>LIBOR (London Interbank Offered Rate)</w:t>
      </w:r>
      <w:r w:rsidR="001810A3">
        <w:br/>
      </w:r>
    </w:p>
    <w:p w14:paraId="04A84213" w14:textId="77777777" w:rsidR="005F2397" w:rsidRPr="005368C2" w:rsidRDefault="005F2397" w:rsidP="005F2397">
      <w:r w:rsidRPr="005368C2">
        <w:t xml:space="preserve">A LIBOR quote by a particular bank is the rate of interest at which the bank is prepared to make a large wholesale deposit with other banks. Large banks and other financial institutions quote LIBOR in all major currencies for maturities up to 12 months: l-month LIBOR is the rate at which 1-month deposits are offered, 3-month LIBOR is the rate at which 3-month deposits are offered, and so on. </w:t>
      </w:r>
    </w:p>
    <w:p w14:paraId="45FB9836" w14:textId="3B1DC2F5" w:rsidR="005F2397" w:rsidRPr="005368C2" w:rsidRDefault="005F2397" w:rsidP="001810A3">
      <w:pPr>
        <w:pStyle w:val="Heading3SubGTNI"/>
      </w:pPr>
      <w:r w:rsidRPr="005368C2">
        <w:t>Repo rates</w:t>
      </w:r>
      <w:r w:rsidR="001810A3">
        <w:br/>
      </w:r>
    </w:p>
    <w:p w14:paraId="600B2A21" w14:textId="7FCD133B" w:rsidR="005F2397" w:rsidRPr="005368C2" w:rsidRDefault="005F2397" w:rsidP="005F2397">
      <w:proofErr w:type="gramStart"/>
      <w:r w:rsidRPr="005368C2">
        <w:t>Sometimes trading</w:t>
      </w:r>
      <w:proofErr w:type="gramEnd"/>
      <w:r w:rsidRPr="005368C2">
        <w:t xml:space="preserve"> activities are funded with a repo or repurchase agreement: a contract where a dealer (who owns securities) agrees to sell them to another company now and buy them back later at a slightly higher price. The other company is lending a collateralized loan. The difference between selling price (today) and the repurchased price (tomorrow or later) is called the repo rate. If structured carefully, the loan involves very little credit risk. If the borrower does not honor the agreement, the lending company simply keeps the securities. The most common type of repo is an overnight repo, in which the agreement is renegotiated each day. However, longer-term arrangements, known as term repos, are sometimes used.</w:t>
      </w:r>
      <w:r w:rsidR="001810A3">
        <w:br/>
      </w:r>
    </w:p>
    <w:p w14:paraId="275C1E03" w14:textId="7967C3A7" w:rsidR="005F2397" w:rsidRPr="005368C2" w:rsidRDefault="005F2397" w:rsidP="001810A3">
      <w:pPr>
        <w:pStyle w:val="Heading3SubGTNI"/>
      </w:pPr>
      <w:r w:rsidRPr="005368C2">
        <w:t>Risk-Free Rate</w:t>
      </w:r>
      <w:r w:rsidR="001810A3">
        <w:br/>
      </w:r>
    </w:p>
    <w:p w14:paraId="13F833C2" w14:textId="1A91EECB" w:rsidR="005F2397" w:rsidRPr="005368C2" w:rsidRDefault="005F2397" w:rsidP="001810A3">
      <w:r w:rsidRPr="005368C2">
        <w:t xml:space="preserve">Derivative traders have typically used LIBOR rates as short-term risk-free rates. For </w:t>
      </w:r>
      <w:proofErr w:type="gramStart"/>
      <w:r w:rsidRPr="005368C2">
        <w:t>a</w:t>
      </w:r>
      <w:proofErr w:type="gramEnd"/>
      <w:r w:rsidRPr="005368C2">
        <w:t xml:space="preserve"> AA-rated financial institution, LIBOR is the short-term opportunity cost of capital. Traders argue that Treasury rates are too low to be used as risk-free rates because:</w:t>
      </w:r>
    </w:p>
    <w:p w14:paraId="33E644B6" w14:textId="7DBE4F0D" w:rsidR="005F2397" w:rsidRPr="005368C2" w:rsidRDefault="005F2397" w:rsidP="001810A3">
      <w:r w:rsidRPr="005368C2">
        <w:t xml:space="preserve">Market demand: </w:t>
      </w:r>
      <w:r w:rsidR="001810A3" w:rsidRPr="005368C2">
        <w:t>financial institutions to fulfill a variety of regulatory requirements must purchase Treasury bills/bonds</w:t>
      </w:r>
      <w:r w:rsidRPr="005368C2">
        <w:t>. T</w:t>
      </w:r>
      <w:r w:rsidR="001810A3">
        <w:t xml:space="preserve">his increases demand for these </w:t>
      </w:r>
      <w:r w:rsidRPr="005368C2">
        <w:t>Treasury instruments driving the price up and the yield down.</w:t>
      </w:r>
    </w:p>
    <w:p w14:paraId="08EBA807" w14:textId="77777777" w:rsidR="001810A3" w:rsidRDefault="001810A3" w:rsidP="001810A3"/>
    <w:p w14:paraId="23E6CC8A" w14:textId="617CFEB8" w:rsidR="005F2397" w:rsidRDefault="005F2397" w:rsidP="001810A3">
      <w:r w:rsidRPr="005368C2">
        <w:t xml:space="preserve">Regulatory relief: The amount of (regulatory) capital required to support an </w:t>
      </w:r>
      <w:r w:rsidR="001810A3">
        <w:t xml:space="preserve">investment in </w:t>
      </w:r>
      <w:r w:rsidRPr="005368C2">
        <w:t>Treasury bills/bonds is substantially smalle</w:t>
      </w:r>
      <w:r w:rsidR="001810A3">
        <w:t xml:space="preserve">r than the capital required to </w:t>
      </w:r>
      <w:r w:rsidRPr="005368C2">
        <w:t>support a similar investment in other instruments</w:t>
      </w:r>
    </w:p>
    <w:p w14:paraId="1344C62B" w14:textId="77777777" w:rsidR="001810A3" w:rsidRPr="005368C2" w:rsidRDefault="001810A3" w:rsidP="001810A3"/>
    <w:p w14:paraId="68419C7A" w14:textId="50095482" w:rsidR="005F2397" w:rsidRDefault="005F2397" w:rsidP="001810A3">
      <w:r w:rsidRPr="005368C2">
        <w:t>Tax treatment: In the United States, Treasury instruments are g</w:t>
      </w:r>
      <w:r w:rsidR="001810A3">
        <w:t xml:space="preserve">iven a favorable tax treatment </w:t>
      </w:r>
      <w:r w:rsidRPr="005368C2">
        <w:t>because they are no</w:t>
      </w:r>
      <w:r w:rsidR="001810A3">
        <w:t xml:space="preserve">t taxed </w:t>
      </w:r>
      <w:r w:rsidRPr="005368C2">
        <w:t>at the state level.</w:t>
      </w:r>
    </w:p>
    <w:p w14:paraId="10FBD8B2" w14:textId="77777777" w:rsidR="001810A3" w:rsidRPr="005368C2" w:rsidRDefault="001810A3" w:rsidP="001810A3"/>
    <w:p w14:paraId="381CE610" w14:textId="77777777" w:rsidR="005F2397" w:rsidRDefault="005F2397" w:rsidP="001810A3">
      <w:r w:rsidRPr="005368C2">
        <w:t xml:space="preserve">Due to the global financial crisis (GFC), many dealers have switched to using the </w:t>
      </w:r>
      <w:r w:rsidRPr="001810A3">
        <w:rPr>
          <w:i/>
        </w:rPr>
        <w:t>overnight indexed swap</w:t>
      </w:r>
      <w:r w:rsidRPr="005368C2">
        <w:t xml:space="preserve"> (OIS) rate as a proxy for the risk-free rate.</w:t>
      </w:r>
    </w:p>
    <w:p w14:paraId="28B4D37F" w14:textId="77777777" w:rsidR="001810A3" w:rsidRPr="005368C2" w:rsidRDefault="001810A3" w:rsidP="001810A3"/>
    <w:p w14:paraId="47B2C350" w14:textId="3C2276C5" w:rsidR="005F2397" w:rsidRPr="005368C2" w:rsidRDefault="005F2397" w:rsidP="001810A3">
      <w:pPr>
        <w:pStyle w:val="Heading2"/>
      </w:pPr>
      <w:r w:rsidRPr="005368C2">
        <w:t>Calculate the value of an investment using daily, weekly, monthly, quarterly, semiannual, annual, and continuous compounding. Convert rates based on different compounding frequencies.</w:t>
      </w:r>
      <w:r w:rsidR="001810A3">
        <w:br/>
      </w:r>
    </w:p>
    <w:p w14:paraId="2FFBA330" w14:textId="73C227BB" w:rsidR="005F2397" w:rsidRPr="005368C2" w:rsidRDefault="005F2397" w:rsidP="001810A3">
      <w:pPr>
        <w:pStyle w:val="Heading3SubGTNI"/>
      </w:pPr>
      <w:r w:rsidRPr="005368C2">
        <w:t>Calculate the value of an investment using daily, weekly, monthly, quarterly, semi-annual, annual, and continuous compounding.</w:t>
      </w:r>
      <w:r w:rsidR="001810A3">
        <w:br/>
      </w:r>
    </w:p>
    <w:p w14:paraId="63B03B15" w14:textId="77777777" w:rsidR="005F2397" w:rsidRPr="005368C2" w:rsidRDefault="005F2397" w:rsidP="005F2397">
      <w:r w:rsidRPr="005368C2">
        <w:t>Assuming:</w:t>
      </w:r>
    </w:p>
    <w:p w14:paraId="7AD77BE0" w14:textId="77777777" w:rsidR="005F2397" w:rsidRPr="005368C2" w:rsidRDefault="005F2397" w:rsidP="005F2397">
      <w:r w:rsidRPr="005368C2">
        <w:t>R c</w:t>
      </w:r>
      <w:r w:rsidRPr="005368C2">
        <w:tab/>
        <w:t xml:space="preserve"> rate of interest with continuous compounding</w:t>
      </w:r>
      <w:r w:rsidRPr="005368C2">
        <w:tab/>
      </w:r>
    </w:p>
    <w:p w14:paraId="37B84C1E" w14:textId="77777777" w:rsidR="005F2397" w:rsidRPr="005368C2" w:rsidRDefault="005F2397" w:rsidP="005F2397">
      <w:r w:rsidRPr="005368C2">
        <w:t xml:space="preserve">R m </w:t>
      </w:r>
      <w:r w:rsidRPr="005368C2">
        <w:tab/>
        <w:t>rate of interest with discrete compounding (m per annum)</w:t>
      </w:r>
    </w:p>
    <w:p w14:paraId="344CEB99" w14:textId="77777777" w:rsidR="005F2397" w:rsidRPr="005368C2" w:rsidRDefault="005F2397" w:rsidP="005F2397">
      <w:proofErr w:type="gramStart"/>
      <w:r w:rsidRPr="005368C2">
        <w:t>n</w:t>
      </w:r>
      <w:proofErr w:type="gramEnd"/>
      <w:r w:rsidRPr="005368C2">
        <w:t xml:space="preserve"> </w:t>
      </w:r>
      <w:r w:rsidRPr="005368C2">
        <w:tab/>
        <w:t>is the number of years</w:t>
      </w:r>
    </w:p>
    <w:p w14:paraId="05F7181D" w14:textId="77777777" w:rsidR="005F2397" w:rsidRPr="005368C2" w:rsidRDefault="005F2397" w:rsidP="005F239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6"/>
        <w:gridCol w:w="4620"/>
      </w:tblGrid>
      <w:tr w:rsidR="005F2397" w:rsidRPr="005368C2" w14:paraId="4F198521" w14:textId="77777777" w:rsidTr="005F2397">
        <w:tc>
          <w:tcPr>
            <w:tcW w:w="5341" w:type="dxa"/>
          </w:tcPr>
          <w:p w14:paraId="7364C79B" w14:textId="77777777" w:rsidR="005F2397" w:rsidRPr="005368C2" w:rsidRDefault="005F2397" w:rsidP="005F2397">
            <w:r w:rsidRPr="005368C2">
              <w:rPr>
                <w:sz w:val="24"/>
                <w:szCs w:val="24"/>
                <w:lang w:bidi="ar-SA"/>
              </w:rPr>
              <w:object w:dxaOrig="2520" w:dyaOrig="1700" w14:anchorId="2DC51FF1">
                <v:shape id="_x0000_i1030" type="#_x0000_t75" style="width:127pt;height:86pt" o:ole="">
                  <v:imagedata r:id="rId39" o:title=""/>
                </v:shape>
                <o:OLEObject Type="Embed" ProgID="Equation.DSMT4" ShapeID="_x0000_i1030" DrawAspect="Content" ObjectID="_1295190212"/>
              </w:object>
            </w:r>
          </w:p>
        </w:tc>
        <w:tc>
          <w:tcPr>
            <w:tcW w:w="5341" w:type="dxa"/>
          </w:tcPr>
          <w:p w14:paraId="7C4A728D" w14:textId="77777777" w:rsidR="005F2397" w:rsidRPr="005368C2" w:rsidRDefault="005F2397" w:rsidP="005F2397">
            <w:r w:rsidRPr="005368C2">
              <w:rPr>
                <w:sz w:val="24"/>
                <w:szCs w:val="24"/>
                <w:lang w:bidi="ar-SA"/>
              </w:rPr>
              <w:object w:dxaOrig="2299" w:dyaOrig="1340" w14:anchorId="7E672C4D">
                <v:shape id="_x0000_i1031" type="#_x0000_t75" style="width:114pt;height:67pt" o:ole="">
                  <v:imagedata r:id="rId41" o:title=""/>
                </v:shape>
                <o:OLEObject Type="Embed" ProgID="Equation.DSMT4" ShapeID="_x0000_i1031" DrawAspect="Content" ObjectID="_1295190213"/>
              </w:object>
            </w:r>
          </w:p>
        </w:tc>
      </w:tr>
    </w:tbl>
    <w:p w14:paraId="11332FEC" w14:textId="77777777" w:rsidR="001810A3" w:rsidRDefault="001810A3" w:rsidP="005F2397"/>
    <w:p w14:paraId="21153136" w14:textId="7A7B1735" w:rsidR="005F2397" w:rsidRPr="005368C2" w:rsidRDefault="005F2397" w:rsidP="001810A3">
      <w:pPr>
        <w:pStyle w:val="Heading3SubGTNI"/>
      </w:pPr>
      <w:r w:rsidRPr="005368C2">
        <w:t>Convert rates based on different compounding frequencies</w:t>
      </w:r>
      <w:r w:rsidR="001810A3">
        <w:br/>
      </w:r>
    </w:p>
    <w:p w14:paraId="450D9F83" w14:textId="77777777" w:rsidR="005F2397" w:rsidRPr="005368C2" w:rsidRDefault="005F2397" w:rsidP="005F2397">
      <w:r w:rsidRPr="005368C2">
        <w:t xml:space="preserve">The present value is discretely discounted at (m) periods per year (e.g., m=2 for semi-annual compounding) over n years by using the formula on the left. The continuous equivalent is the right. Note that if the future value is one dollar (FV = $1), then the PV is the discount factor (DF). </w:t>
      </w:r>
    </w:p>
    <w:p w14:paraId="36AD3597" w14:textId="77777777" w:rsidR="005F2397" w:rsidRPr="005368C2" w:rsidRDefault="005F2397" w:rsidP="005F239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2"/>
        <w:gridCol w:w="4644"/>
      </w:tblGrid>
      <w:tr w:rsidR="005F2397" w:rsidRPr="005368C2" w14:paraId="57D26BD2" w14:textId="77777777" w:rsidTr="001810A3">
        <w:tc>
          <w:tcPr>
            <w:tcW w:w="5341" w:type="dxa"/>
            <w:shd w:val="clear" w:color="auto" w:fill="598774"/>
          </w:tcPr>
          <w:p w14:paraId="2DEDA2E5" w14:textId="77777777" w:rsidR="005F2397" w:rsidRPr="007B45B1" w:rsidRDefault="005F2397" w:rsidP="005F2397">
            <w:pPr>
              <w:rPr>
                <w:sz w:val="24"/>
                <w:szCs w:val="24"/>
              </w:rPr>
            </w:pPr>
            <w:r w:rsidRPr="007B45B1">
              <w:rPr>
                <w:sz w:val="24"/>
                <w:szCs w:val="24"/>
              </w:rPr>
              <w:t>Discrete</w:t>
            </w:r>
          </w:p>
        </w:tc>
        <w:tc>
          <w:tcPr>
            <w:tcW w:w="5341" w:type="dxa"/>
            <w:shd w:val="clear" w:color="auto" w:fill="598774"/>
          </w:tcPr>
          <w:p w14:paraId="108EF825" w14:textId="77777777" w:rsidR="005F2397" w:rsidRPr="007B45B1" w:rsidRDefault="005F2397" w:rsidP="005F2397">
            <w:pPr>
              <w:rPr>
                <w:sz w:val="24"/>
                <w:szCs w:val="24"/>
              </w:rPr>
            </w:pPr>
            <w:r w:rsidRPr="007B45B1">
              <w:rPr>
                <w:sz w:val="24"/>
                <w:szCs w:val="24"/>
              </w:rPr>
              <w:t>Continuous</w:t>
            </w:r>
          </w:p>
        </w:tc>
      </w:tr>
      <w:tr w:rsidR="005F2397" w:rsidRPr="005368C2" w14:paraId="210CEEC4" w14:textId="77777777" w:rsidTr="005F2397">
        <w:tc>
          <w:tcPr>
            <w:tcW w:w="5341" w:type="dxa"/>
          </w:tcPr>
          <w:p w14:paraId="54FFA89B" w14:textId="77777777" w:rsidR="005F2397" w:rsidRDefault="005F2397" w:rsidP="005F2397">
            <w:pPr>
              <w:rPr>
                <w:sz w:val="24"/>
                <w:szCs w:val="24"/>
                <w:lang w:bidi="ar-SA"/>
              </w:rPr>
            </w:pPr>
            <w:r w:rsidRPr="005368C2">
              <w:rPr>
                <w:sz w:val="24"/>
                <w:szCs w:val="24"/>
                <w:lang w:bidi="ar-SA"/>
              </w:rPr>
              <w:object w:dxaOrig="1980" w:dyaOrig="2820" w14:anchorId="571B7850">
                <v:shape id="_x0000_i1247" type="#_x0000_t75" style="width:99pt;height:141pt" o:ole="">
                  <v:imagedata r:id="rId43" o:title=""/>
                </v:shape>
                <o:OLEObject Type="Embed" ProgID="Equation.DSMT4" ShapeID="_x0000_i1247" DrawAspect="Content" ObjectID="_1295190214" r:id="rId44"/>
              </w:object>
            </w:r>
          </w:p>
          <w:p w14:paraId="3E7F42F6" w14:textId="77777777" w:rsidR="007B45B1" w:rsidRPr="005368C2" w:rsidRDefault="007B45B1" w:rsidP="005F2397"/>
        </w:tc>
        <w:tc>
          <w:tcPr>
            <w:tcW w:w="5341" w:type="dxa"/>
          </w:tcPr>
          <w:p w14:paraId="3338B1E2" w14:textId="77777777" w:rsidR="005F2397" w:rsidRPr="005368C2" w:rsidRDefault="005F2397" w:rsidP="005F2397">
            <w:r w:rsidRPr="005368C2">
              <w:rPr>
                <w:sz w:val="24"/>
                <w:szCs w:val="24"/>
                <w:lang w:bidi="ar-SA"/>
              </w:rPr>
              <w:object w:dxaOrig="1719" w:dyaOrig="1280" w14:anchorId="53E37618">
                <v:shape id="_x0000_i1248" type="#_x0000_t75" style="width:89pt;height:63pt" o:ole="">
                  <v:imagedata r:id="rId45" o:title=""/>
                </v:shape>
                <o:OLEObject Type="Embed" ProgID="Equation.DSMT4" ShapeID="_x0000_i1248" DrawAspect="Content" ObjectID="_1295190215" r:id="rId46"/>
              </w:object>
            </w:r>
          </w:p>
        </w:tc>
      </w:tr>
      <w:tr w:rsidR="005F2397" w:rsidRPr="005368C2" w14:paraId="35B0E04A" w14:textId="77777777" w:rsidTr="001810A3">
        <w:tc>
          <w:tcPr>
            <w:tcW w:w="5341" w:type="dxa"/>
          </w:tcPr>
          <w:p w14:paraId="08308982" w14:textId="77777777" w:rsidR="005F2397" w:rsidRPr="005368C2" w:rsidRDefault="005F2397" w:rsidP="005F2397"/>
        </w:tc>
        <w:tc>
          <w:tcPr>
            <w:tcW w:w="5341" w:type="dxa"/>
          </w:tcPr>
          <w:p w14:paraId="4917EB76" w14:textId="77777777" w:rsidR="005F2397" w:rsidRPr="005368C2" w:rsidRDefault="005F2397" w:rsidP="005F2397"/>
        </w:tc>
      </w:tr>
      <w:tr w:rsidR="005F2397" w:rsidRPr="005368C2" w14:paraId="47532610" w14:textId="77777777" w:rsidTr="001810A3">
        <w:tc>
          <w:tcPr>
            <w:tcW w:w="5341" w:type="dxa"/>
            <w:shd w:val="clear" w:color="auto" w:fill="598774"/>
          </w:tcPr>
          <w:p w14:paraId="5D99493A" w14:textId="77777777" w:rsidR="005F2397" w:rsidRPr="007B45B1" w:rsidRDefault="005F2397" w:rsidP="005F2397">
            <w:pPr>
              <w:rPr>
                <w:sz w:val="24"/>
                <w:szCs w:val="24"/>
              </w:rPr>
            </w:pPr>
            <w:r w:rsidRPr="007B45B1">
              <w:rPr>
                <w:sz w:val="24"/>
                <w:szCs w:val="24"/>
              </w:rPr>
              <w:t>Discount Factor (DF), 10 years @ 8% semi-annual</w:t>
            </w:r>
          </w:p>
        </w:tc>
        <w:tc>
          <w:tcPr>
            <w:tcW w:w="5341" w:type="dxa"/>
            <w:shd w:val="clear" w:color="auto" w:fill="598774"/>
          </w:tcPr>
          <w:p w14:paraId="5C9B27CF" w14:textId="77777777" w:rsidR="005F2397" w:rsidRPr="007B45B1" w:rsidRDefault="005F2397" w:rsidP="005F2397">
            <w:pPr>
              <w:rPr>
                <w:sz w:val="24"/>
                <w:szCs w:val="24"/>
              </w:rPr>
            </w:pPr>
            <w:r w:rsidRPr="007B45B1">
              <w:rPr>
                <w:sz w:val="24"/>
                <w:szCs w:val="24"/>
              </w:rPr>
              <w:t>Discount Factor, 10 years @ 8% continuous</w:t>
            </w:r>
          </w:p>
        </w:tc>
      </w:tr>
      <w:tr w:rsidR="005F2397" w:rsidRPr="005368C2" w14:paraId="2A5F69A2" w14:textId="77777777" w:rsidTr="005F2397">
        <w:tc>
          <w:tcPr>
            <w:tcW w:w="5341" w:type="dxa"/>
          </w:tcPr>
          <w:p w14:paraId="5BE802EF" w14:textId="77777777" w:rsidR="005F2397" w:rsidRPr="005368C2" w:rsidRDefault="005F2397" w:rsidP="005F2397">
            <w:r w:rsidRPr="005368C2">
              <w:rPr>
                <w:sz w:val="24"/>
                <w:szCs w:val="24"/>
                <w:lang w:bidi="ar-SA"/>
              </w:rPr>
              <w:object w:dxaOrig="2740" w:dyaOrig="1579" w14:anchorId="5836592C">
                <v:shape id="_x0000_i1249" type="#_x0000_t75" style="width:136pt;height:80pt" o:ole="">
                  <v:imagedata r:id="rId47" o:title=""/>
                </v:shape>
                <o:OLEObject Type="Embed" ProgID="Equation.DSMT4" ShapeID="_x0000_i1249" DrawAspect="Content" ObjectID="_1295190216" r:id="rId48"/>
              </w:object>
            </w:r>
          </w:p>
        </w:tc>
        <w:tc>
          <w:tcPr>
            <w:tcW w:w="5341" w:type="dxa"/>
          </w:tcPr>
          <w:p w14:paraId="6EC583D5" w14:textId="77777777" w:rsidR="005F2397" w:rsidRPr="005368C2" w:rsidRDefault="005F2397" w:rsidP="005F2397">
            <w:r w:rsidRPr="005368C2">
              <w:rPr>
                <w:sz w:val="24"/>
                <w:szCs w:val="24"/>
                <w:lang w:bidi="ar-SA"/>
              </w:rPr>
              <w:object w:dxaOrig="2360" w:dyaOrig="1280" w14:anchorId="3807E0C0">
                <v:shape id="_x0000_i1250" type="#_x0000_t75" style="width:117pt;height:63pt" o:ole="">
                  <v:imagedata r:id="rId49" o:title=""/>
                </v:shape>
                <o:OLEObject Type="Embed" ProgID="Equation.DSMT4" ShapeID="_x0000_i1250" DrawAspect="Content" ObjectID="_1295190217" r:id="rId50"/>
              </w:object>
            </w:r>
          </w:p>
        </w:tc>
      </w:tr>
      <w:tr w:rsidR="005F2397" w:rsidRPr="005368C2" w14:paraId="7726B0C4" w14:textId="77777777" w:rsidTr="005F2397">
        <w:tc>
          <w:tcPr>
            <w:tcW w:w="5341" w:type="dxa"/>
          </w:tcPr>
          <w:p w14:paraId="29642B05" w14:textId="77777777" w:rsidR="005F2397" w:rsidRPr="005368C2" w:rsidRDefault="005F2397" w:rsidP="005F2397"/>
        </w:tc>
        <w:tc>
          <w:tcPr>
            <w:tcW w:w="5341" w:type="dxa"/>
          </w:tcPr>
          <w:p w14:paraId="02D31704" w14:textId="77777777" w:rsidR="005F2397" w:rsidRPr="005368C2" w:rsidRDefault="005F2397" w:rsidP="005F2397"/>
        </w:tc>
      </w:tr>
      <w:tr w:rsidR="005F2397" w:rsidRPr="005368C2" w14:paraId="323002EB" w14:textId="77777777" w:rsidTr="005F2397">
        <w:tc>
          <w:tcPr>
            <w:tcW w:w="10682" w:type="dxa"/>
            <w:gridSpan w:val="2"/>
          </w:tcPr>
          <w:p w14:paraId="225857E0" w14:textId="77777777" w:rsidR="005F2397" w:rsidRPr="007B45B1" w:rsidRDefault="005F2397" w:rsidP="005F2397">
            <w:pPr>
              <w:rPr>
                <w:sz w:val="24"/>
                <w:szCs w:val="24"/>
              </w:rPr>
            </w:pPr>
            <w:r w:rsidRPr="007B45B1">
              <w:rPr>
                <w:sz w:val="24"/>
                <w:szCs w:val="24"/>
              </w:rPr>
              <w:t>We also must be able to convert from a discrete rate into a continuous rate, and vice-versa:</w:t>
            </w:r>
          </w:p>
        </w:tc>
      </w:tr>
      <w:tr w:rsidR="005F2397" w:rsidRPr="005368C2" w14:paraId="782F89D3" w14:textId="77777777" w:rsidTr="007B45B1">
        <w:tc>
          <w:tcPr>
            <w:tcW w:w="5341" w:type="dxa"/>
          </w:tcPr>
          <w:p w14:paraId="76ECC357" w14:textId="77777777" w:rsidR="005F2397" w:rsidRPr="007B45B1" w:rsidRDefault="005F2397" w:rsidP="005F2397">
            <w:pPr>
              <w:rPr>
                <w:sz w:val="24"/>
                <w:szCs w:val="24"/>
              </w:rPr>
            </w:pPr>
          </w:p>
        </w:tc>
        <w:tc>
          <w:tcPr>
            <w:tcW w:w="5341" w:type="dxa"/>
          </w:tcPr>
          <w:p w14:paraId="740ED5DE" w14:textId="77777777" w:rsidR="005F2397" w:rsidRPr="007B45B1" w:rsidRDefault="005F2397" w:rsidP="005F2397">
            <w:pPr>
              <w:rPr>
                <w:sz w:val="24"/>
                <w:szCs w:val="24"/>
              </w:rPr>
            </w:pPr>
          </w:p>
        </w:tc>
      </w:tr>
      <w:tr w:rsidR="005F2397" w:rsidRPr="005368C2" w14:paraId="7027E6C8" w14:textId="77777777" w:rsidTr="007B45B1">
        <w:tc>
          <w:tcPr>
            <w:tcW w:w="5341" w:type="dxa"/>
            <w:shd w:val="clear" w:color="auto" w:fill="598774"/>
          </w:tcPr>
          <w:p w14:paraId="52C75E4F" w14:textId="77777777" w:rsidR="005F2397" w:rsidRPr="007B45B1" w:rsidRDefault="005F2397" w:rsidP="005F2397">
            <w:pPr>
              <w:rPr>
                <w:sz w:val="24"/>
                <w:szCs w:val="24"/>
              </w:rPr>
            </w:pPr>
            <w:r w:rsidRPr="007B45B1">
              <w:rPr>
                <w:sz w:val="24"/>
                <w:szCs w:val="24"/>
              </w:rPr>
              <w:t>Semi-annual equivalent of 8% continuous:</w:t>
            </w:r>
          </w:p>
        </w:tc>
        <w:tc>
          <w:tcPr>
            <w:tcW w:w="5341" w:type="dxa"/>
            <w:shd w:val="clear" w:color="auto" w:fill="598774"/>
          </w:tcPr>
          <w:p w14:paraId="4579E3E0" w14:textId="77777777" w:rsidR="005F2397" w:rsidRPr="007B45B1" w:rsidRDefault="005F2397" w:rsidP="005F2397">
            <w:pPr>
              <w:rPr>
                <w:sz w:val="24"/>
                <w:szCs w:val="24"/>
              </w:rPr>
            </w:pPr>
            <w:r w:rsidRPr="007B45B1">
              <w:rPr>
                <w:sz w:val="24"/>
                <w:szCs w:val="24"/>
              </w:rPr>
              <w:t>Continuous equivalent of 8.162% semi-annual:</w:t>
            </w:r>
          </w:p>
        </w:tc>
      </w:tr>
      <w:tr w:rsidR="005F2397" w:rsidRPr="005368C2" w14:paraId="00369AEB" w14:textId="77777777" w:rsidTr="005F2397">
        <w:tc>
          <w:tcPr>
            <w:tcW w:w="5341" w:type="dxa"/>
          </w:tcPr>
          <w:p w14:paraId="30794A5A" w14:textId="77777777" w:rsidR="007B45B1" w:rsidRDefault="007B45B1" w:rsidP="005F2397">
            <w:pPr>
              <w:rPr>
                <w:sz w:val="24"/>
                <w:szCs w:val="24"/>
                <w:lang w:bidi="ar-SA"/>
              </w:rPr>
            </w:pPr>
          </w:p>
          <w:p w14:paraId="2DEC0A97" w14:textId="77777777" w:rsidR="007B45B1" w:rsidRDefault="007B45B1" w:rsidP="005F2397">
            <w:pPr>
              <w:rPr>
                <w:sz w:val="24"/>
                <w:szCs w:val="24"/>
                <w:lang w:bidi="ar-SA"/>
              </w:rPr>
            </w:pPr>
          </w:p>
          <w:p w14:paraId="45CD81C3" w14:textId="77777777" w:rsidR="005F2397" w:rsidRPr="005368C2" w:rsidRDefault="005F2397" w:rsidP="005F2397">
            <w:r w:rsidRPr="005368C2">
              <w:rPr>
                <w:sz w:val="24"/>
                <w:szCs w:val="24"/>
                <w:lang w:bidi="ar-SA"/>
              </w:rPr>
              <w:object w:dxaOrig="2060" w:dyaOrig="440" w14:anchorId="2145F194">
                <v:shape id="_x0000_i1251" type="#_x0000_t75" style="width:105pt;height:23pt" o:ole="">
                  <v:imagedata r:id="rId51" o:title=""/>
                </v:shape>
                <o:OLEObject Type="Embed" ProgID="Equation.DSMT4" ShapeID="_x0000_i1251" DrawAspect="Content" ObjectID="_1295190218" r:id="rId52"/>
              </w:object>
            </w:r>
          </w:p>
        </w:tc>
        <w:tc>
          <w:tcPr>
            <w:tcW w:w="5341" w:type="dxa"/>
          </w:tcPr>
          <w:p w14:paraId="38263C82" w14:textId="77777777" w:rsidR="007B45B1" w:rsidRDefault="007B45B1" w:rsidP="005F2397">
            <w:pPr>
              <w:rPr>
                <w:sz w:val="24"/>
                <w:szCs w:val="24"/>
                <w:lang w:bidi="ar-SA"/>
              </w:rPr>
            </w:pPr>
          </w:p>
          <w:p w14:paraId="77F80076" w14:textId="77777777" w:rsidR="005F2397" w:rsidRPr="005368C2" w:rsidRDefault="005F2397" w:rsidP="005F2397">
            <w:r w:rsidRPr="005368C2">
              <w:rPr>
                <w:sz w:val="24"/>
                <w:szCs w:val="24"/>
                <w:lang w:bidi="ar-SA"/>
              </w:rPr>
              <w:object w:dxaOrig="2180" w:dyaOrig="780" w14:anchorId="13518DB7">
                <v:shape id="_x0000_i1252" type="#_x0000_t75" style="width:108pt;height:39pt" o:ole="">
                  <v:imagedata r:id="rId53" o:title=""/>
                </v:shape>
                <o:OLEObject Type="Embed" ProgID="Equation.DSMT4" ShapeID="_x0000_i1252" DrawAspect="Content" ObjectID="_1295190219" r:id="rId54"/>
              </w:object>
            </w:r>
          </w:p>
        </w:tc>
      </w:tr>
      <w:tr w:rsidR="005F2397" w:rsidRPr="005368C2" w14:paraId="19375294" w14:textId="77777777" w:rsidTr="005F2397">
        <w:tc>
          <w:tcPr>
            <w:tcW w:w="5341" w:type="dxa"/>
          </w:tcPr>
          <w:p w14:paraId="49E1DA26" w14:textId="77777777" w:rsidR="005F2397" w:rsidRPr="005368C2" w:rsidRDefault="005F2397" w:rsidP="005F2397">
            <w:r w:rsidRPr="005368C2">
              <w:rPr>
                <w:sz w:val="24"/>
                <w:szCs w:val="24"/>
                <w:lang w:bidi="ar-SA"/>
              </w:rPr>
              <w:object w:dxaOrig="2000" w:dyaOrig="780" w14:anchorId="3AB65BE1">
                <v:shape id="_x0000_i1253" type="#_x0000_t75" style="width:99pt;height:39pt" o:ole="">
                  <v:imagedata r:id="rId55" o:title=""/>
                </v:shape>
                <o:OLEObject Type="Embed" ProgID="Equation.DSMT4" ShapeID="_x0000_i1253" DrawAspect="Content" ObjectID="_1295190220" r:id="rId56"/>
              </w:object>
            </w:r>
          </w:p>
        </w:tc>
        <w:tc>
          <w:tcPr>
            <w:tcW w:w="5341" w:type="dxa"/>
          </w:tcPr>
          <w:p w14:paraId="787AC728" w14:textId="77777777" w:rsidR="005F2397" w:rsidRPr="005368C2" w:rsidRDefault="005F2397" w:rsidP="005F2397">
            <w:r w:rsidRPr="005368C2">
              <w:rPr>
                <w:sz w:val="24"/>
                <w:szCs w:val="24"/>
                <w:lang w:bidi="ar-SA"/>
              </w:rPr>
              <w:object w:dxaOrig="2659" w:dyaOrig="1140" w14:anchorId="00EF9BA3">
                <v:shape id="_x0000_i1254" type="#_x0000_t75" style="width:133pt;height:56pt" o:ole="">
                  <v:imagedata r:id="rId57" o:title=""/>
                </v:shape>
                <o:OLEObject Type="Embed" ProgID="Equation.DSMT4" ShapeID="_x0000_i1254" DrawAspect="Content" ObjectID="_1295190221" r:id="rId58"/>
              </w:object>
            </w:r>
          </w:p>
        </w:tc>
      </w:tr>
    </w:tbl>
    <w:p w14:paraId="7A67B3C8" w14:textId="77777777" w:rsidR="005F2397" w:rsidRPr="005368C2" w:rsidRDefault="005F2397" w:rsidP="005F2397"/>
    <w:p w14:paraId="7768EC73" w14:textId="77777777" w:rsidR="005F2397" w:rsidRPr="005368C2" w:rsidRDefault="005F2397" w:rsidP="005F2397">
      <w:r w:rsidRPr="005368C2">
        <w:br w:type="page"/>
      </w:r>
    </w:p>
    <w:p w14:paraId="0F43EE18" w14:textId="77777777" w:rsidR="005F2397" w:rsidRPr="005368C2" w:rsidRDefault="005F2397" w:rsidP="005F2397">
      <w:r w:rsidRPr="005368C2">
        <w:t>Some selected conversions from the learning spreadsheet:</w:t>
      </w:r>
    </w:p>
    <w:tbl>
      <w:tblPr>
        <w:tblW w:w="9015" w:type="dxa"/>
        <w:jc w:val="center"/>
        <w:tblInd w:w="865" w:type="dxa"/>
        <w:tblCellMar>
          <w:left w:w="0" w:type="dxa"/>
          <w:right w:w="0" w:type="dxa"/>
        </w:tblCellMar>
        <w:tblLook w:val="04A0" w:firstRow="1" w:lastRow="0" w:firstColumn="1" w:lastColumn="0" w:noHBand="0" w:noVBand="1"/>
      </w:tblPr>
      <w:tblGrid>
        <w:gridCol w:w="171"/>
        <w:gridCol w:w="1204"/>
        <w:gridCol w:w="686"/>
        <w:gridCol w:w="948"/>
        <w:gridCol w:w="1189"/>
        <w:gridCol w:w="96"/>
        <w:gridCol w:w="1199"/>
        <w:gridCol w:w="1048"/>
        <w:gridCol w:w="1303"/>
        <w:gridCol w:w="1171"/>
      </w:tblGrid>
      <w:tr w:rsidR="007B45B1" w:rsidRPr="005368C2" w14:paraId="33B006C1" w14:textId="77777777" w:rsidTr="007B45B1">
        <w:trPr>
          <w:trHeight w:hRule="exact" w:val="340"/>
          <w:jc w:val="center"/>
        </w:trPr>
        <w:tc>
          <w:tcPr>
            <w:tcW w:w="171" w:type="dxa"/>
            <w:tcBorders>
              <w:top w:val="nil"/>
              <w:left w:val="nil"/>
              <w:bottom w:val="nil"/>
              <w:right w:val="nil"/>
            </w:tcBorders>
            <w:shd w:val="clear" w:color="auto" w:fill="598774"/>
            <w:tcMar>
              <w:top w:w="15" w:type="dxa"/>
              <w:left w:w="15" w:type="dxa"/>
              <w:bottom w:w="0" w:type="dxa"/>
              <w:right w:w="15" w:type="dxa"/>
            </w:tcMar>
            <w:vAlign w:val="center"/>
            <w:hideMark/>
          </w:tcPr>
          <w:p w14:paraId="3C11BB00" w14:textId="77777777" w:rsidR="007B45B1" w:rsidRPr="005368C2" w:rsidRDefault="007B45B1" w:rsidP="005F2397"/>
        </w:tc>
        <w:tc>
          <w:tcPr>
            <w:tcW w:w="1204" w:type="dxa"/>
            <w:tcBorders>
              <w:top w:val="nil"/>
              <w:left w:val="nil"/>
              <w:bottom w:val="nil"/>
              <w:right w:val="nil"/>
            </w:tcBorders>
            <w:shd w:val="clear" w:color="auto" w:fill="598774"/>
            <w:tcMar>
              <w:top w:w="15" w:type="dxa"/>
              <w:left w:w="15" w:type="dxa"/>
              <w:bottom w:w="0" w:type="dxa"/>
              <w:right w:w="15" w:type="dxa"/>
            </w:tcMar>
            <w:vAlign w:val="center"/>
            <w:hideMark/>
          </w:tcPr>
          <w:p w14:paraId="0F3FD641" w14:textId="77777777" w:rsidR="007B45B1" w:rsidRPr="005368C2" w:rsidRDefault="007B45B1" w:rsidP="005F2397"/>
        </w:tc>
        <w:tc>
          <w:tcPr>
            <w:tcW w:w="686" w:type="dxa"/>
            <w:tcBorders>
              <w:top w:val="nil"/>
              <w:left w:val="nil"/>
              <w:bottom w:val="nil"/>
              <w:right w:val="nil"/>
            </w:tcBorders>
            <w:shd w:val="clear" w:color="auto" w:fill="598774"/>
            <w:tcMar>
              <w:top w:w="15" w:type="dxa"/>
              <w:left w:w="15" w:type="dxa"/>
              <w:bottom w:w="0" w:type="dxa"/>
              <w:right w:w="15" w:type="dxa"/>
            </w:tcMar>
            <w:vAlign w:val="center"/>
            <w:hideMark/>
          </w:tcPr>
          <w:p w14:paraId="1F0B3AA1" w14:textId="77777777" w:rsidR="007B45B1" w:rsidRPr="005368C2" w:rsidRDefault="007B45B1" w:rsidP="005F2397"/>
        </w:tc>
        <w:tc>
          <w:tcPr>
            <w:tcW w:w="948" w:type="dxa"/>
            <w:vMerge w:val="restart"/>
            <w:tcBorders>
              <w:top w:val="nil"/>
              <w:left w:val="nil"/>
              <w:right w:val="nil"/>
            </w:tcBorders>
            <w:shd w:val="clear" w:color="auto" w:fill="598774"/>
            <w:tcMar>
              <w:top w:w="15" w:type="dxa"/>
              <w:left w:w="15" w:type="dxa"/>
              <w:bottom w:w="0" w:type="dxa"/>
              <w:right w:w="15" w:type="dxa"/>
            </w:tcMar>
            <w:vAlign w:val="center"/>
            <w:hideMark/>
          </w:tcPr>
          <w:p w14:paraId="39D32D5B" w14:textId="6DA27E45" w:rsidR="007B45B1" w:rsidRPr="005368C2" w:rsidRDefault="007B45B1" w:rsidP="005F2397">
            <w:r>
              <w:t xml:space="preserve">PV of $1 </w:t>
            </w:r>
            <w:r w:rsidRPr="005368C2">
              <w:t>grows to</w:t>
            </w:r>
          </w:p>
          <w:p w14:paraId="0CD5031D" w14:textId="757FD179" w:rsidR="007B45B1" w:rsidRPr="005368C2" w:rsidRDefault="007B45B1" w:rsidP="005F2397">
            <w:r w:rsidRPr="005368C2">
              <w:t>FV of:</w:t>
            </w:r>
          </w:p>
        </w:tc>
        <w:tc>
          <w:tcPr>
            <w:tcW w:w="1189" w:type="dxa"/>
            <w:vMerge w:val="restart"/>
            <w:tcBorders>
              <w:top w:val="nil"/>
              <w:left w:val="nil"/>
              <w:right w:val="nil"/>
            </w:tcBorders>
            <w:shd w:val="clear" w:color="auto" w:fill="598774"/>
            <w:tcMar>
              <w:top w:w="15" w:type="dxa"/>
              <w:left w:w="15" w:type="dxa"/>
              <w:bottom w:w="0" w:type="dxa"/>
              <w:right w:w="15" w:type="dxa"/>
            </w:tcMar>
            <w:vAlign w:val="center"/>
            <w:hideMark/>
          </w:tcPr>
          <w:p w14:paraId="0D21F9E9" w14:textId="745B7756" w:rsidR="007B45B1" w:rsidRPr="005368C2" w:rsidRDefault="007B45B1" w:rsidP="005F2397">
            <w:r w:rsidRPr="005368C2">
              <w:t>PV of $1</w:t>
            </w:r>
            <w:r>
              <w:t xml:space="preserve"> </w:t>
            </w:r>
            <w:r w:rsidRPr="005368C2">
              <w:t>received in</w:t>
            </w:r>
          </w:p>
          <w:p w14:paraId="62E53418" w14:textId="422BB77F" w:rsidR="007B45B1" w:rsidRPr="005368C2" w:rsidRDefault="007B45B1" w:rsidP="005F2397">
            <w:proofErr w:type="gramStart"/>
            <w:r>
              <w:t>the</w:t>
            </w:r>
            <w:proofErr w:type="gramEnd"/>
            <w:r>
              <w:t xml:space="preserve"> f</w:t>
            </w:r>
            <w:r w:rsidRPr="005368C2">
              <w:t>uture:</w:t>
            </w:r>
          </w:p>
        </w:tc>
        <w:tc>
          <w:tcPr>
            <w:tcW w:w="1295" w:type="dxa"/>
            <w:gridSpan w:val="2"/>
            <w:vMerge w:val="restart"/>
            <w:tcBorders>
              <w:top w:val="nil"/>
              <w:left w:val="nil"/>
              <w:right w:val="nil"/>
            </w:tcBorders>
            <w:shd w:val="clear" w:color="auto" w:fill="598774"/>
            <w:tcMar>
              <w:top w:w="15" w:type="dxa"/>
              <w:left w:w="15" w:type="dxa"/>
              <w:bottom w:w="0" w:type="dxa"/>
              <w:right w:w="15" w:type="dxa"/>
            </w:tcMar>
            <w:vAlign w:val="center"/>
            <w:hideMark/>
          </w:tcPr>
          <w:p w14:paraId="39342A58" w14:textId="77777777" w:rsidR="007B45B1" w:rsidRDefault="007B45B1" w:rsidP="005F2397"/>
          <w:p w14:paraId="64D8A54B" w14:textId="77777777" w:rsidR="007B45B1" w:rsidRPr="005368C2" w:rsidRDefault="007B45B1" w:rsidP="005F2397">
            <w:r w:rsidRPr="005368C2">
              <w:t>Discrete</w:t>
            </w:r>
          </w:p>
          <w:p w14:paraId="0B89904E" w14:textId="72942AA0" w:rsidR="007B45B1" w:rsidRPr="005368C2" w:rsidRDefault="007B45B1" w:rsidP="005F2397">
            <w:r w:rsidRPr="005368C2">
              <w:t>Periods/</w:t>
            </w:r>
            <w:proofErr w:type="spellStart"/>
            <w:r w:rsidRPr="005368C2">
              <w:t>Yr</w:t>
            </w:r>
            <w:proofErr w:type="spellEnd"/>
          </w:p>
        </w:tc>
        <w:tc>
          <w:tcPr>
            <w:tcW w:w="1048" w:type="dxa"/>
            <w:tcBorders>
              <w:top w:val="nil"/>
              <w:left w:val="nil"/>
              <w:bottom w:val="nil"/>
              <w:right w:val="nil"/>
            </w:tcBorders>
            <w:shd w:val="clear" w:color="auto" w:fill="598774"/>
            <w:tcMar>
              <w:top w:w="15" w:type="dxa"/>
              <w:left w:w="15" w:type="dxa"/>
              <w:bottom w:w="0" w:type="dxa"/>
              <w:right w:w="15" w:type="dxa"/>
            </w:tcMar>
            <w:vAlign w:val="center"/>
            <w:hideMark/>
          </w:tcPr>
          <w:p w14:paraId="3771B0E4" w14:textId="77777777" w:rsidR="007B45B1" w:rsidRPr="005368C2" w:rsidRDefault="007B45B1" w:rsidP="005F2397"/>
        </w:tc>
        <w:tc>
          <w:tcPr>
            <w:tcW w:w="1303" w:type="dxa"/>
            <w:tcBorders>
              <w:top w:val="nil"/>
              <w:left w:val="nil"/>
              <w:bottom w:val="nil"/>
              <w:right w:val="nil"/>
            </w:tcBorders>
            <w:shd w:val="clear" w:color="auto" w:fill="598774"/>
            <w:tcMar>
              <w:top w:w="15" w:type="dxa"/>
              <w:left w:w="15" w:type="dxa"/>
              <w:bottom w:w="0" w:type="dxa"/>
              <w:right w:w="15" w:type="dxa"/>
            </w:tcMar>
            <w:vAlign w:val="center"/>
            <w:hideMark/>
          </w:tcPr>
          <w:p w14:paraId="1F9BE948" w14:textId="77777777" w:rsidR="007B45B1" w:rsidRPr="005368C2" w:rsidRDefault="007B45B1" w:rsidP="005F2397"/>
        </w:tc>
        <w:tc>
          <w:tcPr>
            <w:tcW w:w="1171" w:type="dxa"/>
            <w:vMerge w:val="restart"/>
            <w:tcBorders>
              <w:top w:val="nil"/>
              <w:left w:val="nil"/>
              <w:right w:val="nil"/>
            </w:tcBorders>
            <w:shd w:val="clear" w:color="auto" w:fill="598774"/>
            <w:tcMar>
              <w:top w:w="15" w:type="dxa"/>
              <w:left w:w="15" w:type="dxa"/>
              <w:bottom w:w="0" w:type="dxa"/>
              <w:right w:w="15" w:type="dxa"/>
            </w:tcMar>
            <w:vAlign w:val="center"/>
            <w:hideMark/>
          </w:tcPr>
          <w:p w14:paraId="2899D28C" w14:textId="77777777" w:rsidR="007B45B1" w:rsidRPr="005368C2" w:rsidRDefault="007B45B1" w:rsidP="005F2397">
            <w:r w:rsidRPr="005368C2">
              <w:t>Discount</w:t>
            </w:r>
          </w:p>
          <w:p w14:paraId="302EFCAF" w14:textId="77777777" w:rsidR="007B45B1" w:rsidRPr="005368C2" w:rsidRDefault="007B45B1" w:rsidP="005F2397">
            <w:r w:rsidRPr="005368C2">
              <w:t>Factor</w:t>
            </w:r>
          </w:p>
          <w:p w14:paraId="3B512973" w14:textId="15A0856B" w:rsidR="007B45B1" w:rsidRPr="005368C2" w:rsidRDefault="007B45B1" w:rsidP="005F2397">
            <w:r w:rsidRPr="005368C2">
              <w:t>(</w:t>
            </w:r>
            <w:proofErr w:type="gramStart"/>
            <w:r w:rsidRPr="005368C2">
              <w:t>discrete</w:t>
            </w:r>
            <w:proofErr w:type="gramEnd"/>
            <w:r w:rsidRPr="005368C2">
              <w:t>)</w:t>
            </w:r>
          </w:p>
        </w:tc>
      </w:tr>
      <w:tr w:rsidR="007B45B1" w:rsidRPr="005368C2" w14:paraId="774AF511" w14:textId="77777777" w:rsidTr="007B45B1">
        <w:trPr>
          <w:trHeight w:hRule="exact" w:val="340"/>
          <w:jc w:val="center"/>
        </w:trPr>
        <w:tc>
          <w:tcPr>
            <w:tcW w:w="1375" w:type="dxa"/>
            <w:gridSpan w:val="2"/>
            <w:vMerge w:val="restart"/>
            <w:tcBorders>
              <w:top w:val="nil"/>
              <w:left w:val="nil"/>
              <w:right w:val="nil"/>
            </w:tcBorders>
            <w:shd w:val="clear" w:color="auto" w:fill="598774"/>
            <w:tcMar>
              <w:top w:w="15" w:type="dxa"/>
              <w:left w:w="15" w:type="dxa"/>
              <w:bottom w:w="0" w:type="dxa"/>
              <w:right w:w="15" w:type="dxa"/>
            </w:tcMar>
            <w:vAlign w:val="center"/>
            <w:hideMark/>
          </w:tcPr>
          <w:p w14:paraId="5122B17B" w14:textId="77777777" w:rsidR="007B45B1" w:rsidRPr="005368C2" w:rsidRDefault="007B45B1" w:rsidP="005F2397">
            <w:r w:rsidRPr="005368C2">
              <w:t>Continuous</w:t>
            </w:r>
          </w:p>
          <w:p w14:paraId="3177FB38" w14:textId="3AFF9F44" w:rsidR="007B45B1" w:rsidRPr="005368C2" w:rsidRDefault="007B45B1" w:rsidP="005F2397">
            <w:proofErr w:type="gramStart"/>
            <w:r w:rsidRPr="005368C2">
              <w:t>rate</w:t>
            </w:r>
            <w:proofErr w:type="gramEnd"/>
          </w:p>
        </w:tc>
        <w:tc>
          <w:tcPr>
            <w:tcW w:w="686" w:type="dxa"/>
            <w:tcBorders>
              <w:top w:val="nil"/>
              <w:left w:val="nil"/>
              <w:right w:val="nil"/>
            </w:tcBorders>
            <w:shd w:val="clear" w:color="auto" w:fill="598774"/>
            <w:tcMar>
              <w:top w:w="15" w:type="dxa"/>
              <w:left w:w="15" w:type="dxa"/>
              <w:bottom w:w="0" w:type="dxa"/>
              <w:right w:w="15" w:type="dxa"/>
            </w:tcMar>
            <w:vAlign w:val="center"/>
            <w:hideMark/>
          </w:tcPr>
          <w:p w14:paraId="62ED5189" w14:textId="77777777" w:rsidR="007B45B1" w:rsidRPr="005368C2" w:rsidRDefault="007B45B1" w:rsidP="005F2397"/>
        </w:tc>
        <w:tc>
          <w:tcPr>
            <w:tcW w:w="948" w:type="dxa"/>
            <w:vMerge/>
            <w:tcBorders>
              <w:left w:val="nil"/>
              <w:right w:val="nil"/>
            </w:tcBorders>
            <w:shd w:val="clear" w:color="auto" w:fill="598774"/>
            <w:tcMar>
              <w:top w:w="15" w:type="dxa"/>
              <w:left w:w="15" w:type="dxa"/>
              <w:bottom w:w="0" w:type="dxa"/>
              <w:right w:w="15" w:type="dxa"/>
            </w:tcMar>
            <w:vAlign w:val="center"/>
            <w:hideMark/>
          </w:tcPr>
          <w:p w14:paraId="455DDC78" w14:textId="0E1E4A7A" w:rsidR="007B45B1" w:rsidRPr="005368C2" w:rsidRDefault="007B45B1" w:rsidP="005F2397"/>
        </w:tc>
        <w:tc>
          <w:tcPr>
            <w:tcW w:w="1189" w:type="dxa"/>
            <w:vMerge/>
            <w:tcBorders>
              <w:left w:val="nil"/>
              <w:right w:val="nil"/>
            </w:tcBorders>
            <w:shd w:val="clear" w:color="auto" w:fill="598774"/>
            <w:tcMar>
              <w:top w:w="15" w:type="dxa"/>
              <w:left w:w="15" w:type="dxa"/>
              <w:bottom w:w="0" w:type="dxa"/>
              <w:right w:w="15" w:type="dxa"/>
            </w:tcMar>
            <w:vAlign w:val="center"/>
            <w:hideMark/>
          </w:tcPr>
          <w:p w14:paraId="3CDFD06B" w14:textId="0187A966" w:rsidR="007B45B1" w:rsidRPr="005368C2" w:rsidRDefault="007B45B1" w:rsidP="005F2397"/>
        </w:tc>
        <w:tc>
          <w:tcPr>
            <w:tcW w:w="1295" w:type="dxa"/>
            <w:gridSpan w:val="2"/>
            <w:vMerge/>
            <w:tcBorders>
              <w:left w:val="nil"/>
              <w:right w:val="nil"/>
            </w:tcBorders>
            <w:shd w:val="clear" w:color="auto" w:fill="598774"/>
            <w:tcMar>
              <w:top w:w="15" w:type="dxa"/>
              <w:left w:w="15" w:type="dxa"/>
              <w:bottom w:w="0" w:type="dxa"/>
              <w:right w:w="15" w:type="dxa"/>
            </w:tcMar>
            <w:vAlign w:val="center"/>
            <w:hideMark/>
          </w:tcPr>
          <w:p w14:paraId="77261A28" w14:textId="7A17244D" w:rsidR="007B45B1" w:rsidRPr="005368C2" w:rsidRDefault="007B45B1" w:rsidP="005F2397"/>
        </w:tc>
        <w:tc>
          <w:tcPr>
            <w:tcW w:w="1048" w:type="dxa"/>
            <w:vMerge w:val="restart"/>
            <w:tcBorders>
              <w:top w:val="nil"/>
              <w:left w:val="nil"/>
              <w:right w:val="nil"/>
            </w:tcBorders>
            <w:shd w:val="clear" w:color="auto" w:fill="598774"/>
            <w:tcMar>
              <w:top w:w="15" w:type="dxa"/>
              <w:left w:w="15" w:type="dxa"/>
              <w:bottom w:w="0" w:type="dxa"/>
              <w:right w:w="15" w:type="dxa"/>
            </w:tcMar>
            <w:vAlign w:val="center"/>
            <w:hideMark/>
          </w:tcPr>
          <w:p w14:paraId="28CB9BC3" w14:textId="77777777" w:rsidR="007B45B1" w:rsidRPr="005368C2" w:rsidRDefault="007B45B1" w:rsidP="005F2397">
            <w:r w:rsidRPr="005368C2">
              <w:t>Discrete</w:t>
            </w:r>
          </w:p>
          <w:p w14:paraId="0BC66366" w14:textId="26234894" w:rsidR="007B45B1" w:rsidRPr="005368C2" w:rsidRDefault="007B45B1" w:rsidP="005F2397">
            <w:r w:rsidRPr="005368C2">
              <w:t>Rate</w:t>
            </w:r>
          </w:p>
        </w:tc>
        <w:tc>
          <w:tcPr>
            <w:tcW w:w="1303" w:type="dxa"/>
            <w:vMerge w:val="restart"/>
            <w:tcBorders>
              <w:top w:val="nil"/>
              <w:left w:val="nil"/>
              <w:right w:val="nil"/>
            </w:tcBorders>
            <w:shd w:val="clear" w:color="auto" w:fill="598774"/>
            <w:tcMar>
              <w:top w:w="15" w:type="dxa"/>
              <w:left w:w="15" w:type="dxa"/>
              <w:bottom w:w="0" w:type="dxa"/>
              <w:right w:w="15" w:type="dxa"/>
            </w:tcMar>
            <w:vAlign w:val="center"/>
            <w:hideMark/>
          </w:tcPr>
          <w:p w14:paraId="6AA90C65" w14:textId="77777777" w:rsidR="007B45B1" w:rsidRPr="005368C2" w:rsidRDefault="007B45B1" w:rsidP="005F2397">
            <w:r w:rsidRPr="005368C2">
              <w:t>Equivalent</w:t>
            </w:r>
          </w:p>
          <w:p w14:paraId="54E00510" w14:textId="724D7706" w:rsidR="007B45B1" w:rsidRPr="005368C2" w:rsidRDefault="007B45B1" w:rsidP="005F2397">
            <w:r w:rsidRPr="005368C2">
              <w:t>Continuous</w:t>
            </w:r>
          </w:p>
        </w:tc>
        <w:tc>
          <w:tcPr>
            <w:tcW w:w="1171" w:type="dxa"/>
            <w:vMerge/>
            <w:tcBorders>
              <w:left w:val="nil"/>
              <w:right w:val="nil"/>
            </w:tcBorders>
            <w:shd w:val="clear" w:color="auto" w:fill="598774"/>
            <w:tcMar>
              <w:top w:w="15" w:type="dxa"/>
              <w:left w:w="15" w:type="dxa"/>
              <w:bottom w:w="0" w:type="dxa"/>
              <w:right w:w="15" w:type="dxa"/>
            </w:tcMar>
            <w:vAlign w:val="center"/>
            <w:hideMark/>
          </w:tcPr>
          <w:p w14:paraId="312F1BD1" w14:textId="0D2D942A" w:rsidR="007B45B1" w:rsidRPr="005368C2" w:rsidRDefault="007B45B1" w:rsidP="005F2397"/>
        </w:tc>
      </w:tr>
      <w:tr w:rsidR="007B45B1" w:rsidRPr="005368C2" w14:paraId="4879D284" w14:textId="77777777" w:rsidTr="007B45B1">
        <w:trPr>
          <w:trHeight w:hRule="exact" w:val="340"/>
          <w:jc w:val="center"/>
        </w:trPr>
        <w:tc>
          <w:tcPr>
            <w:tcW w:w="1375" w:type="dxa"/>
            <w:gridSpan w:val="2"/>
            <w:vMerge/>
            <w:tcBorders>
              <w:left w:val="nil"/>
              <w:bottom w:val="nil"/>
              <w:right w:val="nil"/>
            </w:tcBorders>
            <w:shd w:val="clear" w:color="auto" w:fill="auto"/>
            <w:tcMar>
              <w:top w:w="15" w:type="dxa"/>
              <w:left w:w="15" w:type="dxa"/>
              <w:bottom w:w="0" w:type="dxa"/>
              <w:right w:w="15" w:type="dxa"/>
            </w:tcMar>
            <w:vAlign w:val="center"/>
            <w:hideMark/>
          </w:tcPr>
          <w:p w14:paraId="0A2AB53A" w14:textId="255BE310" w:rsidR="007B45B1" w:rsidRPr="005368C2" w:rsidRDefault="007B45B1" w:rsidP="005F2397"/>
        </w:tc>
        <w:tc>
          <w:tcPr>
            <w:tcW w:w="686"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237731C3" w14:textId="77777777" w:rsidR="007B45B1" w:rsidRPr="005368C2" w:rsidRDefault="007B45B1" w:rsidP="005F2397">
            <w:r w:rsidRPr="005368C2">
              <w:t>Years</w:t>
            </w:r>
          </w:p>
        </w:tc>
        <w:tc>
          <w:tcPr>
            <w:tcW w:w="948" w:type="dxa"/>
            <w:vMerge/>
            <w:tcBorders>
              <w:left w:val="nil"/>
              <w:bottom w:val="single" w:sz="4" w:space="0" w:color="000000"/>
              <w:right w:val="nil"/>
            </w:tcBorders>
            <w:shd w:val="clear" w:color="auto" w:fill="auto"/>
            <w:tcMar>
              <w:top w:w="15" w:type="dxa"/>
              <w:left w:w="15" w:type="dxa"/>
              <w:bottom w:w="0" w:type="dxa"/>
              <w:right w:w="15" w:type="dxa"/>
            </w:tcMar>
            <w:vAlign w:val="center"/>
            <w:hideMark/>
          </w:tcPr>
          <w:p w14:paraId="2EBCC874" w14:textId="0043E493" w:rsidR="007B45B1" w:rsidRPr="005368C2" w:rsidRDefault="007B45B1" w:rsidP="005F2397"/>
        </w:tc>
        <w:tc>
          <w:tcPr>
            <w:tcW w:w="1189" w:type="dxa"/>
            <w:vMerge/>
            <w:tcBorders>
              <w:left w:val="nil"/>
              <w:bottom w:val="single" w:sz="4" w:space="0" w:color="000000"/>
              <w:right w:val="nil"/>
            </w:tcBorders>
            <w:shd w:val="clear" w:color="auto" w:fill="auto"/>
            <w:tcMar>
              <w:top w:w="15" w:type="dxa"/>
              <w:left w:w="15" w:type="dxa"/>
              <w:bottom w:w="0" w:type="dxa"/>
              <w:right w:w="15" w:type="dxa"/>
            </w:tcMar>
            <w:vAlign w:val="center"/>
            <w:hideMark/>
          </w:tcPr>
          <w:p w14:paraId="1B62CFFA" w14:textId="35381BB8" w:rsidR="007B45B1" w:rsidRPr="005368C2" w:rsidRDefault="007B45B1" w:rsidP="005F2397"/>
        </w:tc>
        <w:tc>
          <w:tcPr>
            <w:tcW w:w="1295" w:type="dxa"/>
            <w:gridSpan w:val="2"/>
            <w:vMerge/>
            <w:tcBorders>
              <w:left w:val="nil"/>
              <w:bottom w:val="single" w:sz="4" w:space="0" w:color="000000"/>
              <w:right w:val="nil"/>
            </w:tcBorders>
            <w:shd w:val="clear" w:color="auto" w:fill="auto"/>
            <w:tcMar>
              <w:top w:w="15" w:type="dxa"/>
              <w:left w:w="15" w:type="dxa"/>
              <w:bottom w:w="0" w:type="dxa"/>
              <w:right w:w="15" w:type="dxa"/>
            </w:tcMar>
            <w:vAlign w:val="center"/>
            <w:hideMark/>
          </w:tcPr>
          <w:p w14:paraId="549E6B24" w14:textId="37BEC4B6" w:rsidR="007B45B1" w:rsidRPr="005368C2" w:rsidRDefault="007B45B1" w:rsidP="005F2397"/>
        </w:tc>
        <w:tc>
          <w:tcPr>
            <w:tcW w:w="1048" w:type="dxa"/>
            <w:vMerge/>
            <w:tcBorders>
              <w:left w:val="nil"/>
              <w:bottom w:val="single" w:sz="4" w:space="0" w:color="000000"/>
              <w:right w:val="nil"/>
            </w:tcBorders>
            <w:shd w:val="clear" w:color="auto" w:fill="auto"/>
            <w:tcMar>
              <w:top w:w="15" w:type="dxa"/>
              <w:left w:w="15" w:type="dxa"/>
              <w:bottom w:w="0" w:type="dxa"/>
              <w:right w:w="15" w:type="dxa"/>
            </w:tcMar>
            <w:vAlign w:val="center"/>
            <w:hideMark/>
          </w:tcPr>
          <w:p w14:paraId="5C81215D" w14:textId="3E5D9FE3" w:rsidR="007B45B1" w:rsidRPr="005368C2" w:rsidRDefault="007B45B1" w:rsidP="005F2397"/>
        </w:tc>
        <w:tc>
          <w:tcPr>
            <w:tcW w:w="1303" w:type="dxa"/>
            <w:vMerge/>
            <w:tcBorders>
              <w:left w:val="nil"/>
              <w:bottom w:val="single" w:sz="4" w:space="0" w:color="000000"/>
              <w:right w:val="nil"/>
            </w:tcBorders>
            <w:shd w:val="clear" w:color="auto" w:fill="auto"/>
            <w:tcMar>
              <w:top w:w="15" w:type="dxa"/>
              <w:left w:w="15" w:type="dxa"/>
              <w:bottom w:w="0" w:type="dxa"/>
              <w:right w:w="15" w:type="dxa"/>
            </w:tcMar>
            <w:vAlign w:val="center"/>
            <w:hideMark/>
          </w:tcPr>
          <w:p w14:paraId="60E9CC18" w14:textId="61789996" w:rsidR="007B45B1" w:rsidRPr="005368C2" w:rsidRDefault="007B45B1" w:rsidP="005F2397"/>
        </w:tc>
        <w:tc>
          <w:tcPr>
            <w:tcW w:w="1171" w:type="dxa"/>
            <w:vMerge/>
            <w:tcBorders>
              <w:left w:val="nil"/>
              <w:bottom w:val="single" w:sz="4" w:space="0" w:color="000000"/>
              <w:right w:val="nil"/>
            </w:tcBorders>
            <w:shd w:val="clear" w:color="auto" w:fill="auto"/>
            <w:tcMar>
              <w:top w:w="15" w:type="dxa"/>
              <w:left w:w="15" w:type="dxa"/>
              <w:bottom w:w="0" w:type="dxa"/>
              <w:right w:w="15" w:type="dxa"/>
            </w:tcMar>
            <w:vAlign w:val="center"/>
            <w:hideMark/>
          </w:tcPr>
          <w:p w14:paraId="0447905C" w14:textId="42EC972C" w:rsidR="007B45B1" w:rsidRPr="005368C2" w:rsidRDefault="007B45B1" w:rsidP="005F2397"/>
        </w:tc>
      </w:tr>
      <w:tr w:rsidR="005F2397" w:rsidRPr="005368C2" w14:paraId="568A3F1B" w14:textId="77777777" w:rsidTr="007B45B1">
        <w:trPr>
          <w:trHeight w:hRule="exact" w:val="340"/>
          <w:jc w:val="center"/>
        </w:trPr>
        <w:tc>
          <w:tcPr>
            <w:tcW w:w="171" w:type="dxa"/>
            <w:tcBorders>
              <w:top w:val="nil"/>
              <w:left w:val="nil"/>
              <w:bottom w:val="nil"/>
              <w:right w:val="nil"/>
            </w:tcBorders>
            <w:shd w:val="clear" w:color="auto" w:fill="auto"/>
            <w:tcMar>
              <w:top w:w="15" w:type="dxa"/>
              <w:left w:w="15" w:type="dxa"/>
              <w:bottom w:w="0" w:type="dxa"/>
              <w:right w:w="15" w:type="dxa"/>
            </w:tcMar>
            <w:vAlign w:val="center"/>
            <w:hideMark/>
          </w:tcPr>
          <w:p w14:paraId="048DFB88" w14:textId="77777777" w:rsidR="005F2397" w:rsidRPr="005368C2" w:rsidRDefault="005F2397" w:rsidP="005F2397">
            <w:r w:rsidRPr="005368C2">
              <w:t>1</w:t>
            </w:r>
          </w:p>
        </w:tc>
        <w:tc>
          <w:tcPr>
            <w:tcW w:w="12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5F74142" w14:textId="77777777" w:rsidR="005F2397" w:rsidRPr="005368C2" w:rsidRDefault="005F2397" w:rsidP="005F2397">
            <w:r w:rsidRPr="005368C2">
              <w:t>9.758%</w:t>
            </w:r>
          </w:p>
        </w:tc>
        <w:tc>
          <w:tcPr>
            <w:tcW w:w="68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98F6B4E" w14:textId="77777777" w:rsidR="005F2397" w:rsidRPr="005368C2" w:rsidRDefault="005F2397" w:rsidP="005F2397">
            <w:r w:rsidRPr="005368C2">
              <w:t>1</w:t>
            </w:r>
          </w:p>
        </w:tc>
        <w:tc>
          <w:tcPr>
            <w:tcW w:w="94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E143925" w14:textId="77777777" w:rsidR="005F2397" w:rsidRPr="005368C2" w:rsidRDefault="005F2397" w:rsidP="005F2397">
            <w:r w:rsidRPr="005368C2">
              <w:t xml:space="preserve">$1.10 </w:t>
            </w:r>
          </w:p>
        </w:tc>
        <w:tc>
          <w:tcPr>
            <w:tcW w:w="118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8E127EB" w14:textId="77777777" w:rsidR="005F2397" w:rsidRPr="005368C2" w:rsidRDefault="005F2397" w:rsidP="005F2397">
            <w:r w:rsidRPr="005368C2">
              <w:t xml:space="preserve">$0.907 </w:t>
            </w:r>
          </w:p>
        </w:tc>
        <w:tc>
          <w:tcPr>
            <w:tcW w:w="9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0C5364C" w14:textId="77777777" w:rsidR="005F2397" w:rsidRPr="005368C2" w:rsidRDefault="005F2397" w:rsidP="005F2397"/>
        </w:tc>
        <w:tc>
          <w:tcPr>
            <w:tcW w:w="119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8C09F82" w14:textId="77777777" w:rsidR="005F2397" w:rsidRPr="005368C2" w:rsidRDefault="005F2397" w:rsidP="005F2397">
            <w:r w:rsidRPr="005368C2">
              <w:t>2</w:t>
            </w:r>
          </w:p>
        </w:tc>
        <w:tc>
          <w:tcPr>
            <w:tcW w:w="104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0B403EA" w14:textId="77777777" w:rsidR="005F2397" w:rsidRPr="005368C2" w:rsidRDefault="005F2397" w:rsidP="005F2397">
            <w:r w:rsidRPr="005368C2">
              <w:t>10.00%</w:t>
            </w:r>
          </w:p>
        </w:tc>
        <w:tc>
          <w:tcPr>
            <w:tcW w:w="130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506E424" w14:textId="77777777" w:rsidR="005F2397" w:rsidRPr="005368C2" w:rsidRDefault="005F2397" w:rsidP="005F2397">
            <w:r w:rsidRPr="005368C2">
              <w:t>9.758%</w:t>
            </w:r>
          </w:p>
        </w:tc>
        <w:tc>
          <w:tcPr>
            <w:tcW w:w="1171"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46AF6C8" w14:textId="77777777" w:rsidR="005F2397" w:rsidRPr="005368C2" w:rsidRDefault="005F2397" w:rsidP="005F2397">
            <w:r w:rsidRPr="005368C2">
              <w:t xml:space="preserve">       0.9070 </w:t>
            </w:r>
          </w:p>
        </w:tc>
      </w:tr>
      <w:tr w:rsidR="005F2397" w:rsidRPr="005368C2" w14:paraId="7889C0DA" w14:textId="77777777" w:rsidTr="007B45B1">
        <w:trPr>
          <w:trHeight w:hRule="exact" w:val="340"/>
          <w:jc w:val="center"/>
        </w:trPr>
        <w:tc>
          <w:tcPr>
            <w:tcW w:w="171" w:type="dxa"/>
            <w:tcBorders>
              <w:top w:val="nil"/>
              <w:left w:val="nil"/>
              <w:bottom w:val="nil"/>
              <w:right w:val="nil"/>
            </w:tcBorders>
            <w:shd w:val="clear" w:color="auto" w:fill="auto"/>
            <w:tcMar>
              <w:top w:w="15" w:type="dxa"/>
              <w:left w:w="15" w:type="dxa"/>
              <w:bottom w:w="0" w:type="dxa"/>
              <w:right w:w="15" w:type="dxa"/>
            </w:tcMar>
            <w:vAlign w:val="center"/>
            <w:hideMark/>
          </w:tcPr>
          <w:p w14:paraId="10A3D098" w14:textId="77777777" w:rsidR="005F2397" w:rsidRPr="005368C2" w:rsidRDefault="005F2397" w:rsidP="005F2397">
            <w:r w:rsidRPr="005368C2">
              <w:t>2</w:t>
            </w:r>
          </w:p>
        </w:tc>
        <w:tc>
          <w:tcPr>
            <w:tcW w:w="1204" w:type="dxa"/>
            <w:tcBorders>
              <w:top w:val="nil"/>
              <w:left w:val="nil"/>
              <w:bottom w:val="nil"/>
              <w:right w:val="nil"/>
            </w:tcBorders>
            <w:shd w:val="clear" w:color="auto" w:fill="auto"/>
            <w:tcMar>
              <w:top w:w="15" w:type="dxa"/>
              <w:left w:w="15" w:type="dxa"/>
              <w:bottom w:w="0" w:type="dxa"/>
              <w:right w:w="15" w:type="dxa"/>
            </w:tcMar>
            <w:vAlign w:val="center"/>
            <w:hideMark/>
          </w:tcPr>
          <w:p w14:paraId="77860C44" w14:textId="77777777" w:rsidR="005F2397" w:rsidRPr="005368C2" w:rsidRDefault="005F2397" w:rsidP="005F2397">
            <w:r w:rsidRPr="005368C2">
              <w:t>8.000%</w:t>
            </w:r>
          </w:p>
        </w:tc>
        <w:tc>
          <w:tcPr>
            <w:tcW w:w="686" w:type="dxa"/>
            <w:tcBorders>
              <w:top w:val="nil"/>
              <w:left w:val="nil"/>
              <w:bottom w:val="nil"/>
              <w:right w:val="nil"/>
            </w:tcBorders>
            <w:shd w:val="clear" w:color="auto" w:fill="auto"/>
            <w:tcMar>
              <w:top w:w="15" w:type="dxa"/>
              <w:left w:w="15" w:type="dxa"/>
              <w:bottom w:w="0" w:type="dxa"/>
              <w:right w:w="15" w:type="dxa"/>
            </w:tcMar>
            <w:vAlign w:val="center"/>
            <w:hideMark/>
          </w:tcPr>
          <w:p w14:paraId="6C917D9E" w14:textId="77777777" w:rsidR="005F2397" w:rsidRPr="005368C2" w:rsidRDefault="005F2397" w:rsidP="005F2397">
            <w:r w:rsidRPr="005368C2">
              <w:t>1</w:t>
            </w:r>
          </w:p>
        </w:tc>
        <w:tc>
          <w:tcPr>
            <w:tcW w:w="948" w:type="dxa"/>
            <w:tcBorders>
              <w:top w:val="nil"/>
              <w:left w:val="nil"/>
              <w:bottom w:val="nil"/>
              <w:right w:val="nil"/>
            </w:tcBorders>
            <w:shd w:val="clear" w:color="auto" w:fill="auto"/>
            <w:tcMar>
              <w:top w:w="15" w:type="dxa"/>
              <w:left w:w="15" w:type="dxa"/>
              <w:bottom w:w="0" w:type="dxa"/>
              <w:right w:w="15" w:type="dxa"/>
            </w:tcMar>
            <w:vAlign w:val="center"/>
            <w:hideMark/>
          </w:tcPr>
          <w:p w14:paraId="248D0C6A" w14:textId="77777777" w:rsidR="005F2397" w:rsidRPr="005368C2" w:rsidRDefault="005F2397" w:rsidP="005F2397">
            <w:r w:rsidRPr="005368C2">
              <w:t xml:space="preserve">$1.08 </w:t>
            </w:r>
          </w:p>
        </w:tc>
        <w:tc>
          <w:tcPr>
            <w:tcW w:w="1189" w:type="dxa"/>
            <w:tcBorders>
              <w:top w:val="nil"/>
              <w:left w:val="nil"/>
              <w:bottom w:val="nil"/>
              <w:right w:val="nil"/>
            </w:tcBorders>
            <w:shd w:val="clear" w:color="auto" w:fill="auto"/>
            <w:tcMar>
              <w:top w:w="15" w:type="dxa"/>
              <w:left w:w="15" w:type="dxa"/>
              <w:bottom w:w="0" w:type="dxa"/>
              <w:right w:w="15" w:type="dxa"/>
            </w:tcMar>
            <w:vAlign w:val="center"/>
            <w:hideMark/>
          </w:tcPr>
          <w:p w14:paraId="5221F548" w14:textId="77777777" w:rsidR="005F2397" w:rsidRPr="005368C2" w:rsidRDefault="005F2397" w:rsidP="005F2397">
            <w:r w:rsidRPr="005368C2">
              <w:t xml:space="preserve">$0.923 </w:t>
            </w:r>
          </w:p>
        </w:tc>
        <w:tc>
          <w:tcPr>
            <w:tcW w:w="96" w:type="dxa"/>
            <w:tcBorders>
              <w:top w:val="nil"/>
              <w:left w:val="nil"/>
              <w:bottom w:val="nil"/>
              <w:right w:val="nil"/>
            </w:tcBorders>
            <w:shd w:val="clear" w:color="auto" w:fill="auto"/>
            <w:tcMar>
              <w:top w:w="15" w:type="dxa"/>
              <w:left w:w="15" w:type="dxa"/>
              <w:bottom w:w="0" w:type="dxa"/>
              <w:right w:w="15" w:type="dxa"/>
            </w:tcMar>
            <w:vAlign w:val="center"/>
            <w:hideMark/>
          </w:tcPr>
          <w:p w14:paraId="7BCB9C86" w14:textId="77777777" w:rsidR="005F2397" w:rsidRPr="005368C2" w:rsidRDefault="005F2397" w:rsidP="005F2397"/>
        </w:tc>
        <w:tc>
          <w:tcPr>
            <w:tcW w:w="1199" w:type="dxa"/>
            <w:tcBorders>
              <w:top w:val="nil"/>
              <w:left w:val="nil"/>
              <w:bottom w:val="nil"/>
              <w:right w:val="nil"/>
            </w:tcBorders>
            <w:shd w:val="clear" w:color="auto" w:fill="auto"/>
            <w:tcMar>
              <w:top w:w="15" w:type="dxa"/>
              <w:left w:w="15" w:type="dxa"/>
              <w:bottom w:w="0" w:type="dxa"/>
              <w:right w:w="15" w:type="dxa"/>
            </w:tcMar>
            <w:vAlign w:val="center"/>
            <w:hideMark/>
          </w:tcPr>
          <w:p w14:paraId="4D40CAEC" w14:textId="77777777" w:rsidR="005F2397" w:rsidRPr="005368C2" w:rsidRDefault="005F2397" w:rsidP="005F2397">
            <w:r w:rsidRPr="005368C2">
              <w:t>4</w:t>
            </w:r>
          </w:p>
        </w:tc>
        <w:tc>
          <w:tcPr>
            <w:tcW w:w="1048" w:type="dxa"/>
            <w:tcBorders>
              <w:top w:val="nil"/>
              <w:left w:val="nil"/>
              <w:bottom w:val="nil"/>
              <w:right w:val="nil"/>
            </w:tcBorders>
            <w:shd w:val="clear" w:color="auto" w:fill="auto"/>
            <w:tcMar>
              <w:top w:w="15" w:type="dxa"/>
              <w:left w:w="15" w:type="dxa"/>
              <w:bottom w:w="0" w:type="dxa"/>
              <w:right w:w="15" w:type="dxa"/>
            </w:tcMar>
            <w:vAlign w:val="center"/>
            <w:hideMark/>
          </w:tcPr>
          <w:p w14:paraId="49B59E85" w14:textId="77777777" w:rsidR="005F2397" w:rsidRPr="005368C2" w:rsidRDefault="005F2397" w:rsidP="005F2397">
            <w:r w:rsidRPr="005368C2">
              <w:t>8.081%</w:t>
            </w:r>
          </w:p>
        </w:tc>
        <w:tc>
          <w:tcPr>
            <w:tcW w:w="1303" w:type="dxa"/>
            <w:tcBorders>
              <w:top w:val="nil"/>
              <w:left w:val="nil"/>
              <w:bottom w:val="nil"/>
              <w:right w:val="nil"/>
            </w:tcBorders>
            <w:shd w:val="clear" w:color="auto" w:fill="auto"/>
            <w:tcMar>
              <w:top w:w="15" w:type="dxa"/>
              <w:left w:w="15" w:type="dxa"/>
              <w:bottom w:w="0" w:type="dxa"/>
              <w:right w:w="15" w:type="dxa"/>
            </w:tcMar>
            <w:vAlign w:val="center"/>
            <w:hideMark/>
          </w:tcPr>
          <w:p w14:paraId="578F258A" w14:textId="77777777" w:rsidR="005F2397" w:rsidRPr="005368C2" w:rsidRDefault="005F2397" w:rsidP="005F2397">
            <w:r w:rsidRPr="005368C2">
              <w:t>8.000%</w:t>
            </w:r>
          </w:p>
        </w:tc>
        <w:tc>
          <w:tcPr>
            <w:tcW w:w="1171" w:type="dxa"/>
            <w:tcBorders>
              <w:top w:val="nil"/>
              <w:left w:val="nil"/>
              <w:bottom w:val="nil"/>
              <w:right w:val="nil"/>
            </w:tcBorders>
            <w:shd w:val="clear" w:color="auto" w:fill="auto"/>
            <w:tcMar>
              <w:top w:w="15" w:type="dxa"/>
              <w:left w:w="15" w:type="dxa"/>
              <w:bottom w:w="0" w:type="dxa"/>
              <w:right w:w="15" w:type="dxa"/>
            </w:tcMar>
            <w:vAlign w:val="center"/>
            <w:hideMark/>
          </w:tcPr>
          <w:p w14:paraId="299FF514" w14:textId="77777777" w:rsidR="005F2397" w:rsidRPr="005368C2" w:rsidRDefault="005F2397" w:rsidP="005F2397">
            <w:r w:rsidRPr="005368C2">
              <w:t xml:space="preserve">       0.9231 </w:t>
            </w:r>
          </w:p>
        </w:tc>
      </w:tr>
      <w:tr w:rsidR="005F2397" w:rsidRPr="005368C2" w14:paraId="5C8C022D" w14:textId="77777777" w:rsidTr="007B45B1">
        <w:trPr>
          <w:trHeight w:hRule="exact" w:val="340"/>
          <w:jc w:val="center"/>
        </w:trPr>
        <w:tc>
          <w:tcPr>
            <w:tcW w:w="171" w:type="dxa"/>
            <w:tcBorders>
              <w:top w:val="nil"/>
              <w:left w:val="nil"/>
              <w:bottom w:val="nil"/>
              <w:right w:val="nil"/>
            </w:tcBorders>
            <w:shd w:val="clear" w:color="auto" w:fill="auto"/>
            <w:tcMar>
              <w:top w:w="15" w:type="dxa"/>
              <w:left w:w="15" w:type="dxa"/>
              <w:bottom w:w="0" w:type="dxa"/>
              <w:right w:w="15" w:type="dxa"/>
            </w:tcMar>
            <w:vAlign w:val="center"/>
            <w:hideMark/>
          </w:tcPr>
          <w:p w14:paraId="57B85B10" w14:textId="77777777" w:rsidR="005F2397" w:rsidRPr="005368C2" w:rsidRDefault="005F2397" w:rsidP="005F2397">
            <w:r w:rsidRPr="005368C2">
              <w:t>3</w:t>
            </w:r>
          </w:p>
        </w:tc>
        <w:tc>
          <w:tcPr>
            <w:tcW w:w="1204" w:type="dxa"/>
            <w:tcBorders>
              <w:top w:val="nil"/>
              <w:left w:val="nil"/>
              <w:bottom w:val="nil"/>
              <w:right w:val="nil"/>
            </w:tcBorders>
            <w:shd w:val="clear" w:color="auto" w:fill="auto"/>
            <w:tcMar>
              <w:top w:w="15" w:type="dxa"/>
              <w:left w:w="15" w:type="dxa"/>
              <w:bottom w:w="0" w:type="dxa"/>
              <w:right w:w="15" w:type="dxa"/>
            </w:tcMar>
            <w:vAlign w:val="center"/>
            <w:hideMark/>
          </w:tcPr>
          <w:p w14:paraId="568A55FE" w14:textId="77777777" w:rsidR="005F2397" w:rsidRPr="005368C2" w:rsidRDefault="005F2397" w:rsidP="005F2397">
            <w:r w:rsidRPr="005368C2">
              <w:t>8.000%</w:t>
            </w:r>
          </w:p>
        </w:tc>
        <w:tc>
          <w:tcPr>
            <w:tcW w:w="686" w:type="dxa"/>
            <w:tcBorders>
              <w:top w:val="nil"/>
              <w:left w:val="nil"/>
              <w:bottom w:val="nil"/>
              <w:right w:val="nil"/>
            </w:tcBorders>
            <w:shd w:val="clear" w:color="auto" w:fill="auto"/>
            <w:tcMar>
              <w:top w:w="15" w:type="dxa"/>
              <w:left w:w="15" w:type="dxa"/>
              <w:bottom w:w="0" w:type="dxa"/>
              <w:right w:w="15" w:type="dxa"/>
            </w:tcMar>
            <w:vAlign w:val="center"/>
            <w:hideMark/>
          </w:tcPr>
          <w:p w14:paraId="1411E1AB" w14:textId="77777777" w:rsidR="005F2397" w:rsidRPr="005368C2" w:rsidRDefault="005F2397" w:rsidP="005F2397">
            <w:r w:rsidRPr="005368C2">
              <w:t>3</w:t>
            </w:r>
          </w:p>
        </w:tc>
        <w:tc>
          <w:tcPr>
            <w:tcW w:w="948" w:type="dxa"/>
            <w:tcBorders>
              <w:top w:val="nil"/>
              <w:left w:val="nil"/>
              <w:bottom w:val="nil"/>
              <w:right w:val="nil"/>
            </w:tcBorders>
            <w:shd w:val="clear" w:color="auto" w:fill="auto"/>
            <w:tcMar>
              <w:top w:w="15" w:type="dxa"/>
              <w:left w:w="15" w:type="dxa"/>
              <w:bottom w:w="0" w:type="dxa"/>
              <w:right w:w="15" w:type="dxa"/>
            </w:tcMar>
            <w:vAlign w:val="center"/>
            <w:hideMark/>
          </w:tcPr>
          <w:p w14:paraId="0D0B2249" w14:textId="77777777" w:rsidR="005F2397" w:rsidRPr="005368C2" w:rsidRDefault="005F2397" w:rsidP="005F2397">
            <w:r w:rsidRPr="005368C2">
              <w:t xml:space="preserve">$1.27 </w:t>
            </w:r>
          </w:p>
        </w:tc>
        <w:tc>
          <w:tcPr>
            <w:tcW w:w="1189" w:type="dxa"/>
            <w:tcBorders>
              <w:top w:val="nil"/>
              <w:left w:val="nil"/>
              <w:bottom w:val="nil"/>
              <w:right w:val="nil"/>
            </w:tcBorders>
            <w:shd w:val="clear" w:color="auto" w:fill="auto"/>
            <w:tcMar>
              <w:top w:w="15" w:type="dxa"/>
              <w:left w:w="15" w:type="dxa"/>
              <w:bottom w:w="0" w:type="dxa"/>
              <w:right w:w="15" w:type="dxa"/>
            </w:tcMar>
            <w:vAlign w:val="center"/>
            <w:hideMark/>
          </w:tcPr>
          <w:p w14:paraId="7F2EF0BB" w14:textId="77777777" w:rsidR="005F2397" w:rsidRPr="005368C2" w:rsidRDefault="005F2397" w:rsidP="005F2397">
            <w:r w:rsidRPr="005368C2">
              <w:t xml:space="preserve">$0.787 </w:t>
            </w:r>
          </w:p>
        </w:tc>
        <w:tc>
          <w:tcPr>
            <w:tcW w:w="96" w:type="dxa"/>
            <w:tcBorders>
              <w:top w:val="nil"/>
              <w:left w:val="nil"/>
              <w:bottom w:val="nil"/>
              <w:right w:val="nil"/>
            </w:tcBorders>
            <w:shd w:val="clear" w:color="auto" w:fill="auto"/>
            <w:tcMar>
              <w:top w:w="15" w:type="dxa"/>
              <w:left w:w="15" w:type="dxa"/>
              <w:bottom w:w="0" w:type="dxa"/>
              <w:right w:w="15" w:type="dxa"/>
            </w:tcMar>
            <w:vAlign w:val="center"/>
            <w:hideMark/>
          </w:tcPr>
          <w:p w14:paraId="46D62833" w14:textId="77777777" w:rsidR="005F2397" w:rsidRPr="005368C2" w:rsidRDefault="005F2397" w:rsidP="005F2397"/>
        </w:tc>
        <w:tc>
          <w:tcPr>
            <w:tcW w:w="1199" w:type="dxa"/>
            <w:tcBorders>
              <w:top w:val="nil"/>
              <w:left w:val="nil"/>
              <w:bottom w:val="nil"/>
              <w:right w:val="nil"/>
            </w:tcBorders>
            <w:shd w:val="clear" w:color="auto" w:fill="auto"/>
            <w:tcMar>
              <w:top w:w="15" w:type="dxa"/>
              <w:left w:w="15" w:type="dxa"/>
              <w:bottom w:w="0" w:type="dxa"/>
              <w:right w:w="15" w:type="dxa"/>
            </w:tcMar>
            <w:vAlign w:val="center"/>
            <w:hideMark/>
          </w:tcPr>
          <w:p w14:paraId="20D10685" w14:textId="77777777" w:rsidR="005F2397" w:rsidRPr="005368C2" w:rsidRDefault="005F2397" w:rsidP="005F2397">
            <w:r w:rsidRPr="005368C2">
              <w:t>4</w:t>
            </w:r>
          </w:p>
        </w:tc>
        <w:tc>
          <w:tcPr>
            <w:tcW w:w="1048" w:type="dxa"/>
            <w:tcBorders>
              <w:top w:val="nil"/>
              <w:left w:val="nil"/>
              <w:bottom w:val="nil"/>
              <w:right w:val="nil"/>
            </w:tcBorders>
            <w:shd w:val="clear" w:color="auto" w:fill="auto"/>
            <w:tcMar>
              <w:top w:w="15" w:type="dxa"/>
              <w:left w:w="15" w:type="dxa"/>
              <w:bottom w:w="0" w:type="dxa"/>
              <w:right w:w="15" w:type="dxa"/>
            </w:tcMar>
            <w:vAlign w:val="center"/>
            <w:hideMark/>
          </w:tcPr>
          <w:p w14:paraId="0DF3D591" w14:textId="77777777" w:rsidR="005F2397" w:rsidRPr="005368C2" w:rsidRDefault="005F2397" w:rsidP="005F2397">
            <w:r w:rsidRPr="005368C2">
              <w:t>8.08%</w:t>
            </w:r>
          </w:p>
        </w:tc>
        <w:tc>
          <w:tcPr>
            <w:tcW w:w="1303" w:type="dxa"/>
            <w:tcBorders>
              <w:top w:val="nil"/>
              <w:left w:val="nil"/>
              <w:bottom w:val="nil"/>
              <w:right w:val="nil"/>
            </w:tcBorders>
            <w:shd w:val="clear" w:color="auto" w:fill="auto"/>
            <w:tcMar>
              <w:top w:w="15" w:type="dxa"/>
              <w:left w:w="15" w:type="dxa"/>
              <w:bottom w:w="0" w:type="dxa"/>
              <w:right w:w="15" w:type="dxa"/>
            </w:tcMar>
            <w:vAlign w:val="center"/>
            <w:hideMark/>
          </w:tcPr>
          <w:p w14:paraId="5E54C675" w14:textId="77777777" w:rsidR="005F2397" w:rsidRPr="005368C2" w:rsidRDefault="005F2397" w:rsidP="005F2397">
            <w:r w:rsidRPr="005368C2">
              <w:t>8.000%</w:t>
            </w:r>
          </w:p>
        </w:tc>
        <w:tc>
          <w:tcPr>
            <w:tcW w:w="1171" w:type="dxa"/>
            <w:tcBorders>
              <w:top w:val="nil"/>
              <w:left w:val="nil"/>
              <w:bottom w:val="nil"/>
              <w:right w:val="nil"/>
            </w:tcBorders>
            <w:shd w:val="clear" w:color="auto" w:fill="auto"/>
            <w:tcMar>
              <w:top w:w="15" w:type="dxa"/>
              <w:left w:w="15" w:type="dxa"/>
              <w:bottom w:w="0" w:type="dxa"/>
              <w:right w:w="15" w:type="dxa"/>
            </w:tcMar>
            <w:vAlign w:val="center"/>
            <w:hideMark/>
          </w:tcPr>
          <w:p w14:paraId="754E6BD7" w14:textId="77777777" w:rsidR="005F2397" w:rsidRPr="005368C2" w:rsidRDefault="005F2397" w:rsidP="005F2397">
            <w:r w:rsidRPr="005368C2">
              <w:t xml:space="preserve">       0.7866 </w:t>
            </w:r>
          </w:p>
        </w:tc>
      </w:tr>
      <w:tr w:rsidR="005F2397" w:rsidRPr="005368C2" w14:paraId="11DBC3B3" w14:textId="77777777" w:rsidTr="007B45B1">
        <w:trPr>
          <w:trHeight w:hRule="exact" w:val="340"/>
          <w:jc w:val="center"/>
        </w:trPr>
        <w:tc>
          <w:tcPr>
            <w:tcW w:w="171" w:type="dxa"/>
            <w:tcBorders>
              <w:top w:val="nil"/>
              <w:left w:val="nil"/>
              <w:bottom w:val="nil"/>
              <w:right w:val="nil"/>
            </w:tcBorders>
            <w:shd w:val="clear" w:color="auto" w:fill="auto"/>
            <w:tcMar>
              <w:top w:w="15" w:type="dxa"/>
              <w:left w:w="15" w:type="dxa"/>
              <w:bottom w:w="0" w:type="dxa"/>
              <w:right w:w="15" w:type="dxa"/>
            </w:tcMar>
            <w:vAlign w:val="center"/>
            <w:hideMark/>
          </w:tcPr>
          <w:p w14:paraId="023C67EC" w14:textId="77777777" w:rsidR="005F2397" w:rsidRPr="005368C2" w:rsidRDefault="005F2397" w:rsidP="005F2397">
            <w:r w:rsidRPr="005368C2">
              <w:t>4</w:t>
            </w:r>
          </w:p>
        </w:tc>
        <w:tc>
          <w:tcPr>
            <w:tcW w:w="1204" w:type="dxa"/>
            <w:tcBorders>
              <w:top w:val="nil"/>
              <w:left w:val="nil"/>
              <w:bottom w:val="nil"/>
              <w:right w:val="nil"/>
            </w:tcBorders>
            <w:shd w:val="clear" w:color="auto" w:fill="auto"/>
            <w:tcMar>
              <w:top w:w="15" w:type="dxa"/>
              <w:left w:w="15" w:type="dxa"/>
              <w:bottom w:w="0" w:type="dxa"/>
              <w:right w:w="15" w:type="dxa"/>
            </w:tcMar>
            <w:vAlign w:val="center"/>
            <w:hideMark/>
          </w:tcPr>
          <w:p w14:paraId="626B679A" w14:textId="77777777" w:rsidR="005F2397" w:rsidRPr="005368C2" w:rsidRDefault="005F2397" w:rsidP="005F2397">
            <w:r w:rsidRPr="005368C2">
              <w:t>9.000%</w:t>
            </w:r>
          </w:p>
        </w:tc>
        <w:tc>
          <w:tcPr>
            <w:tcW w:w="686" w:type="dxa"/>
            <w:tcBorders>
              <w:top w:val="nil"/>
              <w:left w:val="nil"/>
              <w:bottom w:val="nil"/>
              <w:right w:val="nil"/>
            </w:tcBorders>
            <w:shd w:val="clear" w:color="auto" w:fill="auto"/>
            <w:tcMar>
              <w:top w:w="15" w:type="dxa"/>
              <w:left w:w="15" w:type="dxa"/>
              <w:bottom w:w="0" w:type="dxa"/>
              <w:right w:w="15" w:type="dxa"/>
            </w:tcMar>
            <w:vAlign w:val="center"/>
            <w:hideMark/>
          </w:tcPr>
          <w:p w14:paraId="4D7278DB" w14:textId="77777777" w:rsidR="005F2397" w:rsidRPr="005368C2" w:rsidRDefault="005F2397" w:rsidP="005F2397">
            <w:r w:rsidRPr="005368C2">
              <w:t>5</w:t>
            </w:r>
          </w:p>
        </w:tc>
        <w:tc>
          <w:tcPr>
            <w:tcW w:w="948" w:type="dxa"/>
            <w:tcBorders>
              <w:top w:val="nil"/>
              <w:left w:val="nil"/>
              <w:bottom w:val="nil"/>
              <w:right w:val="nil"/>
            </w:tcBorders>
            <w:shd w:val="clear" w:color="auto" w:fill="auto"/>
            <w:tcMar>
              <w:top w:w="15" w:type="dxa"/>
              <w:left w:w="15" w:type="dxa"/>
              <w:bottom w:w="0" w:type="dxa"/>
              <w:right w:w="15" w:type="dxa"/>
            </w:tcMar>
            <w:vAlign w:val="center"/>
            <w:hideMark/>
          </w:tcPr>
          <w:p w14:paraId="3B934858" w14:textId="77777777" w:rsidR="005F2397" w:rsidRPr="005368C2" w:rsidRDefault="005F2397" w:rsidP="005F2397">
            <w:r w:rsidRPr="005368C2">
              <w:t xml:space="preserve">$1.57 </w:t>
            </w:r>
          </w:p>
        </w:tc>
        <w:tc>
          <w:tcPr>
            <w:tcW w:w="1189" w:type="dxa"/>
            <w:tcBorders>
              <w:top w:val="nil"/>
              <w:left w:val="nil"/>
              <w:bottom w:val="nil"/>
              <w:right w:val="nil"/>
            </w:tcBorders>
            <w:shd w:val="clear" w:color="auto" w:fill="auto"/>
            <w:tcMar>
              <w:top w:w="15" w:type="dxa"/>
              <w:left w:w="15" w:type="dxa"/>
              <w:bottom w:w="0" w:type="dxa"/>
              <w:right w:w="15" w:type="dxa"/>
            </w:tcMar>
            <w:vAlign w:val="center"/>
            <w:hideMark/>
          </w:tcPr>
          <w:p w14:paraId="1C4B2932" w14:textId="77777777" w:rsidR="005F2397" w:rsidRPr="005368C2" w:rsidRDefault="005F2397" w:rsidP="005F2397">
            <w:r w:rsidRPr="005368C2">
              <w:t xml:space="preserve">$0.638 </w:t>
            </w:r>
          </w:p>
        </w:tc>
        <w:tc>
          <w:tcPr>
            <w:tcW w:w="96" w:type="dxa"/>
            <w:tcBorders>
              <w:top w:val="nil"/>
              <w:left w:val="nil"/>
              <w:bottom w:val="nil"/>
              <w:right w:val="nil"/>
            </w:tcBorders>
            <w:shd w:val="clear" w:color="auto" w:fill="auto"/>
            <w:tcMar>
              <w:top w:w="15" w:type="dxa"/>
              <w:left w:w="15" w:type="dxa"/>
              <w:bottom w:w="0" w:type="dxa"/>
              <w:right w:w="15" w:type="dxa"/>
            </w:tcMar>
            <w:vAlign w:val="center"/>
            <w:hideMark/>
          </w:tcPr>
          <w:p w14:paraId="0A7812BF" w14:textId="77777777" w:rsidR="005F2397" w:rsidRPr="005368C2" w:rsidRDefault="005F2397" w:rsidP="005F2397"/>
        </w:tc>
        <w:tc>
          <w:tcPr>
            <w:tcW w:w="1199" w:type="dxa"/>
            <w:tcBorders>
              <w:top w:val="nil"/>
              <w:left w:val="nil"/>
              <w:bottom w:val="nil"/>
              <w:right w:val="nil"/>
            </w:tcBorders>
            <w:shd w:val="clear" w:color="auto" w:fill="auto"/>
            <w:tcMar>
              <w:top w:w="15" w:type="dxa"/>
              <w:left w:w="15" w:type="dxa"/>
              <w:bottom w:w="0" w:type="dxa"/>
              <w:right w:w="15" w:type="dxa"/>
            </w:tcMar>
            <w:vAlign w:val="center"/>
            <w:hideMark/>
          </w:tcPr>
          <w:p w14:paraId="3B73E9FA" w14:textId="77777777" w:rsidR="005F2397" w:rsidRPr="005368C2" w:rsidRDefault="005F2397" w:rsidP="005F2397">
            <w:r w:rsidRPr="005368C2">
              <w:t>4</w:t>
            </w:r>
          </w:p>
        </w:tc>
        <w:tc>
          <w:tcPr>
            <w:tcW w:w="1048" w:type="dxa"/>
            <w:tcBorders>
              <w:top w:val="nil"/>
              <w:left w:val="nil"/>
              <w:bottom w:val="nil"/>
              <w:right w:val="nil"/>
            </w:tcBorders>
            <w:shd w:val="clear" w:color="auto" w:fill="auto"/>
            <w:tcMar>
              <w:top w:w="15" w:type="dxa"/>
              <w:left w:w="15" w:type="dxa"/>
              <w:bottom w:w="0" w:type="dxa"/>
              <w:right w:w="15" w:type="dxa"/>
            </w:tcMar>
            <w:vAlign w:val="center"/>
            <w:hideMark/>
          </w:tcPr>
          <w:p w14:paraId="68E3E553" w14:textId="77777777" w:rsidR="005F2397" w:rsidRPr="005368C2" w:rsidRDefault="005F2397" w:rsidP="005F2397">
            <w:r w:rsidRPr="005368C2">
              <w:t>9.10%</w:t>
            </w:r>
          </w:p>
        </w:tc>
        <w:tc>
          <w:tcPr>
            <w:tcW w:w="1303" w:type="dxa"/>
            <w:tcBorders>
              <w:top w:val="nil"/>
              <w:left w:val="nil"/>
              <w:bottom w:val="nil"/>
              <w:right w:val="nil"/>
            </w:tcBorders>
            <w:shd w:val="clear" w:color="auto" w:fill="auto"/>
            <w:tcMar>
              <w:top w:w="15" w:type="dxa"/>
              <w:left w:w="15" w:type="dxa"/>
              <w:bottom w:w="0" w:type="dxa"/>
              <w:right w:w="15" w:type="dxa"/>
            </w:tcMar>
            <w:vAlign w:val="center"/>
            <w:hideMark/>
          </w:tcPr>
          <w:p w14:paraId="09E18243" w14:textId="77777777" w:rsidR="005F2397" w:rsidRPr="005368C2" w:rsidRDefault="005F2397" w:rsidP="005F2397">
            <w:r w:rsidRPr="005368C2">
              <w:t>9.000%</w:t>
            </w:r>
          </w:p>
        </w:tc>
        <w:tc>
          <w:tcPr>
            <w:tcW w:w="1171" w:type="dxa"/>
            <w:tcBorders>
              <w:top w:val="nil"/>
              <w:left w:val="nil"/>
              <w:bottom w:val="nil"/>
              <w:right w:val="nil"/>
            </w:tcBorders>
            <w:shd w:val="clear" w:color="auto" w:fill="auto"/>
            <w:tcMar>
              <w:top w:w="15" w:type="dxa"/>
              <w:left w:w="15" w:type="dxa"/>
              <w:bottom w:w="0" w:type="dxa"/>
              <w:right w:w="15" w:type="dxa"/>
            </w:tcMar>
            <w:vAlign w:val="center"/>
            <w:hideMark/>
          </w:tcPr>
          <w:p w14:paraId="2B4F0767" w14:textId="77777777" w:rsidR="005F2397" w:rsidRPr="005368C2" w:rsidRDefault="005F2397" w:rsidP="005F2397">
            <w:r w:rsidRPr="005368C2">
              <w:t xml:space="preserve">       0.6376 </w:t>
            </w:r>
          </w:p>
        </w:tc>
      </w:tr>
      <w:tr w:rsidR="005F2397" w:rsidRPr="005368C2" w14:paraId="5E5AD3C6" w14:textId="77777777" w:rsidTr="007B45B1">
        <w:trPr>
          <w:trHeight w:hRule="exact" w:val="340"/>
          <w:jc w:val="center"/>
        </w:trPr>
        <w:tc>
          <w:tcPr>
            <w:tcW w:w="171" w:type="dxa"/>
            <w:tcBorders>
              <w:top w:val="nil"/>
              <w:left w:val="nil"/>
              <w:bottom w:val="nil"/>
              <w:right w:val="nil"/>
            </w:tcBorders>
            <w:shd w:val="clear" w:color="auto" w:fill="auto"/>
            <w:tcMar>
              <w:top w:w="15" w:type="dxa"/>
              <w:left w:w="15" w:type="dxa"/>
              <w:bottom w:w="0" w:type="dxa"/>
              <w:right w:w="15" w:type="dxa"/>
            </w:tcMar>
            <w:vAlign w:val="center"/>
            <w:hideMark/>
          </w:tcPr>
          <w:p w14:paraId="36EF763B" w14:textId="77777777" w:rsidR="005F2397" w:rsidRPr="005368C2" w:rsidRDefault="005F2397" w:rsidP="005F2397">
            <w:r w:rsidRPr="005368C2">
              <w:t>5</w:t>
            </w:r>
          </w:p>
        </w:tc>
        <w:tc>
          <w:tcPr>
            <w:tcW w:w="1204" w:type="dxa"/>
            <w:tcBorders>
              <w:top w:val="nil"/>
              <w:left w:val="nil"/>
              <w:bottom w:val="nil"/>
              <w:right w:val="nil"/>
            </w:tcBorders>
            <w:shd w:val="clear" w:color="auto" w:fill="auto"/>
            <w:tcMar>
              <w:top w:w="15" w:type="dxa"/>
              <w:left w:w="15" w:type="dxa"/>
              <w:bottom w:w="0" w:type="dxa"/>
              <w:right w:w="15" w:type="dxa"/>
            </w:tcMar>
            <w:vAlign w:val="center"/>
            <w:hideMark/>
          </w:tcPr>
          <w:p w14:paraId="1B9784DC" w14:textId="77777777" w:rsidR="005F2397" w:rsidRPr="005368C2" w:rsidRDefault="005F2397" w:rsidP="005F2397">
            <w:r w:rsidRPr="005368C2">
              <w:t>9.998%</w:t>
            </w:r>
          </w:p>
        </w:tc>
        <w:tc>
          <w:tcPr>
            <w:tcW w:w="686" w:type="dxa"/>
            <w:tcBorders>
              <w:top w:val="nil"/>
              <w:left w:val="nil"/>
              <w:bottom w:val="nil"/>
              <w:right w:val="nil"/>
            </w:tcBorders>
            <w:shd w:val="clear" w:color="auto" w:fill="auto"/>
            <w:tcMar>
              <w:top w:w="15" w:type="dxa"/>
              <w:left w:w="15" w:type="dxa"/>
              <w:bottom w:w="0" w:type="dxa"/>
              <w:right w:w="15" w:type="dxa"/>
            </w:tcMar>
            <w:vAlign w:val="center"/>
            <w:hideMark/>
          </w:tcPr>
          <w:p w14:paraId="1ED0B415" w14:textId="77777777" w:rsidR="005F2397" w:rsidRPr="005368C2" w:rsidRDefault="005F2397" w:rsidP="005F2397">
            <w:r w:rsidRPr="005368C2">
              <w:t>1</w:t>
            </w:r>
          </w:p>
        </w:tc>
        <w:tc>
          <w:tcPr>
            <w:tcW w:w="948" w:type="dxa"/>
            <w:tcBorders>
              <w:top w:val="nil"/>
              <w:left w:val="nil"/>
              <w:bottom w:val="nil"/>
              <w:right w:val="nil"/>
            </w:tcBorders>
            <w:shd w:val="clear" w:color="auto" w:fill="auto"/>
            <w:tcMar>
              <w:top w:w="15" w:type="dxa"/>
              <w:left w:w="15" w:type="dxa"/>
              <w:bottom w:w="0" w:type="dxa"/>
              <w:right w:w="15" w:type="dxa"/>
            </w:tcMar>
            <w:vAlign w:val="center"/>
            <w:hideMark/>
          </w:tcPr>
          <w:p w14:paraId="47993A08" w14:textId="77777777" w:rsidR="005F2397" w:rsidRPr="005368C2" w:rsidRDefault="005F2397" w:rsidP="005F2397">
            <w:r w:rsidRPr="005368C2">
              <w:t xml:space="preserve">$1.11 </w:t>
            </w:r>
          </w:p>
        </w:tc>
        <w:tc>
          <w:tcPr>
            <w:tcW w:w="1189" w:type="dxa"/>
            <w:tcBorders>
              <w:top w:val="nil"/>
              <w:left w:val="nil"/>
              <w:bottom w:val="nil"/>
              <w:right w:val="nil"/>
            </w:tcBorders>
            <w:shd w:val="clear" w:color="auto" w:fill="auto"/>
            <w:tcMar>
              <w:top w:w="15" w:type="dxa"/>
              <w:left w:w="15" w:type="dxa"/>
              <w:bottom w:w="0" w:type="dxa"/>
              <w:right w:w="15" w:type="dxa"/>
            </w:tcMar>
            <w:vAlign w:val="center"/>
            <w:hideMark/>
          </w:tcPr>
          <w:p w14:paraId="5C542BC8" w14:textId="77777777" w:rsidR="005F2397" w:rsidRPr="005368C2" w:rsidRDefault="005F2397" w:rsidP="005F2397">
            <w:r w:rsidRPr="005368C2">
              <w:t xml:space="preserve">$0.905 </w:t>
            </w:r>
          </w:p>
        </w:tc>
        <w:tc>
          <w:tcPr>
            <w:tcW w:w="96" w:type="dxa"/>
            <w:tcBorders>
              <w:top w:val="nil"/>
              <w:left w:val="nil"/>
              <w:bottom w:val="nil"/>
              <w:right w:val="nil"/>
            </w:tcBorders>
            <w:shd w:val="clear" w:color="auto" w:fill="auto"/>
            <w:tcMar>
              <w:top w:w="15" w:type="dxa"/>
              <w:left w:w="15" w:type="dxa"/>
              <w:bottom w:w="0" w:type="dxa"/>
              <w:right w:w="15" w:type="dxa"/>
            </w:tcMar>
            <w:vAlign w:val="center"/>
            <w:hideMark/>
          </w:tcPr>
          <w:p w14:paraId="2420808F" w14:textId="77777777" w:rsidR="005F2397" w:rsidRPr="005368C2" w:rsidRDefault="005F2397" w:rsidP="005F2397"/>
        </w:tc>
        <w:tc>
          <w:tcPr>
            <w:tcW w:w="1199" w:type="dxa"/>
            <w:tcBorders>
              <w:top w:val="nil"/>
              <w:left w:val="nil"/>
              <w:bottom w:val="nil"/>
              <w:right w:val="nil"/>
            </w:tcBorders>
            <w:shd w:val="clear" w:color="auto" w:fill="auto"/>
            <w:tcMar>
              <w:top w:w="15" w:type="dxa"/>
              <w:left w:w="15" w:type="dxa"/>
              <w:bottom w:w="0" w:type="dxa"/>
              <w:right w:w="15" w:type="dxa"/>
            </w:tcMar>
            <w:vAlign w:val="center"/>
            <w:hideMark/>
          </w:tcPr>
          <w:p w14:paraId="0DF0ACD1" w14:textId="77777777" w:rsidR="005F2397" w:rsidRPr="005368C2" w:rsidRDefault="005F2397" w:rsidP="005F2397">
            <w:r w:rsidRPr="005368C2">
              <w:t>252</w:t>
            </w:r>
          </w:p>
        </w:tc>
        <w:tc>
          <w:tcPr>
            <w:tcW w:w="1048" w:type="dxa"/>
            <w:tcBorders>
              <w:top w:val="nil"/>
              <w:left w:val="nil"/>
              <w:bottom w:val="nil"/>
              <w:right w:val="nil"/>
            </w:tcBorders>
            <w:shd w:val="clear" w:color="auto" w:fill="auto"/>
            <w:tcMar>
              <w:top w:w="15" w:type="dxa"/>
              <w:left w:w="15" w:type="dxa"/>
              <w:bottom w:w="0" w:type="dxa"/>
              <w:right w:w="15" w:type="dxa"/>
            </w:tcMar>
            <w:vAlign w:val="center"/>
            <w:hideMark/>
          </w:tcPr>
          <w:p w14:paraId="6522909C" w14:textId="77777777" w:rsidR="005F2397" w:rsidRPr="005368C2" w:rsidRDefault="005F2397" w:rsidP="005F2397">
            <w:r w:rsidRPr="005368C2">
              <w:t>10.00%</w:t>
            </w:r>
          </w:p>
        </w:tc>
        <w:tc>
          <w:tcPr>
            <w:tcW w:w="1303" w:type="dxa"/>
            <w:tcBorders>
              <w:top w:val="nil"/>
              <w:left w:val="nil"/>
              <w:bottom w:val="nil"/>
              <w:right w:val="nil"/>
            </w:tcBorders>
            <w:shd w:val="clear" w:color="auto" w:fill="auto"/>
            <w:tcMar>
              <w:top w:w="15" w:type="dxa"/>
              <w:left w:w="15" w:type="dxa"/>
              <w:bottom w:w="0" w:type="dxa"/>
              <w:right w:w="15" w:type="dxa"/>
            </w:tcMar>
            <w:vAlign w:val="center"/>
            <w:hideMark/>
          </w:tcPr>
          <w:p w14:paraId="7A12A3D5" w14:textId="77777777" w:rsidR="005F2397" w:rsidRPr="005368C2" w:rsidRDefault="005F2397" w:rsidP="005F2397">
            <w:r w:rsidRPr="005368C2">
              <w:t>9.998%</w:t>
            </w:r>
          </w:p>
        </w:tc>
        <w:tc>
          <w:tcPr>
            <w:tcW w:w="1171" w:type="dxa"/>
            <w:tcBorders>
              <w:top w:val="nil"/>
              <w:left w:val="nil"/>
              <w:bottom w:val="nil"/>
              <w:right w:val="nil"/>
            </w:tcBorders>
            <w:shd w:val="clear" w:color="auto" w:fill="auto"/>
            <w:tcMar>
              <w:top w:w="15" w:type="dxa"/>
              <w:left w:w="15" w:type="dxa"/>
              <w:bottom w:w="0" w:type="dxa"/>
              <w:right w:w="15" w:type="dxa"/>
            </w:tcMar>
            <w:vAlign w:val="center"/>
            <w:hideMark/>
          </w:tcPr>
          <w:p w14:paraId="3824298D" w14:textId="77777777" w:rsidR="005F2397" w:rsidRPr="005368C2" w:rsidRDefault="005F2397" w:rsidP="005F2397">
            <w:r w:rsidRPr="005368C2">
              <w:t xml:space="preserve">       0.9049 </w:t>
            </w:r>
          </w:p>
        </w:tc>
      </w:tr>
      <w:tr w:rsidR="005F2397" w:rsidRPr="005368C2" w14:paraId="68C2BC85" w14:textId="77777777" w:rsidTr="007B45B1">
        <w:trPr>
          <w:trHeight w:hRule="exact" w:val="340"/>
          <w:jc w:val="center"/>
        </w:trPr>
        <w:tc>
          <w:tcPr>
            <w:tcW w:w="171" w:type="dxa"/>
            <w:tcBorders>
              <w:top w:val="nil"/>
              <w:left w:val="nil"/>
              <w:bottom w:val="nil"/>
              <w:right w:val="nil"/>
            </w:tcBorders>
            <w:shd w:val="clear" w:color="auto" w:fill="auto"/>
            <w:tcMar>
              <w:top w:w="15" w:type="dxa"/>
              <w:left w:w="15" w:type="dxa"/>
              <w:bottom w:w="0" w:type="dxa"/>
              <w:right w:w="15" w:type="dxa"/>
            </w:tcMar>
            <w:vAlign w:val="center"/>
            <w:hideMark/>
          </w:tcPr>
          <w:p w14:paraId="5D7B2CB1" w14:textId="77777777" w:rsidR="005F2397" w:rsidRPr="005368C2" w:rsidRDefault="005F2397" w:rsidP="005F2397">
            <w:r w:rsidRPr="005368C2">
              <w:t>6</w:t>
            </w:r>
          </w:p>
        </w:tc>
        <w:tc>
          <w:tcPr>
            <w:tcW w:w="1204" w:type="dxa"/>
            <w:tcBorders>
              <w:top w:val="nil"/>
              <w:left w:val="nil"/>
              <w:bottom w:val="nil"/>
              <w:right w:val="nil"/>
            </w:tcBorders>
            <w:shd w:val="clear" w:color="auto" w:fill="auto"/>
            <w:tcMar>
              <w:top w:w="15" w:type="dxa"/>
              <w:left w:w="15" w:type="dxa"/>
              <w:bottom w:w="0" w:type="dxa"/>
              <w:right w:w="15" w:type="dxa"/>
            </w:tcMar>
            <w:vAlign w:val="center"/>
            <w:hideMark/>
          </w:tcPr>
          <w:p w14:paraId="596E735E" w14:textId="77777777" w:rsidR="005F2397" w:rsidRPr="005368C2" w:rsidRDefault="005F2397" w:rsidP="005F2397">
            <w:r w:rsidRPr="005368C2">
              <w:t>11.000%</w:t>
            </w:r>
          </w:p>
        </w:tc>
        <w:tc>
          <w:tcPr>
            <w:tcW w:w="686" w:type="dxa"/>
            <w:tcBorders>
              <w:top w:val="nil"/>
              <w:left w:val="nil"/>
              <w:bottom w:val="nil"/>
              <w:right w:val="nil"/>
            </w:tcBorders>
            <w:shd w:val="clear" w:color="auto" w:fill="auto"/>
            <w:tcMar>
              <w:top w:w="15" w:type="dxa"/>
              <w:left w:w="15" w:type="dxa"/>
              <w:bottom w:w="0" w:type="dxa"/>
              <w:right w:w="15" w:type="dxa"/>
            </w:tcMar>
            <w:vAlign w:val="center"/>
            <w:hideMark/>
          </w:tcPr>
          <w:p w14:paraId="7D4CBAA8" w14:textId="77777777" w:rsidR="005F2397" w:rsidRPr="005368C2" w:rsidRDefault="005F2397" w:rsidP="005F2397">
            <w:r w:rsidRPr="005368C2">
              <w:t>1</w:t>
            </w:r>
          </w:p>
        </w:tc>
        <w:tc>
          <w:tcPr>
            <w:tcW w:w="948" w:type="dxa"/>
            <w:tcBorders>
              <w:top w:val="nil"/>
              <w:left w:val="nil"/>
              <w:bottom w:val="nil"/>
              <w:right w:val="nil"/>
            </w:tcBorders>
            <w:shd w:val="clear" w:color="auto" w:fill="auto"/>
            <w:tcMar>
              <w:top w:w="15" w:type="dxa"/>
              <w:left w:w="15" w:type="dxa"/>
              <w:bottom w:w="0" w:type="dxa"/>
              <w:right w:w="15" w:type="dxa"/>
            </w:tcMar>
            <w:vAlign w:val="center"/>
            <w:hideMark/>
          </w:tcPr>
          <w:p w14:paraId="03A1B340" w14:textId="77777777" w:rsidR="005F2397" w:rsidRPr="005368C2" w:rsidRDefault="005F2397" w:rsidP="005F2397">
            <w:r w:rsidRPr="005368C2">
              <w:t xml:space="preserve">$1.12 </w:t>
            </w:r>
          </w:p>
        </w:tc>
        <w:tc>
          <w:tcPr>
            <w:tcW w:w="1189" w:type="dxa"/>
            <w:tcBorders>
              <w:top w:val="nil"/>
              <w:left w:val="nil"/>
              <w:bottom w:val="nil"/>
              <w:right w:val="nil"/>
            </w:tcBorders>
            <w:shd w:val="clear" w:color="auto" w:fill="auto"/>
            <w:tcMar>
              <w:top w:w="15" w:type="dxa"/>
              <w:left w:w="15" w:type="dxa"/>
              <w:bottom w:w="0" w:type="dxa"/>
              <w:right w:w="15" w:type="dxa"/>
            </w:tcMar>
            <w:vAlign w:val="center"/>
            <w:hideMark/>
          </w:tcPr>
          <w:p w14:paraId="6D66473C" w14:textId="77777777" w:rsidR="005F2397" w:rsidRPr="005368C2" w:rsidRDefault="005F2397" w:rsidP="005F2397">
            <w:r w:rsidRPr="005368C2">
              <w:t xml:space="preserve">$0.896 </w:t>
            </w:r>
          </w:p>
        </w:tc>
        <w:tc>
          <w:tcPr>
            <w:tcW w:w="96" w:type="dxa"/>
            <w:tcBorders>
              <w:top w:val="nil"/>
              <w:left w:val="nil"/>
              <w:bottom w:val="nil"/>
              <w:right w:val="nil"/>
            </w:tcBorders>
            <w:shd w:val="clear" w:color="auto" w:fill="auto"/>
            <w:tcMar>
              <w:top w:w="15" w:type="dxa"/>
              <w:left w:w="15" w:type="dxa"/>
              <w:bottom w:w="0" w:type="dxa"/>
              <w:right w:w="15" w:type="dxa"/>
            </w:tcMar>
            <w:vAlign w:val="center"/>
            <w:hideMark/>
          </w:tcPr>
          <w:p w14:paraId="07C7B05A" w14:textId="77777777" w:rsidR="005F2397" w:rsidRPr="005368C2" w:rsidRDefault="005F2397" w:rsidP="005F2397"/>
        </w:tc>
        <w:tc>
          <w:tcPr>
            <w:tcW w:w="1199" w:type="dxa"/>
            <w:tcBorders>
              <w:top w:val="nil"/>
              <w:left w:val="nil"/>
              <w:bottom w:val="nil"/>
              <w:right w:val="nil"/>
            </w:tcBorders>
            <w:shd w:val="clear" w:color="auto" w:fill="auto"/>
            <w:tcMar>
              <w:top w:w="15" w:type="dxa"/>
              <w:left w:w="15" w:type="dxa"/>
              <w:bottom w:w="0" w:type="dxa"/>
              <w:right w:w="15" w:type="dxa"/>
            </w:tcMar>
            <w:vAlign w:val="center"/>
            <w:hideMark/>
          </w:tcPr>
          <w:p w14:paraId="12C5215F" w14:textId="77777777" w:rsidR="005F2397" w:rsidRPr="005368C2" w:rsidRDefault="005F2397" w:rsidP="005F2397">
            <w:r w:rsidRPr="005368C2">
              <w:t>12</w:t>
            </w:r>
          </w:p>
        </w:tc>
        <w:tc>
          <w:tcPr>
            <w:tcW w:w="1048" w:type="dxa"/>
            <w:tcBorders>
              <w:top w:val="nil"/>
              <w:left w:val="nil"/>
              <w:bottom w:val="nil"/>
              <w:right w:val="nil"/>
            </w:tcBorders>
            <w:shd w:val="clear" w:color="auto" w:fill="auto"/>
            <w:tcMar>
              <w:top w:w="15" w:type="dxa"/>
              <w:left w:w="15" w:type="dxa"/>
              <w:bottom w:w="0" w:type="dxa"/>
              <w:right w:w="15" w:type="dxa"/>
            </w:tcMar>
            <w:vAlign w:val="center"/>
            <w:hideMark/>
          </w:tcPr>
          <w:p w14:paraId="2F9E0797" w14:textId="77777777" w:rsidR="005F2397" w:rsidRPr="005368C2" w:rsidRDefault="005F2397" w:rsidP="005F2397">
            <w:r w:rsidRPr="005368C2">
              <w:t>11.051%</w:t>
            </w:r>
          </w:p>
        </w:tc>
        <w:tc>
          <w:tcPr>
            <w:tcW w:w="1303" w:type="dxa"/>
            <w:tcBorders>
              <w:top w:val="nil"/>
              <w:left w:val="nil"/>
              <w:bottom w:val="nil"/>
              <w:right w:val="nil"/>
            </w:tcBorders>
            <w:shd w:val="clear" w:color="auto" w:fill="auto"/>
            <w:tcMar>
              <w:top w:w="15" w:type="dxa"/>
              <w:left w:w="15" w:type="dxa"/>
              <w:bottom w:w="0" w:type="dxa"/>
              <w:right w:w="15" w:type="dxa"/>
            </w:tcMar>
            <w:vAlign w:val="center"/>
            <w:hideMark/>
          </w:tcPr>
          <w:p w14:paraId="5C95E9AB" w14:textId="77777777" w:rsidR="005F2397" w:rsidRPr="005368C2" w:rsidRDefault="005F2397" w:rsidP="005F2397">
            <w:r w:rsidRPr="005368C2">
              <w:t>11.000%</w:t>
            </w:r>
          </w:p>
        </w:tc>
        <w:tc>
          <w:tcPr>
            <w:tcW w:w="1171" w:type="dxa"/>
            <w:tcBorders>
              <w:top w:val="nil"/>
              <w:left w:val="nil"/>
              <w:bottom w:val="nil"/>
              <w:right w:val="nil"/>
            </w:tcBorders>
            <w:shd w:val="clear" w:color="auto" w:fill="auto"/>
            <w:tcMar>
              <w:top w:w="15" w:type="dxa"/>
              <w:left w:w="15" w:type="dxa"/>
              <w:bottom w:w="0" w:type="dxa"/>
              <w:right w:w="15" w:type="dxa"/>
            </w:tcMar>
            <w:vAlign w:val="center"/>
            <w:hideMark/>
          </w:tcPr>
          <w:p w14:paraId="7E323FB3" w14:textId="77777777" w:rsidR="005F2397" w:rsidRPr="005368C2" w:rsidRDefault="005F2397" w:rsidP="005F2397">
            <w:r w:rsidRPr="005368C2">
              <w:t xml:space="preserve">       0.8958 </w:t>
            </w:r>
          </w:p>
        </w:tc>
      </w:tr>
    </w:tbl>
    <w:p w14:paraId="11C73C52" w14:textId="77777777" w:rsidR="005F2397" w:rsidRPr="005368C2" w:rsidRDefault="005F2397" w:rsidP="005F2397"/>
    <w:p w14:paraId="2361CEE3" w14:textId="434B4278" w:rsidR="005F2397" w:rsidRPr="005368C2" w:rsidRDefault="005F2397" w:rsidP="005F2397">
      <w:r w:rsidRPr="005368C2">
        <w:t xml:space="preserve">We advise that you practice these conversions: </w:t>
      </w:r>
      <w:r w:rsidR="007B45B1" w:rsidRPr="005368C2">
        <w:t>fluency</w:t>
      </w:r>
      <w:r w:rsidRPr="005368C2">
        <w:t xml:space="preserve"> in this regard is a fundamental skill that you can use often. Referring to the table above, for example:</w:t>
      </w:r>
    </w:p>
    <w:p w14:paraId="7A4A9DAC" w14:textId="3941C2EC" w:rsidR="005F2397" w:rsidRPr="005368C2" w:rsidRDefault="007B45B1" w:rsidP="005F2397">
      <w:r>
        <w:br/>
      </w:r>
      <w:r w:rsidR="005F2397" w:rsidRPr="005368C2">
        <w:t xml:space="preserve">What is a semi-annual rate of 10.00% converted into its continuous equivalent? </w:t>
      </w:r>
      <w:r w:rsidR="005F2397" w:rsidRPr="005368C2">
        <w:br/>
        <w:t xml:space="preserve">Answer: </w:t>
      </w:r>
      <w:proofErr w:type="gramStart"/>
      <w:r w:rsidR="005F2397" w:rsidRPr="005368C2">
        <w:t>LN(</w:t>
      </w:r>
      <w:proofErr w:type="gramEnd"/>
      <w:r w:rsidR="005F2397" w:rsidRPr="005368C2">
        <w:t>1.05)*2 = 9.758%</w:t>
      </w:r>
    </w:p>
    <w:p w14:paraId="1B8FCD11" w14:textId="2ADF9C98" w:rsidR="005F2397" w:rsidRPr="005368C2" w:rsidRDefault="007B45B1" w:rsidP="005F2397">
      <w:r>
        <w:br/>
      </w:r>
      <w:r w:rsidR="005F2397" w:rsidRPr="005368C2">
        <w:t>What is continuous rate of 11.00% converted into its monthly equivalent?</w:t>
      </w:r>
      <w:r w:rsidR="005F2397" w:rsidRPr="005368C2">
        <w:br/>
        <w:t>Answer: [</w:t>
      </w:r>
      <w:proofErr w:type="gramStart"/>
      <w:r w:rsidR="005F2397" w:rsidRPr="005368C2">
        <w:t>EXP(</w:t>
      </w:r>
      <w:proofErr w:type="gramEnd"/>
      <w:r w:rsidR="005F2397" w:rsidRPr="005368C2">
        <w:t>0.11/12) – 1]*12 = 11.0506%</w:t>
      </w:r>
    </w:p>
    <w:p w14:paraId="76BAC922" w14:textId="5F874A49" w:rsidR="005F2397" w:rsidRPr="005368C2" w:rsidRDefault="007B45B1" w:rsidP="005F2397">
      <w:r>
        <w:br/>
      </w:r>
      <w:r w:rsidR="005F2397" w:rsidRPr="005368C2">
        <w:t>What is a quarterly rate of 8.00% converted into its bond-equivalent (semi-annual) rate?</w:t>
      </w:r>
      <w:r w:rsidR="005F2397" w:rsidRPr="005368C2">
        <w:br/>
        <w:t xml:space="preserve">Answer: we can take the long way and find the continuous equivalent, which is equal to </w:t>
      </w:r>
      <w:proofErr w:type="gramStart"/>
      <w:r w:rsidR="005F2397" w:rsidRPr="005368C2">
        <w:t>LN(</w:t>
      </w:r>
      <w:proofErr w:type="gramEnd"/>
      <w:r w:rsidR="005F2397" w:rsidRPr="005368C2">
        <w:t>1.02)*4 = 7.92105%. Then convert that to the semi-annual rate, which is equal to [</w:t>
      </w:r>
      <w:proofErr w:type="gramStart"/>
      <w:r w:rsidR="005F2397" w:rsidRPr="005368C2">
        <w:t>EXP(</w:t>
      </w:r>
      <w:proofErr w:type="gramEnd"/>
      <w:r w:rsidR="005F2397" w:rsidRPr="005368C2">
        <w:t>7.92105%/2) – 1]*2 = 8.080%</w:t>
      </w:r>
    </w:p>
    <w:p w14:paraId="76C313E3" w14:textId="40F0AC57" w:rsidR="005F2397" w:rsidRPr="005368C2" w:rsidRDefault="007B45B1" w:rsidP="007B45B1">
      <w:pPr>
        <w:pStyle w:val="Heading3SubGTNI"/>
      </w:pPr>
      <w:r>
        <w:br/>
      </w:r>
      <w:r w:rsidR="005F2397" w:rsidRPr="005368C2">
        <w:t xml:space="preserve">Calculate the theoretical price of a </w:t>
      </w:r>
      <w:r w:rsidRPr="005368C2">
        <w:t>coupon-paying</w:t>
      </w:r>
      <w:r w:rsidR="005F2397" w:rsidRPr="005368C2">
        <w:t xml:space="preserve"> bond using spot rates</w:t>
      </w:r>
      <w:r>
        <w:br/>
      </w:r>
    </w:p>
    <w:p w14:paraId="34DED317" w14:textId="255ADD65" w:rsidR="005F2397" w:rsidRDefault="005F2397" w:rsidP="005F2397">
      <w:r w:rsidRPr="005368C2">
        <w:t xml:space="preserve">To calculate the price of a </w:t>
      </w:r>
      <w:r w:rsidR="007B45B1" w:rsidRPr="005368C2">
        <w:t>coupon-paying</w:t>
      </w:r>
      <w:r w:rsidRPr="005368C2">
        <w:t xml:space="preserve"> bond, each cash flow is discounted by the appropriate discount factor (or, equivalently, by using the corresponding spot rate). For example, given the zero rate </w:t>
      </w:r>
      <w:proofErr w:type="gramStart"/>
      <w:r w:rsidRPr="005368C2">
        <w:t>curve</w:t>
      </w:r>
      <w:proofErr w:type="gramEnd"/>
      <w:r w:rsidRPr="005368C2">
        <w:t xml:space="preserve"> below, the one-year zero rate is 5.8%. Under continuous compounding, the present value (PV) of the coupon cash flow of $3.00 (i.e., a semi-annual installment on a 6% coupon, where the bond has face value of $100) is $3*</w:t>
      </w:r>
      <w:proofErr w:type="gramStart"/>
      <w:r w:rsidRPr="005368C2">
        <w:t>EXP[</w:t>
      </w:r>
      <w:proofErr w:type="gramEnd"/>
      <w:r w:rsidRPr="005368C2">
        <w:t>(-5.8%)(1)] = $2.83.</w:t>
      </w:r>
    </w:p>
    <w:p w14:paraId="0DC20A4F" w14:textId="77777777" w:rsidR="00116722" w:rsidRPr="005368C2" w:rsidRDefault="00116722" w:rsidP="005F2397"/>
    <w:p w14:paraId="6354FB49" w14:textId="6F1B84C9" w:rsidR="005F2397" w:rsidRPr="005368C2" w:rsidRDefault="005F2397" w:rsidP="005F2397">
      <w:r w:rsidRPr="005368C2">
        <w:t>Each cash flow is discounted by its respect</w:t>
      </w:r>
      <w:r w:rsidR="00116722">
        <w:t>ive zero rate. The theoretical model</w:t>
      </w:r>
      <w:r w:rsidRPr="005368C2">
        <w:t xml:space="preserve"> price is the sum of the present values (PVs) of the cash flows.</w:t>
      </w:r>
      <w:r w:rsidR="00116722">
        <w:br/>
      </w:r>
    </w:p>
    <w:tbl>
      <w:tblPr>
        <w:tblW w:w="4245" w:type="dxa"/>
        <w:shd w:val="clear" w:color="auto" w:fill="598774"/>
        <w:tblCellMar>
          <w:left w:w="0" w:type="dxa"/>
          <w:right w:w="0" w:type="dxa"/>
        </w:tblCellMar>
        <w:tblLook w:val="04A0" w:firstRow="1" w:lastRow="0" w:firstColumn="1" w:lastColumn="0" w:noHBand="0" w:noVBand="1"/>
      </w:tblPr>
      <w:tblGrid>
        <w:gridCol w:w="1095"/>
        <w:gridCol w:w="990"/>
        <w:gridCol w:w="1080"/>
        <w:gridCol w:w="1080"/>
      </w:tblGrid>
      <w:tr w:rsidR="005F2397" w:rsidRPr="005368C2" w14:paraId="533CE17A" w14:textId="77777777" w:rsidTr="00116722">
        <w:trPr>
          <w:trHeight w:hRule="exact" w:val="288"/>
        </w:trPr>
        <w:tc>
          <w:tcPr>
            <w:tcW w:w="4245" w:type="dxa"/>
            <w:gridSpan w:val="4"/>
            <w:shd w:val="clear" w:color="auto" w:fill="598774"/>
            <w:tcMar>
              <w:top w:w="15" w:type="dxa"/>
              <w:left w:w="15" w:type="dxa"/>
              <w:bottom w:w="0" w:type="dxa"/>
              <w:right w:w="15" w:type="dxa"/>
            </w:tcMar>
            <w:vAlign w:val="center"/>
            <w:hideMark/>
          </w:tcPr>
          <w:p w14:paraId="4E3908DE" w14:textId="77777777" w:rsidR="005F2397" w:rsidRPr="005368C2" w:rsidRDefault="005F2397" w:rsidP="005F2397">
            <w:r w:rsidRPr="005368C2">
              <w:rPr>
                <w:noProof/>
              </w:rPr>
              <w:drawing>
                <wp:anchor distT="0" distB="0" distL="114300" distR="114300" simplePos="0" relativeHeight="251667968" behindDoc="0" locked="0" layoutInCell="1" allowOverlap="1" wp14:anchorId="033267FA" wp14:editId="3FCB984B">
                  <wp:simplePos x="0" y="0"/>
                  <wp:positionH relativeFrom="column">
                    <wp:posOffset>2828925</wp:posOffset>
                  </wp:positionH>
                  <wp:positionV relativeFrom="paragraph">
                    <wp:posOffset>40005</wp:posOffset>
                  </wp:positionV>
                  <wp:extent cx="2924175" cy="2224405"/>
                  <wp:effectExtent l="0" t="0" r="0" b="0"/>
                  <wp:wrapNone/>
                  <wp:docPr id="22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14:sizeRelH relativeFrom="page">
                    <wp14:pctWidth>0</wp14:pctWidth>
                  </wp14:sizeRelH>
                  <wp14:sizeRelV relativeFrom="page">
                    <wp14:pctHeight>0</wp14:pctHeight>
                  </wp14:sizeRelV>
                </wp:anchor>
              </w:drawing>
            </w:r>
            <w:r w:rsidRPr="005368C2">
              <w:t>Hull Table 4.2</w:t>
            </w:r>
          </w:p>
          <w:p w14:paraId="7D161552" w14:textId="77777777" w:rsidR="005F2397" w:rsidRPr="005368C2" w:rsidRDefault="005F2397" w:rsidP="005F2397"/>
        </w:tc>
      </w:tr>
      <w:tr w:rsidR="005F2397" w:rsidRPr="005368C2" w14:paraId="753CD909"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61A2D45E" w14:textId="77777777" w:rsidR="005F2397" w:rsidRPr="005368C2" w:rsidRDefault="005F2397" w:rsidP="005F2397"/>
        </w:tc>
        <w:tc>
          <w:tcPr>
            <w:tcW w:w="990" w:type="dxa"/>
            <w:shd w:val="clear" w:color="auto" w:fill="auto"/>
            <w:tcMar>
              <w:top w:w="15" w:type="dxa"/>
              <w:left w:w="15" w:type="dxa"/>
              <w:bottom w:w="0" w:type="dxa"/>
              <w:right w:w="15" w:type="dxa"/>
            </w:tcMar>
            <w:vAlign w:val="center"/>
            <w:hideMark/>
          </w:tcPr>
          <w:p w14:paraId="3EBA0C31" w14:textId="77777777" w:rsidR="005F2397" w:rsidRPr="005368C2" w:rsidRDefault="005F2397" w:rsidP="005F2397"/>
        </w:tc>
        <w:tc>
          <w:tcPr>
            <w:tcW w:w="1080" w:type="dxa"/>
            <w:shd w:val="clear" w:color="auto" w:fill="auto"/>
            <w:tcMar>
              <w:top w:w="15" w:type="dxa"/>
              <w:left w:w="15" w:type="dxa"/>
              <w:bottom w:w="0" w:type="dxa"/>
              <w:right w:w="15" w:type="dxa"/>
            </w:tcMar>
            <w:vAlign w:val="center"/>
            <w:hideMark/>
          </w:tcPr>
          <w:p w14:paraId="027278D0" w14:textId="77777777" w:rsidR="005F2397" w:rsidRPr="005368C2" w:rsidRDefault="005F2397" w:rsidP="005F2397"/>
        </w:tc>
        <w:tc>
          <w:tcPr>
            <w:tcW w:w="1080" w:type="dxa"/>
            <w:shd w:val="clear" w:color="auto" w:fill="auto"/>
            <w:tcMar>
              <w:top w:w="15" w:type="dxa"/>
              <w:left w:w="15" w:type="dxa"/>
              <w:bottom w:w="0" w:type="dxa"/>
              <w:right w:w="15" w:type="dxa"/>
            </w:tcMar>
            <w:vAlign w:val="center"/>
            <w:hideMark/>
          </w:tcPr>
          <w:p w14:paraId="7C918233" w14:textId="77777777" w:rsidR="005F2397" w:rsidRPr="005368C2" w:rsidRDefault="005F2397" w:rsidP="005F2397"/>
        </w:tc>
      </w:tr>
      <w:tr w:rsidR="005F2397" w:rsidRPr="005368C2" w14:paraId="703435B8"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3A5F1E70" w14:textId="77777777" w:rsidR="005F2397" w:rsidRPr="005368C2" w:rsidRDefault="005F2397" w:rsidP="005F2397">
            <w:r w:rsidRPr="005368C2">
              <w:t>Face</w:t>
            </w:r>
          </w:p>
        </w:tc>
        <w:tc>
          <w:tcPr>
            <w:tcW w:w="990" w:type="dxa"/>
            <w:shd w:val="clear" w:color="auto" w:fill="auto"/>
            <w:tcMar>
              <w:top w:w="15" w:type="dxa"/>
              <w:left w:w="15" w:type="dxa"/>
              <w:bottom w:w="0" w:type="dxa"/>
              <w:right w:w="15" w:type="dxa"/>
            </w:tcMar>
            <w:vAlign w:val="center"/>
            <w:hideMark/>
          </w:tcPr>
          <w:p w14:paraId="6E1F8561" w14:textId="77777777" w:rsidR="005F2397" w:rsidRPr="005368C2" w:rsidRDefault="005F2397" w:rsidP="005F2397">
            <w:r w:rsidRPr="005368C2">
              <w:t xml:space="preserve">$100 </w:t>
            </w:r>
          </w:p>
        </w:tc>
        <w:tc>
          <w:tcPr>
            <w:tcW w:w="1080" w:type="dxa"/>
            <w:shd w:val="clear" w:color="auto" w:fill="auto"/>
            <w:tcMar>
              <w:top w:w="15" w:type="dxa"/>
              <w:left w:w="15" w:type="dxa"/>
              <w:bottom w:w="0" w:type="dxa"/>
              <w:right w:w="15" w:type="dxa"/>
            </w:tcMar>
            <w:vAlign w:val="center"/>
            <w:hideMark/>
          </w:tcPr>
          <w:p w14:paraId="4A4CBA25" w14:textId="77777777" w:rsidR="005F2397" w:rsidRPr="005368C2" w:rsidRDefault="005F2397" w:rsidP="005F2397"/>
        </w:tc>
        <w:tc>
          <w:tcPr>
            <w:tcW w:w="1080" w:type="dxa"/>
            <w:shd w:val="clear" w:color="auto" w:fill="auto"/>
            <w:tcMar>
              <w:top w:w="15" w:type="dxa"/>
              <w:left w:w="15" w:type="dxa"/>
              <w:bottom w:w="0" w:type="dxa"/>
              <w:right w:w="15" w:type="dxa"/>
            </w:tcMar>
            <w:vAlign w:val="center"/>
            <w:hideMark/>
          </w:tcPr>
          <w:p w14:paraId="7C8E0A75" w14:textId="77777777" w:rsidR="005F2397" w:rsidRPr="005368C2" w:rsidRDefault="005F2397" w:rsidP="005F2397"/>
        </w:tc>
      </w:tr>
      <w:tr w:rsidR="005F2397" w:rsidRPr="005368C2" w14:paraId="2C50D4C3"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1DFDC091" w14:textId="77777777" w:rsidR="005F2397" w:rsidRPr="005368C2" w:rsidRDefault="005F2397" w:rsidP="005F2397">
            <w:r w:rsidRPr="005368C2">
              <w:t>Coupon</w:t>
            </w:r>
          </w:p>
        </w:tc>
        <w:tc>
          <w:tcPr>
            <w:tcW w:w="990" w:type="dxa"/>
            <w:shd w:val="clear" w:color="auto" w:fill="auto"/>
            <w:tcMar>
              <w:top w:w="15" w:type="dxa"/>
              <w:left w:w="15" w:type="dxa"/>
              <w:bottom w:w="0" w:type="dxa"/>
              <w:right w:w="15" w:type="dxa"/>
            </w:tcMar>
            <w:vAlign w:val="center"/>
            <w:hideMark/>
          </w:tcPr>
          <w:p w14:paraId="2AD143BC" w14:textId="77777777" w:rsidR="005F2397" w:rsidRPr="005368C2" w:rsidRDefault="005F2397" w:rsidP="005F2397">
            <w:r w:rsidRPr="005368C2">
              <w:t>6%</w:t>
            </w:r>
          </w:p>
        </w:tc>
        <w:tc>
          <w:tcPr>
            <w:tcW w:w="1080" w:type="dxa"/>
            <w:shd w:val="clear" w:color="auto" w:fill="auto"/>
            <w:tcMar>
              <w:top w:w="15" w:type="dxa"/>
              <w:left w:w="15" w:type="dxa"/>
              <w:bottom w:w="0" w:type="dxa"/>
              <w:right w:w="15" w:type="dxa"/>
            </w:tcMar>
            <w:vAlign w:val="center"/>
            <w:hideMark/>
          </w:tcPr>
          <w:p w14:paraId="39203A98" w14:textId="77777777" w:rsidR="005F2397" w:rsidRPr="005368C2" w:rsidRDefault="005F2397" w:rsidP="005F2397"/>
        </w:tc>
        <w:tc>
          <w:tcPr>
            <w:tcW w:w="1080" w:type="dxa"/>
            <w:shd w:val="clear" w:color="auto" w:fill="auto"/>
            <w:tcMar>
              <w:top w:w="15" w:type="dxa"/>
              <w:left w:w="15" w:type="dxa"/>
              <w:bottom w:w="0" w:type="dxa"/>
              <w:right w:w="15" w:type="dxa"/>
            </w:tcMar>
            <w:vAlign w:val="center"/>
            <w:hideMark/>
          </w:tcPr>
          <w:p w14:paraId="2474B502" w14:textId="77777777" w:rsidR="005F2397" w:rsidRPr="005368C2" w:rsidRDefault="005F2397" w:rsidP="005F2397"/>
        </w:tc>
      </w:tr>
      <w:tr w:rsidR="005F2397" w:rsidRPr="005368C2" w14:paraId="079B38BB"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33FEF7CF" w14:textId="77777777" w:rsidR="005F2397" w:rsidRPr="005368C2" w:rsidRDefault="005F2397" w:rsidP="005F2397"/>
        </w:tc>
        <w:tc>
          <w:tcPr>
            <w:tcW w:w="990" w:type="dxa"/>
            <w:shd w:val="clear" w:color="auto" w:fill="auto"/>
            <w:tcMar>
              <w:top w:w="15" w:type="dxa"/>
              <w:left w:w="15" w:type="dxa"/>
              <w:bottom w:w="0" w:type="dxa"/>
              <w:right w:w="15" w:type="dxa"/>
            </w:tcMar>
            <w:vAlign w:val="center"/>
            <w:hideMark/>
          </w:tcPr>
          <w:p w14:paraId="5775982A" w14:textId="77777777" w:rsidR="005F2397" w:rsidRPr="005368C2" w:rsidRDefault="005F2397" w:rsidP="005F2397"/>
        </w:tc>
        <w:tc>
          <w:tcPr>
            <w:tcW w:w="1080" w:type="dxa"/>
            <w:shd w:val="clear" w:color="auto" w:fill="auto"/>
            <w:tcMar>
              <w:top w:w="15" w:type="dxa"/>
              <w:left w:w="15" w:type="dxa"/>
              <w:bottom w:w="0" w:type="dxa"/>
              <w:right w:w="15" w:type="dxa"/>
            </w:tcMar>
            <w:vAlign w:val="center"/>
            <w:hideMark/>
          </w:tcPr>
          <w:p w14:paraId="555B6689" w14:textId="77777777" w:rsidR="005F2397" w:rsidRPr="005368C2" w:rsidRDefault="005F2397" w:rsidP="005F2397"/>
        </w:tc>
        <w:tc>
          <w:tcPr>
            <w:tcW w:w="1080" w:type="dxa"/>
            <w:shd w:val="clear" w:color="auto" w:fill="auto"/>
            <w:tcMar>
              <w:top w:w="15" w:type="dxa"/>
              <w:left w:w="15" w:type="dxa"/>
              <w:bottom w:w="0" w:type="dxa"/>
              <w:right w:w="15" w:type="dxa"/>
            </w:tcMar>
            <w:vAlign w:val="center"/>
            <w:hideMark/>
          </w:tcPr>
          <w:p w14:paraId="2E798976" w14:textId="77777777" w:rsidR="005F2397" w:rsidRPr="005368C2" w:rsidRDefault="005F2397" w:rsidP="005F2397"/>
        </w:tc>
      </w:tr>
      <w:tr w:rsidR="005F2397" w:rsidRPr="005368C2" w14:paraId="0B60A3C5"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68DC0EA3" w14:textId="77777777" w:rsidR="005F2397" w:rsidRPr="005368C2" w:rsidRDefault="005F2397" w:rsidP="005F2397"/>
        </w:tc>
        <w:tc>
          <w:tcPr>
            <w:tcW w:w="990" w:type="dxa"/>
            <w:shd w:val="clear" w:color="auto" w:fill="auto"/>
            <w:tcMar>
              <w:top w:w="15" w:type="dxa"/>
              <w:left w:w="15" w:type="dxa"/>
              <w:bottom w:w="0" w:type="dxa"/>
              <w:right w:w="15" w:type="dxa"/>
            </w:tcMar>
            <w:vAlign w:val="center"/>
            <w:hideMark/>
          </w:tcPr>
          <w:p w14:paraId="5D2A5F9A" w14:textId="77777777" w:rsidR="005F2397" w:rsidRPr="005368C2" w:rsidRDefault="005F2397" w:rsidP="005F2397">
            <w:r w:rsidRPr="005368C2">
              <w:t>Zero</w:t>
            </w:r>
          </w:p>
        </w:tc>
        <w:tc>
          <w:tcPr>
            <w:tcW w:w="1080" w:type="dxa"/>
            <w:shd w:val="clear" w:color="auto" w:fill="auto"/>
            <w:tcMar>
              <w:top w:w="15" w:type="dxa"/>
              <w:left w:w="15" w:type="dxa"/>
              <w:bottom w:w="0" w:type="dxa"/>
              <w:right w:w="15" w:type="dxa"/>
            </w:tcMar>
            <w:vAlign w:val="center"/>
            <w:hideMark/>
          </w:tcPr>
          <w:p w14:paraId="3DA26F5C" w14:textId="77777777" w:rsidR="005F2397" w:rsidRPr="005368C2" w:rsidRDefault="005F2397" w:rsidP="005F2397"/>
        </w:tc>
        <w:tc>
          <w:tcPr>
            <w:tcW w:w="1080" w:type="dxa"/>
            <w:shd w:val="clear" w:color="auto" w:fill="auto"/>
            <w:tcMar>
              <w:top w:w="15" w:type="dxa"/>
              <w:left w:w="15" w:type="dxa"/>
              <w:bottom w:w="0" w:type="dxa"/>
              <w:right w:w="15" w:type="dxa"/>
            </w:tcMar>
            <w:vAlign w:val="center"/>
            <w:hideMark/>
          </w:tcPr>
          <w:p w14:paraId="1B970327" w14:textId="77777777" w:rsidR="005F2397" w:rsidRPr="005368C2" w:rsidRDefault="005F2397" w:rsidP="005F2397"/>
        </w:tc>
      </w:tr>
      <w:tr w:rsidR="005F2397" w:rsidRPr="005368C2" w14:paraId="0C679F5C"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157783AD" w14:textId="77777777" w:rsidR="005F2397" w:rsidRPr="005368C2" w:rsidRDefault="005F2397" w:rsidP="005F2397"/>
        </w:tc>
        <w:tc>
          <w:tcPr>
            <w:tcW w:w="990" w:type="dxa"/>
            <w:shd w:val="clear" w:color="auto" w:fill="auto"/>
            <w:tcMar>
              <w:top w:w="15" w:type="dxa"/>
              <w:left w:w="15" w:type="dxa"/>
              <w:bottom w:w="0" w:type="dxa"/>
              <w:right w:w="15" w:type="dxa"/>
            </w:tcMar>
            <w:vAlign w:val="center"/>
            <w:hideMark/>
          </w:tcPr>
          <w:p w14:paraId="250345C9" w14:textId="77777777" w:rsidR="005F2397" w:rsidRPr="005368C2" w:rsidRDefault="005F2397" w:rsidP="005F2397">
            <w:r w:rsidRPr="005368C2">
              <w:t>Rate</w:t>
            </w:r>
          </w:p>
        </w:tc>
        <w:tc>
          <w:tcPr>
            <w:tcW w:w="1080" w:type="dxa"/>
            <w:shd w:val="clear" w:color="auto" w:fill="auto"/>
            <w:tcMar>
              <w:top w:w="15" w:type="dxa"/>
              <w:left w:w="15" w:type="dxa"/>
              <w:bottom w:w="0" w:type="dxa"/>
              <w:right w:w="15" w:type="dxa"/>
            </w:tcMar>
            <w:vAlign w:val="center"/>
            <w:hideMark/>
          </w:tcPr>
          <w:p w14:paraId="099903DE" w14:textId="77777777" w:rsidR="005F2397" w:rsidRPr="005368C2" w:rsidRDefault="005F2397" w:rsidP="005F2397">
            <w:r w:rsidRPr="005368C2">
              <w:t>FV</w:t>
            </w:r>
          </w:p>
        </w:tc>
        <w:tc>
          <w:tcPr>
            <w:tcW w:w="1080" w:type="dxa"/>
            <w:shd w:val="clear" w:color="auto" w:fill="auto"/>
            <w:tcMar>
              <w:top w:w="15" w:type="dxa"/>
              <w:left w:w="15" w:type="dxa"/>
              <w:bottom w:w="0" w:type="dxa"/>
              <w:right w:w="15" w:type="dxa"/>
            </w:tcMar>
            <w:vAlign w:val="center"/>
            <w:hideMark/>
          </w:tcPr>
          <w:p w14:paraId="4E3618F0" w14:textId="77777777" w:rsidR="005F2397" w:rsidRPr="005368C2" w:rsidRDefault="005F2397" w:rsidP="005F2397">
            <w:r w:rsidRPr="005368C2">
              <w:t>PV</w:t>
            </w:r>
          </w:p>
        </w:tc>
      </w:tr>
      <w:tr w:rsidR="005F2397" w:rsidRPr="005368C2" w14:paraId="00E94080"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7E593CAC" w14:textId="77777777" w:rsidR="005F2397" w:rsidRPr="005368C2" w:rsidRDefault="005F2397" w:rsidP="005F2397">
            <w:r w:rsidRPr="005368C2">
              <w:t>Maturity</w:t>
            </w:r>
          </w:p>
        </w:tc>
        <w:tc>
          <w:tcPr>
            <w:tcW w:w="990" w:type="dxa"/>
            <w:shd w:val="clear" w:color="auto" w:fill="auto"/>
            <w:tcMar>
              <w:top w:w="15" w:type="dxa"/>
              <w:left w:w="15" w:type="dxa"/>
              <w:bottom w:w="0" w:type="dxa"/>
              <w:right w:w="15" w:type="dxa"/>
            </w:tcMar>
            <w:vAlign w:val="center"/>
            <w:hideMark/>
          </w:tcPr>
          <w:p w14:paraId="407991CA" w14:textId="77777777" w:rsidR="005F2397" w:rsidRPr="005368C2" w:rsidRDefault="005F2397" w:rsidP="005F2397">
            <w:r w:rsidRPr="005368C2">
              <w:t>(CC)</w:t>
            </w:r>
          </w:p>
        </w:tc>
        <w:tc>
          <w:tcPr>
            <w:tcW w:w="1080" w:type="dxa"/>
            <w:shd w:val="clear" w:color="auto" w:fill="auto"/>
            <w:tcMar>
              <w:top w:w="15" w:type="dxa"/>
              <w:left w:w="15" w:type="dxa"/>
              <w:bottom w:w="0" w:type="dxa"/>
              <w:right w:w="15" w:type="dxa"/>
            </w:tcMar>
            <w:vAlign w:val="center"/>
            <w:hideMark/>
          </w:tcPr>
          <w:p w14:paraId="12DABD3D" w14:textId="77777777" w:rsidR="005F2397" w:rsidRPr="005368C2" w:rsidRDefault="005F2397" w:rsidP="005F2397">
            <w:r w:rsidRPr="005368C2">
              <w:t>CF</w:t>
            </w:r>
          </w:p>
        </w:tc>
        <w:tc>
          <w:tcPr>
            <w:tcW w:w="1080" w:type="dxa"/>
            <w:shd w:val="clear" w:color="auto" w:fill="auto"/>
            <w:tcMar>
              <w:top w:w="15" w:type="dxa"/>
              <w:left w:w="15" w:type="dxa"/>
              <w:bottom w:w="0" w:type="dxa"/>
              <w:right w:w="15" w:type="dxa"/>
            </w:tcMar>
            <w:vAlign w:val="center"/>
            <w:hideMark/>
          </w:tcPr>
          <w:p w14:paraId="6C9A923E" w14:textId="77777777" w:rsidR="005F2397" w:rsidRPr="005368C2" w:rsidRDefault="005F2397" w:rsidP="005F2397">
            <w:r w:rsidRPr="005368C2">
              <w:t>CF</w:t>
            </w:r>
          </w:p>
        </w:tc>
      </w:tr>
      <w:tr w:rsidR="005F2397" w:rsidRPr="005368C2" w14:paraId="2A0431FC"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0F5C183D" w14:textId="77777777" w:rsidR="005F2397" w:rsidRPr="005368C2" w:rsidRDefault="005F2397" w:rsidP="005F2397">
            <w:r w:rsidRPr="005368C2">
              <w:t>0.5</w:t>
            </w:r>
          </w:p>
        </w:tc>
        <w:tc>
          <w:tcPr>
            <w:tcW w:w="990" w:type="dxa"/>
            <w:shd w:val="clear" w:color="auto" w:fill="auto"/>
            <w:tcMar>
              <w:top w:w="15" w:type="dxa"/>
              <w:left w:w="15" w:type="dxa"/>
              <w:bottom w:w="0" w:type="dxa"/>
              <w:right w:w="15" w:type="dxa"/>
            </w:tcMar>
            <w:vAlign w:val="center"/>
            <w:hideMark/>
          </w:tcPr>
          <w:p w14:paraId="5B1A964E" w14:textId="77777777" w:rsidR="005F2397" w:rsidRPr="005368C2" w:rsidRDefault="005F2397" w:rsidP="005F2397">
            <w:r w:rsidRPr="005368C2">
              <w:t>5.0%</w:t>
            </w:r>
          </w:p>
        </w:tc>
        <w:tc>
          <w:tcPr>
            <w:tcW w:w="1080" w:type="dxa"/>
            <w:shd w:val="clear" w:color="auto" w:fill="auto"/>
            <w:tcMar>
              <w:top w:w="15" w:type="dxa"/>
              <w:left w:w="15" w:type="dxa"/>
              <w:bottom w:w="0" w:type="dxa"/>
              <w:right w:w="15" w:type="dxa"/>
            </w:tcMar>
            <w:vAlign w:val="center"/>
            <w:hideMark/>
          </w:tcPr>
          <w:p w14:paraId="260511E1" w14:textId="77777777" w:rsidR="005F2397" w:rsidRPr="005368C2" w:rsidRDefault="005F2397" w:rsidP="005F2397">
            <w:r w:rsidRPr="005368C2">
              <w:t xml:space="preserve">$3.00 </w:t>
            </w:r>
          </w:p>
        </w:tc>
        <w:tc>
          <w:tcPr>
            <w:tcW w:w="1080" w:type="dxa"/>
            <w:shd w:val="clear" w:color="auto" w:fill="auto"/>
            <w:tcMar>
              <w:top w:w="15" w:type="dxa"/>
              <w:left w:w="15" w:type="dxa"/>
              <w:bottom w:w="0" w:type="dxa"/>
              <w:right w:w="15" w:type="dxa"/>
            </w:tcMar>
            <w:vAlign w:val="center"/>
            <w:hideMark/>
          </w:tcPr>
          <w:p w14:paraId="2B8BB750" w14:textId="77777777" w:rsidR="005F2397" w:rsidRPr="005368C2" w:rsidRDefault="005F2397" w:rsidP="005F2397">
            <w:r w:rsidRPr="005368C2">
              <w:t xml:space="preserve">$2.93 </w:t>
            </w:r>
          </w:p>
        </w:tc>
      </w:tr>
      <w:tr w:rsidR="005F2397" w:rsidRPr="005368C2" w14:paraId="359E7F9C"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7DFE53AE" w14:textId="77777777" w:rsidR="005F2397" w:rsidRPr="005368C2" w:rsidRDefault="005F2397" w:rsidP="005F2397">
            <w:r w:rsidRPr="005368C2">
              <w:t>1.0</w:t>
            </w:r>
          </w:p>
        </w:tc>
        <w:tc>
          <w:tcPr>
            <w:tcW w:w="990" w:type="dxa"/>
            <w:shd w:val="clear" w:color="auto" w:fill="auto"/>
            <w:tcMar>
              <w:top w:w="15" w:type="dxa"/>
              <w:left w:w="15" w:type="dxa"/>
              <w:bottom w:w="0" w:type="dxa"/>
              <w:right w:w="15" w:type="dxa"/>
            </w:tcMar>
            <w:vAlign w:val="center"/>
            <w:hideMark/>
          </w:tcPr>
          <w:p w14:paraId="20DD30D3" w14:textId="77777777" w:rsidR="005F2397" w:rsidRPr="005368C2" w:rsidRDefault="005F2397" w:rsidP="005F2397">
            <w:r w:rsidRPr="005368C2">
              <w:t>5.8%</w:t>
            </w:r>
          </w:p>
        </w:tc>
        <w:tc>
          <w:tcPr>
            <w:tcW w:w="1080" w:type="dxa"/>
            <w:shd w:val="clear" w:color="auto" w:fill="auto"/>
            <w:tcMar>
              <w:top w:w="15" w:type="dxa"/>
              <w:left w:w="15" w:type="dxa"/>
              <w:bottom w:w="0" w:type="dxa"/>
              <w:right w:w="15" w:type="dxa"/>
            </w:tcMar>
            <w:vAlign w:val="center"/>
            <w:hideMark/>
          </w:tcPr>
          <w:p w14:paraId="60A6D6CE" w14:textId="77777777" w:rsidR="005F2397" w:rsidRPr="005368C2" w:rsidRDefault="005F2397" w:rsidP="005F2397">
            <w:r w:rsidRPr="005368C2">
              <w:t xml:space="preserve">$3.00 </w:t>
            </w:r>
          </w:p>
        </w:tc>
        <w:tc>
          <w:tcPr>
            <w:tcW w:w="1080" w:type="dxa"/>
            <w:shd w:val="clear" w:color="auto" w:fill="auto"/>
            <w:tcMar>
              <w:top w:w="15" w:type="dxa"/>
              <w:left w:w="15" w:type="dxa"/>
              <w:bottom w:w="0" w:type="dxa"/>
              <w:right w:w="15" w:type="dxa"/>
            </w:tcMar>
            <w:vAlign w:val="center"/>
            <w:hideMark/>
          </w:tcPr>
          <w:p w14:paraId="7B8B99F6" w14:textId="77777777" w:rsidR="005F2397" w:rsidRPr="005368C2" w:rsidRDefault="005F2397" w:rsidP="005F2397">
            <w:r w:rsidRPr="005368C2">
              <w:t xml:space="preserve">$2.83 </w:t>
            </w:r>
          </w:p>
        </w:tc>
      </w:tr>
      <w:tr w:rsidR="005F2397" w:rsidRPr="005368C2" w14:paraId="0A8D8F43"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1C924649" w14:textId="77777777" w:rsidR="005F2397" w:rsidRPr="005368C2" w:rsidRDefault="005F2397" w:rsidP="005F2397">
            <w:r w:rsidRPr="005368C2">
              <w:t>1.5</w:t>
            </w:r>
          </w:p>
        </w:tc>
        <w:tc>
          <w:tcPr>
            <w:tcW w:w="990" w:type="dxa"/>
            <w:shd w:val="clear" w:color="auto" w:fill="auto"/>
            <w:tcMar>
              <w:top w:w="15" w:type="dxa"/>
              <w:left w:w="15" w:type="dxa"/>
              <w:bottom w:w="0" w:type="dxa"/>
              <w:right w:w="15" w:type="dxa"/>
            </w:tcMar>
            <w:vAlign w:val="center"/>
            <w:hideMark/>
          </w:tcPr>
          <w:p w14:paraId="329F245B" w14:textId="77777777" w:rsidR="005F2397" w:rsidRPr="005368C2" w:rsidRDefault="005F2397" w:rsidP="005F2397">
            <w:r w:rsidRPr="005368C2">
              <w:t>6.4%</w:t>
            </w:r>
          </w:p>
        </w:tc>
        <w:tc>
          <w:tcPr>
            <w:tcW w:w="1080" w:type="dxa"/>
            <w:shd w:val="clear" w:color="auto" w:fill="auto"/>
            <w:tcMar>
              <w:top w:w="15" w:type="dxa"/>
              <w:left w:w="15" w:type="dxa"/>
              <w:bottom w:w="0" w:type="dxa"/>
              <w:right w:w="15" w:type="dxa"/>
            </w:tcMar>
            <w:vAlign w:val="center"/>
            <w:hideMark/>
          </w:tcPr>
          <w:p w14:paraId="1E4275A0" w14:textId="77777777" w:rsidR="005F2397" w:rsidRPr="005368C2" w:rsidRDefault="005F2397" w:rsidP="005F2397">
            <w:r w:rsidRPr="005368C2">
              <w:t xml:space="preserve">$3.00 </w:t>
            </w:r>
          </w:p>
        </w:tc>
        <w:tc>
          <w:tcPr>
            <w:tcW w:w="1080" w:type="dxa"/>
            <w:shd w:val="clear" w:color="auto" w:fill="auto"/>
            <w:tcMar>
              <w:top w:w="15" w:type="dxa"/>
              <w:left w:w="15" w:type="dxa"/>
              <w:bottom w:w="0" w:type="dxa"/>
              <w:right w:w="15" w:type="dxa"/>
            </w:tcMar>
            <w:vAlign w:val="center"/>
            <w:hideMark/>
          </w:tcPr>
          <w:p w14:paraId="76A7484C" w14:textId="77777777" w:rsidR="005F2397" w:rsidRPr="005368C2" w:rsidRDefault="005F2397" w:rsidP="005F2397">
            <w:r w:rsidRPr="005368C2">
              <w:t xml:space="preserve">$2.73 </w:t>
            </w:r>
          </w:p>
        </w:tc>
      </w:tr>
      <w:tr w:rsidR="005F2397" w:rsidRPr="005368C2" w14:paraId="757401A1"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73BDB65C" w14:textId="77777777" w:rsidR="005F2397" w:rsidRPr="005368C2" w:rsidRDefault="005F2397" w:rsidP="005F2397">
            <w:r w:rsidRPr="005368C2">
              <w:t>2.0</w:t>
            </w:r>
          </w:p>
        </w:tc>
        <w:tc>
          <w:tcPr>
            <w:tcW w:w="990" w:type="dxa"/>
            <w:shd w:val="clear" w:color="auto" w:fill="auto"/>
            <w:tcMar>
              <w:top w:w="15" w:type="dxa"/>
              <w:left w:w="15" w:type="dxa"/>
              <w:bottom w:w="0" w:type="dxa"/>
              <w:right w:w="15" w:type="dxa"/>
            </w:tcMar>
            <w:vAlign w:val="center"/>
            <w:hideMark/>
          </w:tcPr>
          <w:p w14:paraId="5009CA07" w14:textId="77777777" w:rsidR="005F2397" w:rsidRPr="005368C2" w:rsidRDefault="005F2397" w:rsidP="005F2397">
            <w:r w:rsidRPr="005368C2">
              <w:t>6.8%</w:t>
            </w:r>
          </w:p>
        </w:tc>
        <w:tc>
          <w:tcPr>
            <w:tcW w:w="1080" w:type="dxa"/>
            <w:shd w:val="clear" w:color="auto" w:fill="auto"/>
            <w:tcMar>
              <w:top w:w="15" w:type="dxa"/>
              <w:left w:w="15" w:type="dxa"/>
              <w:bottom w:w="0" w:type="dxa"/>
              <w:right w:w="15" w:type="dxa"/>
            </w:tcMar>
            <w:vAlign w:val="center"/>
            <w:hideMark/>
          </w:tcPr>
          <w:p w14:paraId="229849E2" w14:textId="77777777" w:rsidR="005F2397" w:rsidRPr="005368C2" w:rsidRDefault="005F2397" w:rsidP="005F2397">
            <w:r w:rsidRPr="005368C2">
              <w:t xml:space="preserve">$103.00 </w:t>
            </w:r>
          </w:p>
        </w:tc>
        <w:tc>
          <w:tcPr>
            <w:tcW w:w="1080" w:type="dxa"/>
            <w:shd w:val="clear" w:color="auto" w:fill="auto"/>
            <w:tcMar>
              <w:top w:w="15" w:type="dxa"/>
              <w:left w:w="15" w:type="dxa"/>
              <w:bottom w:w="0" w:type="dxa"/>
              <w:right w:w="15" w:type="dxa"/>
            </w:tcMar>
            <w:vAlign w:val="center"/>
            <w:hideMark/>
          </w:tcPr>
          <w:p w14:paraId="475726B0" w14:textId="77777777" w:rsidR="005F2397" w:rsidRPr="005368C2" w:rsidRDefault="005F2397" w:rsidP="005F2397">
            <w:r w:rsidRPr="005368C2">
              <w:t xml:space="preserve">$89.90 </w:t>
            </w:r>
          </w:p>
        </w:tc>
      </w:tr>
      <w:tr w:rsidR="005F2397" w:rsidRPr="005368C2" w14:paraId="5D4447F2" w14:textId="77777777" w:rsidTr="00116722">
        <w:trPr>
          <w:trHeight w:hRule="exact" w:val="288"/>
        </w:trPr>
        <w:tc>
          <w:tcPr>
            <w:tcW w:w="1095" w:type="dxa"/>
            <w:shd w:val="clear" w:color="auto" w:fill="auto"/>
            <w:tcMar>
              <w:top w:w="15" w:type="dxa"/>
              <w:left w:w="15" w:type="dxa"/>
              <w:bottom w:w="0" w:type="dxa"/>
              <w:right w:w="15" w:type="dxa"/>
            </w:tcMar>
            <w:vAlign w:val="center"/>
            <w:hideMark/>
          </w:tcPr>
          <w:p w14:paraId="7E6F7991" w14:textId="77777777" w:rsidR="005F2397" w:rsidRPr="005368C2" w:rsidRDefault="005F2397" w:rsidP="005F2397"/>
        </w:tc>
        <w:tc>
          <w:tcPr>
            <w:tcW w:w="990" w:type="dxa"/>
            <w:shd w:val="clear" w:color="auto" w:fill="auto"/>
            <w:tcMar>
              <w:top w:w="15" w:type="dxa"/>
              <w:left w:w="15" w:type="dxa"/>
              <w:bottom w:w="0" w:type="dxa"/>
              <w:right w:w="15" w:type="dxa"/>
            </w:tcMar>
            <w:vAlign w:val="center"/>
            <w:hideMark/>
          </w:tcPr>
          <w:p w14:paraId="1597A817" w14:textId="77777777" w:rsidR="005F2397" w:rsidRPr="005368C2" w:rsidRDefault="005F2397" w:rsidP="005F2397"/>
        </w:tc>
        <w:tc>
          <w:tcPr>
            <w:tcW w:w="1080" w:type="dxa"/>
            <w:shd w:val="clear" w:color="auto" w:fill="auto"/>
            <w:tcMar>
              <w:top w:w="15" w:type="dxa"/>
              <w:left w:w="15" w:type="dxa"/>
              <w:bottom w:w="0" w:type="dxa"/>
              <w:right w:w="15" w:type="dxa"/>
            </w:tcMar>
            <w:vAlign w:val="center"/>
            <w:hideMark/>
          </w:tcPr>
          <w:p w14:paraId="761829EF" w14:textId="77777777" w:rsidR="005F2397" w:rsidRPr="005368C2" w:rsidRDefault="005F2397" w:rsidP="005F2397"/>
        </w:tc>
        <w:tc>
          <w:tcPr>
            <w:tcW w:w="1080" w:type="dxa"/>
            <w:shd w:val="clear" w:color="auto" w:fill="auto"/>
            <w:tcMar>
              <w:top w:w="15" w:type="dxa"/>
              <w:left w:w="15" w:type="dxa"/>
              <w:bottom w:w="0" w:type="dxa"/>
              <w:right w:w="15" w:type="dxa"/>
            </w:tcMar>
            <w:vAlign w:val="center"/>
            <w:hideMark/>
          </w:tcPr>
          <w:p w14:paraId="180D9CC7" w14:textId="77777777" w:rsidR="005F2397" w:rsidRPr="005368C2" w:rsidRDefault="005F2397" w:rsidP="005F2397">
            <w:r w:rsidRPr="005368C2">
              <w:t xml:space="preserve">$98.39 </w:t>
            </w:r>
          </w:p>
        </w:tc>
      </w:tr>
    </w:tbl>
    <w:p w14:paraId="1F88FDF6" w14:textId="77777777" w:rsidR="005F2397" w:rsidRPr="005368C2" w:rsidRDefault="005F2397" w:rsidP="005F2397"/>
    <w:p w14:paraId="6583812F" w14:textId="77777777" w:rsidR="005F2397" w:rsidRPr="005368C2" w:rsidRDefault="005F2397" w:rsidP="005F2397">
      <w:r w:rsidRPr="005368C2">
        <w:t>Calculate forward interest rates from a set of spot rates</w:t>
      </w:r>
    </w:p>
    <w:p w14:paraId="00FFD879" w14:textId="77777777" w:rsidR="005F2397" w:rsidRPr="005368C2" w:rsidRDefault="005F2397" w:rsidP="005F2397">
      <w:r w:rsidRPr="005368C2">
        <w:t>Hull assumes a continuous compound/discount frequency. Given the zero rate curve below, we solve for the implied for forward rates. For example, the one-year implied forward rate = [(4%*2) – (3%)(1)]/[2-1] = 5%.</w:t>
      </w:r>
    </w:p>
    <w:p w14:paraId="722038C0" w14:textId="77777777" w:rsidR="005F2397" w:rsidRPr="005368C2" w:rsidRDefault="00057AC3" w:rsidP="005F2397">
      <w:r>
        <w:rPr>
          <w:lang w:bidi="en-US"/>
        </w:rPr>
        <w:pict w14:anchorId="009E5C9D">
          <v:shape id="_x0000_s1029" type="#_x0000_t75" style="position:absolute;margin-left:1371.7pt;margin-top:14pt;width:131.9pt;height:53pt;z-index:251681280;mso-position-horizontal:right" wrapcoords="7090 2077 495 6646 330 12462 3133 14538 10223 15369 9893 17862 10388 19938 11212 19938 17808 19938 16818 15785 16653 15369 19292 13292 21105 10385 20446 8723 20446 2077 7090 2077">
            <v:imagedata r:id="rId60" o:title=""/>
            <w10:wrap type="tight"/>
          </v:shape>
          <o:OLEObject Type="Embed" ProgID="Equation.DSMT4" ShapeID="_x0000_s1029" DrawAspect="Content" ObjectID="_1295190258"/>
        </w:pict>
      </w:r>
    </w:p>
    <w:tbl>
      <w:tblPr>
        <w:tblpPr w:leftFromText="187" w:rightFromText="187" w:vertAnchor="text" w:horzAnchor="margin" w:tblpY="1"/>
        <w:tblOverlap w:val="never"/>
        <w:tblW w:w="4335" w:type="dxa"/>
        <w:tblCellMar>
          <w:left w:w="0" w:type="dxa"/>
          <w:right w:w="0" w:type="dxa"/>
        </w:tblCellMar>
        <w:tblLook w:val="04A0" w:firstRow="1" w:lastRow="0" w:firstColumn="1" w:lastColumn="0" w:noHBand="0" w:noVBand="1"/>
      </w:tblPr>
      <w:tblGrid>
        <w:gridCol w:w="995"/>
        <w:gridCol w:w="1630"/>
        <w:gridCol w:w="1710"/>
      </w:tblGrid>
      <w:tr w:rsidR="005F2397" w:rsidRPr="005368C2" w14:paraId="4A2EB0A3" w14:textId="77777777" w:rsidTr="00116722">
        <w:trPr>
          <w:trHeight w:hRule="exact" w:val="576"/>
        </w:trPr>
        <w:tc>
          <w:tcPr>
            <w:tcW w:w="995" w:type="dxa"/>
            <w:tcBorders>
              <w:top w:val="nil"/>
              <w:left w:val="nil"/>
              <w:bottom w:val="single" w:sz="4" w:space="0" w:color="000000"/>
              <w:right w:val="nil"/>
            </w:tcBorders>
            <w:shd w:val="clear" w:color="auto" w:fill="598774"/>
            <w:tcMar>
              <w:top w:w="15" w:type="dxa"/>
              <w:left w:w="15" w:type="dxa"/>
              <w:bottom w:w="0" w:type="dxa"/>
              <w:right w:w="15" w:type="dxa"/>
            </w:tcMar>
            <w:vAlign w:val="bottom"/>
            <w:hideMark/>
          </w:tcPr>
          <w:p w14:paraId="592E10B1" w14:textId="77777777" w:rsidR="005F2397" w:rsidRPr="005368C2" w:rsidRDefault="005F2397" w:rsidP="005F2397">
            <w:r w:rsidRPr="005368C2">
              <w:t>Year (n)</w:t>
            </w:r>
          </w:p>
        </w:tc>
        <w:tc>
          <w:tcPr>
            <w:tcW w:w="1630" w:type="dxa"/>
            <w:tcBorders>
              <w:top w:val="nil"/>
              <w:left w:val="nil"/>
              <w:bottom w:val="single" w:sz="4" w:space="0" w:color="000000"/>
              <w:right w:val="nil"/>
            </w:tcBorders>
            <w:shd w:val="clear" w:color="auto" w:fill="598774"/>
            <w:tcMar>
              <w:top w:w="15" w:type="dxa"/>
              <w:left w:w="15" w:type="dxa"/>
              <w:bottom w:w="0" w:type="dxa"/>
              <w:right w:w="15" w:type="dxa"/>
            </w:tcMar>
            <w:vAlign w:val="bottom"/>
            <w:hideMark/>
          </w:tcPr>
          <w:p w14:paraId="57432DBE" w14:textId="77777777" w:rsidR="005F2397" w:rsidRPr="005368C2" w:rsidRDefault="005F2397" w:rsidP="005F2397">
            <w:r w:rsidRPr="005368C2">
              <w:t>Zero rates</w:t>
            </w:r>
            <w:r w:rsidRPr="005368C2">
              <w:br/>
              <w:t>(inputs)</w:t>
            </w:r>
          </w:p>
        </w:tc>
        <w:tc>
          <w:tcPr>
            <w:tcW w:w="1710" w:type="dxa"/>
            <w:tcBorders>
              <w:top w:val="nil"/>
              <w:left w:val="nil"/>
              <w:bottom w:val="single" w:sz="4" w:space="0" w:color="000000"/>
              <w:right w:val="nil"/>
            </w:tcBorders>
            <w:shd w:val="clear" w:color="auto" w:fill="598774"/>
            <w:tcMar>
              <w:top w:w="15" w:type="dxa"/>
              <w:left w:w="15" w:type="dxa"/>
              <w:bottom w:w="0" w:type="dxa"/>
              <w:right w:w="15" w:type="dxa"/>
            </w:tcMar>
            <w:vAlign w:val="bottom"/>
            <w:hideMark/>
          </w:tcPr>
          <w:p w14:paraId="473EAAE3" w14:textId="77777777" w:rsidR="005F2397" w:rsidRPr="005368C2" w:rsidRDefault="005F2397" w:rsidP="005F2397">
            <w:r w:rsidRPr="005368C2">
              <w:t>Forward</w:t>
            </w:r>
            <w:r w:rsidRPr="005368C2">
              <w:br/>
              <w:t>(solve for)</w:t>
            </w:r>
          </w:p>
        </w:tc>
      </w:tr>
      <w:tr w:rsidR="005F2397" w:rsidRPr="005368C2" w14:paraId="189ED6B1" w14:textId="77777777" w:rsidTr="00116722">
        <w:trPr>
          <w:trHeight w:hRule="exact" w:val="340"/>
        </w:trPr>
        <w:tc>
          <w:tcPr>
            <w:tcW w:w="9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C3B45D0" w14:textId="77777777" w:rsidR="005F2397" w:rsidRPr="005368C2" w:rsidRDefault="005F2397" w:rsidP="005F2397">
            <w:r w:rsidRPr="005368C2">
              <w:t>1</w:t>
            </w:r>
          </w:p>
        </w:tc>
        <w:tc>
          <w:tcPr>
            <w:tcW w:w="163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8F22C49" w14:textId="77777777" w:rsidR="005F2397" w:rsidRPr="005368C2" w:rsidRDefault="005F2397" w:rsidP="005F2397">
            <w:r w:rsidRPr="005368C2">
              <w:t>3.0%</w:t>
            </w:r>
          </w:p>
        </w:tc>
        <w:tc>
          <w:tcPr>
            <w:tcW w:w="171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D999967" w14:textId="77777777" w:rsidR="005F2397" w:rsidRPr="005368C2" w:rsidRDefault="005F2397" w:rsidP="005F2397"/>
        </w:tc>
      </w:tr>
      <w:tr w:rsidR="005F2397" w:rsidRPr="005368C2" w14:paraId="213F5850" w14:textId="77777777" w:rsidTr="00116722">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14:paraId="209F08B6" w14:textId="77777777" w:rsidR="005F2397" w:rsidRPr="005368C2" w:rsidRDefault="005F2397" w:rsidP="005F2397">
            <w:r w:rsidRPr="005368C2">
              <w:t>2</w:t>
            </w:r>
          </w:p>
        </w:tc>
        <w:tc>
          <w:tcPr>
            <w:tcW w:w="1630" w:type="dxa"/>
            <w:tcBorders>
              <w:top w:val="nil"/>
              <w:left w:val="nil"/>
              <w:bottom w:val="nil"/>
              <w:right w:val="nil"/>
            </w:tcBorders>
            <w:shd w:val="clear" w:color="auto" w:fill="auto"/>
            <w:tcMar>
              <w:top w:w="15" w:type="dxa"/>
              <w:left w:w="15" w:type="dxa"/>
              <w:bottom w:w="0" w:type="dxa"/>
              <w:right w:w="15" w:type="dxa"/>
            </w:tcMar>
            <w:vAlign w:val="center"/>
            <w:hideMark/>
          </w:tcPr>
          <w:p w14:paraId="101E01BE" w14:textId="77777777" w:rsidR="005F2397" w:rsidRPr="005368C2" w:rsidRDefault="005F2397" w:rsidP="005F2397">
            <w:r w:rsidRPr="005368C2">
              <w:t>4.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6A357E68" w14:textId="77777777" w:rsidR="005F2397" w:rsidRPr="005368C2" w:rsidRDefault="005F2397" w:rsidP="005F2397">
            <w:r w:rsidRPr="005368C2">
              <w:t>5.0%</w:t>
            </w:r>
          </w:p>
        </w:tc>
      </w:tr>
      <w:tr w:rsidR="005F2397" w:rsidRPr="005368C2" w14:paraId="1BC7925B" w14:textId="77777777" w:rsidTr="00116722">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14:paraId="162BCA8F" w14:textId="77777777" w:rsidR="005F2397" w:rsidRPr="005368C2" w:rsidRDefault="005F2397" w:rsidP="005F2397">
            <w:r w:rsidRPr="005368C2">
              <w:t>3</w:t>
            </w:r>
          </w:p>
        </w:tc>
        <w:tc>
          <w:tcPr>
            <w:tcW w:w="1630" w:type="dxa"/>
            <w:tcBorders>
              <w:top w:val="nil"/>
              <w:left w:val="nil"/>
              <w:bottom w:val="nil"/>
              <w:right w:val="nil"/>
            </w:tcBorders>
            <w:shd w:val="clear" w:color="auto" w:fill="auto"/>
            <w:tcMar>
              <w:top w:w="15" w:type="dxa"/>
              <w:left w:w="15" w:type="dxa"/>
              <w:bottom w:w="0" w:type="dxa"/>
              <w:right w:w="15" w:type="dxa"/>
            </w:tcMar>
            <w:vAlign w:val="center"/>
            <w:hideMark/>
          </w:tcPr>
          <w:p w14:paraId="29068D18" w14:textId="77777777" w:rsidR="005F2397" w:rsidRPr="005368C2" w:rsidRDefault="005F2397" w:rsidP="005F2397">
            <w:r w:rsidRPr="005368C2">
              <w:t>4.6%</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7B5F8D95" w14:textId="77777777" w:rsidR="005F2397" w:rsidRPr="005368C2" w:rsidRDefault="005F2397" w:rsidP="005F2397">
            <w:r w:rsidRPr="005368C2">
              <w:t>5.8%</w:t>
            </w:r>
          </w:p>
        </w:tc>
      </w:tr>
      <w:tr w:rsidR="005F2397" w:rsidRPr="005368C2" w14:paraId="27ECE24C" w14:textId="77777777" w:rsidTr="00116722">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14:paraId="52465F09" w14:textId="77777777" w:rsidR="005F2397" w:rsidRPr="005368C2" w:rsidRDefault="005F2397" w:rsidP="005F2397">
            <w:r w:rsidRPr="005368C2">
              <w:t>4</w:t>
            </w:r>
          </w:p>
        </w:tc>
        <w:tc>
          <w:tcPr>
            <w:tcW w:w="1630" w:type="dxa"/>
            <w:tcBorders>
              <w:top w:val="nil"/>
              <w:left w:val="nil"/>
              <w:bottom w:val="nil"/>
              <w:right w:val="nil"/>
            </w:tcBorders>
            <w:shd w:val="clear" w:color="auto" w:fill="auto"/>
            <w:tcMar>
              <w:top w:w="15" w:type="dxa"/>
              <w:left w:w="15" w:type="dxa"/>
              <w:bottom w:w="0" w:type="dxa"/>
              <w:right w:w="15" w:type="dxa"/>
            </w:tcMar>
            <w:vAlign w:val="center"/>
            <w:hideMark/>
          </w:tcPr>
          <w:p w14:paraId="70B8BC06" w14:textId="77777777" w:rsidR="005F2397" w:rsidRPr="005368C2" w:rsidRDefault="005F2397" w:rsidP="005F2397">
            <w:r w:rsidRPr="005368C2">
              <w:t>5.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7A1237A0" w14:textId="77777777" w:rsidR="005F2397" w:rsidRPr="005368C2" w:rsidRDefault="005F2397" w:rsidP="005F2397">
            <w:r w:rsidRPr="005368C2">
              <w:t>6.2%</w:t>
            </w:r>
          </w:p>
        </w:tc>
      </w:tr>
      <w:tr w:rsidR="005F2397" w:rsidRPr="005368C2" w14:paraId="33B404C1" w14:textId="77777777" w:rsidTr="00116722">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14:paraId="45B24A1C" w14:textId="77777777" w:rsidR="005F2397" w:rsidRPr="005368C2" w:rsidRDefault="005F2397" w:rsidP="005F2397">
            <w:r w:rsidRPr="005368C2">
              <w:t>5</w:t>
            </w:r>
          </w:p>
        </w:tc>
        <w:tc>
          <w:tcPr>
            <w:tcW w:w="1630" w:type="dxa"/>
            <w:tcBorders>
              <w:top w:val="nil"/>
              <w:left w:val="nil"/>
              <w:bottom w:val="nil"/>
              <w:right w:val="nil"/>
            </w:tcBorders>
            <w:shd w:val="clear" w:color="auto" w:fill="auto"/>
            <w:tcMar>
              <w:top w:w="15" w:type="dxa"/>
              <w:left w:w="15" w:type="dxa"/>
              <w:bottom w:w="0" w:type="dxa"/>
              <w:right w:w="15" w:type="dxa"/>
            </w:tcMar>
            <w:vAlign w:val="center"/>
            <w:hideMark/>
          </w:tcPr>
          <w:p w14:paraId="63D1FF78" w14:textId="77777777" w:rsidR="005F2397" w:rsidRPr="005368C2" w:rsidRDefault="005F2397" w:rsidP="005F2397">
            <w:r w:rsidRPr="005368C2">
              <w:t>5.3%</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0A427CA2" w14:textId="77777777" w:rsidR="005F2397" w:rsidRPr="005368C2" w:rsidRDefault="005F2397" w:rsidP="005F2397">
            <w:r w:rsidRPr="005368C2">
              <w:t>6.5%</w:t>
            </w:r>
          </w:p>
        </w:tc>
      </w:tr>
    </w:tbl>
    <w:p w14:paraId="1C2738E8" w14:textId="77777777" w:rsidR="005F2397" w:rsidRPr="005368C2" w:rsidRDefault="005F2397" w:rsidP="005F2397"/>
    <w:p w14:paraId="27BED920" w14:textId="77777777" w:rsidR="005F2397" w:rsidRPr="005368C2" w:rsidRDefault="00057AC3" w:rsidP="005F2397">
      <w:r>
        <w:rPr>
          <w:lang w:bidi="en-US"/>
        </w:rPr>
        <w:pict w14:anchorId="5653925B">
          <v:shape id="_x0000_s1030" type="#_x0000_t75" style="position:absolute;margin-left:2342.7pt;margin-top:40.45pt;width:212.4pt;height:54.3pt;z-index:251682304;mso-position-horizontal:right;mso-position-horizontal-relative:margin" wrapcoords="7090 2077 495 6646 330 12462 3133 14538 10223 15369 9893 17862 10388 19938 11212 19938 17808 19938 16818 15785 16653 15369 19292 13292 21105 10385 20446 8723 20446 2077 7090 2077">
            <v:imagedata r:id="rId62" o:title=""/>
            <w10:wrap type="tight" anchorx="margin"/>
          </v:shape>
          <o:OLEObject Type="Embed" ProgID="Equation.DSMT4" ShapeID="_x0000_s1030" DrawAspect="Content" ObjectID="_1295190259"/>
        </w:pict>
      </w:r>
      <w:r w:rsidR="005F2397" w:rsidRPr="005368C2">
        <w:br w:type="page"/>
      </w:r>
    </w:p>
    <w:p w14:paraId="5F9C66FB" w14:textId="681232C4" w:rsidR="005F2397" w:rsidRPr="005368C2" w:rsidRDefault="005F2397" w:rsidP="005F2397">
      <w:r w:rsidRPr="005368C2">
        <w:t>In the following exhibit (from a key learning spreadsheet), the forward rates are extracted from the spot rate curve:</w:t>
      </w:r>
      <w:r w:rsidR="00116722">
        <w:br/>
      </w:r>
    </w:p>
    <w:tbl>
      <w:tblPr>
        <w:tblW w:w="8883" w:type="dxa"/>
        <w:jc w:val="center"/>
        <w:tblInd w:w="756" w:type="dxa"/>
        <w:tblCellMar>
          <w:left w:w="0" w:type="dxa"/>
          <w:right w:w="0" w:type="dxa"/>
        </w:tblCellMar>
        <w:tblLook w:val="04A0" w:firstRow="1" w:lastRow="0" w:firstColumn="1" w:lastColumn="0" w:noHBand="0" w:noVBand="1"/>
      </w:tblPr>
      <w:tblGrid>
        <w:gridCol w:w="246"/>
        <w:gridCol w:w="381"/>
        <w:gridCol w:w="2412"/>
        <w:gridCol w:w="1007"/>
        <w:gridCol w:w="949"/>
        <w:gridCol w:w="976"/>
        <w:gridCol w:w="892"/>
        <w:gridCol w:w="892"/>
        <w:gridCol w:w="1128"/>
      </w:tblGrid>
      <w:tr w:rsidR="005F2397" w:rsidRPr="005368C2" w14:paraId="1392150D" w14:textId="77777777" w:rsidTr="00116722">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0E279A88" w14:textId="77777777" w:rsidR="005F2397" w:rsidRPr="005368C2" w:rsidRDefault="005F2397" w:rsidP="005F2397"/>
        </w:tc>
        <w:tc>
          <w:tcPr>
            <w:tcW w:w="346" w:type="dxa"/>
            <w:tcBorders>
              <w:top w:val="nil"/>
              <w:left w:val="nil"/>
              <w:bottom w:val="nil"/>
              <w:right w:val="nil"/>
            </w:tcBorders>
            <w:shd w:val="clear" w:color="auto" w:fill="auto"/>
            <w:tcMar>
              <w:top w:w="14" w:type="dxa"/>
              <w:left w:w="14" w:type="dxa"/>
              <w:bottom w:w="0" w:type="dxa"/>
              <w:right w:w="14" w:type="dxa"/>
            </w:tcMar>
            <w:vAlign w:val="center"/>
            <w:hideMark/>
          </w:tcPr>
          <w:p w14:paraId="206003BD" w14:textId="77777777" w:rsidR="005F2397" w:rsidRPr="005368C2" w:rsidRDefault="005F2397" w:rsidP="005F2397">
            <w:r w:rsidRPr="005368C2">
              <w:t>Par</w:t>
            </w:r>
          </w:p>
        </w:tc>
        <w:tc>
          <w:tcPr>
            <w:tcW w:w="2433" w:type="dxa"/>
            <w:tcBorders>
              <w:top w:val="nil"/>
              <w:left w:val="nil"/>
              <w:bottom w:val="nil"/>
              <w:right w:val="nil"/>
            </w:tcBorders>
            <w:shd w:val="clear" w:color="auto" w:fill="auto"/>
            <w:tcMar>
              <w:top w:w="14" w:type="dxa"/>
              <w:left w:w="14" w:type="dxa"/>
              <w:bottom w:w="0" w:type="dxa"/>
              <w:right w:w="14" w:type="dxa"/>
            </w:tcMar>
            <w:vAlign w:val="center"/>
            <w:hideMark/>
          </w:tcPr>
          <w:p w14:paraId="1E7C2335" w14:textId="77777777" w:rsidR="005F2397" w:rsidRPr="005368C2" w:rsidRDefault="005F2397" w:rsidP="005F2397"/>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1B5F6EEA" w14:textId="77777777" w:rsidR="005F2397" w:rsidRPr="005368C2" w:rsidRDefault="005F2397" w:rsidP="005F2397">
            <w:r w:rsidRPr="005368C2">
              <w:t>$100.00</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372EC580" w14:textId="77777777" w:rsidR="005F2397" w:rsidRPr="005368C2" w:rsidRDefault="005F2397" w:rsidP="005F2397"/>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185B85B6"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0A25522A"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54CDCDD4" w14:textId="77777777" w:rsidR="005F2397" w:rsidRPr="005368C2" w:rsidRDefault="005F2397" w:rsidP="005F2397"/>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765E1D2C" w14:textId="77777777" w:rsidR="005F2397" w:rsidRPr="005368C2" w:rsidRDefault="005F2397" w:rsidP="005F2397"/>
        </w:tc>
      </w:tr>
      <w:tr w:rsidR="005F2397" w:rsidRPr="005368C2" w14:paraId="647060F1" w14:textId="77777777" w:rsidTr="00116722">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663E5522"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054E926" w14:textId="77777777" w:rsidR="005F2397" w:rsidRPr="005368C2" w:rsidRDefault="005F2397" w:rsidP="005F2397">
            <w:r w:rsidRPr="005368C2">
              <w:t>Coupon</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54810A94" w14:textId="77777777" w:rsidR="005F2397" w:rsidRPr="005368C2" w:rsidRDefault="005F2397" w:rsidP="005F2397">
            <w:r w:rsidRPr="005368C2">
              <w:t>6.00%</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757FBD4F" w14:textId="77777777" w:rsidR="005F2397" w:rsidRPr="005368C2" w:rsidRDefault="005F2397" w:rsidP="005F2397"/>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408E7D5B"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356BD710"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052653D6" w14:textId="77777777" w:rsidR="005F2397" w:rsidRPr="005368C2" w:rsidRDefault="005F2397" w:rsidP="005F2397"/>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2A6AF61C" w14:textId="77777777" w:rsidR="005F2397" w:rsidRPr="005368C2" w:rsidRDefault="005F2397" w:rsidP="005F2397"/>
        </w:tc>
      </w:tr>
      <w:tr w:rsidR="005F2397" w:rsidRPr="005368C2" w14:paraId="40713A9E" w14:textId="77777777" w:rsidTr="005F2397">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4643F669"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850F376" w14:textId="77777777" w:rsidR="005F2397" w:rsidRPr="005368C2" w:rsidRDefault="005F2397" w:rsidP="005F2397">
            <w:r w:rsidRPr="005368C2">
              <w:t>Yield to maturity (YTM)</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1498BD21" w14:textId="77777777" w:rsidR="005F2397" w:rsidRPr="005368C2" w:rsidRDefault="005F2397" w:rsidP="005F2397">
            <w:r w:rsidRPr="005368C2">
              <w:t>2.72%</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429C4480" w14:textId="77777777" w:rsidR="005F2397" w:rsidRPr="005368C2" w:rsidRDefault="005F2397" w:rsidP="005F2397"/>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7FFCAE19"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1BAFFFDA"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49F710F5" w14:textId="77777777" w:rsidR="005F2397" w:rsidRPr="005368C2" w:rsidRDefault="005F2397" w:rsidP="005F2397"/>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26525AC7" w14:textId="77777777" w:rsidR="005F2397" w:rsidRPr="005368C2" w:rsidRDefault="005F2397" w:rsidP="005F2397"/>
        </w:tc>
      </w:tr>
      <w:tr w:rsidR="005F2397" w:rsidRPr="005368C2" w14:paraId="049A5FE0" w14:textId="77777777" w:rsidTr="005F2397">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52E28D53" w14:textId="77777777" w:rsidR="005F2397" w:rsidRPr="005368C2" w:rsidRDefault="005F2397" w:rsidP="005F2397"/>
        </w:tc>
        <w:tc>
          <w:tcPr>
            <w:tcW w:w="346" w:type="dxa"/>
            <w:tcBorders>
              <w:top w:val="nil"/>
              <w:left w:val="nil"/>
              <w:bottom w:val="nil"/>
              <w:right w:val="nil"/>
            </w:tcBorders>
            <w:shd w:val="clear" w:color="auto" w:fill="auto"/>
            <w:tcMar>
              <w:top w:w="14" w:type="dxa"/>
              <w:left w:w="14" w:type="dxa"/>
              <w:bottom w:w="0" w:type="dxa"/>
              <w:right w:w="14" w:type="dxa"/>
            </w:tcMar>
            <w:vAlign w:val="center"/>
            <w:hideMark/>
          </w:tcPr>
          <w:p w14:paraId="58547F65" w14:textId="77777777" w:rsidR="005F2397" w:rsidRPr="005368C2" w:rsidRDefault="005F2397" w:rsidP="005F2397"/>
        </w:tc>
        <w:tc>
          <w:tcPr>
            <w:tcW w:w="2433" w:type="dxa"/>
            <w:tcBorders>
              <w:top w:val="nil"/>
              <w:left w:val="nil"/>
              <w:bottom w:val="nil"/>
              <w:right w:val="nil"/>
            </w:tcBorders>
            <w:shd w:val="clear" w:color="auto" w:fill="auto"/>
            <w:tcMar>
              <w:top w:w="14" w:type="dxa"/>
              <w:left w:w="14" w:type="dxa"/>
              <w:bottom w:w="0" w:type="dxa"/>
              <w:right w:w="14" w:type="dxa"/>
            </w:tcMar>
            <w:vAlign w:val="center"/>
            <w:hideMark/>
          </w:tcPr>
          <w:p w14:paraId="3CA82227" w14:textId="77777777" w:rsidR="005F2397" w:rsidRPr="005368C2" w:rsidRDefault="005F2397" w:rsidP="005F2397"/>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1933118E" w14:textId="77777777" w:rsidR="005F2397" w:rsidRPr="005368C2" w:rsidRDefault="005F2397" w:rsidP="005F2397"/>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573530D4" w14:textId="77777777" w:rsidR="005F2397" w:rsidRPr="005368C2" w:rsidRDefault="005F2397" w:rsidP="005F2397"/>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2E9F105B"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274336A5"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58942BA3" w14:textId="77777777" w:rsidR="005F2397" w:rsidRPr="005368C2" w:rsidRDefault="005F2397" w:rsidP="005F2397"/>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475AE1EF" w14:textId="77777777" w:rsidR="005F2397" w:rsidRPr="005368C2" w:rsidRDefault="005F2397" w:rsidP="005F2397"/>
        </w:tc>
      </w:tr>
      <w:tr w:rsidR="005F2397" w:rsidRPr="005368C2" w14:paraId="1792D152" w14:textId="77777777" w:rsidTr="00116722">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315CC3E1" w14:textId="77777777" w:rsidR="005F2397" w:rsidRPr="005368C2" w:rsidRDefault="005F2397" w:rsidP="005F2397"/>
        </w:tc>
        <w:tc>
          <w:tcPr>
            <w:tcW w:w="2779" w:type="dxa"/>
            <w:gridSpan w:val="2"/>
            <w:tcBorders>
              <w:top w:val="nil"/>
              <w:left w:val="nil"/>
              <w:right w:val="nil"/>
            </w:tcBorders>
            <w:shd w:val="clear" w:color="auto" w:fill="auto"/>
            <w:tcMar>
              <w:top w:w="14" w:type="dxa"/>
              <w:left w:w="14" w:type="dxa"/>
              <w:bottom w:w="0" w:type="dxa"/>
              <w:right w:w="14" w:type="dxa"/>
            </w:tcMar>
            <w:vAlign w:val="center"/>
            <w:hideMark/>
          </w:tcPr>
          <w:p w14:paraId="4ED36EB9" w14:textId="77777777" w:rsidR="005F2397" w:rsidRPr="005368C2" w:rsidRDefault="005F2397" w:rsidP="005F2397">
            <w:r w:rsidRPr="005368C2">
              <w:t>Years to Maturity</w:t>
            </w:r>
          </w:p>
        </w:tc>
        <w:tc>
          <w:tcPr>
            <w:tcW w:w="1009" w:type="dxa"/>
            <w:tcBorders>
              <w:top w:val="nil"/>
              <w:left w:val="nil"/>
              <w:right w:val="nil"/>
            </w:tcBorders>
            <w:shd w:val="clear" w:color="auto" w:fill="auto"/>
            <w:tcMar>
              <w:top w:w="14" w:type="dxa"/>
              <w:left w:w="14" w:type="dxa"/>
              <w:bottom w:w="0" w:type="dxa"/>
              <w:right w:w="14" w:type="dxa"/>
            </w:tcMar>
            <w:vAlign w:val="center"/>
            <w:hideMark/>
          </w:tcPr>
          <w:p w14:paraId="204B7CD6" w14:textId="77777777" w:rsidR="005F2397" w:rsidRPr="005368C2" w:rsidRDefault="005F2397" w:rsidP="005F2397">
            <w:r w:rsidRPr="005368C2">
              <w:t>0.5</w:t>
            </w:r>
          </w:p>
        </w:tc>
        <w:tc>
          <w:tcPr>
            <w:tcW w:w="951" w:type="dxa"/>
            <w:tcBorders>
              <w:top w:val="nil"/>
              <w:left w:val="nil"/>
              <w:right w:val="nil"/>
            </w:tcBorders>
            <w:shd w:val="clear" w:color="auto" w:fill="auto"/>
            <w:tcMar>
              <w:top w:w="14" w:type="dxa"/>
              <w:left w:w="14" w:type="dxa"/>
              <w:bottom w:w="0" w:type="dxa"/>
              <w:right w:w="14" w:type="dxa"/>
            </w:tcMar>
            <w:vAlign w:val="center"/>
            <w:hideMark/>
          </w:tcPr>
          <w:p w14:paraId="0B00D81D" w14:textId="77777777" w:rsidR="005F2397" w:rsidRPr="005368C2" w:rsidRDefault="005F2397" w:rsidP="005F2397">
            <w:r w:rsidRPr="005368C2">
              <w:t>1.0</w:t>
            </w:r>
          </w:p>
        </w:tc>
        <w:tc>
          <w:tcPr>
            <w:tcW w:w="978" w:type="dxa"/>
            <w:tcBorders>
              <w:top w:val="nil"/>
              <w:left w:val="nil"/>
              <w:right w:val="nil"/>
            </w:tcBorders>
            <w:shd w:val="clear" w:color="auto" w:fill="auto"/>
            <w:tcMar>
              <w:top w:w="14" w:type="dxa"/>
              <w:left w:w="14" w:type="dxa"/>
              <w:bottom w:w="0" w:type="dxa"/>
              <w:right w:w="14" w:type="dxa"/>
            </w:tcMar>
            <w:vAlign w:val="center"/>
            <w:hideMark/>
          </w:tcPr>
          <w:p w14:paraId="3A6F971E" w14:textId="77777777" w:rsidR="005F2397" w:rsidRPr="005368C2" w:rsidRDefault="005F2397" w:rsidP="005F2397">
            <w:r w:rsidRPr="005368C2">
              <w:t>1.5</w:t>
            </w:r>
          </w:p>
        </w:tc>
        <w:tc>
          <w:tcPr>
            <w:tcW w:w="893" w:type="dxa"/>
            <w:tcBorders>
              <w:top w:val="nil"/>
              <w:left w:val="nil"/>
              <w:right w:val="nil"/>
            </w:tcBorders>
            <w:shd w:val="clear" w:color="auto" w:fill="auto"/>
            <w:tcMar>
              <w:top w:w="14" w:type="dxa"/>
              <w:left w:w="14" w:type="dxa"/>
              <w:bottom w:w="0" w:type="dxa"/>
              <w:right w:w="14" w:type="dxa"/>
            </w:tcMar>
            <w:vAlign w:val="center"/>
            <w:hideMark/>
          </w:tcPr>
          <w:p w14:paraId="660537C8" w14:textId="77777777" w:rsidR="005F2397" w:rsidRPr="005368C2" w:rsidRDefault="005F2397" w:rsidP="005F2397">
            <w:r w:rsidRPr="005368C2">
              <w:t>2.0</w:t>
            </w:r>
          </w:p>
        </w:tc>
        <w:tc>
          <w:tcPr>
            <w:tcW w:w="893" w:type="dxa"/>
            <w:tcBorders>
              <w:top w:val="nil"/>
              <w:left w:val="nil"/>
              <w:right w:val="nil"/>
            </w:tcBorders>
            <w:shd w:val="clear" w:color="auto" w:fill="auto"/>
            <w:tcMar>
              <w:top w:w="14" w:type="dxa"/>
              <w:left w:w="14" w:type="dxa"/>
              <w:bottom w:w="0" w:type="dxa"/>
              <w:right w:w="14" w:type="dxa"/>
            </w:tcMar>
            <w:vAlign w:val="center"/>
            <w:hideMark/>
          </w:tcPr>
          <w:p w14:paraId="7139E459" w14:textId="77777777" w:rsidR="005F2397" w:rsidRPr="005368C2" w:rsidRDefault="005F2397" w:rsidP="005F2397">
            <w:r w:rsidRPr="005368C2">
              <w:t>2.5</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54FA0B5D" w14:textId="77777777" w:rsidR="005F2397" w:rsidRPr="005368C2" w:rsidRDefault="005F2397" w:rsidP="005F2397"/>
        </w:tc>
      </w:tr>
      <w:tr w:rsidR="005F2397" w:rsidRPr="005368C2" w14:paraId="11DCF503" w14:textId="77777777" w:rsidTr="00116722">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7674E4CB" w14:textId="77777777" w:rsidR="005F2397" w:rsidRPr="005368C2" w:rsidRDefault="005F2397" w:rsidP="005F2397"/>
        </w:tc>
        <w:tc>
          <w:tcPr>
            <w:tcW w:w="2779" w:type="dxa"/>
            <w:gridSpan w:val="2"/>
            <w:tcBorders>
              <w:left w:val="nil"/>
              <w:bottom w:val="nil"/>
              <w:right w:val="nil"/>
            </w:tcBorders>
            <w:shd w:val="clear" w:color="auto" w:fill="auto"/>
            <w:tcMar>
              <w:top w:w="14" w:type="dxa"/>
              <w:left w:w="14" w:type="dxa"/>
              <w:bottom w:w="0" w:type="dxa"/>
              <w:right w:w="14" w:type="dxa"/>
            </w:tcMar>
            <w:vAlign w:val="center"/>
            <w:hideMark/>
          </w:tcPr>
          <w:p w14:paraId="7D7A2DD0" w14:textId="77777777" w:rsidR="005F2397" w:rsidRPr="005368C2" w:rsidRDefault="005F2397" w:rsidP="005F2397">
            <w:r w:rsidRPr="005368C2">
              <w:t>Cash flows</w:t>
            </w:r>
          </w:p>
        </w:tc>
        <w:tc>
          <w:tcPr>
            <w:tcW w:w="1009" w:type="dxa"/>
            <w:tcBorders>
              <w:left w:val="nil"/>
              <w:bottom w:val="nil"/>
              <w:right w:val="nil"/>
            </w:tcBorders>
            <w:shd w:val="clear" w:color="auto" w:fill="auto"/>
            <w:tcMar>
              <w:top w:w="14" w:type="dxa"/>
              <w:left w:w="14" w:type="dxa"/>
              <w:bottom w:w="0" w:type="dxa"/>
              <w:right w:w="14" w:type="dxa"/>
            </w:tcMar>
            <w:vAlign w:val="center"/>
            <w:hideMark/>
          </w:tcPr>
          <w:p w14:paraId="533C7E52" w14:textId="77777777" w:rsidR="005F2397" w:rsidRPr="005368C2" w:rsidRDefault="005F2397" w:rsidP="005F2397">
            <w:r w:rsidRPr="005368C2">
              <w:t>$3.0</w:t>
            </w:r>
          </w:p>
        </w:tc>
        <w:tc>
          <w:tcPr>
            <w:tcW w:w="951" w:type="dxa"/>
            <w:tcBorders>
              <w:left w:val="nil"/>
              <w:bottom w:val="nil"/>
              <w:right w:val="nil"/>
            </w:tcBorders>
            <w:shd w:val="clear" w:color="auto" w:fill="auto"/>
            <w:tcMar>
              <w:top w:w="14" w:type="dxa"/>
              <w:left w:w="14" w:type="dxa"/>
              <w:bottom w:w="0" w:type="dxa"/>
              <w:right w:w="14" w:type="dxa"/>
            </w:tcMar>
            <w:vAlign w:val="center"/>
            <w:hideMark/>
          </w:tcPr>
          <w:p w14:paraId="52C6F012" w14:textId="77777777" w:rsidR="005F2397" w:rsidRPr="005368C2" w:rsidRDefault="005F2397" w:rsidP="005F2397">
            <w:r w:rsidRPr="005368C2">
              <w:t>$3.0</w:t>
            </w:r>
          </w:p>
        </w:tc>
        <w:tc>
          <w:tcPr>
            <w:tcW w:w="978" w:type="dxa"/>
            <w:tcBorders>
              <w:left w:val="nil"/>
              <w:bottom w:val="nil"/>
              <w:right w:val="nil"/>
            </w:tcBorders>
            <w:shd w:val="clear" w:color="auto" w:fill="auto"/>
            <w:tcMar>
              <w:top w:w="14" w:type="dxa"/>
              <w:left w:w="14" w:type="dxa"/>
              <w:bottom w:w="0" w:type="dxa"/>
              <w:right w:w="14" w:type="dxa"/>
            </w:tcMar>
            <w:vAlign w:val="center"/>
            <w:hideMark/>
          </w:tcPr>
          <w:p w14:paraId="34F4CC0A" w14:textId="77777777" w:rsidR="005F2397" w:rsidRPr="005368C2" w:rsidRDefault="005F2397" w:rsidP="005F2397">
            <w:r w:rsidRPr="005368C2">
              <w:t>$3.0</w:t>
            </w:r>
          </w:p>
        </w:tc>
        <w:tc>
          <w:tcPr>
            <w:tcW w:w="893" w:type="dxa"/>
            <w:tcBorders>
              <w:left w:val="nil"/>
              <w:bottom w:val="nil"/>
              <w:right w:val="nil"/>
            </w:tcBorders>
            <w:shd w:val="clear" w:color="auto" w:fill="auto"/>
            <w:tcMar>
              <w:top w:w="14" w:type="dxa"/>
              <w:left w:w="14" w:type="dxa"/>
              <w:bottom w:w="0" w:type="dxa"/>
              <w:right w:w="14" w:type="dxa"/>
            </w:tcMar>
            <w:vAlign w:val="center"/>
            <w:hideMark/>
          </w:tcPr>
          <w:p w14:paraId="2E446BE2" w14:textId="77777777" w:rsidR="005F2397" w:rsidRPr="005368C2" w:rsidRDefault="005F2397" w:rsidP="005F2397">
            <w:r w:rsidRPr="005368C2">
              <w:t>$3.0</w:t>
            </w:r>
          </w:p>
        </w:tc>
        <w:tc>
          <w:tcPr>
            <w:tcW w:w="893" w:type="dxa"/>
            <w:tcBorders>
              <w:left w:val="nil"/>
              <w:bottom w:val="nil"/>
              <w:right w:val="nil"/>
            </w:tcBorders>
            <w:shd w:val="clear" w:color="auto" w:fill="auto"/>
            <w:tcMar>
              <w:top w:w="14" w:type="dxa"/>
              <w:left w:w="14" w:type="dxa"/>
              <w:bottom w:w="0" w:type="dxa"/>
              <w:right w:w="14" w:type="dxa"/>
            </w:tcMar>
            <w:vAlign w:val="center"/>
            <w:hideMark/>
          </w:tcPr>
          <w:p w14:paraId="11EB8530" w14:textId="77777777" w:rsidR="005F2397" w:rsidRPr="005368C2" w:rsidRDefault="005F2397" w:rsidP="005F2397">
            <w:r w:rsidRPr="005368C2">
              <w:t>$103.0</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13612BE0" w14:textId="77777777" w:rsidR="005F2397" w:rsidRPr="005368C2" w:rsidRDefault="005F2397" w:rsidP="005F2397"/>
        </w:tc>
      </w:tr>
      <w:tr w:rsidR="005F2397" w:rsidRPr="005368C2" w14:paraId="59BEEEFD" w14:textId="77777777" w:rsidTr="00116722">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64B03640"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71E1E00" w14:textId="77777777" w:rsidR="005F2397" w:rsidRPr="005368C2" w:rsidRDefault="005F2397" w:rsidP="005F2397">
            <w:r w:rsidRPr="005368C2">
              <w:t>Spot rates</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3971BD4B" w14:textId="77777777" w:rsidR="005F2397" w:rsidRPr="005368C2" w:rsidRDefault="005F2397" w:rsidP="005F2397">
            <w:r w:rsidRPr="005368C2">
              <w:t>1.50%</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5B77B12C" w14:textId="77777777" w:rsidR="005F2397" w:rsidRPr="005368C2" w:rsidRDefault="005F2397" w:rsidP="005F2397">
            <w:r w:rsidRPr="005368C2">
              <w:t>2.00%</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19D4D767" w14:textId="77777777" w:rsidR="005F2397" w:rsidRPr="005368C2" w:rsidRDefault="005F2397" w:rsidP="005F2397">
            <w:r w:rsidRPr="005368C2">
              <w:t>2.25%</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15584BE9" w14:textId="77777777" w:rsidR="005F2397" w:rsidRPr="005368C2" w:rsidRDefault="005F2397" w:rsidP="005F2397">
            <w:r w:rsidRPr="005368C2">
              <w:t>2.50%</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7764D3AD" w14:textId="77777777" w:rsidR="005F2397" w:rsidRPr="005368C2" w:rsidRDefault="005F2397" w:rsidP="005F2397">
            <w:r w:rsidRPr="005368C2">
              <w:t>2.75%</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7219903A" w14:textId="77777777" w:rsidR="005F2397" w:rsidRPr="005368C2" w:rsidRDefault="005F2397" w:rsidP="005F2397"/>
        </w:tc>
      </w:tr>
      <w:tr w:rsidR="005F2397" w:rsidRPr="005368C2" w14:paraId="0CAB3987" w14:textId="77777777" w:rsidTr="00116722">
        <w:trPr>
          <w:trHeight w:hRule="exact" w:val="340"/>
          <w:jc w:val="center"/>
        </w:trPr>
        <w:tc>
          <w:tcPr>
            <w:tcW w:w="249" w:type="dxa"/>
            <w:tcBorders>
              <w:top w:val="nil"/>
              <w:left w:val="nil"/>
              <w:right w:val="nil"/>
            </w:tcBorders>
            <w:shd w:val="clear" w:color="auto" w:fill="auto"/>
            <w:tcMar>
              <w:top w:w="14" w:type="dxa"/>
              <w:left w:w="14" w:type="dxa"/>
              <w:bottom w:w="0" w:type="dxa"/>
              <w:right w:w="14" w:type="dxa"/>
            </w:tcMar>
            <w:vAlign w:val="center"/>
            <w:hideMark/>
          </w:tcPr>
          <w:p w14:paraId="0CE34BBC" w14:textId="77777777" w:rsidR="005F2397" w:rsidRPr="005368C2" w:rsidRDefault="005F2397" w:rsidP="005F2397"/>
        </w:tc>
        <w:tc>
          <w:tcPr>
            <w:tcW w:w="346" w:type="dxa"/>
            <w:tcBorders>
              <w:top w:val="nil"/>
              <w:left w:val="nil"/>
              <w:right w:val="nil"/>
            </w:tcBorders>
            <w:shd w:val="clear" w:color="auto" w:fill="auto"/>
            <w:tcMar>
              <w:top w:w="14" w:type="dxa"/>
              <w:left w:w="14" w:type="dxa"/>
              <w:bottom w:w="0" w:type="dxa"/>
              <w:right w:w="14" w:type="dxa"/>
            </w:tcMar>
            <w:vAlign w:val="center"/>
            <w:hideMark/>
          </w:tcPr>
          <w:p w14:paraId="06DD2D63" w14:textId="77777777" w:rsidR="005F2397" w:rsidRPr="005368C2" w:rsidRDefault="005F2397" w:rsidP="005F2397"/>
        </w:tc>
        <w:tc>
          <w:tcPr>
            <w:tcW w:w="2433" w:type="dxa"/>
            <w:tcBorders>
              <w:top w:val="nil"/>
              <w:left w:val="nil"/>
              <w:right w:val="nil"/>
            </w:tcBorders>
            <w:shd w:val="clear" w:color="auto" w:fill="auto"/>
            <w:tcMar>
              <w:top w:w="14" w:type="dxa"/>
              <w:left w:w="14" w:type="dxa"/>
              <w:bottom w:w="0" w:type="dxa"/>
              <w:right w:w="14" w:type="dxa"/>
            </w:tcMar>
            <w:vAlign w:val="center"/>
            <w:hideMark/>
          </w:tcPr>
          <w:p w14:paraId="6E22EA61" w14:textId="77777777" w:rsidR="005F2397" w:rsidRPr="005368C2" w:rsidRDefault="005F2397" w:rsidP="005F2397"/>
        </w:tc>
        <w:tc>
          <w:tcPr>
            <w:tcW w:w="1009" w:type="dxa"/>
            <w:tcBorders>
              <w:top w:val="nil"/>
              <w:left w:val="nil"/>
              <w:right w:val="nil"/>
            </w:tcBorders>
            <w:shd w:val="clear" w:color="auto" w:fill="auto"/>
            <w:tcMar>
              <w:top w:w="14" w:type="dxa"/>
              <w:left w:w="14" w:type="dxa"/>
              <w:bottom w:w="0" w:type="dxa"/>
              <w:right w:w="14" w:type="dxa"/>
            </w:tcMar>
            <w:vAlign w:val="center"/>
            <w:hideMark/>
          </w:tcPr>
          <w:p w14:paraId="4C868D03" w14:textId="77777777" w:rsidR="005F2397" w:rsidRPr="005368C2" w:rsidRDefault="005F2397" w:rsidP="005F2397"/>
        </w:tc>
        <w:tc>
          <w:tcPr>
            <w:tcW w:w="951" w:type="dxa"/>
            <w:tcBorders>
              <w:top w:val="nil"/>
              <w:left w:val="nil"/>
              <w:right w:val="nil"/>
            </w:tcBorders>
            <w:shd w:val="clear" w:color="auto" w:fill="auto"/>
            <w:tcMar>
              <w:top w:w="14" w:type="dxa"/>
              <w:left w:w="14" w:type="dxa"/>
              <w:bottom w:w="0" w:type="dxa"/>
              <w:right w:w="14" w:type="dxa"/>
            </w:tcMar>
            <w:vAlign w:val="center"/>
            <w:hideMark/>
          </w:tcPr>
          <w:p w14:paraId="60DC9D01" w14:textId="77777777" w:rsidR="005F2397" w:rsidRPr="005368C2" w:rsidRDefault="005F2397" w:rsidP="005F2397"/>
        </w:tc>
        <w:tc>
          <w:tcPr>
            <w:tcW w:w="978" w:type="dxa"/>
            <w:tcBorders>
              <w:top w:val="nil"/>
              <w:left w:val="nil"/>
              <w:right w:val="nil"/>
            </w:tcBorders>
            <w:shd w:val="clear" w:color="auto" w:fill="auto"/>
            <w:tcMar>
              <w:top w:w="14" w:type="dxa"/>
              <w:left w:w="14" w:type="dxa"/>
              <w:bottom w:w="0" w:type="dxa"/>
              <w:right w:w="14" w:type="dxa"/>
            </w:tcMar>
            <w:vAlign w:val="center"/>
            <w:hideMark/>
          </w:tcPr>
          <w:p w14:paraId="0A80254E" w14:textId="77777777" w:rsidR="005F2397" w:rsidRPr="005368C2" w:rsidRDefault="005F2397" w:rsidP="005F2397"/>
        </w:tc>
        <w:tc>
          <w:tcPr>
            <w:tcW w:w="893" w:type="dxa"/>
            <w:tcBorders>
              <w:top w:val="nil"/>
              <w:left w:val="nil"/>
              <w:right w:val="nil"/>
            </w:tcBorders>
            <w:shd w:val="clear" w:color="auto" w:fill="auto"/>
            <w:tcMar>
              <w:top w:w="14" w:type="dxa"/>
              <w:left w:w="14" w:type="dxa"/>
              <w:bottom w:w="0" w:type="dxa"/>
              <w:right w:w="14" w:type="dxa"/>
            </w:tcMar>
            <w:vAlign w:val="center"/>
            <w:hideMark/>
          </w:tcPr>
          <w:p w14:paraId="7123D110" w14:textId="77777777" w:rsidR="005F2397" w:rsidRPr="005368C2" w:rsidRDefault="005F2397" w:rsidP="005F2397"/>
        </w:tc>
        <w:tc>
          <w:tcPr>
            <w:tcW w:w="893" w:type="dxa"/>
            <w:tcBorders>
              <w:top w:val="nil"/>
              <w:left w:val="nil"/>
              <w:right w:val="nil"/>
            </w:tcBorders>
            <w:shd w:val="clear" w:color="auto" w:fill="auto"/>
            <w:tcMar>
              <w:top w:w="14" w:type="dxa"/>
              <w:left w:w="14" w:type="dxa"/>
              <w:bottom w:w="0" w:type="dxa"/>
              <w:right w:w="14" w:type="dxa"/>
            </w:tcMar>
            <w:vAlign w:val="center"/>
            <w:hideMark/>
          </w:tcPr>
          <w:p w14:paraId="061847B4" w14:textId="77777777" w:rsidR="005F2397" w:rsidRPr="005368C2" w:rsidRDefault="005F2397" w:rsidP="005F2397"/>
        </w:tc>
        <w:tc>
          <w:tcPr>
            <w:tcW w:w="1131" w:type="dxa"/>
            <w:tcBorders>
              <w:top w:val="nil"/>
              <w:left w:val="nil"/>
              <w:right w:val="nil"/>
            </w:tcBorders>
            <w:shd w:val="clear" w:color="auto" w:fill="auto"/>
            <w:tcMar>
              <w:top w:w="14" w:type="dxa"/>
              <w:left w:w="14" w:type="dxa"/>
              <w:bottom w:w="0" w:type="dxa"/>
              <w:right w:w="14" w:type="dxa"/>
            </w:tcMar>
            <w:vAlign w:val="center"/>
            <w:hideMark/>
          </w:tcPr>
          <w:p w14:paraId="6C8385A7" w14:textId="77777777" w:rsidR="005F2397" w:rsidRPr="005368C2" w:rsidRDefault="005F2397" w:rsidP="005F2397"/>
        </w:tc>
      </w:tr>
      <w:tr w:rsidR="005F2397" w:rsidRPr="005368C2" w14:paraId="20F92227" w14:textId="77777777" w:rsidTr="00116722">
        <w:trPr>
          <w:trHeight w:hRule="exact" w:val="340"/>
          <w:jc w:val="center"/>
        </w:trPr>
        <w:tc>
          <w:tcPr>
            <w:tcW w:w="4037" w:type="dxa"/>
            <w:gridSpan w:val="4"/>
            <w:tcBorders>
              <w:top w:val="nil"/>
              <w:left w:val="nil"/>
              <w:bottom w:val="nil"/>
              <w:right w:val="nil"/>
            </w:tcBorders>
            <w:shd w:val="clear" w:color="auto" w:fill="598774"/>
            <w:tcMar>
              <w:top w:w="14" w:type="dxa"/>
              <w:left w:w="14" w:type="dxa"/>
              <w:bottom w:w="0" w:type="dxa"/>
              <w:right w:w="14" w:type="dxa"/>
            </w:tcMar>
            <w:vAlign w:val="center"/>
            <w:hideMark/>
          </w:tcPr>
          <w:p w14:paraId="1FCAAC36" w14:textId="77777777" w:rsidR="005F2397" w:rsidRPr="005368C2" w:rsidRDefault="005F2397" w:rsidP="005F2397">
            <w:r w:rsidRPr="005368C2">
              <w:t>Continuous Compounding (Hull)</w:t>
            </w:r>
          </w:p>
        </w:tc>
        <w:tc>
          <w:tcPr>
            <w:tcW w:w="951" w:type="dxa"/>
            <w:tcBorders>
              <w:top w:val="nil"/>
              <w:left w:val="nil"/>
              <w:bottom w:val="nil"/>
              <w:right w:val="nil"/>
            </w:tcBorders>
            <w:shd w:val="clear" w:color="auto" w:fill="598774"/>
            <w:tcMar>
              <w:top w:w="14" w:type="dxa"/>
              <w:left w:w="14" w:type="dxa"/>
              <w:bottom w:w="0" w:type="dxa"/>
              <w:right w:w="14" w:type="dxa"/>
            </w:tcMar>
            <w:vAlign w:val="center"/>
            <w:hideMark/>
          </w:tcPr>
          <w:p w14:paraId="3D3D67FD" w14:textId="77777777" w:rsidR="005F2397" w:rsidRPr="005368C2" w:rsidRDefault="005F2397" w:rsidP="005F2397"/>
        </w:tc>
        <w:tc>
          <w:tcPr>
            <w:tcW w:w="978" w:type="dxa"/>
            <w:tcBorders>
              <w:top w:val="nil"/>
              <w:left w:val="nil"/>
              <w:bottom w:val="nil"/>
              <w:right w:val="nil"/>
            </w:tcBorders>
            <w:shd w:val="clear" w:color="auto" w:fill="598774"/>
            <w:tcMar>
              <w:top w:w="14" w:type="dxa"/>
              <w:left w:w="14" w:type="dxa"/>
              <w:bottom w:w="0" w:type="dxa"/>
              <w:right w:w="14" w:type="dxa"/>
            </w:tcMar>
            <w:vAlign w:val="center"/>
            <w:hideMark/>
          </w:tcPr>
          <w:p w14:paraId="77CB1C9D" w14:textId="77777777" w:rsidR="005F2397" w:rsidRPr="005368C2" w:rsidRDefault="005F2397" w:rsidP="005F2397"/>
        </w:tc>
        <w:tc>
          <w:tcPr>
            <w:tcW w:w="893" w:type="dxa"/>
            <w:tcBorders>
              <w:top w:val="nil"/>
              <w:left w:val="nil"/>
              <w:bottom w:val="nil"/>
              <w:right w:val="nil"/>
            </w:tcBorders>
            <w:shd w:val="clear" w:color="auto" w:fill="598774"/>
            <w:tcMar>
              <w:top w:w="14" w:type="dxa"/>
              <w:left w:w="14" w:type="dxa"/>
              <w:bottom w:w="0" w:type="dxa"/>
              <w:right w:w="14" w:type="dxa"/>
            </w:tcMar>
            <w:vAlign w:val="center"/>
            <w:hideMark/>
          </w:tcPr>
          <w:p w14:paraId="4615ACB8" w14:textId="77777777" w:rsidR="005F2397" w:rsidRPr="005368C2" w:rsidRDefault="005F2397" w:rsidP="005F2397"/>
        </w:tc>
        <w:tc>
          <w:tcPr>
            <w:tcW w:w="893" w:type="dxa"/>
            <w:tcBorders>
              <w:top w:val="nil"/>
              <w:left w:val="nil"/>
              <w:bottom w:val="nil"/>
              <w:right w:val="nil"/>
            </w:tcBorders>
            <w:shd w:val="clear" w:color="auto" w:fill="598774"/>
            <w:tcMar>
              <w:top w:w="14" w:type="dxa"/>
              <w:left w:w="14" w:type="dxa"/>
              <w:bottom w:w="0" w:type="dxa"/>
              <w:right w:w="14" w:type="dxa"/>
            </w:tcMar>
            <w:vAlign w:val="center"/>
            <w:hideMark/>
          </w:tcPr>
          <w:p w14:paraId="488FE815" w14:textId="77777777" w:rsidR="005F2397" w:rsidRPr="005368C2" w:rsidRDefault="005F2397" w:rsidP="005F2397"/>
        </w:tc>
        <w:tc>
          <w:tcPr>
            <w:tcW w:w="1131" w:type="dxa"/>
            <w:tcBorders>
              <w:top w:val="nil"/>
              <w:left w:val="nil"/>
              <w:bottom w:val="nil"/>
              <w:right w:val="nil"/>
            </w:tcBorders>
            <w:shd w:val="clear" w:color="auto" w:fill="598774"/>
            <w:tcMar>
              <w:top w:w="14" w:type="dxa"/>
              <w:left w:w="14" w:type="dxa"/>
              <w:bottom w:w="0" w:type="dxa"/>
              <w:right w:w="14" w:type="dxa"/>
            </w:tcMar>
            <w:vAlign w:val="center"/>
            <w:hideMark/>
          </w:tcPr>
          <w:p w14:paraId="53C75448" w14:textId="77777777" w:rsidR="005F2397" w:rsidRPr="005368C2" w:rsidRDefault="005F2397" w:rsidP="005F2397"/>
        </w:tc>
      </w:tr>
      <w:tr w:rsidR="005F2397" w:rsidRPr="005368C2" w14:paraId="48C2F71B" w14:textId="77777777" w:rsidTr="00116722">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109FFD66"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64C8F39D" w14:textId="77777777" w:rsidR="005F2397" w:rsidRPr="005368C2" w:rsidRDefault="005F2397" w:rsidP="005F2397">
            <w:r w:rsidRPr="005368C2">
              <w:t>Discount function</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0C36CBC5" w14:textId="77777777" w:rsidR="005F2397" w:rsidRPr="005368C2" w:rsidRDefault="005F2397" w:rsidP="005F2397">
            <w:r w:rsidRPr="005368C2">
              <w:t xml:space="preserve">      0.993 </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2D33F01A" w14:textId="77777777" w:rsidR="005F2397" w:rsidRPr="005368C2" w:rsidRDefault="005F2397" w:rsidP="005F2397">
            <w:r w:rsidRPr="005368C2">
              <w:t xml:space="preserve">      0.980 </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3C8EDD61" w14:textId="77777777" w:rsidR="005F2397" w:rsidRPr="005368C2" w:rsidRDefault="005F2397" w:rsidP="005F2397">
            <w:r w:rsidRPr="005368C2">
              <w:t xml:space="preserve">      0.967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4FCF941A" w14:textId="77777777" w:rsidR="005F2397" w:rsidRPr="005368C2" w:rsidRDefault="005F2397" w:rsidP="005F2397">
            <w:r w:rsidRPr="005368C2">
              <w:t xml:space="preserve">      0.951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69717652" w14:textId="77777777" w:rsidR="005F2397" w:rsidRPr="005368C2" w:rsidRDefault="005F2397" w:rsidP="005F2397">
            <w:r w:rsidRPr="005368C2">
              <w:t xml:space="preserve">      0.934 </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40D50F91" w14:textId="77777777" w:rsidR="005F2397" w:rsidRPr="005368C2" w:rsidRDefault="005F2397" w:rsidP="005F2397"/>
        </w:tc>
      </w:tr>
      <w:tr w:rsidR="005F2397" w:rsidRPr="005368C2" w14:paraId="26C4238C" w14:textId="77777777" w:rsidTr="00116722">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7A8EA0F2"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4CC15175" w14:textId="77777777" w:rsidR="005F2397" w:rsidRPr="005368C2" w:rsidRDefault="005F2397" w:rsidP="005F2397">
            <w:r w:rsidRPr="005368C2">
              <w:t>Six-month forward rate</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2F5EE4EC" w14:textId="77777777" w:rsidR="005F2397" w:rsidRPr="005368C2" w:rsidRDefault="005F2397" w:rsidP="005F2397">
            <w:r w:rsidRPr="005368C2">
              <w:t>1.500%</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66810F65" w14:textId="77777777" w:rsidR="005F2397" w:rsidRPr="005368C2" w:rsidRDefault="005F2397" w:rsidP="005F2397">
            <w:r w:rsidRPr="005368C2">
              <w:t>2.500%</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0038717C" w14:textId="77777777" w:rsidR="005F2397" w:rsidRPr="005368C2" w:rsidRDefault="005F2397" w:rsidP="005F2397">
            <w:r w:rsidRPr="005368C2">
              <w:t>2.750%</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106642B8" w14:textId="77777777" w:rsidR="005F2397" w:rsidRPr="005368C2" w:rsidRDefault="005F2397" w:rsidP="005F2397">
            <w:r w:rsidRPr="005368C2">
              <w:t>3.250%</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3E1A47D0" w14:textId="77777777" w:rsidR="005F2397" w:rsidRPr="005368C2" w:rsidRDefault="005F2397" w:rsidP="005F2397">
            <w:r w:rsidRPr="005368C2">
              <w:t>3.750%</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1141DCE6" w14:textId="77777777" w:rsidR="005F2397" w:rsidRPr="005368C2" w:rsidRDefault="005F2397" w:rsidP="005F2397"/>
        </w:tc>
      </w:tr>
      <w:tr w:rsidR="005F2397" w:rsidRPr="005368C2" w14:paraId="5C2C6524" w14:textId="77777777" w:rsidTr="005F2397">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4D9469FB" w14:textId="77777777" w:rsidR="005F2397" w:rsidRPr="005368C2" w:rsidRDefault="005F2397" w:rsidP="005F2397"/>
        </w:tc>
        <w:tc>
          <w:tcPr>
            <w:tcW w:w="346" w:type="dxa"/>
            <w:tcBorders>
              <w:top w:val="nil"/>
              <w:left w:val="nil"/>
              <w:bottom w:val="nil"/>
              <w:right w:val="nil"/>
            </w:tcBorders>
            <w:shd w:val="clear" w:color="auto" w:fill="auto"/>
            <w:tcMar>
              <w:top w:w="14" w:type="dxa"/>
              <w:left w:w="14" w:type="dxa"/>
              <w:bottom w:w="0" w:type="dxa"/>
              <w:right w:w="14" w:type="dxa"/>
            </w:tcMar>
            <w:vAlign w:val="center"/>
            <w:hideMark/>
          </w:tcPr>
          <w:p w14:paraId="51B29DE5" w14:textId="77777777" w:rsidR="005F2397" w:rsidRPr="005368C2" w:rsidRDefault="005F2397" w:rsidP="005F2397"/>
        </w:tc>
        <w:tc>
          <w:tcPr>
            <w:tcW w:w="2433" w:type="dxa"/>
            <w:tcBorders>
              <w:top w:val="nil"/>
              <w:left w:val="nil"/>
              <w:bottom w:val="nil"/>
              <w:right w:val="nil"/>
            </w:tcBorders>
            <w:shd w:val="clear" w:color="auto" w:fill="auto"/>
            <w:tcMar>
              <w:top w:w="14" w:type="dxa"/>
              <w:left w:w="14" w:type="dxa"/>
              <w:bottom w:w="0" w:type="dxa"/>
              <w:right w:w="14" w:type="dxa"/>
            </w:tcMar>
            <w:vAlign w:val="center"/>
            <w:hideMark/>
          </w:tcPr>
          <w:p w14:paraId="4C60409E" w14:textId="77777777" w:rsidR="005F2397" w:rsidRPr="005368C2" w:rsidRDefault="005F2397" w:rsidP="005F2397"/>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239BD2DA" w14:textId="77777777" w:rsidR="005F2397" w:rsidRPr="005368C2" w:rsidRDefault="005F2397" w:rsidP="005F2397"/>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2BF4CCCA" w14:textId="77777777" w:rsidR="005F2397" w:rsidRPr="005368C2" w:rsidRDefault="005F2397" w:rsidP="005F2397"/>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696121D2"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4E5B5738"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212DE8B2" w14:textId="77777777" w:rsidR="005F2397" w:rsidRPr="005368C2" w:rsidRDefault="005F2397" w:rsidP="005F2397"/>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7944B6F9" w14:textId="77777777" w:rsidR="005F2397" w:rsidRPr="005368C2" w:rsidRDefault="005F2397" w:rsidP="005F2397"/>
        </w:tc>
      </w:tr>
      <w:tr w:rsidR="005F2397" w:rsidRPr="005368C2" w14:paraId="2BC99506" w14:textId="77777777" w:rsidTr="00116722">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2E310B7E"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A92AC74" w14:textId="77777777" w:rsidR="005F2397" w:rsidRPr="005368C2" w:rsidRDefault="005F2397" w:rsidP="005F2397">
            <w:r w:rsidRPr="005368C2">
              <w:t>Discounted (spot)</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57EEA326" w14:textId="77777777" w:rsidR="005F2397" w:rsidRPr="005368C2" w:rsidRDefault="005F2397" w:rsidP="005F2397">
            <w:r w:rsidRPr="005368C2">
              <w:t xml:space="preserve">$2.98 </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78F5CDCE" w14:textId="77777777" w:rsidR="005F2397" w:rsidRPr="005368C2" w:rsidRDefault="005F2397" w:rsidP="005F2397">
            <w:r w:rsidRPr="005368C2">
              <w:t xml:space="preserve">$2.94 </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08E55259" w14:textId="77777777" w:rsidR="005F2397" w:rsidRPr="005368C2" w:rsidRDefault="005F2397" w:rsidP="005F2397">
            <w:r w:rsidRPr="005368C2">
              <w:t xml:space="preserve">$2.90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6094D335" w14:textId="77777777" w:rsidR="005F2397" w:rsidRPr="005368C2" w:rsidRDefault="005F2397" w:rsidP="005F2397">
            <w:r w:rsidRPr="005368C2">
              <w:t xml:space="preserve">$2.85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48777EE8" w14:textId="77777777" w:rsidR="005F2397" w:rsidRPr="005368C2" w:rsidRDefault="005F2397" w:rsidP="005F2397">
            <w:r w:rsidRPr="005368C2">
              <w:t xml:space="preserve">$96.16 </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2B4C5E47" w14:textId="2B13B98A" w:rsidR="005F2397" w:rsidRPr="005368C2" w:rsidRDefault="00116722" w:rsidP="005F2397">
            <w:r>
              <w:t>$107.83</w:t>
            </w:r>
            <w:r w:rsidR="005F2397" w:rsidRPr="005368C2">
              <w:t xml:space="preserve"> </w:t>
            </w:r>
          </w:p>
        </w:tc>
      </w:tr>
      <w:tr w:rsidR="005F2397" w:rsidRPr="005368C2" w14:paraId="41EE2A62" w14:textId="77777777" w:rsidTr="00116722">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6F66C8BD"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52FF864" w14:textId="77777777" w:rsidR="005F2397" w:rsidRPr="005368C2" w:rsidRDefault="005F2397" w:rsidP="005F2397">
            <w:r w:rsidRPr="005368C2">
              <w:t>Discounted (function)</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2C58E660" w14:textId="77777777" w:rsidR="005F2397" w:rsidRPr="005368C2" w:rsidRDefault="005F2397" w:rsidP="005F2397">
            <w:r w:rsidRPr="005368C2">
              <w:t xml:space="preserve">$2.98 </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698AC6BE" w14:textId="77777777" w:rsidR="005F2397" w:rsidRPr="005368C2" w:rsidRDefault="005F2397" w:rsidP="005F2397">
            <w:r w:rsidRPr="005368C2">
              <w:t xml:space="preserve">$2.94 </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0BF74703" w14:textId="77777777" w:rsidR="005F2397" w:rsidRPr="005368C2" w:rsidRDefault="005F2397" w:rsidP="005F2397">
            <w:r w:rsidRPr="005368C2">
              <w:t xml:space="preserve">$2.90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286BE55B" w14:textId="77777777" w:rsidR="005F2397" w:rsidRPr="005368C2" w:rsidRDefault="005F2397" w:rsidP="005F2397">
            <w:r w:rsidRPr="005368C2">
              <w:t xml:space="preserve">$2.85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4E4A8E6D" w14:textId="77777777" w:rsidR="005F2397" w:rsidRPr="005368C2" w:rsidRDefault="005F2397" w:rsidP="005F2397">
            <w:r w:rsidRPr="005368C2">
              <w:t xml:space="preserve">$96.16 </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1D46D88C" w14:textId="1FE8E716" w:rsidR="005F2397" w:rsidRPr="005368C2" w:rsidRDefault="00116722" w:rsidP="005F2397">
            <w:r>
              <w:t>$107.83</w:t>
            </w:r>
            <w:r w:rsidR="005F2397" w:rsidRPr="005368C2">
              <w:t xml:space="preserve"> </w:t>
            </w:r>
          </w:p>
        </w:tc>
      </w:tr>
      <w:tr w:rsidR="005F2397" w:rsidRPr="005368C2" w14:paraId="53317A1D" w14:textId="77777777" w:rsidTr="00116722">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68DCBBEE"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7227A7D" w14:textId="77777777" w:rsidR="005F2397" w:rsidRPr="005368C2" w:rsidRDefault="005F2397" w:rsidP="005F2397">
            <w:r w:rsidRPr="005368C2">
              <w:t>Discounted (forward)</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00C2163C" w14:textId="77777777" w:rsidR="005F2397" w:rsidRPr="005368C2" w:rsidRDefault="005F2397" w:rsidP="005F2397">
            <w:r w:rsidRPr="005368C2">
              <w:t xml:space="preserve">$2.98 </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30DBA2FC" w14:textId="77777777" w:rsidR="005F2397" w:rsidRPr="005368C2" w:rsidRDefault="005F2397" w:rsidP="005F2397">
            <w:r w:rsidRPr="005368C2">
              <w:t xml:space="preserve">$2.94 </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7508774F" w14:textId="77777777" w:rsidR="005F2397" w:rsidRPr="005368C2" w:rsidRDefault="005F2397" w:rsidP="005F2397">
            <w:r w:rsidRPr="005368C2">
              <w:t xml:space="preserve">$2.90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60D60E44" w14:textId="77777777" w:rsidR="005F2397" w:rsidRPr="005368C2" w:rsidRDefault="005F2397" w:rsidP="005F2397">
            <w:r w:rsidRPr="005368C2">
              <w:t xml:space="preserve">$2.85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0EEE32FA" w14:textId="77777777" w:rsidR="005F2397" w:rsidRPr="005368C2" w:rsidRDefault="005F2397" w:rsidP="005F2397">
            <w:r w:rsidRPr="005368C2">
              <w:t xml:space="preserve">$96.16 </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6326665A" w14:textId="68C4FB3B" w:rsidR="005F2397" w:rsidRPr="005368C2" w:rsidRDefault="00116722" w:rsidP="005F2397">
            <w:r>
              <w:t>$107.83</w:t>
            </w:r>
            <w:r w:rsidR="005F2397" w:rsidRPr="005368C2">
              <w:t xml:space="preserve"> </w:t>
            </w:r>
          </w:p>
        </w:tc>
      </w:tr>
    </w:tbl>
    <w:p w14:paraId="2C268832" w14:textId="77777777" w:rsidR="005F2397" w:rsidRPr="005368C2" w:rsidRDefault="005F2397" w:rsidP="005F2397"/>
    <w:p w14:paraId="0B7474AD" w14:textId="742630A6" w:rsidR="005F2397" w:rsidRPr="005368C2" w:rsidRDefault="005F2397" w:rsidP="005F2397">
      <w:r w:rsidRPr="005368C2">
        <w:t xml:space="preserve">It is good practice </w:t>
      </w:r>
      <w:r w:rsidR="00116722">
        <w:t xml:space="preserve">to extract these forward rates. </w:t>
      </w:r>
      <w:r w:rsidRPr="005368C2">
        <w:t>For example, given the zero (spot) rate curve above, what is the six-month continuous forward rate s</w:t>
      </w:r>
      <w:r w:rsidR="00116722">
        <w:t xml:space="preserve">tarting in 1.5 years, </w:t>
      </w:r>
      <m:oMath>
        <m:sSub>
          <m:sSubPr>
            <m:ctrlPr>
              <w:rPr>
                <w:rFonts w:ascii="Cambria Math" w:hAnsi="Cambria Math"/>
                <w:i/>
              </w:rPr>
            </m:ctrlPr>
          </m:sSubPr>
          <m:e>
            <m:r>
              <w:rPr>
                <w:rFonts w:ascii="Cambria Math" w:hAnsi="Cambria Math"/>
              </w:rPr>
              <m:t>F</m:t>
            </m:r>
          </m:e>
          <m:sub>
            <m:r>
              <w:rPr>
                <w:rFonts w:ascii="Cambria Math" w:hAnsi="Cambria Math"/>
              </w:rPr>
              <m:t>1.5, 2</m:t>
            </m:r>
          </m:sub>
        </m:sSub>
      </m:oMath>
      <w:r w:rsidRPr="005368C2">
        <w:t xml:space="preserve">? </w:t>
      </w:r>
    </w:p>
    <w:p w14:paraId="0DACCBD2" w14:textId="38400CCD" w:rsidR="005F2397" w:rsidRPr="005368C2" w:rsidRDefault="00116722" w:rsidP="005F2397">
      <w:r w:rsidRPr="005368C2">
        <w:object w:dxaOrig="3340" w:dyaOrig="760" w14:anchorId="5F22840D">
          <v:shape id="_x0000_i1042" type="#_x0000_t75" style="width:196pt;height:46pt" o:ole="">
            <v:imagedata r:id="rId64" o:title=""/>
          </v:shape>
          <o:OLEObject Type="Embed" ProgID="Equation.DSMT4" ShapeID="_x0000_i1042" DrawAspect="Content" ObjectID="_1295190222"/>
        </w:object>
      </w:r>
    </w:p>
    <w:p w14:paraId="3913E8E4" w14:textId="77777777" w:rsidR="005F2397" w:rsidRPr="005368C2" w:rsidRDefault="005F2397" w:rsidP="005F2397">
      <w:r w:rsidRPr="005368C2">
        <w:br w:type="page"/>
      </w:r>
    </w:p>
    <w:p w14:paraId="4BDA561C" w14:textId="0C37F489" w:rsidR="005F2397" w:rsidRPr="005368C2" w:rsidRDefault="005F2397" w:rsidP="00116722">
      <w:pPr>
        <w:pStyle w:val="Heading2"/>
      </w:pPr>
      <w:r w:rsidRPr="005368C2">
        <w:t>Calculate the value of the cash flows from a forward rate agreement (FRA).</w:t>
      </w:r>
      <w:r w:rsidR="00116722">
        <w:br/>
      </w:r>
    </w:p>
    <w:p w14:paraId="12263D80" w14:textId="26647AFA" w:rsidR="005F2397" w:rsidRPr="005368C2" w:rsidRDefault="005F2397" w:rsidP="005F2397">
      <w:r w:rsidRPr="005368C2">
        <w:t>A forward rate agreement (FRA) is an agreement that a certain rate will apply to a certain principal during a certain future time period. An FRA is equivalent to an agreement where intere</w:t>
      </w:r>
      <w:r w:rsidR="00116722">
        <w:t xml:space="preserve">st at a predetermined rate,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rsidRPr="005368C2">
        <w:t xml:space="preserve"> is exchanged for interest at the market rate. An FRA can be valued by assuming that the forward interest rate is certain to be realized.</w:t>
      </w:r>
      <w:r w:rsidR="00116722">
        <w:br/>
      </w:r>
    </w:p>
    <w:p w14:paraId="60121C5C" w14:textId="37CF62D2" w:rsidR="005F2397" w:rsidRPr="005368C2" w:rsidRDefault="005F2397" w:rsidP="005F2397">
      <w:r w:rsidRPr="005368C2">
        <w:t>The value of a forward rate agreement (FRA) where a fixed rate</w:t>
      </w:r>
      <w:r w:rsidR="00116722">
        <w:t>,</w:t>
      </w:r>
      <w:r w:rsidRPr="005368C2">
        <w:t xml:space="preserve">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rsidR="00116722">
        <w:t xml:space="preserve">, </w:t>
      </w:r>
      <w:r w:rsidRPr="005368C2">
        <w:t xml:space="preserve">will be received on a principal (L) between times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116722">
        <w:t xml:space="preserve">and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5368C2">
        <w:t xml:space="preserve"> is given by:</w:t>
      </w:r>
    </w:p>
    <w:p w14:paraId="31D6CC7D" w14:textId="77777777" w:rsidR="005F2397" w:rsidRPr="005368C2" w:rsidRDefault="005F2397" w:rsidP="005F2397">
      <w:r w:rsidRPr="005368C2">
        <w:rPr>
          <w:noProof/>
        </w:rPr>
        <w:drawing>
          <wp:inline distT="0" distB="0" distL="0" distR="0" wp14:anchorId="4A30C79B" wp14:editId="4C6659D4">
            <wp:extent cx="3482340" cy="342900"/>
            <wp:effectExtent l="0" t="0" r="381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482340" cy="342900"/>
                    </a:xfrm>
                    <a:prstGeom prst="rect">
                      <a:avLst/>
                    </a:prstGeom>
                    <a:noFill/>
                    <a:ln>
                      <a:noFill/>
                    </a:ln>
                  </pic:spPr>
                </pic:pic>
              </a:graphicData>
            </a:graphic>
          </wp:inline>
        </w:drawing>
      </w:r>
    </w:p>
    <w:p w14:paraId="186FB3CD" w14:textId="77777777" w:rsidR="005F2397" w:rsidRPr="005368C2" w:rsidRDefault="005F2397" w:rsidP="005F2397">
      <w:r w:rsidRPr="005368C2">
        <w:t>The value of FRA where a fixed rate is paid is</w:t>
      </w:r>
    </w:p>
    <w:p w14:paraId="10517187" w14:textId="77777777" w:rsidR="005F2397" w:rsidRDefault="005F2397" w:rsidP="005F2397">
      <w:r w:rsidRPr="005368C2">
        <w:rPr>
          <w:noProof/>
        </w:rPr>
        <w:drawing>
          <wp:inline distT="0" distB="0" distL="0" distR="0" wp14:anchorId="0D90EFA9" wp14:editId="0C46F17A">
            <wp:extent cx="3291840" cy="342900"/>
            <wp:effectExtent l="0" t="0" r="381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291840" cy="342900"/>
                    </a:xfrm>
                    <a:prstGeom prst="rect">
                      <a:avLst/>
                    </a:prstGeom>
                    <a:noFill/>
                    <a:ln>
                      <a:noFill/>
                    </a:ln>
                  </pic:spPr>
                </pic:pic>
              </a:graphicData>
            </a:graphic>
          </wp:inline>
        </w:drawing>
      </w:r>
    </w:p>
    <w:p w14:paraId="5D02F2D1" w14:textId="77777777" w:rsidR="00714DE0" w:rsidRPr="005368C2" w:rsidRDefault="00714DE0" w:rsidP="005F2397"/>
    <w:p w14:paraId="1F7D0869" w14:textId="0E8D8250" w:rsidR="005F2397" w:rsidRPr="005368C2" w:rsidRDefault="00714DE0" w:rsidP="005F2397">
      <m:oMath>
        <m:sSub>
          <m:sSubPr>
            <m:ctrlPr>
              <w:rPr>
                <w:rFonts w:ascii="Cambria Math" w:hAnsi="Cambria Math"/>
                <w:i/>
              </w:rPr>
            </m:ctrlPr>
          </m:sSubPr>
          <m:e>
            <m:r>
              <w:rPr>
                <w:rFonts w:ascii="Cambria Math" w:hAnsi="Cambria Math"/>
              </w:rPr>
              <m:t>R</m:t>
            </m:r>
          </m:e>
          <m:sub>
            <m:r>
              <w:rPr>
                <w:rFonts w:ascii="Cambria Math" w:hAnsi="Cambria Math"/>
              </w:rPr>
              <m:t>F</m:t>
            </m:r>
          </m:sub>
        </m:sSub>
      </m:oMath>
      <w:r>
        <w:t xml:space="preserve"> </w:t>
      </w:r>
      <w:r w:rsidR="005F2397" w:rsidRPr="005368C2">
        <w:t xml:space="preserve">is the forward rate for the period and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005F2397" w:rsidRPr="005368C2">
        <w:t xml:space="preserve"> is the zero </w:t>
      </w:r>
      <w:proofErr w:type="gramStart"/>
      <w:r w:rsidR="005F2397" w:rsidRPr="005368C2">
        <w:t>rate</w:t>
      </w:r>
      <w:proofErr w:type="gramEnd"/>
      <w:r w:rsidR="005F2397" w:rsidRPr="005368C2">
        <w:t xml:space="preserve"> for maturity </w:t>
      </w:r>
      <m:oMath>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oMath>
    </w:p>
    <w:p w14:paraId="1AB858BF" w14:textId="39E31232" w:rsidR="005F2397" w:rsidRDefault="005F2397" w:rsidP="005F2397">
      <w:r w:rsidRPr="005368C2">
        <w:t>Hull departs here from continuous compounding and assumes (per practice) compound frequency equal to period</w:t>
      </w:r>
      <w:r w:rsidR="00714DE0">
        <w:t xml:space="preserve">; e.g., quarterly where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00714DE0">
        <w:t xml:space="preserve"> –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Pr="005368C2">
        <w:t>= 3 months or 0.25 years.</w:t>
      </w:r>
    </w:p>
    <w:p w14:paraId="573DD81D" w14:textId="77777777" w:rsidR="00714DE0" w:rsidRPr="005368C2" w:rsidRDefault="00714DE0" w:rsidP="005F2397"/>
    <w:p w14:paraId="2D315E7F" w14:textId="496C5B9A" w:rsidR="005F2397" w:rsidRPr="005368C2" w:rsidRDefault="005F2397" w:rsidP="005F2397">
      <w:r w:rsidRPr="005368C2">
        <w:t>For example, a company enters a 36 v 39 FRA to receive 4% (“sell FRA”) on $100 MM Principal for a three month period 3 years forward (Hull’s example 4.3). The other interpretation is that the company will receive the fixed rate (4%) and pay LIBOR. If LIBOR is 4.5% in 3 years, company ends up paying. The counterparty is the buyer and receives the payment.</w:t>
      </w:r>
      <w:r w:rsidR="00714DE0">
        <w:br/>
      </w:r>
    </w:p>
    <w:tbl>
      <w:tblPr>
        <w:tblW w:w="5670" w:type="dxa"/>
        <w:tblCellMar>
          <w:left w:w="0" w:type="dxa"/>
          <w:right w:w="0" w:type="dxa"/>
        </w:tblCellMar>
        <w:tblLook w:val="04A0" w:firstRow="1" w:lastRow="0" w:firstColumn="1" w:lastColumn="0" w:noHBand="0" w:noVBand="1"/>
      </w:tblPr>
      <w:tblGrid>
        <w:gridCol w:w="1855"/>
        <w:gridCol w:w="1717"/>
        <w:gridCol w:w="2098"/>
      </w:tblGrid>
      <w:tr w:rsidR="005F2397" w:rsidRPr="005368C2" w14:paraId="2AE16F0B" w14:textId="77777777" w:rsidTr="00714DE0">
        <w:trPr>
          <w:trHeight w:val="288"/>
        </w:trPr>
        <w:tc>
          <w:tcPr>
            <w:tcW w:w="3572"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A02F013" w14:textId="77777777" w:rsidR="005F2397" w:rsidRPr="005368C2" w:rsidRDefault="005F2397" w:rsidP="005F2397">
            <w:r w:rsidRPr="005368C2">
              <w:t>FRA Principal (MM)</w:t>
            </w:r>
          </w:p>
        </w:tc>
        <w:tc>
          <w:tcPr>
            <w:tcW w:w="2098" w:type="dxa"/>
            <w:tcBorders>
              <w:top w:val="nil"/>
              <w:left w:val="nil"/>
              <w:bottom w:val="nil"/>
              <w:right w:val="nil"/>
            </w:tcBorders>
            <w:shd w:val="clear" w:color="auto" w:fill="auto"/>
            <w:tcMar>
              <w:top w:w="15" w:type="dxa"/>
              <w:left w:w="15" w:type="dxa"/>
              <w:bottom w:w="0" w:type="dxa"/>
              <w:right w:w="15" w:type="dxa"/>
            </w:tcMar>
            <w:vAlign w:val="center"/>
            <w:hideMark/>
          </w:tcPr>
          <w:p w14:paraId="3DC0DCBF" w14:textId="77777777" w:rsidR="005F2397" w:rsidRPr="005368C2" w:rsidRDefault="005F2397" w:rsidP="005F2397">
            <w:r w:rsidRPr="005368C2">
              <w:t xml:space="preserve">$100 </w:t>
            </w:r>
          </w:p>
        </w:tc>
      </w:tr>
      <w:tr w:rsidR="005F2397" w:rsidRPr="005368C2" w14:paraId="6AA07E76" w14:textId="77777777" w:rsidTr="00714DE0">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256DC2CD" w14:textId="77777777" w:rsidR="005F2397" w:rsidRPr="005368C2" w:rsidRDefault="005F2397" w:rsidP="005F2397">
            <w:r w:rsidRPr="005368C2">
              <w:t>Rate</w:t>
            </w:r>
          </w:p>
        </w:tc>
        <w:tc>
          <w:tcPr>
            <w:tcW w:w="1717" w:type="dxa"/>
            <w:tcBorders>
              <w:top w:val="nil"/>
              <w:left w:val="nil"/>
              <w:bottom w:val="nil"/>
              <w:right w:val="nil"/>
            </w:tcBorders>
            <w:shd w:val="clear" w:color="auto" w:fill="auto"/>
            <w:tcMar>
              <w:top w:w="15" w:type="dxa"/>
              <w:left w:w="15" w:type="dxa"/>
              <w:bottom w:w="0" w:type="dxa"/>
              <w:right w:w="15" w:type="dxa"/>
            </w:tcMar>
            <w:vAlign w:val="bottom"/>
            <w:hideMark/>
          </w:tcPr>
          <w:p w14:paraId="7ED70916" w14:textId="77777777" w:rsidR="005F2397" w:rsidRPr="005368C2" w:rsidRDefault="005F2397" w:rsidP="005F2397"/>
        </w:tc>
        <w:tc>
          <w:tcPr>
            <w:tcW w:w="2098" w:type="dxa"/>
            <w:tcBorders>
              <w:top w:val="nil"/>
              <w:left w:val="nil"/>
              <w:bottom w:val="nil"/>
              <w:right w:val="nil"/>
            </w:tcBorders>
            <w:shd w:val="clear" w:color="auto" w:fill="auto"/>
            <w:tcMar>
              <w:top w:w="15" w:type="dxa"/>
              <w:left w:w="15" w:type="dxa"/>
              <w:bottom w:w="0" w:type="dxa"/>
              <w:right w:w="15" w:type="dxa"/>
            </w:tcMar>
            <w:vAlign w:val="center"/>
            <w:hideMark/>
          </w:tcPr>
          <w:p w14:paraId="1A84904C" w14:textId="77777777" w:rsidR="005F2397" w:rsidRPr="005368C2" w:rsidRDefault="005F2397" w:rsidP="005F2397">
            <w:r w:rsidRPr="005368C2">
              <w:t>4.00%</w:t>
            </w:r>
          </w:p>
        </w:tc>
      </w:tr>
      <w:tr w:rsidR="005F2397" w:rsidRPr="005368C2" w14:paraId="4888CCC9" w14:textId="77777777" w:rsidTr="005F2397">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bottom"/>
            <w:hideMark/>
          </w:tcPr>
          <w:p w14:paraId="2A206051" w14:textId="77777777" w:rsidR="005F2397" w:rsidRPr="005368C2" w:rsidRDefault="005F2397" w:rsidP="005F2397"/>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14:paraId="371BC909" w14:textId="77777777" w:rsidR="005F2397" w:rsidRPr="005368C2" w:rsidRDefault="005F2397" w:rsidP="005F2397">
            <w:r w:rsidRPr="005368C2">
              <w:t>3 Mo.</w:t>
            </w:r>
          </w:p>
        </w:tc>
        <w:tc>
          <w:tcPr>
            <w:tcW w:w="2098" w:type="dxa"/>
            <w:tcBorders>
              <w:top w:val="nil"/>
              <w:left w:val="nil"/>
              <w:bottom w:val="nil"/>
              <w:right w:val="nil"/>
            </w:tcBorders>
            <w:shd w:val="clear" w:color="auto" w:fill="auto"/>
            <w:tcMar>
              <w:top w:w="15" w:type="dxa"/>
              <w:left w:w="15" w:type="dxa"/>
              <w:bottom w:w="0" w:type="dxa"/>
              <w:right w:w="15" w:type="dxa"/>
            </w:tcMar>
            <w:vAlign w:val="center"/>
            <w:hideMark/>
          </w:tcPr>
          <w:p w14:paraId="3FFC2E4B" w14:textId="77777777" w:rsidR="005F2397" w:rsidRPr="005368C2" w:rsidRDefault="005F2397" w:rsidP="005F2397"/>
        </w:tc>
      </w:tr>
      <w:tr w:rsidR="005F2397" w:rsidRPr="005368C2" w14:paraId="05C43A30" w14:textId="77777777" w:rsidTr="005F2397">
        <w:trPr>
          <w:trHeight w:val="288"/>
        </w:trPr>
        <w:tc>
          <w:tcPr>
            <w:tcW w:w="185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325172E" w14:textId="77777777" w:rsidR="005F2397" w:rsidRPr="005368C2" w:rsidRDefault="005F2397" w:rsidP="005F2397">
            <w:r w:rsidRPr="005368C2">
              <w:t>Year (n)</w:t>
            </w:r>
          </w:p>
        </w:tc>
        <w:tc>
          <w:tcPr>
            <w:tcW w:w="171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0F72997" w14:textId="77777777" w:rsidR="005F2397" w:rsidRPr="005368C2" w:rsidRDefault="005F2397" w:rsidP="005F2397">
            <w:r w:rsidRPr="005368C2">
              <w:t>LIBOR</w:t>
            </w:r>
          </w:p>
        </w:tc>
        <w:tc>
          <w:tcPr>
            <w:tcW w:w="209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5032C39" w14:textId="77777777" w:rsidR="005F2397" w:rsidRPr="005368C2" w:rsidRDefault="005F2397" w:rsidP="005F2397">
            <w:r w:rsidRPr="005368C2">
              <w:t> </w:t>
            </w:r>
          </w:p>
        </w:tc>
      </w:tr>
      <w:tr w:rsidR="005F2397" w:rsidRPr="005368C2" w14:paraId="48943F21" w14:textId="77777777" w:rsidTr="005F2397">
        <w:trPr>
          <w:trHeight w:val="288"/>
        </w:trPr>
        <w:tc>
          <w:tcPr>
            <w:tcW w:w="185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3F8FA3F" w14:textId="77777777" w:rsidR="005F2397" w:rsidRPr="005368C2" w:rsidRDefault="005F2397" w:rsidP="005F2397">
            <w:r w:rsidRPr="005368C2">
              <w:t>1.00</w:t>
            </w:r>
          </w:p>
        </w:tc>
        <w:tc>
          <w:tcPr>
            <w:tcW w:w="171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1A52AEE" w14:textId="77777777" w:rsidR="005F2397" w:rsidRPr="005368C2" w:rsidRDefault="005F2397" w:rsidP="005F2397"/>
        </w:tc>
        <w:tc>
          <w:tcPr>
            <w:tcW w:w="209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86C94C7" w14:textId="77777777" w:rsidR="005F2397" w:rsidRPr="005368C2" w:rsidRDefault="005F2397" w:rsidP="005F2397">
            <w:r w:rsidRPr="005368C2">
              <w:rPr>
                <w:noProof/>
              </w:rPr>
              <mc:AlternateContent>
                <mc:Choice Requires="wps">
                  <w:drawing>
                    <wp:anchor distT="0" distB="0" distL="114300" distR="114300" simplePos="0" relativeHeight="251665920" behindDoc="0" locked="0" layoutInCell="1" allowOverlap="1" wp14:anchorId="18AA88F3" wp14:editId="0AD8D62D">
                      <wp:simplePos x="0" y="0"/>
                      <wp:positionH relativeFrom="column">
                        <wp:posOffset>1318895</wp:posOffset>
                      </wp:positionH>
                      <wp:positionV relativeFrom="paragraph">
                        <wp:posOffset>139700</wp:posOffset>
                      </wp:positionV>
                      <wp:extent cx="1838325" cy="477520"/>
                      <wp:effectExtent l="25400" t="25400" r="117475" b="132080"/>
                      <wp:wrapNone/>
                      <wp:docPr id="257" name="Left Arrow 8"/>
                      <wp:cNvGraphicFramePr/>
                      <a:graphic xmlns:a="http://schemas.openxmlformats.org/drawingml/2006/main">
                        <a:graphicData uri="http://schemas.microsoft.com/office/word/2010/wordprocessingShape">
                          <wps:wsp>
                            <wps:cNvSpPr/>
                            <wps:spPr>
                              <a:xfrm>
                                <a:off x="0" y="0"/>
                                <a:ext cx="1838325" cy="477520"/>
                              </a:xfrm>
                              <a:prstGeom prst="leftArrow">
                                <a:avLst>
                                  <a:gd name="adj1" fmla="val 60908"/>
                                  <a:gd name="adj2" fmla="val 50000"/>
                                </a:avLst>
                              </a:prstGeom>
                              <a:noFill/>
                              <a:ln>
                                <a:solidFill>
                                  <a:srgbClr val="598774"/>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4AA0D6CC" w14:textId="77777777" w:rsidR="00D068CA" w:rsidRPr="00D060B0" w:rsidRDefault="00D068CA" w:rsidP="005F2397">
                                  <w:pPr>
                                    <w:jc w:val="center"/>
                                    <w:textAlignment w:val="baseline"/>
                                    <w:rPr>
                                      <w:rFonts w:ascii="Calibri" w:hAnsi="Calibri" w:cs="Calibri"/>
                                      <w:b/>
                                      <w:bCs/>
                                      <w:color w:val="000000" w:themeColor="text1"/>
                                      <w:kern w:val="24"/>
                                    </w:rPr>
                                  </w:pPr>
                                  <w:r>
                                    <w:rPr>
                                      <w:rFonts w:ascii="Calibri" w:hAnsi="Calibri" w:cs="Calibri"/>
                                      <w:b/>
                                      <w:bCs/>
                                      <w:color w:val="000000" w:themeColor="text1"/>
                                      <w:kern w:val="24"/>
                                    </w:rPr>
                                    <w:t>PV @ 3.0 years</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shapetype id="_x0000_t66" coordsize="21600,21600" o:spt="66" adj="5400,5400" path="m@0,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Left Arrow 8" o:spid="_x0000_s1066" type="#_x0000_t66" style="position:absolute;margin-left:103.85pt;margin-top:11pt;width:144.75pt;height:37.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" adj="2805,4222" filled="f" strokecolor="#598774" strokeweight="2pt">
                      <v:shadow on="t" opacity="26214f" mv:blur="50800f" origin="-.5,-.5" offset="26941emu,26941emu"/>
                      <v:textbox>
                        <w:txbxContent>
                          <w:p w14:paraId="4AA0D6CC" w14:textId="77777777" w:rsidR="00D068CA" w:rsidRPr="00D060B0" w:rsidRDefault="00D068CA" w:rsidP="005F2397">
                            <w:pPr>
                              <w:jc w:val="center"/>
                              <w:textAlignment w:val="baseline"/>
                              <w:rPr>
                                <w:rFonts w:ascii="Calibri" w:hAnsi="Calibri" w:cs="Calibri"/>
                                <w:b/>
                                <w:bCs/>
                                <w:color w:val="000000" w:themeColor="text1"/>
                                <w:kern w:val="24"/>
                              </w:rPr>
                            </w:pPr>
                            <w:r>
                              <w:rPr>
                                <w:rFonts w:ascii="Calibri" w:hAnsi="Calibri" w:cs="Calibri"/>
                                <w:b/>
                                <w:bCs/>
                                <w:color w:val="000000" w:themeColor="text1"/>
                                <w:kern w:val="24"/>
                              </w:rPr>
                              <w:t>PV @ 3.0 years</w:t>
                            </w:r>
                          </w:p>
                        </w:txbxContent>
                      </v:textbox>
                    </v:shape>
                  </w:pict>
                </mc:Fallback>
              </mc:AlternateContent>
            </w:r>
          </w:p>
        </w:tc>
      </w:tr>
      <w:tr w:rsidR="005F2397" w:rsidRPr="005368C2" w14:paraId="70FE3500" w14:textId="77777777" w:rsidTr="00714DE0">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7A46AE99" w14:textId="77777777" w:rsidR="005F2397" w:rsidRPr="005368C2" w:rsidRDefault="005F2397" w:rsidP="005F2397">
            <w:r w:rsidRPr="005368C2">
              <w:t>2.00</w:t>
            </w:r>
          </w:p>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14:paraId="04A52D14" w14:textId="77777777" w:rsidR="005F2397" w:rsidRPr="005368C2" w:rsidRDefault="005F2397" w:rsidP="005F2397"/>
        </w:tc>
        <w:tc>
          <w:tcPr>
            <w:tcW w:w="2098" w:type="dxa"/>
            <w:tcBorders>
              <w:top w:val="nil"/>
              <w:left w:val="nil"/>
              <w:right w:val="nil"/>
            </w:tcBorders>
            <w:shd w:val="clear" w:color="auto" w:fill="auto"/>
            <w:tcMar>
              <w:top w:w="15" w:type="dxa"/>
              <w:left w:w="15" w:type="dxa"/>
              <w:bottom w:w="0" w:type="dxa"/>
              <w:right w:w="15" w:type="dxa"/>
            </w:tcMar>
            <w:vAlign w:val="center"/>
            <w:hideMark/>
          </w:tcPr>
          <w:p w14:paraId="4FBF17BB" w14:textId="77777777" w:rsidR="005F2397" w:rsidRPr="005368C2" w:rsidRDefault="005F2397" w:rsidP="005F2397"/>
        </w:tc>
      </w:tr>
      <w:tr w:rsidR="005F2397" w:rsidRPr="005368C2" w14:paraId="652D96D3" w14:textId="77777777" w:rsidTr="00714DE0">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6344398F" w14:textId="77777777" w:rsidR="005F2397" w:rsidRPr="005368C2" w:rsidRDefault="005F2397" w:rsidP="005F2397">
            <w:r w:rsidRPr="005368C2">
              <w:t>3.00</w:t>
            </w:r>
          </w:p>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14:paraId="4B6106D4" w14:textId="77777777" w:rsidR="005F2397" w:rsidRPr="005368C2" w:rsidRDefault="005F2397" w:rsidP="005F2397">
            <w:r w:rsidRPr="005368C2">
              <w:t>4.5%</w:t>
            </w:r>
          </w:p>
        </w:tc>
        <w:tc>
          <w:tcPr>
            <w:tcW w:w="2098" w:type="dxa"/>
            <w:tcBorders>
              <w:top w:val="nil"/>
              <w:left w:val="nil"/>
              <w:bottom w:val="nil"/>
              <w:right w:val="nil"/>
            </w:tcBorders>
            <w:shd w:val="clear" w:color="auto" w:fill="auto"/>
            <w:tcMar>
              <w:top w:w="15" w:type="dxa"/>
              <w:left w:w="15" w:type="dxa"/>
              <w:bottom w:w="0" w:type="dxa"/>
              <w:right w:w="15" w:type="dxa"/>
            </w:tcMar>
            <w:vAlign w:val="center"/>
            <w:hideMark/>
          </w:tcPr>
          <w:p w14:paraId="644FD1B9" w14:textId="77777777" w:rsidR="005F2397" w:rsidRPr="005368C2" w:rsidRDefault="005F2397" w:rsidP="005F2397">
            <w:r w:rsidRPr="005368C2">
              <w:rPr>
                <w:noProof/>
              </w:rPr>
              <mc:AlternateContent>
                <mc:Choice Requires="wps">
                  <w:drawing>
                    <wp:anchor distT="0" distB="0" distL="114300" distR="114300" simplePos="0" relativeHeight="251666944" behindDoc="0" locked="0" layoutInCell="1" allowOverlap="1" wp14:anchorId="037964D5" wp14:editId="3B9D3D29">
                      <wp:simplePos x="0" y="0"/>
                      <wp:positionH relativeFrom="column">
                        <wp:posOffset>1351280</wp:posOffset>
                      </wp:positionH>
                      <wp:positionV relativeFrom="paragraph">
                        <wp:posOffset>86995</wp:posOffset>
                      </wp:positionV>
                      <wp:extent cx="1838325" cy="499110"/>
                      <wp:effectExtent l="25400" t="25400" r="117475" b="135890"/>
                      <wp:wrapNone/>
                      <wp:docPr id="259" name="Left Arrow 9"/>
                      <wp:cNvGraphicFramePr/>
                      <a:graphic xmlns:a="http://schemas.openxmlformats.org/drawingml/2006/main">
                        <a:graphicData uri="http://schemas.microsoft.com/office/word/2010/wordprocessingShape">
                          <wps:wsp>
                            <wps:cNvSpPr/>
                            <wps:spPr>
                              <a:xfrm>
                                <a:off x="0" y="0"/>
                                <a:ext cx="1838325" cy="499110"/>
                              </a:xfrm>
                              <a:prstGeom prst="leftArrow">
                                <a:avLst>
                                  <a:gd name="adj1" fmla="val 64544"/>
                                  <a:gd name="adj2" fmla="val 50000"/>
                                </a:avLst>
                              </a:prstGeom>
                              <a:noFill/>
                              <a:ln>
                                <a:solidFill>
                                  <a:srgbClr val="598774"/>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6EE4690E" w14:textId="77777777" w:rsidR="00D068CA" w:rsidRPr="00781F1D" w:rsidRDefault="00D068CA" w:rsidP="005F2397">
                                  <w:pPr>
                                    <w:spacing w:before="60" w:after="60"/>
                                    <w:ind w:left="734" w:hanging="734"/>
                                    <w:jc w:val="center"/>
                                    <w:textAlignment w:val="baseline"/>
                                    <w:rPr>
                                      <w:rFonts w:ascii="Calibri" w:hAnsi="Calibri" w:cs="Calibri"/>
                                    </w:rPr>
                                  </w:pPr>
                                  <w:r w:rsidRPr="00781F1D">
                                    <w:rPr>
                                      <w:rFonts w:ascii="Calibri" w:eastAsia="+mn-ea" w:hAnsi="Calibri" w:cs="Calibri"/>
                                      <w:b/>
                                      <w:bCs/>
                                      <w:color w:val="000000"/>
                                      <w:kern w:val="24"/>
                                    </w:rPr>
                                    <w:t>FV @ 3.25 years</w:t>
                                  </w:r>
                                </w:p>
                                <w:p w14:paraId="4B9F2C28" w14:textId="77777777" w:rsidR="00D068CA" w:rsidRPr="00781F1D" w:rsidRDefault="00D068CA" w:rsidP="005F2397">
                                  <w:pPr>
                                    <w:jc w:val="center"/>
                                    <w:rPr>
                                      <w:rFonts w:ascii="Calibri" w:hAnsi="Calibri" w:cs="Calibri"/>
                                    </w:rPr>
                                  </w:pP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shape id="Left Arrow 9" o:spid="_x0000_s1067" type="#_x0000_t66" style="position:absolute;margin-left:106.4pt;margin-top:6.85pt;width:144.75pt;height:39.3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" adj="2932,3829" filled="f" strokecolor="#598774" strokeweight="2pt">
                      <v:shadow on="t" opacity="26214f" mv:blur="50800f" origin="-.5,-.5" offset="26941emu,26941emu"/>
                      <v:textbox>
                        <w:txbxContent>
                          <w:p w14:paraId="6EE4690E" w14:textId="77777777" w:rsidR="00D068CA" w:rsidRPr="00781F1D" w:rsidRDefault="00D068CA" w:rsidP="005F2397">
                            <w:pPr>
                              <w:spacing w:before="60" w:after="60"/>
                              <w:ind w:left="734" w:hanging="734"/>
                              <w:jc w:val="center"/>
                              <w:textAlignment w:val="baseline"/>
                              <w:rPr>
                                <w:rFonts w:ascii="Calibri" w:hAnsi="Calibri" w:cs="Calibri"/>
                              </w:rPr>
                            </w:pPr>
                            <w:r w:rsidRPr="00781F1D">
                              <w:rPr>
                                <w:rFonts w:ascii="Calibri" w:eastAsia="+mn-ea" w:hAnsi="Calibri" w:cs="Calibri"/>
                                <w:b/>
                                <w:bCs/>
                                <w:color w:val="000000"/>
                                <w:kern w:val="24"/>
                              </w:rPr>
                              <w:t>FV @ 3.25 years</w:t>
                            </w:r>
                          </w:p>
                          <w:p w14:paraId="4B9F2C28" w14:textId="77777777" w:rsidR="00D068CA" w:rsidRPr="00781F1D" w:rsidRDefault="00D068CA" w:rsidP="005F2397">
                            <w:pPr>
                              <w:jc w:val="center"/>
                              <w:rPr>
                                <w:rFonts w:ascii="Calibri" w:hAnsi="Calibri" w:cs="Calibri"/>
                              </w:rPr>
                            </w:pPr>
                          </w:p>
                        </w:txbxContent>
                      </v:textbox>
                    </v:shape>
                  </w:pict>
                </mc:Fallback>
              </mc:AlternateContent>
            </w:r>
            <w:r w:rsidRPr="005368C2">
              <w:t>($0.1236)</w:t>
            </w:r>
          </w:p>
        </w:tc>
      </w:tr>
      <w:tr w:rsidR="005F2397" w:rsidRPr="005368C2" w14:paraId="0F7E6CAC" w14:textId="77777777" w:rsidTr="00714DE0">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20FFF6B8" w14:textId="77777777" w:rsidR="005F2397" w:rsidRPr="005368C2" w:rsidRDefault="005F2397" w:rsidP="005F2397">
            <w:r w:rsidRPr="005368C2">
              <w:t>3.25</w:t>
            </w:r>
          </w:p>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14:paraId="16A8B10F" w14:textId="77777777" w:rsidR="005F2397" w:rsidRPr="005368C2" w:rsidRDefault="005F2397" w:rsidP="005F2397"/>
        </w:tc>
        <w:tc>
          <w:tcPr>
            <w:tcW w:w="2098" w:type="dxa"/>
            <w:tcBorders>
              <w:top w:val="nil"/>
              <w:left w:val="nil"/>
              <w:bottom w:val="nil"/>
              <w:right w:val="nil"/>
            </w:tcBorders>
            <w:shd w:val="clear" w:color="auto" w:fill="auto"/>
            <w:tcMar>
              <w:top w:w="15" w:type="dxa"/>
              <w:left w:w="15" w:type="dxa"/>
              <w:bottom w:w="0" w:type="dxa"/>
              <w:right w:w="15" w:type="dxa"/>
            </w:tcMar>
            <w:vAlign w:val="center"/>
            <w:hideMark/>
          </w:tcPr>
          <w:p w14:paraId="609D5979" w14:textId="77777777" w:rsidR="005F2397" w:rsidRPr="005368C2" w:rsidRDefault="005F2397" w:rsidP="005F2397">
            <w:r w:rsidRPr="005368C2">
              <w:t>($0.1250)</w:t>
            </w:r>
          </w:p>
        </w:tc>
      </w:tr>
    </w:tbl>
    <w:p w14:paraId="001BC3AD" w14:textId="77777777" w:rsidR="005F2397" w:rsidRPr="005368C2" w:rsidRDefault="005F2397" w:rsidP="005F2397"/>
    <w:p w14:paraId="442E785F" w14:textId="77777777" w:rsidR="005F2397" w:rsidRPr="005368C2" w:rsidRDefault="005F2397" w:rsidP="005F2397">
      <w:r w:rsidRPr="005368C2">
        <w:t>FRA Notation</w:t>
      </w:r>
    </w:p>
    <w:p w14:paraId="45CCBB04" w14:textId="2AF08115" w:rsidR="005F2397" w:rsidRDefault="005F2397" w:rsidP="005F2397">
      <w:r w:rsidRPr="005368C2">
        <w:t>There are two notations used for FRA</w:t>
      </w:r>
      <w:r w:rsidR="00714DE0">
        <w:t>s</w:t>
      </w:r>
      <w:r w:rsidRPr="005368C2">
        <w:t xml:space="preserve">. Consider an FRA entered into on Jan 1st. The FRA will expire in six months, at which time ACME Corp. will pay the 6-month LIBOR interest rate and receive a fixed rate of 5% (the annualized rate, but only six months’ worth of interest will be collected). </w:t>
      </w:r>
    </w:p>
    <w:p w14:paraId="1A402C4F" w14:textId="77777777" w:rsidR="00714DE0" w:rsidRPr="005368C2" w:rsidRDefault="00714DE0" w:rsidP="005F2397"/>
    <w:p w14:paraId="5A2F5CE5" w14:textId="77777777" w:rsidR="005F2397" w:rsidRPr="005368C2" w:rsidRDefault="005F2397" w:rsidP="005F2397">
      <w:r w:rsidRPr="005368C2">
        <w:t>The FRA is entered on Jan 1st; the FRA expires on June 30th and the net payment is determined at that time based on the LIBOR rate at that time. If for example, LIBOR happens to be 5%, there is no net settlement. If the 6-month LIBOR, in six months’ time, happens to be 4%, then ACME Corp. will receive a payment as follows:</w:t>
      </w:r>
    </w:p>
    <w:p w14:paraId="660BB23A" w14:textId="77777777" w:rsidR="005F2397" w:rsidRPr="005368C2" w:rsidRDefault="005F2397" w:rsidP="005F2397">
      <w:r w:rsidRPr="005368C2">
        <w:t>Receive-fixed: 5% x ½ Year x Notional Principal ($)</w:t>
      </w:r>
    </w:p>
    <w:p w14:paraId="69C150A1" w14:textId="77777777" w:rsidR="005F2397" w:rsidRPr="005368C2" w:rsidRDefault="005F2397" w:rsidP="005F2397">
      <w:r w:rsidRPr="005368C2">
        <w:t>Pay-floating:(-) 4% x ½ Year x Notional Principal ($)</w:t>
      </w:r>
    </w:p>
    <w:p w14:paraId="383F3077" w14:textId="77777777" w:rsidR="005F2397" w:rsidRPr="005368C2" w:rsidRDefault="005F2397" w:rsidP="005F2397">
      <w:r w:rsidRPr="005368C2">
        <w:t>= +1% x ½ Year x Notional Principal ($)</w:t>
      </w:r>
    </w:p>
    <w:p w14:paraId="6B33285C" w14:textId="77777777" w:rsidR="005F2397" w:rsidRPr="005368C2" w:rsidRDefault="005F2397" w:rsidP="005F2397">
      <w:r w:rsidRPr="005368C2">
        <w:t xml:space="preserve">The first notation method to describe this swap is given by: </w:t>
      </w:r>
    </w:p>
    <w:p w14:paraId="24A0372D" w14:textId="77777777" w:rsidR="005F2397" w:rsidRPr="005368C2" w:rsidRDefault="005F2397" w:rsidP="005F2397">
      <w:r w:rsidRPr="005368C2">
        <w:t>6 × 12 5%</w:t>
      </w:r>
      <w:r w:rsidRPr="005368C2">
        <w:br/>
        <w:t>[Term to Expire, Months] × [Term to End of Period Covered by FRA] [Fixed Rate]</w:t>
      </w:r>
    </w:p>
    <w:p w14:paraId="3171869A" w14:textId="77777777" w:rsidR="005F2397" w:rsidRPr="005368C2" w:rsidRDefault="005F2397" w:rsidP="005F2397">
      <w:r w:rsidRPr="005368C2">
        <w:t>The second notation method to describe this (same) swap:</w:t>
      </w:r>
      <w:r w:rsidRPr="005368C2">
        <w:br/>
        <w:t>FRA6</w:t>
      </w:r>
      <w:proofErr w:type="gramStart"/>
      <w:r w:rsidRPr="005368C2">
        <w:t>,12</w:t>
      </w:r>
      <w:proofErr w:type="gramEnd"/>
      <w:r w:rsidRPr="005368C2">
        <w:t xml:space="preserve"> = 5%</w:t>
      </w:r>
    </w:p>
    <w:p w14:paraId="6B457FD5" w14:textId="77777777" w:rsidR="005F2397" w:rsidRPr="005368C2" w:rsidRDefault="005F2397" w:rsidP="005F2397">
      <w:r w:rsidRPr="005368C2">
        <w:t>Describe the limitations of duration and how convexity addresses some of them</w:t>
      </w:r>
    </w:p>
    <w:p w14:paraId="64460FEE" w14:textId="77777777" w:rsidR="005F2397" w:rsidRPr="005368C2" w:rsidRDefault="005F2397" w:rsidP="005F2397">
      <w:r w:rsidRPr="005368C2">
        <w:t xml:space="preserve">By hedging portfolio to achieve net duration of zero, exposure is eliminated only with respect to small parallel shifts in the yield curve </w:t>
      </w:r>
    </w:p>
    <w:p w14:paraId="6EDDF98C" w14:textId="77777777" w:rsidR="005F2397" w:rsidRPr="005368C2" w:rsidRDefault="005F2397" w:rsidP="005F2397">
      <w:r w:rsidRPr="005368C2">
        <w:rPr>
          <w:noProof/>
        </w:rPr>
        <w:drawing>
          <wp:anchor distT="0" distB="0" distL="114300" distR="114300" simplePos="0" relativeHeight="251632128" behindDoc="1" locked="0" layoutInCell="1" allowOverlap="1" wp14:anchorId="0D59BFFC" wp14:editId="4726EFAD">
            <wp:simplePos x="4572000" y="1775460"/>
            <wp:positionH relativeFrom="margin">
              <wp:align>right</wp:align>
            </wp:positionH>
            <wp:positionV relativeFrom="margin">
              <wp:align>bottom</wp:align>
            </wp:positionV>
            <wp:extent cx="2651760" cy="2029968"/>
            <wp:effectExtent l="0" t="0" r="0" b="0"/>
            <wp:wrapSquare wrapText="bothSides"/>
            <wp:docPr id="22"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14:sizeRelH relativeFrom="margin">
              <wp14:pctWidth>0</wp14:pctWidth>
            </wp14:sizeRelH>
            <wp14:sizeRelV relativeFrom="margin">
              <wp14:pctHeight>0</wp14:pctHeight>
            </wp14:sizeRelV>
          </wp:anchor>
        </w:drawing>
      </w:r>
      <w:r w:rsidRPr="005368C2">
        <w:t>We are still exposed to shifts that are large or non-parallel. Convexity, as a function of the second derivative, adjusts for some but not all of the “gap” between duration and the actual price change.</w:t>
      </w:r>
      <w:r w:rsidRPr="005368C2">
        <w:br/>
      </w:r>
      <w:r w:rsidRPr="005368C2">
        <w:br/>
        <w:t>Even with the convexity adjustment, this remains a single-factor model (i.e., the yield to maturity is the single factor) with limitations:</w:t>
      </w:r>
    </w:p>
    <w:p w14:paraId="54BB52C4" w14:textId="77777777" w:rsidR="005F2397" w:rsidRPr="005368C2" w:rsidRDefault="005F2397" w:rsidP="005F2397">
      <w:r w:rsidRPr="005368C2">
        <w:t>Duration is a first-order linear approximation</w:t>
      </w:r>
    </w:p>
    <w:p w14:paraId="3162FA0D" w14:textId="77777777" w:rsidR="005F2397" w:rsidRPr="005368C2" w:rsidRDefault="005F2397" w:rsidP="005F2397">
      <w:r w:rsidRPr="005368C2">
        <w:t>Duration is only accurate for small, parallel</w:t>
      </w:r>
      <w:r w:rsidRPr="005368C2">
        <w:br/>
        <w:t>shifts in the yield curve (i.e., unrealistic)</w:t>
      </w:r>
    </w:p>
    <w:p w14:paraId="3D1F9E30" w14:textId="77777777" w:rsidR="005F2397" w:rsidRPr="005368C2" w:rsidRDefault="005F2397" w:rsidP="005F2397">
      <w:r w:rsidRPr="005368C2">
        <w:t xml:space="preserve">Convexity adds a term to adjust for the </w:t>
      </w:r>
      <w:r w:rsidRPr="005368C2">
        <w:br/>
        <w:t>curvature in the price/yield curve</w:t>
      </w:r>
    </w:p>
    <w:p w14:paraId="01046CA3" w14:textId="77777777" w:rsidR="005F2397" w:rsidRPr="005368C2" w:rsidRDefault="005F2397" w:rsidP="005F2397">
      <w:r w:rsidRPr="005368C2">
        <w:t>Convexity is still imprecise</w:t>
      </w:r>
    </w:p>
    <w:p w14:paraId="21C84A7C" w14:textId="74692353" w:rsidR="005F2397" w:rsidRPr="005368C2" w:rsidRDefault="005F2397" w:rsidP="005F2397">
      <w:r w:rsidRPr="005368C2">
        <w:t xml:space="preserve">Both utilize the </w:t>
      </w:r>
      <w:r w:rsidRPr="00714DE0">
        <w:rPr>
          <w:i/>
        </w:rPr>
        <w:t>Taylor Series approximation</w:t>
      </w:r>
      <w:r w:rsidRPr="005368C2">
        <w:t xml:space="preserve">: duration is </w:t>
      </w:r>
      <w:proofErr w:type="spellStart"/>
      <w:r w:rsidR="00714DE0">
        <w:t>is</w:t>
      </w:r>
      <w:proofErr w:type="spellEnd"/>
      <w:r w:rsidR="00714DE0">
        <w:t xml:space="preserve"> a function of the first term and convexity is a function of</w:t>
      </w:r>
      <w:r w:rsidRPr="005368C2">
        <w:t xml:space="preserve"> the second term.</w:t>
      </w:r>
    </w:p>
    <w:p w14:paraId="007D147A" w14:textId="77777777" w:rsidR="00714DE0" w:rsidRDefault="00714DE0" w:rsidP="005F2397"/>
    <w:p w14:paraId="1BDE4367" w14:textId="77777777" w:rsidR="005F2397" w:rsidRDefault="005F2397" w:rsidP="00714DE0">
      <w:pPr>
        <w:pStyle w:val="Heading2"/>
      </w:pPr>
      <w:r w:rsidRPr="005368C2">
        <w:t>Calculate the change in a bond’s price given duration, convexity, and a change in interest rates</w:t>
      </w:r>
    </w:p>
    <w:p w14:paraId="59874065" w14:textId="77777777" w:rsidR="00714DE0" w:rsidRPr="005368C2" w:rsidRDefault="00714DE0" w:rsidP="005F2397"/>
    <w:p w14:paraId="38CC88EB" w14:textId="3F067C79" w:rsidR="005F2397" w:rsidRPr="005368C2" w:rsidRDefault="005F2397" w:rsidP="005F2397">
      <w:r w:rsidRPr="005368C2">
        <w:t xml:space="preserve">Hull’s duration is </w:t>
      </w:r>
      <w:r w:rsidR="00714DE0" w:rsidRPr="005368C2">
        <w:t>Macaulay</w:t>
      </w:r>
      <w:r w:rsidRPr="005368C2">
        <w:t xml:space="preserve"> duration: the weighted-average time to receipt of cash flows. The exhibit below calculates the bond’s (Macaulay) duration. The first four columns simply itemize the future cash flows.  The fifth column contains discount </w:t>
      </w:r>
      <w:r w:rsidR="00714DE0" w:rsidRPr="005368C2">
        <w:t>factors that</w:t>
      </w:r>
      <w:r w:rsidRPr="005368C2">
        <w:t xml:space="preserve"> are used to compute the present values (PVs) of the bond’s cash flows. The sixth column weights each cash flow as a fraction of the total; e.g., the final return of principal earns a weight of 0.778 ($73.26 / $94.21). The total of the weights must equal 1.0. The final column multiplies the time period by the weight (e.g., the final row = 3.0 years * 0.778 weight = 2.333 weighted years). The sum of this column’s components equals the bond’s (Macaulay) duration.</w:t>
      </w:r>
    </w:p>
    <w:tbl>
      <w:tblPr>
        <w:tblW w:w="8406" w:type="dxa"/>
        <w:jc w:val="center"/>
        <w:tblInd w:w="656" w:type="dxa"/>
        <w:tblCellMar>
          <w:left w:w="0" w:type="dxa"/>
          <w:right w:w="0" w:type="dxa"/>
        </w:tblCellMar>
        <w:tblLook w:val="04A0" w:firstRow="1" w:lastRow="0" w:firstColumn="1" w:lastColumn="0" w:noHBand="0" w:noVBand="1"/>
      </w:tblPr>
      <w:tblGrid>
        <w:gridCol w:w="918"/>
        <w:gridCol w:w="990"/>
        <w:gridCol w:w="1170"/>
        <w:gridCol w:w="1080"/>
        <w:gridCol w:w="1080"/>
        <w:gridCol w:w="990"/>
        <w:gridCol w:w="990"/>
        <w:gridCol w:w="1188"/>
      </w:tblGrid>
      <w:tr w:rsidR="006F51DB" w:rsidRPr="005368C2" w14:paraId="1B65FFFD" w14:textId="77777777" w:rsidTr="006F51DB">
        <w:trPr>
          <w:trHeight w:hRule="exact" w:val="340"/>
          <w:jc w:val="center"/>
        </w:trPr>
        <w:tc>
          <w:tcPr>
            <w:tcW w:w="1908" w:type="dxa"/>
            <w:gridSpan w:val="2"/>
            <w:tcBorders>
              <w:top w:val="single" w:sz="4" w:space="0" w:color="000000"/>
              <w:left w:val="single" w:sz="4" w:space="0" w:color="000000"/>
              <w:bottom w:val="nil"/>
              <w:right w:val="nil"/>
            </w:tcBorders>
            <w:shd w:val="clear" w:color="auto" w:fill="auto"/>
            <w:tcMar>
              <w:top w:w="15" w:type="dxa"/>
              <w:left w:w="15" w:type="dxa"/>
              <w:bottom w:w="0" w:type="dxa"/>
              <w:right w:w="15" w:type="dxa"/>
            </w:tcMar>
            <w:vAlign w:val="center"/>
            <w:hideMark/>
          </w:tcPr>
          <w:p w14:paraId="19AD6DF0" w14:textId="77777777" w:rsidR="005F2397" w:rsidRPr="005368C2" w:rsidRDefault="005F2397" w:rsidP="005F2397">
            <w:r w:rsidRPr="005368C2">
              <w:t>Par value</w:t>
            </w:r>
          </w:p>
        </w:tc>
        <w:tc>
          <w:tcPr>
            <w:tcW w:w="1170" w:type="dxa"/>
            <w:tcBorders>
              <w:top w:val="single" w:sz="4" w:space="0" w:color="000000"/>
              <w:left w:val="nil"/>
              <w:bottom w:val="nil"/>
              <w:right w:val="single" w:sz="4" w:space="0" w:color="000000"/>
            </w:tcBorders>
            <w:shd w:val="clear" w:color="auto" w:fill="auto"/>
            <w:tcMar>
              <w:top w:w="15" w:type="dxa"/>
              <w:left w:w="15" w:type="dxa"/>
              <w:bottom w:w="0" w:type="dxa"/>
              <w:right w:w="15" w:type="dxa"/>
            </w:tcMar>
            <w:vAlign w:val="center"/>
            <w:hideMark/>
          </w:tcPr>
          <w:p w14:paraId="2D5F41CB" w14:textId="77777777" w:rsidR="005F2397" w:rsidRPr="005368C2" w:rsidRDefault="005F2397" w:rsidP="005F2397">
            <w:r w:rsidRPr="005368C2">
              <w:t xml:space="preserve">$100.00 </w:t>
            </w:r>
          </w:p>
        </w:tc>
        <w:tc>
          <w:tcPr>
            <w:tcW w:w="1080" w:type="dxa"/>
            <w:tcBorders>
              <w:top w:val="nil"/>
              <w:left w:val="single" w:sz="4" w:space="0" w:color="000000"/>
              <w:bottom w:val="nil"/>
              <w:right w:val="nil"/>
            </w:tcBorders>
            <w:shd w:val="clear" w:color="auto" w:fill="auto"/>
            <w:tcMar>
              <w:top w:w="15" w:type="dxa"/>
              <w:left w:w="15" w:type="dxa"/>
              <w:bottom w:w="0" w:type="dxa"/>
              <w:right w:w="15" w:type="dxa"/>
            </w:tcMar>
            <w:vAlign w:val="center"/>
            <w:hideMark/>
          </w:tcPr>
          <w:p w14:paraId="3A6BC5AA"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538AD815"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109088DB"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13DEEA44" w14:textId="77777777" w:rsidR="005F2397" w:rsidRPr="005368C2" w:rsidRDefault="005F2397" w:rsidP="005F2397"/>
        </w:tc>
        <w:tc>
          <w:tcPr>
            <w:tcW w:w="1188" w:type="dxa"/>
            <w:tcBorders>
              <w:top w:val="nil"/>
              <w:left w:val="nil"/>
              <w:bottom w:val="nil"/>
              <w:right w:val="nil"/>
            </w:tcBorders>
            <w:shd w:val="clear" w:color="auto" w:fill="auto"/>
            <w:tcMar>
              <w:top w:w="15" w:type="dxa"/>
              <w:left w:w="15" w:type="dxa"/>
              <w:bottom w:w="0" w:type="dxa"/>
              <w:right w:w="15" w:type="dxa"/>
            </w:tcMar>
            <w:vAlign w:val="center"/>
            <w:hideMark/>
          </w:tcPr>
          <w:p w14:paraId="69CDE8B9" w14:textId="77777777" w:rsidR="005F2397" w:rsidRPr="005368C2" w:rsidRDefault="005F2397" w:rsidP="005F2397"/>
        </w:tc>
      </w:tr>
      <w:tr w:rsidR="006F51DB" w:rsidRPr="005368C2" w14:paraId="1FFE3161" w14:textId="77777777" w:rsidTr="006F51DB">
        <w:trPr>
          <w:trHeight w:hRule="exact" w:val="340"/>
          <w:jc w:val="center"/>
        </w:trPr>
        <w:tc>
          <w:tcPr>
            <w:tcW w:w="1908" w:type="dxa"/>
            <w:gridSpan w:val="2"/>
            <w:tcBorders>
              <w:top w:val="nil"/>
              <w:left w:val="single" w:sz="4" w:space="0" w:color="000000"/>
              <w:bottom w:val="nil"/>
              <w:right w:val="nil"/>
            </w:tcBorders>
            <w:shd w:val="clear" w:color="auto" w:fill="auto"/>
            <w:tcMar>
              <w:top w:w="15" w:type="dxa"/>
              <w:left w:w="15" w:type="dxa"/>
              <w:bottom w:w="0" w:type="dxa"/>
              <w:right w:w="15" w:type="dxa"/>
            </w:tcMar>
            <w:vAlign w:val="center"/>
            <w:hideMark/>
          </w:tcPr>
          <w:p w14:paraId="331A4D46" w14:textId="77777777" w:rsidR="005F2397" w:rsidRPr="005368C2" w:rsidRDefault="005F2397" w:rsidP="005F2397">
            <w:r w:rsidRPr="005368C2">
              <w:t>Coupon, %</w:t>
            </w:r>
          </w:p>
        </w:tc>
        <w:tc>
          <w:tcPr>
            <w:tcW w:w="1170" w:type="dxa"/>
            <w:tcBorders>
              <w:top w:val="nil"/>
              <w:left w:val="nil"/>
              <w:bottom w:val="nil"/>
              <w:right w:val="single" w:sz="4" w:space="0" w:color="000000"/>
            </w:tcBorders>
            <w:shd w:val="clear" w:color="auto" w:fill="auto"/>
            <w:tcMar>
              <w:top w:w="15" w:type="dxa"/>
              <w:left w:w="15" w:type="dxa"/>
              <w:bottom w:w="0" w:type="dxa"/>
              <w:right w:w="15" w:type="dxa"/>
            </w:tcMar>
            <w:vAlign w:val="center"/>
            <w:hideMark/>
          </w:tcPr>
          <w:p w14:paraId="13135165" w14:textId="77777777" w:rsidR="005F2397" w:rsidRPr="005368C2" w:rsidRDefault="005F2397" w:rsidP="005F2397">
            <w:r w:rsidRPr="005368C2">
              <w:t>10.0%</w:t>
            </w:r>
          </w:p>
        </w:tc>
        <w:tc>
          <w:tcPr>
            <w:tcW w:w="1080" w:type="dxa"/>
            <w:tcBorders>
              <w:top w:val="nil"/>
              <w:left w:val="single" w:sz="4" w:space="0" w:color="000000"/>
              <w:bottom w:val="nil"/>
              <w:right w:val="nil"/>
            </w:tcBorders>
            <w:shd w:val="clear" w:color="auto" w:fill="auto"/>
            <w:tcMar>
              <w:top w:w="15" w:type="dxa"/>
              <w:left w:w="15" w:type="dxa"/>
              <w:bottom w:w="0" w:type="dxa"/>
              <w:right w:w="15" w:type="dxa"/>
            </w:tcMar>
            <w:vAlign w:val="center"/>
            <w:hideMark/>
          </w:tcPr>
          <w:p w14:paraId="672656CC"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44DCB869"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629B67FD"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7EF13890" w14:textId="77777777" w:rsidR="005F2397" w:rsidRPr="005368C2" w:rsidRDefault="005F2397" w:rsidP="005F2397"/>
        </w:tc>
        <w:tc>
          <w:tcPr>
            <w:tcW w:w="1188" w:type="dxa"/>
            <w:tcBorders>
              <w:top w:val="nil"/>
              <w:left w:val="nil"/>
              <w:bottom w:val="nil"/>
              <w:right w:val="nil"/>
            </w:tcBorders>
            <w:shd w:val="clear" w:color="auto" w:fill="auto"/>
            <w:tcMar>
              <w:top w:w="15" w:type="dxa"/>
              <w:left w:w="15" w:type="dxa"/>
              <w:bottom w:w="0" w:type="dxa"/>
              <w:right w:w="15" w:type="dxa"/>
            </w:tcMar>
            <w:vAlign w:val="center"/>
            <w:hideMark/>
          </w:tcPr>
          <w:p w14:paraId="0713DC7C" w14:textId="77777777" w:rsidR="005F2397" w:rsidRPr="005368C2" w:rsidRDefault="005F2397" w:rsidP="005F2397"/>
        </w:tc>
      </w:tr>
      <w:tr w:rsidR="006F51DB" w:rsidRPr="005368C2" w14:paraId="51B4BE4B" w14:textId="77777777" w:rsidTr="006F51DB">
        <w:trPr>
          <w:trHeight w:hRule="exact" w:val="340"/>
          <w:jc w:val="center"/>
        </w:trPr>
        <w:tc>
          <w:tcPr>
            <w:tcW w:w="918" w:type="dxa"/>
            <w:tcBorders>
              <w:top w:val="nil"/>
              <w:left w:val="single" w:sz="4" w:space="0" w:color="000000"/>
              <w:bottom w:val="single" w:sz="4" w:space="0" w:color="000000"/>
              <w:right w:val="nil"/>
            </w:tcBorders>
            <w:shd w:val="clear" w:color="auto" w:fill="auto"/>
            <w:tcMar>
              <w:top w:w="15" w:type="dxa"/>
              <w:left w:w="15" w:type="dxa"/>
              <w:bottom w:w="0" w:type="dxa"/>
              <w:right w:w="15" w:type="dxa"/>
            </w:tcMar>
            <w:vAlign w:val="center"/>
            <w:hideMark/>
          </w:tcPr>
          <w:p w14:paraId="75B90FC8" w14:textId="77777777" w:rsidR="005F2397" w:rsidRPr="005368C2" w:rsidRDefault="005F2397" w:rsidP="005F2397">
            <w:r w:rsidRPr="005368C2">
              <w:t>Yield</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79F58AD" w14:textId="77777777" w:rsidR="005F2397" w:rsidRPr="005368C2" w:rsidRDefault="005F2397" w:rsidP="005F2397">
            <w:r w:rsidRPr="005368C2">
              <w:t> </w:t>
            </w:r>
          </w:p>
        </w:tc>
        <w:tc>
          <w:tcPr>
            <w:tcW w:w="1170" w:type="dxa"/>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719C9C7" w14:textId="77777777" w:rsidR="005F2397" w:rsidRPr="005368C2" w:rsidRDefault="005F2397" w:rsidP="005F2397">
            <w:r w:rsidRPr="005368C2">
              <w:t>12.0%</w:t>
            </w:r>
          </w:p>
        </w:tc>
        <w:tc>
          <w:tcPr>
            <w:tcW w:w="1080" w:type="dxa"/>
            <w:tcBorders>
              <w:top w:val="nil"/>
              <w:left w:val="single" w:sz="4" w:space="0" w:color="000000"/>
              <w:bottom w:val="nil"/>
              <w:right w:val="nil"/>
            </w:tcBorders>
            <w:shd w:val="clear" w:color="auto" w:fill="auto"/>
            <w:tcMar>
              <w:top w:w="15" w:type="dxa"/>
              <w:left w:w="15" w:type="dxa"/>
              <w:bottom w:w="0" w:type="dxa"/>
              <w:right w:w="15" w:type="dxa"/>
            </w:tcMar>
            <w:vAlign w:val="center"/>
            <w:hideMark/>
          </w:tcPr>
          <w:p w14:paraId="535EA478"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70D86CE0"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39D5D30C"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5B0E4EFF" w14:textId="77777777" w:rsidR="005F2397" w:rsidRPr="005368C2" w:rsidRDefault="005F2397" w:rsidP="005F2397"/>
        </w:tc>
        <w:tc>
          <w:tcPr>
            <w:tcW w:w="1188" w:type="dxa"/>
            <w:tcBorders>
              <w:top w:val="nil"/>
              <w:left w:val="nil"/>
              <w:bottom w:val="nil"/>
              <w:right w:val="nil"/>
            </w:tcBorders>
            <w:shd w:val="clear" w:color="auto" w:fill="auto"/>
            <w:tcMar>
              <w:top w:w="15" w:type="dxa"/>
              <w:left w:w="15" w:type="dxa"/>
              <w:bottom w:w="0" w:type="dxa"/>
              <w:right w:w="15" w:type="dxa"/>
            </w:tcMar>
            <w:vAlign w:val="center"/>
            <w:hideMark/>
          </w:tcPr>
          <w:p w14:paraId="4EF96C18" w14:textId="77777777" w:rsidR="005F2397" w:rsidRPr="005368C2" w:rsidRDefault="005F2397" w:rsidP="005F2397"/>
        </w:tc>
      </w:tr>
      <w:tr w:rsidR="006F51DB" w:rsidRPr="005368C2" w14:paraId="07AF3457" w14:textId="77777777" w:rsidTr="006F51DB">
        <w:trPr>
          <w:trHeight w:hRule="exact" w:val="340"/>
          <w:jc w:val="center"/>
        </w:trPr>
        <w:tc>
          <w:tcPr>
            <w:tcW w:w="91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DF51A77" w14:textId="77777777" w:rsidR="005F2397" w:rsidRPr="005368C2" w:rsidRDefault="005F2397" w:rsidP="005F2397"/>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F050B30" w14:textId="77777777" w:rsidR="005F2397" w:rsidRPr="005368C2" w:rsidRDefault="005F2397" w:rsidP="005F2397"/>
        </w:tc>
        <w:tc>
          <w:tcPr>
            <w:tcW w:w="117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F8B26F9"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786305EE"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09E775BF"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0F9CE4A6"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10FC79FE" w14:textId="77777777" w:rsidR="005F2397" w:rsidRPr="005368C2" w:rsidRDefault="005F2397" w:rsidP="005F2397"/>
        </w:tc>
        <w:tc>
          <w:tcPr>
            <w:tcW w:w="1188" w:type="dxa"/>
            <w:tcBorders>
              <w:top w:val="nil"/>
              <w:left w:val="nil"/>
              <w:bottom w:val="nil"/>
              <w:right w:val="nil"/>
            </w:tcBorders>
            <w:shd w:val="clear" w:color="auto" w:fill="auto"/>
            <w:tcMar>
              <w:top w:w="15" w:type="dxa"/>
              <w:left w:w="15" w:type="dxa"/>
              <w:bottom w:w="0" w:type="dxa"/>
              <w:right w:w="15" w:type="dxa"/>
            </w:tcMar>
            <w:vAlign w:val="center"/>
            <w:hideMark/>
          </w:tcPr>
          <w:p w14:paraId="40E0B5E7" w14:textId="77777777" w:rsidR="005F2397" w:rsidRPr="005368C2" w:rsidRDefault="005F2397" w:rsidP="005F2397"/>
        </w:tc>
      </w:tr>
      <w:tr w:rsidR="006F51DB" w:rsidRPr="005368C2" w14:paraId="41175802" w14:textId="77777777" w:rsidTr="006F51DB">
        <w:trPr>
          <w:trHeight w:hRule="exact" w:val="340"/>
          <w:jc w:val="center"/>
        </w:trPr>
        <w:tc>
          <w:tcPr>
            <w:tcW w:w="1908"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777A3C7" w14:textId="77777777" w:rsidR="005F2397" w:rsidRPr="005368C2" w:rsidRDefault="005F2397" w:rsidP="005F2397">
            <w:r w:rsidRPr="005368C2">
              <w:t>Hull Table 4.6</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73D2EFA4"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7E406B6C"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08661063"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4E8F6D12" w14:textId="1ABA195C"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6F5833D6" w14:textId="77777777" w:rsidR="005F2397" w:rsidRPr="005368C2" w:rsidRDefault="005F2397" w:rsidP="005F2397"/>
        </w:tc>
        <w:tc>
          <w:tcPr>
            <w:tcW w:w="1188" w:type="dxa"/>
            <w:tcBorders>
              <w:top w:val="nil"/>
              <w:left w:val="nil"/>
              <w:bottom w:val="nil"/>
              <w:right w:val="nil"/>
            </w:tcBorders>
            <w:shd w:val="clear" w:color="auto" w:fill="auto"/>
            <w:tcMar>
              <w:top w:w="15" w:type="dxa"/>
              <w:left w:w="15" w:type="dxa"/>
              <w:bottom w:w="0" w:type="dxa"/>
              <w:right w:w="15" w:type="dxa"/>
            </w:tcMar>
            <w:vAlign w:val="center"/>
            <w:hideMark/>
          </w:tcPr>
          <w:p w14:paraId="25C992F4" w14:textId="77777777" w:rsidR="005F2397" w:rsidRPr="005368C2" w:rsidRDefault="005F2397" w:rsidP="005F2397"/>
        </w:tc>
      </w:tr>
      <w:tr w:rsidR="006F51DB" w:rsidRPr="005368C2" w14:paraId="7174AE90" w14:textId="77777777" w:rsidTr="006F51DB">
        <w:trPr>
          <w:trHeight w:hRule="exact" w:val="340"/>
          <w:jc w:val="center"/>
        </w:trPr>
        <w:tc>
          <w:tcPr>
            <w:tcW w:w="918" w:type="dxa"/>
            <w:tcBorders>
              <w:top w:val="nil"/>
              <w:left w:val="nil"/>
              <w:bottom w:val="nil"/>
              <w:right w:val="nil"/>
            </w:tcBorders>
            <w:shd w:val="clear" w:color="auto" w:fill="598774"/>
            <w:tcMar>
              <w:top w:w="15" w:type="dxa"/>
              <w:left w:w="15" w:type="dxa"/>
              <w:bottom w:w="0" w:type="dxa"/>
              <w:right w:w="15" w:type="dxa"/>
            </w:tcMar>
            <w:vAlign w:val="center"/>
            <w:hideMark/>
          </w:tcPr>
          <w:p w14:paraId="38A593D3" w14:textId="4CC09507" w:rsidR="006F51DB" w:rsidRPr="005368C2" w:rsidRDefault="006F51DB" w:rsidP="005F2397">
            <w:r>
              <w:t>S.A.</w:t>
            </w:r>
          </w:p>
        </w:tc>
        <w:tc>
          <w:tcPr>
            <w:tcW w:w="990" w:type="dxa"/>
            <w:tcBorders>
              <w:top w:val="nil"/>
              <w:left w:val="nil"/>
              <w:bottom w:val="nil"/>
              <w:right w:val="nil"/>
            </w:tcBorders>
            <w:shd w:val="clear" w:color="auto" w:fill="598774"/>
            <w:tcMar>
              <w:top w:w="15" w:type="dxa"/>
              <w:left w:w="15" w:type="dxa"/>
              <w:bottom w:w="0" w:type="dxa"/>
              <w:right w:w="15" w:type="dxa"/>
            </w:tcMar>
            <w:vAlign w:val="center"/>
            <w:hideMark/>
          </w:tcPr>
          <w:p w14:paraId="4324CF75" w14:textId="77777777" w:rsidR="006F51DB" w:rsidRPr="005368C2" w:rsidRDefault="006F51DB" w:rsidP="005F2397"/>
        </w:tc>
        <w:tc>
          <w:tcPr>
            <w:tcW w:w="1170" w:type="dxa"/>
            <w:vMerge w:val="restart"/>
            <w:tcBorders>
              <w:top w:val="nil"/>
              <w:left w:val="nil"/>
              <w:right w:val="nil"/>
            </w:tcBorders>
            <w:shd w:val="clear" w:color="auto" w:fill="598774"/>
            <w:tcMar>
              <w:top w:w="15" w:type="dxa"/>
              <w:left w:w="15" w:type="dxa"/>
              <w:bottom w:w="0" w:type="dxa"/>
              <w:right w:w="15" w:type="dxa"/>
            </w:tcMar>
            <w:vAlign w:val="center"/>
            <w:hideMark/>
          </w:tcPr>
          <w:p w14:paraId="7637921E" w14:textId="6A01E388" w:rsidR="006F51DB" w:rsidRPr="005368C2" w:rsidRDefault="006F51DB" w:rsidP="005F2397">
            <w:r>
              <w:t>Prin</w:t>
            </w:r>
            <w:r w:rsidRPr="005368C2">
              <w:t xml:space="preserve">cipal </w:t>
            </w:r>
          </w:p>
        </w:tc>
        <w:tc>
          <w:tcPr>
            <w:tcW w:w="1080" w:type="dxa"/>
            <w:vMerge w:val="restart"/>
            <w:tcBorders>
              <w:top w:val="nil"/>
              <w:left w:val="nil"/>
              <w:right w:val="nil"/>
            </w:tcBorders>
            <w:shd w:val="clear" w:color="auto" w:fill="598774"/>
            <w:tcMar>
              <w:top w:w="15" w:type="dxa"/>
              <w:left w:w="15" w:type="dxa"/>
              <w:bottom w:w="0" w:type="dxa"/>
              <w:right w:w="15" w:type="dxa"/>
            </w:tcMar>
            <w:vAlign w:val="center"/>
            <w:hideMark/>
          </w:tcPr>
          <w:p w14:paraId="571C6829" w14:textId="77777777" w:rsidR="006F51DB" w:rsidRPr="005368C2" w:rsidRDefault="006F51DB" w:rsidP="005F2397">
            <w:r w:rsidRPr="005368C2">
              <w:t>Cash</w:t>
            </w:r>
          </w:p>
          <w:p w14:paraId="4CED8833" w14:textId="77D4D74A" w:rsidR="006F51DB" w:rsidRPr="005368C2" w:rsidRDefault="006F51DB" w:rsidP="005F2397">
            <w:r w:rsidRPr="005368C2">
              <w:t>Flow</w:t>
            </w:r>
          </w:p>
        </w:tc>
        <w:tc>
          <w:tcPr>
            <w:tcW w:w="1080" w:type="dxa"/>
            <w:vMerge w:val="restart"/>
            <w:tcBorders>
              <w:left w:val="nil"/>
              <w:right w:val="nil"/>
            </w:tcBorders>
            <w:shd w:val="clear" w:color="auto" w:fill="598774"/>
            <w:tcMar>
              <w:top w:w="15" w:type="dxa"/>
              <w:left w:w="15" w:type="dxa"/>
              <w:bottom w:w="0" w:type="dxa"/>
              <w:right w:w="15" w:type="dxa"/>
            </w:tcMar>
            <w:vAlign w:val="center"/>
            <w:hideMark/>
          </w:tcPr>
          <w:p w14:paraId="4F8EFDBE" w14:textId="6438391D" w:rsidR="006F51DB" w:rsidRPr="005368C2" w:rsidRDefault="006F51DB" w:rsidP="005F2397">
            <w:r>
              <w:t>Discount Factor</w:t>
            </w:r>
          </w:p>
        </w:tc>
        <w:tc>
          <w:tcPr>
            <w:tcW w:w="990" w:type="dxa"/>
            <w:vMerge w:val="restart"/>
            <w:tcBorders>
              <w:left w:val="nil"/>
              <w:right w:val="nil"/>
            </w:tcBorders>
            <w:shd w:val="clear" w:color="auto" w:fill="598774"/>
            <w:tcMar>
              <w:top w:w="15" w:type="dxa"/>
              <w:left w:w="15" w:type="dxa"/>
              <w:bottom w:w="0" w:type="dxa"/>
              <w:right w:w="15" w:type="dxa"/>
            </w:tcMar>
            <w:vAlign w:val="center"/>
            <w:hideMark/>
          </w:tcPr>
          <w:p w14:paraId="3BA94D79" w14:textId="5BF40305" w:rsidR="006F51DB" w:rsidRPr="005368C2" w:rsidRDefault="006F51DB" w:rsidP="005F2397">
            <w:r>
              <w:t>PV of CF</w:t>
            </w:r>
          </w:p>
        </w:tc>
        <w:tc>
          <w:tcPr>
            <w:tcW w:w="990" w:type="dxa"/>
            <w:tcBorders>
              <w:top w:val="nil"/>
              <w:left w:val="nil"/>
              <w:bottom w:val="nil"/>
              <w:right w:val="nil"/>
            </w:tcBorders>
            <w:shd w:val="clear" w:color="auto" w:fill="598774"/>
            <w:tcMar>
              <w:top w:w="15" w:type="dxa"/>
              <w:left w:w="15" w:type="dxa"/>
              <w:bottom w:w="0" w:type="dxa"/>
              <w:right w:w="15" w:type="dxa"/>
            </w:tcMar>
            <w:vAlign w:val="center"/>
            <w:hideMark/>
          </w:tcPr>
          <w:p w14:paraId="690DE090" w14:textId="77777777" w:rsidR="006F51DB" w:rsidRPr="005368C2" w:rsidRDefault="006F51DB" w:rsidP="005F2397"/>
        </w:tc>
        <w:tc>
          <w:tcPr>
            <w:tcW w:w="1188" w:type="dxa"/>
            <w:vMerge w:val="restart"/>
            <w:tcBorders>
              <w:top w:val="nil"/>
              <w:left w:val="nil"/>
              <w:right w:val="nil"/>
            </w:tcBorders>
            <w:shd w:val="clear" w:color="auto" w:fill="598774"/>
            <w:tcMar>
              <w:top w:w="15" w:type="dxa"/>
              <w:left w:w="15" w:type="dxa"/>
              <w:bottom w:w="0" w:type="dxa"/>
              <w:right w:w="15" w:type="dxa"/>
            </w:tcMar>
            <w:vAlign w:val="center"/>
            <w:hideMark/>
          </w:tcPr>
          <w:p w14:paraId="312D8222" w14:textId="77777777" w:rsidR="006F51DB" w:rsidRPr="005368C2" w:rsidRDefault="006F51DB" w:rsidP="005F2397">
            <w:r w:rsidRPr="005368C2">
              <w:t>Time *</w:t>
            </w:r>
          </w:p>
          <w:p w14:paraId="546CEAB3" w14:textId="39E63076" w:rsidR="006F51DB" w:rsidRPr="005368C2" w:rsidRDefault="006F51DB" w:rsidP="005F2397">
            <w:r w:rsidRPr="005368C2">
              <w:t>Weight</w:t>
            </w:r>
          </w:p>
        </w:tc>
      </w:tr>
      <w:tr w:rsidR="006F51DB" w:rsidRPr="005368C2" w14:paraId="7AAB6EC2" w14:textId="77777777" w:rsidTr="006F51DB">
        <w:trPr>
          <w:trHeight w:hRule="exact" w:val="340"/>
          <w:jc w:val="center"/>
        </w:trPr>
        <w:tc>
          <w:tcPr>
            <w:tcW w:w="918"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2459CCD7" w14:textId="77777777" w:rsidR="006F51DB" w:rsidRPr="005368C2" w:rsidRDefault="006F51DB" w:rsidP="005F2397">
            <w:r w:rsidRPr="005368C2">
              <w:t>Period</w:t>
            </w:r>
          </w:p>
        </w:tc>
        <w:tc>
          <w:tcPr>
            <w:tcW w:w="99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241417C5" w14:textId="77777777" w:rsidR="006F51DB" w:rsidRPr="005368C2" w:rsidRDefault="006F51DB" w:rsidP="005F2397">
            <w:r w:rsidRPr="005368C2">
              <w:t>Coupon</w:t>
            </w:r>
          </w:p>
        </w:tc>
        <w:tc>
          <w:tcPr>
            <w:tcW w:w="1170" w:type="dxa"/>
            <w:vMerge/>
            <w:tcBorders>
              <w:left w:val="nil"/>
              <w:bottom w:val="single" w:sz="4" w:space="0" w:color="000000"/>
              <w:right w:val="nil"/>
            </w:tcBorders>
            <w:shd w:val="clear" w:color="auto" w:fill="598774"/>
            <w:tcMar>
              <w:top w:w="15" w:type="dxa"/>
              <w:left w:w="15" w:type="dxa"/>
              <w:bottom w:w="0" w:type="dxa"/>
              <w:right w:w="15" w:type="dxa"/>
            </w:tcMar>
            <w:vAlign w:val="center"/>
            <w:hideMark/>
          </w:tcPr>
          <w:p w14:paraId="31E094DE" w14:textId="7240D149" w:rsidR="006F51DB" w:rsidRPr="005368C2" w:rsidRDefault="006F51DB" w:rsidP="005F2397"/>
        </w:tc>
        <w:tc>
          <w:tcPr>
            <w:tcW w:w="1080" w:type="dxa"/>
            <w:vMerge/>
            <w:tcBorders>
              <w:left w:val="nil"/>
              <w:bottom w:val="single" w:sz="4" w:space="0" w:color="000000"/>
              <w:right w:val="nil"/>
            </w:tcBorders>
            <w:shd w:val="clear" w:color="auto" w:fill="598774"/>
            <w:tcMar>
              <w:top w:w="15" w:type="dxa"/>
              <w:left w:w="15" w:type="dxa"/>
              <w:bottom w:w="0" w:type="dxa"/>
              <w:right w:w="15" w:type="dxa"/>
            </w:tcMar>
            <w:vAlign w:val="center"/>
            <w:hideMark/>
          </w:tcPr>
          <w:p w14:paraId="0FBBDA40" w14:textId="68E29288" w:rsidR="006F51DB" w:rsidRPr="005368C2" w:rsidRDefault="006F51DB" w:rsidP="005F2397"/>
        </w:tc>
        <w:tc>
          <w:tcPr>
            <w:tcW w:w="1080" w:type="dxa"/>
            <w:vMerge/>
            <w:tcBorders>
              <w:left w:val="nil"/>
              <w:right w:val="nil"/>
            </w:tcBorders>
            <w:shd w:val="clear" w:color="auto" w:fill="598774"/>
            <w:tcMar>
              <w:top w:w="15" w:type="dxa"/>
              <w:left w:w="15" w:type="dxa"/>
              <w:bottom w:w="0" w:type="dxa"/>
              <w:right w:w="15" w:type="dxa"/>
            </w:tcMar>
            <w:vAlign w:val="center"/>
            <w:hideMark/>
          </w:tcPr>
          <w:p w14:paraId="34B0754F" w14:textId="038B3879" w:rsidR="006F51DB" w:rsidRPr="005368C2" w:rsidRDefault="006F51DB" w:rsidP="005F2397"/>
        </w:tc>
        <w:tc>
          <w:tcPr>
            <w:tcW w:w="990" w:type="dxa"/>
            <w:vMerge/>
            <w:tcBorders>
              <w:left w:val="nil"/>
              <w:right w:val="nil"/>
            </w:tcBorders>
            <w:shd w:val="clear" w:color="auto" w:fill="598774"/>
            <w:tcMar>
              <w:top w:w="15" w:type="dxa"/>
              <w:left w:w="15" w:type="dxa"/>
              <w:bottom w:w="0" w:type="dxa"/>
              <w:right w:w="15" w:type="dxa"/>
            </w:tcMar>
            <w:vAlign w:val="center"/>
            <w:hideMark/>
          </w:tcPr>
          <w:p w14:paraId="70912A0B" w14:textId="2DFBF92F" w:rsidR="006F51DB" w:rsidRPr="005368C2" w:rsidRDefault="006F51DB" w:rsidP="005F2397"/>
        </w:tc>
        <w:tc>
          <w:tcPr>
            <w:tcW w:w="99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0C06D9BE" w14:textId="2A35ED3E" w:rsidR="006F51DB" w:rsidRPr="005368C2" w:rsidRDefault="006F51DB" w:rsidP="005F2397">
            <w:r>
              <w:t xml:space="preserve">  </w:t>
            </w:r>
            <w:r w:rsidRPr="005368C2">
              <w:t>Weight</w:t>
            </w:r>
          </w:p>
        </w:tc>
        <w:tc>
          <w:tcPr>
            <w:tcW w:w="1188" w:type="dxa"/>
            <w:vMerge/>
            <w:tcBorders>
              <w:left w:val="nil"/>
              <w:bottom w:val="single" w:sz="4" w:space="0" w:color="000000"/>
              <w:right w:val="nil"/>
            </w:tcBorders>
            <w:shd w:val="clear" w:color="auto" w:fill="598774"/>
            <w:tcMar>
              <w:top w:w="15" w:type="dxa"/>
              <w:left w:w="15" w:type="dxa"/>
              <w:bottom w:w="0" w:type="dxa"/>
              <w:right w:w="15" w:type="dxa"/>
            </w:tcMar>
            <w:vAlign w:val="center"/>
            <w:hideMark/>
          </w:tcPr>
          <w:p w14:paraId="7DDBF74E" w14:textId="66A709BD" w:rsidR="006F51DB" w:rsidRPr="005368C2" w:rsidRDefault="006F51DB" w:rsidP="005F2397"/>
        </w:tc>
      </w:tr>
      <w:tr w:rsidR="006F51DB" w:rsidRPr="005368C2" w14:paraId="5DCE9805" w14:textId="77777777" w:rsidTr="006F51DB">
        <w:trPr>
          <w:trHeight w:hRule="exact" w:val="340"/>
          <w:jc w:val="center"/>
        </w:trPr>
        <w:tc>
          <w:tcPr>
            <w:tcW w:w="91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DC4F965" w14:textId="77777777" w:rsidR="005F2397" w:rsidRPr="005368C2" w:rsidRDefault="005F2397" w:rsidP="005F2397">
            <w:r w:rsidRPr="005368C2">
              <w:t>0.5</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8A06758" w14:textId="77777777" w:rsidR="005F2397" w:rsidRPr="005368C2" w:rsidRDefault="005F2397" w:rsidP="005F2397">
            <w:r w:rsidRPr="005368C2">
              <w:t>$5.00</w:t>
            </w:r>
          </w:p>
        </w:tc>
        <w:tc>
          <w:tcPr>
            <w:tcW w:w="117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CA951AB" w14:textId="77777777" w:rsidR="005F2397" w:rsidRPr="005368C2" w:rsidRDefault="005F2397" w:rsidP="005F2397"/>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6AED786" w14:textId="77777777" w:rsidR="005F2397" w:rsidRPr="005368C2" w:rsidRDefault="005F2397" w:rsidP="005F2397">
            <w:r w:rsidRPr="005368C2">
              <w:t>$5.00</w:t>
            </w: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C8F17AF" w14:textId="77777777" w:rsidR="005F2397" w:rsidRPr="005368C2" w:rsidRDefault="005F2397" w:rsidP="005F2397">
            <w:r w:rsidRPr="005368C2">
              <w:t>0.942</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88C4C8D" w14:textId="77777777" w:rsidR="005F2397" w:rsidRPr="005368C2" w:rsidRDefault="005F2397" w:rsidP="005F2397">
            <w:r w:rsidRPr="005368C2">
              <w:t>$4.71</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96164A3" w14:textId="77777777" w:rsidR="005F2397" w:rsidRPr="005368C2" w:rsidRDefault="005F2397" w:rsidP="005F2397">
            <w:r w:rsidRPr="005368C2">
              <w:t xml:space="preserve">     0.050 </w:t>
            </w:r>
          </w:p>
        </w:tc>
        <w:tc>
          <w:tcPr>
            <w:tcW w:w="118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85E8984" w14:textId="77777777" w:rsidR="005F2397" w:rsidRPr="005368C2" w:rsidRDefault="005F2397" w:rsidP="005F2397">
            <w:r w:rsidRPr="005368C2">
              <w:t xml:space="preserve">     0.025 </w:t>
            </w:r>
          </w:p>
        </w:tc>
      </w:tr>
      <w:tr w:rsidR="006F51DB" w:rsidRPr="005368C2" w14:paraId="4827015D" w14:textId="77777777" w:rsidTr="006F51DB">
        <w:trPr>
          <w:trHeight w:hRule="exact" w:val="340"/>
          <w:jc w:val="center"/>
        </w:trPr>
        <w:tc>
          <w:tcPr>
            <w:tcW w:w="918" w:type="dxa"/>
            <w:tcBorders>
              <w:top w:val="nil"/>
              <w:left w:val="nil"/>
              <w:bottom w:val="nil"/>
              <w:right w:val="nil"/>
            </w:tcBorders>
            <w:shd w:val="clear" w:color="auto" w:fill="auto"/>
            <w:tcMar>
              <w:top w:w="15" w:type="dxa"/>
              <w:left w:w="15" w:type="dxa"/>
              <w:bottom w:w="0" w:type="dxa"/>
              <w:right w:w="15" w:type="dxa"/>
            </w:tcMar>
            <w:vAlign w:val="center"/>
            <w:hideMark/>
          </w:tcPr>
          <w:p w14:paraId="59AAD673" w14:textId="77777777" w:rsidR="005F2397" w:rsidRPr="005368C2" w:rsidRDefault="005F2397" w:rsidP="005F2397">
            <w:r w:rsidRPr="005368C2">
              <w:t>1.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09F1E36E" w14:textId="77777777" w:rsidR="005F2397" w:rsidRPr="005368C2" w:rsidRDefault="005F2397" w:rsidP="005F2397">
            <w:r w:rsidRPr="005368C2">
              <w:t>$5.00</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1FAEAAC9"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0ADAA0DD" w14:textId="77777777" w:rsidR="005F2397" w:rsidRPr="005368C2" w:rsidRDefault="005F2397" w:rsidP="005F2397">
            <w:r w:rsidRPr="005368C2">
              <w:t>$5.00</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0059E879" w14:textId="77777777" w:rsidR="005F2397" w:rsidRPr="005368C2" w:rsidRDefault="005F2397" w:rsidP="005F2397">
            <w:r w:rsidRPr="005368C2">
              <w:t>0.887</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1438278D" w14:textId="77777777" w:rsidR="005F2397" w:rsidRPr="005368C2" w:rsidRDefault="005F2397" w:rsidP="005F2397">
            <w:r w:rsidRPr="005368C2">
              <w:t>$4.43</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49520B8A" w14:textId="77777777" w:rsidR="005F2397" w:rsidRPr="005368C2" w:rsidRDefault="005F2397" w:rsidP="005F2397">
            <w:r w:rsidRPr="005368C2">
              <w:t xml:space="preserve">     0.047 </w:t>
            </w:r>
          </w:p>
        </w:tc>
        <w:tc>
          <w:tcPr>
            <w:tcW w:w="1188" w:type="dxa"/>
            <w:tcBorders>
              <w:top w:val="nil"/>
              <w:left w:val="nil"/>
              <w:bottom w:val="nil"/>
              <w:right w:val="nil"/>
            </w:tcBorders>
            <w:shd w:val="clear" w:color="auto" w:fill="auto"/>
            <w:tcMar>
              <w:top w:w="15" w:type="dxa"/>
              <w:left w:w="15" w:type="dxa"/>
              <w:bottom w:w="0" w:type="dxa"/>
              <w:right w:w="15" w:type="dxa"/>
            </w:tcMar>
            <w:vAlign w:val="center"/>
            <w:hideMark/>
          </w:tcPr>
          <w:p w14:paraId="6B9181A2" w14:textId="77777777" w:rsidR="005F2397" w:rsidRPr="005368C2" w:rsidRDefault="005F2397" w:rsidP="005F2397">
            <w:r w:rsidRPr="005368C2">
              <w:t xml:space="preserve">     0.047 </w:t>
            </w:r>
          </w:p>
        </w:tc>
      </w:tr>
      <w:tr w:rsidR="006F51DB" w:rsidRPr="005368C2" w14:paraId="01366F67" w14:textId="77777777" w:rsidTr="006F51DB">
        <w:trPr>
          <w:trHeight w:hRule="exact" w:val="340"/>
          <w:jc w:val="center"/>
        </w:trPr>
        <w:tc>
          <w:tcPr>
            <w:tcW w:w="918" w:type="dxa"/>
            <w:tcBorders>
              <w:top w:val="nil"/>
              <w:left w:val="nil"/>
              <w:bottom w:val="nil"/>
              <w:right w:val="nil"/>
            </w:tcBorders>
            <w:shd w:val="clear" w:color="auto" w:fill="auto"/>
            <w:tcMar>
              <w:top w:w="15" w:type="dxa"/>
              <w:left w:w="15" w:type="dxa"/>
              <w:bottom w:w="0" w:type="dxa"/>
              <w:right w:w="15" w:type="dxa"/>
            </w:tcMar>
            <w:vAlign w:val="center"/>
            <w:hideMark/>
          </w:tcPr>
          <w:p w14:paraId="1B6C1AA3" w14:textId="77777777" w:rsidR="005F2397" w:rsidRPr="005368C2" w:rsidRDefault="005F2397" w:rsidP="005F2397">
            <w:r w:rsidRPr="005368C2">
              <w:t>1.5</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1D46AE7E" w14:textId="77777777" w:rsidR="005F2397" w:rsidRPr="005368C2" w:rsidRDefault="005F2397" w:rsidP="005F2397">
            <w:r w:rsidRPr="005368C2">
              <w:t>$5.00</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3BA0D1FE"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23A4DC49" w14:textId="77777777" w:rsidR="005F2397" w:rsidRPr="005368C2" w:rsidRDefault="005F2397" w:rsidP="005F2397">
            <w:r w:rsidRPr="005368C2">
              <w:t>$5.00</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06A39C4A" w14:textId="77777777" w:rsidR="005F2397" w:rsidRPr="005368C2" w:rsidRDefault="005F2397" w:rsidP="005F2397">
            <w:r w:rsidRPr="005368C2">
              <w:t>0.835</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4DAF6619" w14:textId="77777777" w:rsidR="005F2397" w:rsidRPr="005368C2" w:rsidRDefault="005F2397" w:rsidP="005F2397">
            <w:r w:rsidRPr="005368C2">
              <w:t>$4.18</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5CECB528" w14:textId="77777777" w:rsidR="005F2397" w:rsidRPr="005368C2" w:rsidRDefault="005F2397" w:rsidP="005F2397">
            <w:r w:rsidRPr="005368C2">
              <w:t xml:space="preserve">     0.044 </w:t>
            </w:r>
          </w:p>
        </w:tc>
        <w:tc>
          <w:tcPr>
            <w:tcW w:w="1188" w:type="dxa"/>
            <w:tcBorders>
              <w:top w:val="nil"/>
              <w:left w:val="nil"/>
              <w:bottom w:val="nil"/>
              <w:right w:val="nil"/>
            </w:tcBorders>
            <w:shd w:val="clear" w:color="auto" w:fill="auto"/>
            <w:tcMar>
              <w:top w:w="15" w:type="dxa"/>
              <w:left w:w="15" w:type="dxa"/>
              <w:bottom w:w="0" w:type="dxa"/>
              <w:right w:w="15" w:type="dxa"/>
            </w:tcMar>
            <w:vAlign w:val="center"/>
            <w:hideMark/>
          </w:tcPr>
          <w:p w14:paraId="7FEEA4D5" w14:textId="77777777" w:rsidR="005F2397" w:rsidRPr="005368C2" w:rsidRDefault="005F2397" w:rsidP="005F2397">
            <w:r w:rsidRPr="005368C2">
              <w:t xml:space="preserve">     0.066 </w:t>
            </w:r>
          </w:p>
        </w:tc>
      </w:tr>
      <w:tr w:rsidR="006F51DB" w:rsidRPr="005368C2" w14:paraId="1A2B4391" w14:textId="77777777" w:rsidTr="006F51DB">
        <w:trPr>
          <w:trHeight w:hRule="exact" w:val="340"/>
          <w:jc w:val="center"/>
        </w:trPr>
        <w:tc>
          <w:tcPr>
            <w:tcW w:w="918" w:type="dxa"/>
            <w:tcBorders>
              <w:top w:val="nil"/>
              <w:left w:val="nil"/>
              <w:bottom w:val="nil"/>
              <w:right w:val="nil"/>
            </w:tcBorders>
            <w:shd w:val="clear" w:color="auto" w:fill="auto"/>
            <w:tcMar>
              <w:top w:w="15" w:type="dxa"/>
              <w:left w:w="15" w:type="dxa"/>
              <w:bottom w:w="0" w:type="dxa"/>
              <w:right w:w="15" w:type="dxa"/>
            </w:tcMar>
            <w:vAlign w:val="center"/>
            <w:hideMark/>
          </w:tcPr>
          <w:p w14:paraId="205C64D0" w14:textId="77777777" w:rsidR="005F2397" w:rsidRPr="005368C2" w:rsidRDefault="005F2397" w:rsidP="005F2397">
            <w:r w:rsidRPr="005368C2">
              <w:t>2.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1394415B" w14:textId="77777777" w:rsidR="005F2397" w:rsidRPr="005368C2" w:rsidRDefault="005F2397" w:rsidP="005F2397">
            <w:r w:rsidRPr="005368C2">
              <w:t>$5.00</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399BEB1B"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2D973EFE" w14:textId="77777777" w:rsidR="005F2397" w:rsidRPr="005368C2" w:rsidRDefault="005F2397" w:rsidP="005F2397">
            <w:r w:rsidRPr="005368C2">
              <w:t>$5.00</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1E585FB5" w14:textId="77777777" w:rsidR="005F2397" w:rsidRPr="005368C2" w:rsidRDefault="005F2397" w:rsidP="005F2397">
            <w:r w:rsidRPr="005368C2">
              <w:t>0.787</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3F5C5688" w14:textId="77777777" w:rsidR="005F2397" w:rsidRPr="005368C2" w:rsidRDefault="005F2397" w:rsidP="005F2397">
            <w:r w:rsidRPr="005368C2">
              <w:t>$3.93</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54706696" w14:textId="77777777" w:rsidR="005F2397" w:rsidRPr="005368C2" w:rsidRDefault="005F2397" w:rsidP="005F2397">
            <w:r w:rsidRPr="005368C2">
              <w:t xml:space="preserve">     0.042 </w:t>
            </w:r>
          </w:p>
        </w:tc>
        <w:tc>
          <w:tcPr>
            <w:tcW w:w="1188" w:type="dxa"/>
            <w:tcBorders>
              <w:top w:val="nil"/>
              <w:left w:val="nil"/>
              <w:bottom w:val="nil"/>
              <w:right w:val="nil"/>
            </w:tcBorders>
            <w:shd w:val="clear" w:color="auto" w:fill="auto"/>
            <w:tcMar>
              <w:top w:w="15" w:type="dxa"/>
              <w:left w:w="15" w:type="dxa"/>
              <w:bottom w:w="0" w:type="dxa"/>
              <w:right w:w="15" w:type="dxa"/>
            </w:tcMar>
            <w:vAlign w:val="center"/>
            <w:hideMark/>
          </w:tcPr>
          <w:p w14:paraId="771C77C2" w14:textId="77777777" w:rsidR="005F2397" w:rsidRPr="005368C2" w:rsidRDefault="005F2397" w:rsidP="005F2397">
            <w:r w:rsidRPr="005368C2">
              <w:t xml:space="preserve">     0.083 </w:t>
            </w:r>
          </w:p>
        </w:tc>
      </w:tr>
      <w:tr w:rsidR="006F51DB" w:rsidRPr="005368C2" w14:paraId="1973BE76" w14:textId="77777777" w:rsidTr="006F51DB">
        <w:trPr>
          <w:trHeight w:hRule="exact" w:val="340"/>
          <w:jc w:val="center"/>
        </w:trPr>
        <w:tc>
          <w:tcPr>
            <w:tcW w:w="918" w:type="dxa"/>
            <w:tcBorders>
              <w:top w:val="nil"/>
              <w:left w:val="nil"/>
              <w:bottom w:val="nil"/>
              <w:right w:val="nil"/>
            </w:tcBorders>
            <w:shd w:val="clear" w:color="auto" w:fill="auto"/>
            <w:tcMar>
              <w:top w:w="15" w:type="dxa"/>
              <w:left w:w="15" w:type="dxa"/>
              <w:bottom w:w="0" w:type="dxa"/>
              <w:right w:w="15" w:type="dxa"/>
            </w:tcMar>
            <w:vAlign w:val="center"/>
            <w:hideMark/>
          </w:tcPr>
          <w:p w14:paraId="08CBCF58" w14:textId="77777777" w:rsidR="005F2397" w:rsidRPr="005368C2" w:rsidRDefault="005F2397" w:rsidP="005F2397">
            <w:r w:rsidRPr="005368C2">
              <w:t>2.5</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0DDE2941" w14:textId="77777777" w:rsidR="005F2397" w:rsidRPr="005368C2" w:rsidRDefault="005F2397" w:rsidP="005F2397">
            <w:r w:rsidRPr="005368C2">
              <w:t>$5.00</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1EE164A1"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47DE28F0" w14:textId="77777777" w:rsidR="005F2397" w:rsidRPr="005368C2" w:rsidRDefault="005F2397" w:rsidP="005F2397">
            <w:r w:rsidRPr="005368C2">
              <w:t>$5.00</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30D55EB9" w14:textId="77777777" w:rsidR="005F2397" w:rsidRPr="005368C2" w:rsidRDefault="005F2397" w:rsidP="005F2397">
            <w:r w:rsidRPr="005368C2">
              <w:t>0.741</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049FA964" w14:textId="77777777" w:rsidR="005F2397" w:rsidRPr="005368C2" w:rsidRDefault="005F2397" w:rsidP="005F2397">
            <w:r w:rsidRPr="005368C2">
              <w:t>$3.7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7C320E0F" w14:textId="77777777" w:rsidR="005F2397" w:rsidRPr="005368C2" w:rsidRDefault="005F2397" w:rsidP="005F2397">
            <w:r w:rsidRPr="005368C2">
              <w:t xml:space="preserve">     0.039 </w:t>
            </w:r>
          </w:p>
        </w:tc>
        <w:tc>
          <w:tcPr>
            <w:tcW w:w="1188" w:type="dxa"/>
            <w:tcBorders>
              <w:top w:val="nil"/>
              <w:left w:val="nil"/>
              <w:bottom w:val="nil"/>
              <w:right w:val="nil"/>
            </w:tcBorders>
            <w:shd w:val="clear" w:color="auto" w:fill="auto"/>
            <w:tcMar>
              <w:top w:w="15" w:type="dxa"/>
              <w:left w:w="15" w:type="dxa"/>
              <w:bottom w:w="0" w:type="dxa"/>
              <w:right w:w="15" w:type="dxa"/>
            </w:tcMar>
            <w:vAlign w:val="center"/>
            <w:hideMark/>
          </w:tcPr>
          <w:p w14:paraId="27524026" w14:textId="77777777" w:rsidR="005F2397" w:rsidRPr="005368C2" w:rsidRDefault="005F2397" w:rsidP="005F2397">
            <w:r w:rsidRPr="005368C2">
              <w:t xml:space="preserve">     0.098 </w:t>
            </w:r>
          </w:p>
        </w:tc>
      </w:tr>
      <w:tr w:rsidR="006F51DB" w:rsidRPr="005368C2" w14:paraId="5C939276" w14:textId="77777777" w:rsidTr="006F51DB">
        <w:trPr>
          <w:trHeight w:hRule="exact" w:val="340"/>
          <w:jc w:val="center"/>
        </w:trPr>
        <w:tc>
          <w:tcPr>
            <w:tcW w:w="91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85E6161" w14:textId="77777777" w:rsidR="005F2397" w:rsidRPr="005368C2" w:rsidRDefault="005F2397" w:rsidP="005F2397">
            <w:r w:rsidRPr="005368C2">
              <w:t>3.0</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7CA75AB" w14:textId="77777777" w:rsidR="005F2397" w:rsidRPr="005368C2" w:rsidRDefault="005F2397" w:rsidP="005F2397">
            <w:r w:rsidRPr="005368C2">
              <w:t>$5.00</w:t>
            </w:r>
          </w:p>
        </w:tc>
        <w:tc>
          <w:tcPr>
            <w:tcW w:w="117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D10FA23" w14:textId="77777777" w:rsidR="005F2397" w:rsidRPr="005368C2" w:rsidRDefault="005F2397" w:rsidP="005F2397">
            <w:r w:rsidRPr="005368C2">
              <w:t>$100.00</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F58E277" w14:textId="706B99B0" w:rsidR="005F2397" w:rsidRPr="005368C2" w:rsidRDefault="006F51DB" w:rsidP="005F2397">
            <w:r>
              <w:t>$105.00</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FF4A939" w14:textId="77777777" w:rsidR="005F2397" w:rsidRPr="005368C2" w:rsidRDefault="005F2397" w:rsidP="005F2397">
            <w:r w:rsidRPr="005368C2">
              <w:t>0.698</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80CE02C" w14:textId="77777777" w:rsidR="005F2397" w:rsidRPr="005368C2" w:rsidRDefault="005F2397" w:rsidP="005F2397">
            <w:r w:rsidRPr="005368C2">
              <w:t>$73.26</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100EA8D" w14:textId="77777777" w:rsidR="005F2397" w:rsidRPr="005368C2" w:rsidRDefault="005F2397" w:rsidP="005F2397">
            <w:r w:rsidRPr="005368C2">
              <w:t xml:space="preserve">     0.778 </w:t>
            </w:r>
          </w:p>
        </w:tc>
        <w:tc>
          <w:tcPr>
            <w:tcW w:w="118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B32F2A6" w14:textId="77777777" w:rsidR="005F2397" w:rsidRPr="005368C2" w:rsidRDefault="005F2397" w:rsidP="005F2397">
            <w:r w:rsidRPr="005368C2">
              <w:t xml:space="preserve">     2.333 </w:t>
            </w:r>
          </w:p>
        </w:tc>
      </w:tr>
      <w:tr w:rsidR="006F51DB" w:rsidRPr="005368C2" w14:paraId="6A05A9C8" w14:textId="77777777" w:rsidTr="006F51DB">
        <w:trPr>
          <w:trHeight w:hRule="exact" w:val="340"/>
          <w:jc w:val="center"/>
        </w:trPr>
        <w:tc>
          <w:tcPr>
            <w:tcW w:w="918"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24668FA3" w14:textId="77777777" w:rsidR="005F2397" w:rsidRPr="005368C2" w:rsidRDefault="005F2397" w:rsidP="005F2397"/>
        </w:tc>
        <w:tc>
          <w:tcPr>
            <w:tcW w:w="990"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0DA120BB" w14:textId="77777777" w:rsidR="005F2397" w:rsidRPr="005368C2" w:rsidRDefault="005F2397" w:rsidP="005F2397"/>
        </w:tc>
        <w:tc>
          <w:tcPr>
            <w:tcW w:w="1170"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79716877" w14:textId="77777777" w:rsidR="005F2397" w:rsidRPr="005368C2" w:rsidRDefault="005F2397" w:rsidP="005F2397"/>
        </w:tc>
        <w:tc>
          <w:tcPr>
            <w:tcW w:w="1080"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0EC1A8D3" w14:textId="6AF3E8C6" w:rsidR="005F2397" w:rsidRPr="005368C2" w:rsidRDefault="006F51DB" w:rsidP="005F2397">
            <w:r>
              <w:t>$130.00</w:t>
            </w:r>
          </w:p>
        </w:tc>
        <w:tc>
          <w:tcPr>
            <w:tcW w:w="1080"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3676696A" w14:textId="77777777" w:rsidR="005F2397" w:rsidRPr="005368C2" w:rsidRDefault="005F2397" w:rsidP="005F2397"/>
        </w:tc>
        <w:tc>
          <w:tcPr>
            <w:tcW w:w="990"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77B6DB46" w14:textId="77777777" w:rsidR="005F2397" w:rsidRPr="005368C2" w:rsidRDefault="005F2397" w:rsidP="005F2397">
            <w:r w:rsidRPr="005368C2">
              <w:t>$94.21</w:t>
            </w:r>
          </w:p>
        </w:tc>
        <w:tc>
          <w:tcPr>
            <w:tcW w:w="990"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3D070F7B" w14:textId="77777777" w:rsidR="005F2397" w:rsidRPr="005368C2" w:rsidRDefault="005F2397" w:rsidP="005F2397">
            <w:r w:rsidRPr="005368C2">
              <w:t xml:space="preserve">     1.000 </w:t>
            </w:r>
          </w:p>
        </w:tc>
        <w:tc>
          <w:tcPr>
            <w:tcW w:w="1188"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52E9AFAF" w14:textId="77777777" w:rsidR="005F2397" w:rsidRPr="005368C2" w:rsidRDefault="005F2397" w:rsidP="005F2397">
            <w:r w:rsidRPr="005368C2">
              <w:t xml:space="preserve">     2.653 </w:t>
            </w:r>
          </w:p>
        </w:tc>
      </w:tr>
      <w:tr w:rsidR="006F51DB" w:rsidRPr="005368C2" w14:paraId="2189F823" w14:textId="77777777" w:rsidTr="006F51DB">
        <w:trPr>
          <w:trHeight w:hRule="exact" w:val="340"/>
          <w:jc w:val="center"/>
        </w:trPr>
        <w:tc>
          <w:tcPr>
            <w:tcW w:w="918"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764F5C5B" w14:textId="77777777" w:rsidR="005F2397" w:rsidRPr="005368C2" w:rsidRDefault="005F2397" w:rsidP="005F2397"/>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5D97152E" w14:textId="77777777" w:rsidR="005F2397" w:rsidRPr="005368C2" w:rsidRDefault="005F2397" w:rsidP="005F2397"/>
        </w:tc>
        <w:tc>
          <w:tcPr>
            <w:tcW w:w="117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081464F3" w14:textId="77777777" w:rsidR="005F2397" w:rsidRPr="005368C2" w:rsidRDefault="005F2397" w:rsidP="005F2397"/>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11716C96" w14:textId="77777777" w:rsidR="005F2397" w:rsidRPr="005368C2" w:rsidRDefault="005F2397" w:rsidP="005F2397"/>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475F73B5" w14:textId="77777777" w:rsidR="005F2397" w:rsidRPr="005368C2" w:rsidRDefault="005F2397" w:rsidP="005F2397"/>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33E6CFF4" w14:textId="77777777" w:rsidR="005F2397" w:rsidRPr="005368C2" w:rsidRDefault="005F2397" w:rsidP="005F2397"/>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38C49E61" w14:textId="77777777" w:rsidR="005F2397" w:rsidRPr="005368C2" w:rsidRDefault="005F2397" w:rsidP="005F2397"/>
        </w:tc>
        <w:tc>
          <w:tcPr>
            <w:tcW w:w="1188"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69FCC7CD" w14:textId="77777777" w:rsidR="005F2397" w:rsidRPr="005368C2" w:rsidRDefault="005F2397" w:rsidP="005F2397">
            <w:r w:rsidRPr="005368C2">
              <w:rPr>
                <w:rFonts w:cs="Times New Roman"/>
              </w:rPr>
              <w:t>↑</w:t>
            </w:r>
            <w:r w:rsidRPr="005368C2">
              <w:t xml:space="preserve"> Duration</w:t>
            </w:r>
          </w:p>
        </w:tc>
      </w:tr>
    </w:tbl>
    <w:p w14:paraId="45012970" w14:textId="77777777" w:rsidR="005F2397" w:rsidRPr="005368C2" w:rsidRDefault="005F2397" w:rsidP="005F2397"/>
    <w:p w14:paraId="589F758B" w14:textId="5ED527A6" w:rsidR="005F2397" w:rsidRPr="005368C2" w:rsidRDefault="005F2397" w:rsidP="005F2397">
      <w:r w:rsidRPr="005368C2">
        <w:t xml:space="preserve">To use the duration, please note we have two </w:t>
      </w:r>
      <w:r w:rsidR="006F51DB" w:rsidRPr="005368C2">
        <w:t>examples</w:t>
      </w:r>
      <w:r w:rsidRPr="005368C2">
        <w:t xml:space="preserve"> below (the first column assume continuous rates, the second assumes semi-annual). First, we convert the Macaulay duration into modified duration. This is done by using: Modified Duration = Macaulay Duration / (1 + yield/k) where k = compound periods per year. Or, equivalently: Modified Duration * (1+yield/k) = Macaulay Duration. Note that Modified Duration can be less than or equal to Macaulay Duration, but never greater than! In the case of continuous compounding, this reduces to Modified Duration = Macaulay Duration. </w:t>
      </w:r>
    </w:p>
    <w:p w14:paraId="786D36C0" w14:textId="77777777" w:rsidR="005F2397" w:rsidRPr="005368C2" w:rsidRDefault="005F2397" w:rsidP="005F2397">
      <w:r w:rsidRPr="005368C2">
        <w:br w:type="page"/>
      </w:r>
    </w:p>
    <w:p w14:paraId="10DA5B1D" w14:textId="77777777" w:rsidR="005F2397" w:rsidRPr="005368C2" w:rsidRDefault="005F2397" w:rsidP="005F2397">
      <w:r w:rsidRPr="005368C2">
        <w:t>Given the modified duration, we select a yield “shock” (e.g., 10 bps). The estimated price change is then given by: estimated price change = (-)*Bond Price * Modified Duration * Yield Shock.</w:t>
      </w:r>
    </w:p>
    <w:p w14:paraId="23E628A6" w14:textId="77777777" w:rsidR="005F2397" w:rsidRPr="005368C2" w:rsidRDefault="005F2397" w:rsidP="005F2397">
      <w:r w:rsidRPr="005368C2">
        <w:t xml:space="preserve">The “dollar duration” (at bottom) is equal to the modified duration multiplied by the bond price. </w:t>
      </w:r>
    </w:p>
    <w:tbl>
      <w:tblPr>
        <w:tblW w:w="6765" w:type="dxa"/>
        <w:jc w:val="right"/>
        <w:tblCellMar>
          <w:left w:w="0" w:type="dxa"/>
          <w:right w:w="0" w:type="dxa"/>
        </w:tblCellMar>
        <w:tblLook w:val="04A0" w:firstRow="1" w:lastRow="0" w:firstColumn="1" w:lastColumn="0" w:noHBand="0" w:noVBand="1"/>
      </w:tblPr>
      <w:tblGrid>
        <w:gridCol w:w="1960"/>
        <w:gridCol w:w="1246"/>
        <w:gridCol w:w="270"/>
        <w:gridCol w:w="1800"/>
        <w:gridCol w:w="1489"/>
      </w:tblGrid>
      <w:tr w:rsidR="005F2397" w:rsidRPr="005368C2" w14:paraId="2CF6BBC1" w14:textId="77777777" w:rsidTr="006D1FD3">
        <w:trPr>
          <w:trHeight w:val="262"/>
          <w:jc w:val="right"/>
        </w:trPr>
        <w:tc>
          <w:tcPr>
            <w:tcW w:w="3206" w:type="dxa"/>
            <w:gridSpan w:val="2"/>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4FB23C39" w14:textId="77777777" w:rsidR="005F2397" w:rsidRPr="005368C2" w:rsidRDefault="005F2397" w:rsidP="005F2397">
            <w:r w:rsidRPr="005368C2">
              <w:t>Example 4.5 &amp; 4.6</w:t>
            </w:r>
          </w:p>
        </w:tc>
        <w:tc>
          <w:tcPr>
            <w:tcW w:w="27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03BD4156" w14:textId="77777777" w:rsidR="005F2397" w:rsidRPr="005368C2" w:rsidRDefault="005F2397" w:rsidP="005F2397">
            <w:r w:rsidRPr="005368C2">
              <w:t> </w:t>
            </w:r>
          </w:p>
        </w:tc>
        <w:tc>
          <w:tcPr>
            <w:tcW w:w="180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0E801F91" w14:textId="77777777" w:rsidR="005F2397" w:rsidRPr="005368C2" w:rsidRDefault="005F2397" w:rsidP="005F2397">
            <w:r w:rsidRPr="005368C2">
              <w:t> </w:t>
            </w:r>
          </w:p>
        </w:tc>
        <w:tc>
          <w:tcPr>
            <w:tcW w:w="1489"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6447AE4D" w14:textId="77777777" w:rsidR="005F2397" w:rsidRPr="005368C2" w:rsidRDefault="005F2397" w:rsidP="005F2397">
            <w:r w:rsidRPr="005368C2">
              <w:t> </w:t>
            </w:r>
          </w:p>
        </w:tc>
      </w:tr>
      <w:tr w:rsidR="005F2397" w:rsidRPr="005368C2" w14:paraId="61A91387" w14:textId="77777777" w:rsidTr="005F2397">
        <w:trPr>
          <w:trHeight w:val="262"/>
          <w:jc w:val="right"/>
        </w:trPr>
        <w:tc>
          <w:tcPr>
            <w:tcW w:w="19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08DB7A7" w14:textId="77777777" w:rsidR="005F2397" w:rsidRPr="005368C2" w:rsidRDefault="005F2397" w:rsidP="005F2397"/>
        </w:tc>
        <w:tc>
          <w:tcPr>
            <w:tcW w:w="124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7CB41A9" w14:textId="77777777" w:rsidR="005F2397" w:rsidRPr="005368C2" w:rsidRDefault="005F2397" w:rsidP="005F2397"/>
        </w:tc>
        <w:tc>
          <w:tcPr>
            <w:tcW w:w="27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BA2A884" w14:textId="77777777" w:rsidR="005F2397" w:rsidRPr="005368C2" w:rsidRDefault="005F2397" w:rsidP="005F2397"/>
        </w:tc>
        <w:tc>
          <w:tcPr>
            <w:tcW w:w="180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A27ABAA" w14:textId="77777777" w:rsidR="005F2397" w:rsidRPr="005368C2" w:rsidRDefault="005F2397" w:rsidP="005F2397"/>
        </w:tc>
        <w:tc>
          <w:tcPr>
            <w:tcW w:w="148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EF17F30" w14:textId="77777777" w:rsidR="005F2397" w:rsidRPr="005368C2" w:rsidRDefault="005F2397" w:rsidP="005F2397">
            <w:r w:rsidRPr="005368C2">
              <w:t>Semi-</w:t>
            </w:r>
          </w:p>
        </w:tc>
      </w:tr>
      <w:tr w:rsidR="005F2397" w:rsidRPr="005368C2" w14:paraId="25E5460A" w14:textId="77777777" w:rsidTr="005F2397">
        <w:trPr>
          <w:trHeight w:val="262"/>
          <w:jc w:val="right"/>
        </w:trPr>
        <w:tc>
          <w:tcPr>
            <w:tcW w:w="1960" w:type="dxa"/>
            <w:tcBorders>
              <w:top w:val="nil"/>
              <w:left w:val="nil"/>
              <w:bottom w:val="nil"/>
              <w:right w:val="nil"/>
            </w:tcBorders>
            <w:shd w:val="clear" w:color="auto" w:fill="auto"/>
            <w:tcMar>
              <w:top w:w="15" w:type="dxa"/>
              <w:left w:w="15" w:type="dxa"/>
              <w:bottom w:w="0" w:type="dxa"/>
              <w:right w:w="15" w:type="dxa"/>
            </w:tcMar>
            <w:vAlign w:val="center"/>
            <w:hideMark/>
          </w:tcPr>
          <w:p w14:paraId="2E5EF9A3" w14:textId="77777777" w:rsidR="005F2397" w:rsidRPr="005368C2" w:rsidRDefault="005F2397" w:rsidP="005F2397"/>
        </w:tc>
        <w:tc>
          <w:tcPr>
            <w:tcW w:w="1246" w:type="dxa"/>
            <w:tcBorders>
              <w:top w:val="nil"/>
              <w:left w:val="nil"/>
              <w:bottom w:val="nil"/>
              <w:right w:val="nil"/>
            </w:tcBorders>
            <w:shd w:val="clear" w:color="auto" w:fill="auto"/>
            <w:tcMar>
              <w:top w:w="15" w:type="dxa"/>
              <w:left w:w="15" w:type="dxa"/>
              <w:bottom w:w="0" w:type="dxa"/>
              <w:right w:w="15" w:type="dxa"/>
            </w:tcMar>
            <w:vAlign w:val="center"/>
            <w:hideMark/>
          </w:tcPr>
          <w:p w14:paraId="0C9BA2A8" w14:textId="77777777" w:rsidR="005F2397" w:rsidRPr="005368C2" w:rsidRDefault="005F2397" w:rsidP="005F2397"/>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49BBC299" w14:textId="77777777" w:rsidR="005F2397" w:rsidRPr="005368C2" w:rsidRDefault="005F2397" w:rsidP="005F2397"/>
        </w:tc>
        <w:tc>
          <w:tcPr>
            <w:tcW w:w="180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32550EE" w14:textId="77777777" w:rsidR="005F2397" w:rsidRPr="005368C2" w:rsidRDefault="005F2397" w:rsidP="005F2397">
            <w:r w:rsidRPr="005368C2">
              <w:t xml:space="preserve">Continuous </w:t>
            </w:r>
          </w:p>
        </w:tc>
        <w:tc>
          <w:tcPr>
            <w:tcW w:w="148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99EA324" w14:textId="77777777" w:rsidR="005F2397" w:rsidRPr="005368C2" w:rsidRDefault="005F2397" w:rsidP="005F2397">
            <w:r w:rsidRPr="005368C2">
              <w:t>Annual</w:t>
            </w:r>
          </w:p>
        </w:tc>
      </w:tr>
      <w:tr w:rsidR="005F2397" w:rsidRPr="005368C2" w14:paraId="1D55D980" w14:textId="77777777" w:rsidTr="005F2397">
        <w:trPr>
          <w:trHeight w:val="262"/>
          <w:jc w:val="right"/>
        </w:trPr>
        <w:tc>
          <w:tcPr>
            <w:tcW w:w="1960" w:type="dxa"/>
            <w:tcBorders>
              <w:top w:val="nil"/>
              <w:left w:val="nil"/>
              <w:bottom w:val="nil"/>
              <w:right w:val="nil"/>
            </w:tcBorders>
            <w:shd w:val="clear" w:color="auto" w:fill="auto"/>
            <w:tcMar>
              <w:top w:w="15" w:type="dxa"/>
              <w:left w:w="15" w:type="dxa"/>
              <w:bottom w:w="0" w:type="dxa"/>
              <w:right w:w="15" w:type="dxa"/>
            </w:tcMar>
            <w:vAlign w:val="center"/>
            <w:hideMark/>
          </w:tcPr>
          <w:p w14:paraId="67BCBCAE" w14:textId="77777777" w:rsidR="005F2397" w:rsidRPr="005368C2" w:rsidRDefault="005F2397" w:rsidP="005F2397"/>
        </w:tc>
        <w:tc>
          <w:tcPr>
            <w:tcW w:w="1246" w:type="dxa"/>
            <w:tcBorders>
              <w:top w:val="nil"/>
              <w:left w:val="nil"/>
              <w:bottom w:val="nil"/>
              <w:right w:val="nil"/>
            </w:tcBorders>
            <w:shd w:val="clear" w:color="auto" w:fill="auto"/>
            <w:tcMar>
              <w:top w:w="15" w:type="dxa"/>
              <w:left w:w="15" w:type="dxa"/>
              <w:bottom w:w="0" w:type="dxa"/>
              <w:right w:w="15" w:type="dxa"/>
            </w:tcMar>
            <w:vAlign w:val="center"/>
            <w:hideMark/>
          </w:tcPr>
          <w:p w14:paraId="4E9F5140" w14:textId="77777777" w:rsidR="005F2397" w:rsidRPr="005368C2" w:rsidRDefault="005F2397" w:rsidP="005F2397"/>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50FCEF9F" w14:textId="77777777" w:rsidR="005F2397" w:rsidRPr="005368C2" w:rsidRDefault="005F2397" w:rsidP="005F2397"/>
        </w:tc>
        <w:tc>
          <w:tcPr>
            <w:tcW w:w="180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2818BC5" w14:textId="77777777" w:rsidR="005F2397" w:rsidRPr="005368C2" w:rsidRDefault="005F2397" w:rsidP="005F2397">
            <w:r w:rsidRPr="005368C2">
              <w:t>12.000%</w:t>
            </w:r>
          </w:p>
        </w:tc>
        <w:tc>
          <w:tcPr>
            <w:tcW w:w="148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EDBB25A" w14:textId="77777777" w:rsidR="005F2397" w:rsidRPr="005368C2" w:rsidRDefault="005F2397" w:rsidP="005F2397">
            <w:r w:rsidRPr="005368C2">
              <w:t>12.367%</w:t>
            </w:r>
          </w:p>
        </w:tc>
      </w:tr>
      <w:tr w:rsidR="005F2397" w:rsidRPr="005368C2" w14:paraId="5E0B99CC" w14:textId="77777777" w:rsidTr="005F2397">
        <w:trPr>
          <w:trHeight w:val="262"/>
          <w:jc w:val="right"/>
        </w:trPr>
        <w:tc>
          <w:tcPr>
            <w:tcW w:w="3476"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0185BCD3" w14:textId="77777777" w:rsidR="005F2397" w:rsidRPr="005368C2" w:rsidRDefault="005F2397" w:rsidP="005F2397">
            <w:r w:rsidRPr="005368C2">
              <w:t>(Macaulay) Duration</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02A99C69" w14:textId="77777777" w:rsidR="005F2397" w:rsidRPr="005368C2" w:rsidRDefault="005F2397" w:rsidP="005F2397">
            <w:r w:rsidRPr="005368C2">
              <w:t xml:space="preserve">   2.6530 </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3FE20CA3" w14:textId="77777777" w:rsidR="005F2397" w:rsidRPr="005368C2" w:rsidRDefault="005F2397" w:rsidP="005F2397">
            <w:r w:rsidRPr="005368C2">
              <w:t xml:space="preserve">   2.6530 </w:t>
            </w:r>
          </w:p>
        </w:tc>
      </w:tr>
      <w:tr w:rsidR="005F2397" w:rsidRPr="005368C2" w14:paraId="6CC65942" w14:textId="77777777" w:rsidTr="006D1FD3">
        <w:trPr>
          <w:trHeight w:val="262"/>
          <w:jc w:val="right"/>
        </w:trPr>
        <w:tc>
          <w:tcPr>
            <w:tcW w:w="320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E180AC3" w14:textId="77777777" w:rsidR="005F2397" w:rsidRPr="005368C2" w:rsidRDefault="005F2397" w:rsidP="005F2397">
            <w:r w:rsidRPr="005368C2">
              <w:t>Modified Duration</w:t>
            </w: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7B61CB01" w14:textId="77777777" w:rsidR="005F2397" w:rsidRPr="005368C2" w:rsidRDefault="005F2397" w:rsidP="005F2397"/>
        </w:tc>
        <w:tc>
          <w:tcPr>
            <w:tcW w:w="1800" w:type="dxa"/>
            <w:tcBorders>
              <w:top w:val="nil"/>
              <w:left w:val="nil"/>
              <w:right w:val="nil"/>
            </w:tcBorders>
            <w:shd w:val="clear" w:color="auto" w:fill="auto"/>
            <w:tcMar>
              <w:top w:w="15" w:type="dxa"/>
              <w:left w:w="15" w:type="dxa"/>
              <w:bottom w:w="0" w:type="dxa"/>
              <w:right w:w="15" w:type="dxa"/>
            </w:tcMar>
            <w:vAlign w:val="center"/>
            <w:hideMark/>
          </w:tcPr>
          <w:p w14:paraId="71B5E26A" w14:textId="77777777" w:rsidR="005F2397" w:rsidRPr="005368C2" w:rsidRDefault="005F2397" w:rsidP="005F2397">
            <w:r w:rsidRPr="005368C2">
              <w:t xml:space="preserve">   2.6530 </w:t>
            </w:r>
          </w:p>
        </w:tc>
        <w:tc>
          <w:tcPr>
            <w:tcW w:w="1489" w:type="dxa"/>
            <w:tcBorders>
              <w:top w:val="nil"/>
              <w:left w:val="nil"/>
              <w:right w:val="nil"/>
            </w:tcBorders>
            <w:shd w:val="clear" w:color="auto" w:fill="auto"/>
            <w:tcMar>
              <w:top w:w="15" w:type="dxa"/>
              <w:left w:w="15" w:type="dxa"/>
              <w:bottom w:w="0" w:type="dxa"/>
              <w:right w:w="15" w:type="dxa"/>
            </w:tcMar>
            <w:vAlign w:val="center"/>
            <w:hideMark/>
          </w:tcPr>
          <w:p w14:paraId="69BC02DA" w14:textId="77777777" w:rsidR="005F2397" w:rsidRPr="005368C2" w:rsidRDefault="005F2397" w:rsidP="005F2397">
            <w:r w:rsidRPr="005368C2">
              <w:t xml:space="preserve">   2.4985 </w:t>
            </w:r>
          </w:p>
        </w:tc>
      </w:tr>
      <w:tr w:rsidR="005F2397" w:rsidRPr="005368C2" w14:paraId="441C6597" w14:textId="77777777" w:rsidTr="006D1FD3">
        <w:trPr>
          <w:trHeight w:val="262"/>
          <w:jc w:val="right"/>
        </w:trPr>
        <w:tc>
          <w:tcPr>
            <w:tcW w:w="320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05B20AE" w14:textId="77777777" w:rsidR="005F2397" w:rsidRPr="005368C2" w:rsidRDefault="005F2397" w:rsidP="005F2397">
            <w:r w:rsidRPr="005368C2">
              <w:t>Yield change (bps)</w:t>
            </w: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130175AD" w14:textId="77777777" w:rsidR="005F2397" w:rsidRPr="005368C2" w:rsidRDefault="005F2397" w:rsidP="005F2397"/>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3A0C25BF" w14:textId="77777777" w:rsidR="005F2397" w:rsidRPr="005368C2" w:rsidRDefault="005F2397" w:rsidP="005F2397">
            <w:r w:rsidRPr="005368C2">
              <w:t xml:space="preserve">         10 </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7F10D731" w14:textId="77777777" w:rsidR="005F2397" w:rsidRPr="005368C2" w:rsidRDefault="005F2397" w:rsidP="005F2397">
            <w:r w:rsidRPr="005368C2">
              <w:t xml:space="preserve">         10 </w:t>
            </w:r>
          </w:p>
        </w:tc>
      </w:tr>
      <w:tr w:rsidR="005F2397" w:rsidRPr="005368C2" w14:paraId="03FD0278" w14:textId="77777777" w:rsidTr="005F2397">
        <w:trPr>
          <w:trHeight w:val="262"/>
          <w:jc w:val="right"/>
        </w:trPr>
        <w:tc>
          <w:tcPr>
            <w:tcW w:w="3476"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10723630" w14:textId="77777777" w:rsidR="005F2397" w:rsidRPr="005368C2" w:rsidRDefault="005F2397" w:rsidP="005F2397">
            <w:r w:rsidRPr="005368C2">
              <w:t>Change in Bond Price</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08958B3C" w14:textId="77777777" w:rsidR="005F2397" w:rsidRPr="005368C2" w:rsidRDefault="005F2397" w:rsidP="005F2397">
            <w:r w:rsidRPr="005368C2">
              <w:t xml:space="preserve">  (0.2499)</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6C0B2E52" w14:textId="77777777" w:rsidR="005F2397" w:rsidRPr="005368C2" w:rsidRDefault="005F2397" w:rsidP="005F2397">
            <w:r w:rsidRPr="005368C2">
              <w:t xml:space="preserve">  (0.2354)</w:t>
            </w:r>
          </w:p>
        </w:tc>
      </w:tr>
      <w:tr w:rsidR="005F2397" w:rsidRPr="005368C2" w14:paraId="565C4251" w14:textId="77777777" w:rsidTr="005F2397">
        <w:trPr>
          <w:trHeight w:val="273"/>
          <w:jc w:val="right"/>
        </w:trPr>
        <w:tc>
          <w:tcPr>
            <w:tcW w:w="3476"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1C5460AE" w14:textId="77777777" w:rsidR="005F2397" w:rsidRPr="005368C2" w:rsidRDefault="005F2397" w:rsidP="005F2397">
            <w:r w:rsidRPr="005368C2">
              <w:t>Estimated New Bond Price</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6C0DB7B1" w14:textId="77777777" w:rsidR="005F2397" w:rsidRPr="005368C2" w:rsidRDefault="005F2397" w:rsidP="005F2397">
            <w:r w:rsidRPr="005368C2">
              <w:t>$93.963</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654D0240" w14:textId="77777777" w:rsidR="005F2397" w:rsidRPr="005368C2" w:rsidRDefault="005F2397" w:rsidP="005F2397">
            <w:r w:rsidRPr="005368C2">
              <w:t>$93.978</w:t>
            </w:r>
          </w:p>
        </w:tc>
      </w:tr>
      <w:tr w:rsidR="005F2397" w:rsidRPr="005368C2" w14:paraId="3FE99D60" w14:textId="77777777" w:rsidTr="005F2397">
        <w:trPr>
          <w:trHeight w:val="262"/>
          <w:jc w:val="right"/>
        </w:trPr>
        <w:tc>
          <w:tcPr>
            <w:tcW w:w="1960" w:type="dxa"/>
            <w:tcBorders>
              <w:top w:val="nil"/>
              <w:left w:val="nil"/>
              <w:bottom w:val="nil"/>
              <w:right w:val="nil"/>
            </w:tcBorders>
            <w:shd w:val="clear" w:color="auto" w:fill="auto"/>
            <w:tcMar>
              <w:top w:w="15" w:type="dxa"/>
              <w:left w:w="15" w:type="dxa"/>
              <w:bottom w:w="0" w:type="dxa"/>
              <w:right w:w="15" w:type="dxa"/>
            </w:tcMar>
            <w:vAlign w:val="center"/>
            <w:hideMark/>
          </w:tcPr>
          <w:p w14:paraId="2C68FAF0" w14:textId="77777777" w:rsidR="005F2397" w:rsidRPr="005368C2" w:rsidRDefault="005F2397" w:rsidP="005F2397"/>
        </w:tc>
        <w:tc>
          <w:tcPr>
            <w:tcW w:w="1246" w:type="dxa"/>
            <w:tcBorders>
              <w:top w:val="nil"/>
              <w:left w:val="nil"/>
              <w:bottom w:val="nil"/>
              <w:right w:val="nil"/>
            </w:tcBorders>
            <w:shd w:val="clear" w:color="auto" w:fill="auto"/>
            <w:tcMar>
              <w:top w:w="15" w:type="dxa"/>
              <w:left w:w="15" w:type="dxa"/>
              <w:bottom w:w="0" w:type="dxa"/>
              <w:right w:w="15" w:type="dxa"/>
            </w:tcMar>
            <w:vAlign w:val="center"/>
            <w:hideMark/>
          </w:tcPr>
          <w:p w14:paraId="526F970A" w14:textId="77777777" w:rsidR="005F2397" w:rsidRPr="005368C2" w:rsidRDefault="005F2397" w:rsidP="005F2397"/>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1E0229E9" w14:textId="77777777" w:rsidR="005F2397" w:rsidRPr="005368C2" w:rsidRDefault="005F2397" w:rsidP="005F2397"/>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540E89DD" w14:textId="77777777" w:rsidR="005F2397" w:rsidRPr="005368C2" w:rsidRDefault="005F2397" w:rsidP="005F2397"/>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4CCBC24B" w14:textId="77777777" w:rsidR="005F2397" w:rsidRPr="005368C2" w:rsidRDefault="005F2397" w:rsidP="005F2397"/>
        </w:tc>
      </w:tr>
      <w:tr w:rsidR="005F2397" w:rsidRPr="005368C2" w14:paraId="25C23233" w14:textId="77777777" w:rsidTr="005F2397">
        <w:trPr>
          <w:trHeight w:val="262"/>
          <w:jc w:val="right"/>
        </w:trPr>
        <w:tc>
          <w:tcPr>
            <w:tcW w:w="320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0473575" w14:textId="77777777" w:rsidR="005F2397" w:rsidRPr="005368C2" w:rsidRDefault="005F2397" w:rsidP="005F2397">
            <w:r w:rsidRPr="005368C2">
              <w:t>Dollar duration</w:t>
            </w: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46DA8B37" w14:textId="77777777" w:rsidR="005F2397" w:rsidRPr="005368C2" w:rsidRDefault="005F2397" w:rsidP="005F2397"/>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491BA249" w14:textId="77777777" w:rsidR="005F2397" w:rsidRPr="005368C2" w:rsidRDefault="005F2397" w:rsidP="005F2397">
            <w:r w:rsidRPr="005368C2">
              <w:t>$249.948</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442DA28F" w14:textId="77777777" w:rsidR="005F2397" w:rsidRPr="005368C2" w:rsidRDefault="005F2397" w:rsidP="005F2397"/>
        </w:tc>
      </w:tr>
    </w:tbl>
    <w:p w14:paraId="260C97BC" w14:textId="77777777" w:rsidR="005F2397" w:rsidRPr="005368C2" w:rsidRDefault="005F2397" w:rsidP="005F2397"/>
    <w:tbl>
      <w:tblPr>
        <w:tblpPr w:leftFromText="187" w:rightFromText="187" w:vertAnchor="page" w:horzAnchor="margin" w:tblpXSpec="right" w:tblpY="6749"/>
        <w:tblOverlap w:val="never"/>
        <w:tblW w:w="3724" w:type="dxa"/>
        <w:tblCellMar>
          <w:left w:w="0" w:type="dxa"/>
          <w:right w:w="0" w:type="dxa"/>
        </w:tblCellMar>
        <w:tblLook w:val="04A0" w:firstRow="1" w:lastRow="0" w:firstColumn="1" w:lastColumn="0" w:noHBand="0" w:noVBand="1"/>
      </w:tblPr>
      <w:tblGrid>
        <w:gridCol w:w="50"/>
        <w:gridCol w:w="902"/>
        <w:gridCol w:w="1602"/>
        <w:gridCol w:w="50"/>
        <w:gridCol w:w="40"/>
        <w:gridCol w:w="50"/>
        <w:gridCol w:w="1030"/>
      </w:tblGrid>
      <w:tr w:rsidR="005F2397" w:rsidRPr="005368C2" w14:paraId="4942686C" w14:textId="77777777" w:rsidTr="006D1FD3">
        <w:trPr>
          <w:trHeight w:val="20"/>
        </w:trPr>
        <w:tc>
          <w:tcPr>
            <w:tcW w:w="2644" w:type="dxa"/>
            <w:gridSpan w:val="5"/>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4C25CC88" w14:textId="77777777" w:rsidR="005F2397" w:rsidRPr="005368C2" w:rsidRDefault="005F2397" w:rsidP="005F2397">
            <w:r w:rsidRPr="005368C2">
              <w:t>Duration + Convexity</w:t>
            </w:r>
          </w:p>
        </w:tc>
        <w:tc>
          <w:tcPr>
            <w:tcW w:w="1080" w:type="dxa"/>
            <w:gridSpan w:val="2"/>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612450F3" w14:textId="77777777" w:rsidR="005F2397" w:rsidRPr="005368C2" w:rsidRDefault="005F2397" w:rsidP="005F2397">
            <w:r w:rsidRPr="005368C2">
              <w:t> </w:t>
            </w:r>
          </w:p>
        </w:tc>
      </w:tr>
      <w:tr w:rsidR="005F2397" w:rsidRPr="005368C2" w14:paraId="06570A31" w14:textId="77777777" w:rsidTr="005F2397">
        <w:trPr>
          <w:gridAfter w:val="1"/>
          <w:wAfter w:w="1030" w:type="dxa"/>
          <w:trHeight w:val="20"/>
        </w:trPr>
        <w:tc>
          <w:tcPr>
            <w:tcW w:w="5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3ACD187" w14:textId="77777777" w:rsidR="005F2397" w:rsidRPr="005368C2" w:rsidRDefault="005F2397" w:rsidP="005F2397"/>
        </w:tc>
        <w:tc>
          <w:tcPr>
            <w:tcW w:w="90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7EED6CC" w14:textId="77777777" w:rsidR="005F2397" w:rsidRPr="005368C2" w:rsidRDefault="005F2397" w:rsidP="005F2397"/>
        </w:tc>
        <w:tc>
          <w:tcPr>
            <w:tcW w:w="1742" w:type="dxa"/>
            <w:gridSpan w:val="4"/>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0B33723" w14:textId="77777777" w:rsidR="005F2397" w:rsidRPr="005368C2" w:rsidRDefault="005F2397" w:rsidP="005F2397"/>
        </w:tc>
      </w:tr>
      <w:tr w:rsidR="005F2397" w:rsidRPr="005368C2" w14:paraId="22803E81" w14:textId="77777777" w:rsidTr="006D1FD3">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542EB06C" w14:textId="77777777" w:rsidR="005F2397" w:rsidRPr="005368C2" w:rsidRDefault="005F2397" w:rsidP="005F2397">
            <w:r w:rsidRPr="005368C2">
              <w:t>Duration (above)</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E330909" w14:textId="77777777" w:rsidR="005F2397" w:rsidRPr="005368C2" w:rsidRDefault="005F2397" w:rsidP="005F2397"/>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6EE6408" w14:textId="77777777" w:rsidR="005F2397" w:rsidRPr="005368C2" w:rsidRDefault="005F2397" w:rsidP="005F2397">
            <w:r w:rsidRPr="005368C2">
              <w:t>2.65</w:t>
            </w:r>
          </w:p>
        </w:tc>
      </w:tr>
      <w:tr w:rsidR="005F2397" w:rsidRPr="005368C2" w14:paraId="7C4FABFF" w14:textId="77777777" w:rsidTr="006D1FD3">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2CEAAC29" w14:textId="77777777" w:rsidR="005F2397" w:rsidRPr="005368C2" w:rsidRDefault="005F2397" w:rsidP="005F2397">
            <w:r w:rsidRPr="005368C2">
              <w:t>Convexity (for example)</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1DB7DCE" w14:textId="77777777" w:rsidR="005F2397" w:rsidRPr="005368C2" w:rsidRDefault="005F2397" w:rsidP="005F2397"/>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C762AAB" w14:textId="77777777" w:rsidR="005F2397" w:rsidRPr="005368C2" w:rsidRDefault="005F2397" w:rsidP="005F2397">
            <w:r w:rsidRPr="005368C2">
              <w:t>150</w:t>
            </w:r>
          </w:p>
        </w:tc>
      </w:tr>
      <w:tr w:rsidR="005F2397" w:rsidRPr="005368C2" w14:paraId="263FF4D5" w14:textId="77777777" w:rsidTr="006D1FD3">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17865997" w14:textId="77777777" w:rsidR="005F2397" w:rsidRPr="005368C2" w:rsidRDefault="005F2397" w:rsidP="005F2397">
            <w:r w:rsidRPr="005368C2">
              <w:t>Shock to yield</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827A464" w14:textId="77777777" w:rsidR="005F2397" w:rsidRPr="005368C2" w:rsidRDefault="005F2397" w:rsidP="005F2397"/>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3DA3C16" w14:textId="77777777" w:rsidR="005F2397" w:rsidRPr="005368C2" w:rsidRDefault="005F2397" w:rsidP="005F2397">
            <w:r w:rsidRPr="005368C2">
              <w:t>+ 0.25%</w:t>
            </w:r>
          </w:p>
        </w:tc>
      </w:tr>
      <w:tr w:rsidR="005F2397" w:rsidRPr="005368C2" w14:paraId="3B19F739" w14:textId="77777777" w:rsidTr="005F2397">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7EA044E0" w14:textId="77777777" w:rsidR="005F2397" w:rsidRPr="005368C2" w:rsidRDefault="005F2397" w:rsidP="005F2397">
            <w:r w:rsidRPr="005368C2">
              <w:t>Basis points</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57F39BD" w14:textId="77777777" w:rsidR="005F2397" w:rsidRPr="005368C2" w:rsidRDefault="005F2397" w:rsidP="005F2397"/>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CD6E4F2" w14:textId="77777777" w:rsidR="005F2397" w:rsidRPr="005368C2" w:rsidRDefault="005F2397" w:rsidP="005F2397">
            <w:r w:rsidRPr="005368C2">
              <w:t>+ 25 bps</w:t>
            </w:r>
          </w:p>
        </w:tc>
      </w:tr>
      <w:tr w:rsidR="005F2397" w:rsidRPr="005368C2" w14:paraId="654A7E04" w14:textId="77777777" w:rsidTr="005F2397">
        <w:trPr>
          <w:gridAfter w:val="1"/>
          <w:wAfter w:w="1030" w:type="dxa"/>
          <w:trHeight w:val="20"/>
        </w:trPr>
        <w:tc>
          <w:tcPr>
            <w:tcW w:w="50" w:type="dxa"/>
            <w:tcBorders>
              <w:top w:val="nil"/>
              <w:left w:val="nil"/>
              <w:bottom w:val="nil"/>
              <w:right w:val="nil"/>
            </w:tcBorders>
            <w:shd w:val="clear" w:color="auto" w:fill="auto"/>
            <w:tcMar>
              <w:top w:w="15" w:type="dxa"/>
              <w:left w:w="15" w:type="dxa"/>
              <w:bottom w:w="0" w:type="dxa"/>
              <w:right w:w="15" w:type="dxa"/>
            </w:tcMar>
            <w:vAlign w:val="center"/>
            <w:hideMark/>
          </w:tcPr>
          <w:p w14:paraId="6E2E2158" w14:textId="77777777" w:rsidR="005F2397" w:rsidRPr="005368C2" w:rsidRDefault="005F2397" w:rsidP="005F2397"/>
        </w:tc>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7AC20C6D" w14:textId="77777777" w:rsidR="005F2397" w:rsidRPr="005368C2" w:rsidRDefault="005F2397" w:rsidP="005F2397"/>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1639B53" w14:textId="77777777" w:rsidR="005F2397" w:rsidRPr="005368C2" w:rsidRDefault="005F2397" w:rsidP="005F2397"/>
        </w:tc>
      </w:tr>
      <w:tr w:rsidR="005F2397" w:rsidRPr="005368C2" w14:paraId="77E9ABED" w14:textId="77777777" w:rsidTr="005F2397">
        <w:trPr>
          <w:trHeight w:val="20"/>
        </w:trPr>
        <w:tc>
          <w:tcPr>
            <w:tcW w:w="2644" w:type="dxa"/>
            <w:gridSpan w:val="5"/>
            <w:tcBorders>
              <w:top w:val="nil"/>
              <w:left w:val="nil"/>
              <w:bottom w:val="nil"/>
              <w:right w:val="nil"/>
            </w:tcBorders>
            <w:shd w:val="clear" w:color="auto" w:fill="auto"/>
            <w:tcMar>
              <w:top w:w="15" w:type="dxa"/>
              <w:left w:w="15" w:type="dxa"/>
              <w:bottom w:w="0" w:type="dxa"/>
              <w:right w:w="15" w:type="dxa"/>
            </w:tcMar>
            <w:vAlign w:val="center"/>
            <w:hideMark/>
          </w:tcPr>
          <w:p w14:paraId="75D14880" w14:textId="77777777" w:rsidR="005F2397" w:rsidRPr="005368C2" w:rsidRDefault="005F2397" w:rsidP="005F2397">
            <w:r w:rsidRPr="005368C2">
              <w:t>Change in bond price (%)</w:t>
            </w:r>
          </w:p>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8D75520" w14:textId="77777777" w:rsidR="005F2397" w:rsidRPr="005368C2" w:rsidRDefault="005F2397" w:rsidP="005F2397">
            <w:r w:rsidRPr="005368C2">
              <w:t>-0.62%</w:t>
            </w:r>
          </w:p>
        </w:tc>
      </w:tr>
      <w:tr w:rsidR="005F2397" w:rsidRPr="005368C2" w14:paraId="112C5598" w14:textId="77777777" w:rsidTr="006D1FD3">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5A759450" w14:textId="77777777" w:rsidR="005F2397" w:rsidRPr="005368C2" w:rsidRDefault="005F2397" w:rsidP="005F2397">
            <w:r w:rsidRPr="005368C2">
              <w:t>Bond Price</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BC7AC95" w14:textId="77777777" w:rsidR="005F2397" w:rsidRPr="005368C2" w:rsidRDefault="005F2397" w:rsidP="005F2397"/>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634C311" w14:textId="77777777" w:rsidR="005F2397" w:rsidRPr="005368C2" w:rsidRDefault="005F2397" w:rsidP="005F2397">
            <w:r w:rsidRPr="005368C2">
              <w:t xml:space="preserve">$94.21 </w:t>
            </w:r>
          </w:p>
        </w:tc>
      </w:tr>
      <w:tr w:rsidR="005F2397" w:rsidRPr="005368C2" w14:paraId="6FC84F42" w14:textId="77777777" w:rsidTr="005F2397">
        <w:trPr>
          <w:trHeight w:val="20"/>
        </w:trPr>
        <w:tc>
          <w:tcPr>
            <w:tcW w:w="2644" w:type="dxa"/>
            <w:gridSpan w:val="5"/>
            <w:tcBorders>
              <w:top w:val="nil"/>
              <w:left w:val="nil"/>
              <w:bottom w:val="nil"/>
              <w:right w:val="nil"/>
            </w:tcBorders>
            <w:shd w:val="clear" w:color="auto" w:fill="auto"/>
            <w:tcMar>
              <w:top w:w="15" w:type="dxa"/>
              <w:left w:w="15" w:type="dxa"/>
              <w:bottom w:w="0" w:type="dxa"/>
              <w:right w:w="15" w:type="dxa"/>
            </w:tcMar>
            <w:vAlign w:val="center"/>
            <w:hideMark/>
          </w:tcPr>
          <w:p w14:paraId="6CDC69B4" w14:textId="77777777" w:rsidR="005F2397" w:rsidRPr="005368C2" w:rsidRDefault="005F2397" w:rsidP="005F2397">
            <w:r w:rsidRPr="005368C2">
              <w:t>Change in bond price ($)</w:t>
            </w:r>
          </w:p>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ED01527" w14:textId="77777777" w:rsidR="005F2397" w:rsidRPr="005368C2" w:rsidRDefault="005F2397" w:rsidP="005F2397">
            <w:r w:rsidRPr="005368C2">
              <w:t>($0.58)</w:t>
            </w:r>
          </w:p>
        </w:tc>
      </w:tr>
      <w:tr w:rsidR="005F2397" w:rsidRPr="005368C2" w14:paraId="421EB0D4" w14:textId="77777777" w:rsidTr="005F2397">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72958BDD" w14:textId="77777777" w:rsidR="005F2397" w:rsidRPr="005368C2" w:rsidRDefault="005F2397" w:rsidP="005F2397">
            <w:r w:rsidRPr="005368C2">
              <w:t>Estimated Price</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E2384E9" w14:textId="77777777" w:rsidR="005F2397" w:rsidRPr="005368C2" w:rsidRDefault="005F2397" w:rsidP="005F2397"/>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3AEC093" w14:textId="77777777" w:rsidR="005F2397" w:rsidRPr="005368C2" w:rsidRDefault="005F2397" w:rsidP="005F2397">
            <w:r w:rsidRPr="005368C2">
              <w:t xml:space="preserve">$93.63 </w:t>
            </w:r>
          </w:p>
        </w:tc>
      </w:tr>
    </w:tbl>
    <w:p w14:paraId="2E727E4C" w14:textId="77777777" w:rsidR="005F2397" w:rsidRPr="005368C2" w:rsidRDefault="005F2397" w:rsidP="005F2397">
      <w:r w:rsidRPr="005368C2">
        <w:t>Using duration (same modified duration of 2.65) and convexity (assume 150) together:</w:t>
      </w:r>
    </w:p>
    <w:p w14:paraId="7963F5CF" w14:textId="77777777" w:rsidR="005F2397" w:rsidRPr="005368C2" w:rsidRDefault="005F2397" w:rsidP="005F2397">
      <w:r w:rsidRPr="005368C2">
        <w:object w:dxaOrig="2659" w:dyaOrig="700" w14:anchorId="3BC5A47A">
          <v:shape id="_x0000_i1043" type="#_x0000_t75" style="width:132pt;height:36pt" o:ole="">
            <v:imagedata r:id="rId69" o:title=""/>
          </v:shape>
          <o:OLEObject Type="Embed" ProgID="Equation.DSMT4" ShapeID="_x0000_i1043" DrawAspect="Content" ObjectID="_1295190223"/>
        </w:object>
      </w:r>
    </w:p>
    <w:p w14:paraId="0AD9FBFD" w14:textId="77777777" w:rsidR="005F2397" w:rsidRPr="005368C2" w:rsidRDefault="005F2397" w:rsidP="005F2397">
      <w:r w:rsidRPr="005368C2">
        <w:t>For example, for a 25 bps increase in yield, the estimated bond price change is -0.62%:</w:t>
      </w:r>
    </w:p>
    <w:p w14:paraId="67A4E110" w14:textId="77777777" w:rsidR="005F2397" w:rsidRPr="005368C2" w:rsidRDefault="005F2397" w:rsidP="005F2397">
      <w:r w:rsidRPr="005368C2">
        <w:object w:dxaOrig="4239" w:dyaOrig="700" w14:anchorId="2843B3FD">
          <v:shape id="_x0000_i1044" type="#_x0000_t75" style="width:210pt;height:36pt" o:ole="">
            <v:imagedata r:id="rId71" o:title=""/>
          </v:shape>
          <o:OLEObject Type="Embed" ProgID="Equation.DSMT4" ShapeID="_x0000_i1044" DrawAspect="Content" ObjectID="_1295190224"/>
        </w:object>
      </w:r>
    </w:p>
    <w:p w14:paraId="3B5B1FF1" w14:textId="77777777" w:rsidR="005F2397" w:rsidRPr="005368C2" w:rsidRDefault="005F2397" w:rsidP="005F2397"/>
    <w:p w14:paraId="10211346" w14:textId="77777777" w:rsidR="006D1FD3" w:rsidRDefault="006D1FD3" w:rsidP="005F2397"/>
    <w:p w14:paraId="5FED1BBA" w14:textId="77777777" w:rsidR="006D1FD3" w:rsidRDefault="006D1FD3" w:rsidP="005F2397"/>
    <w:p w14:paraId="264D8A5C" w14:textId="77777777" w:rsidR="006D1FD3" w:rsidRDefault="006D1FD3" w:rsidP="005F2397"/>
    <w:p w14:paraId="07C1B275" w14:textId="77777777" w:rsidR="006D1FD3" w:rsidRDefault="006D1FD3" w:rsidP="005F2397"/>
    <w:p w14:paraId="2CE7ED79" w14:textId="77777777" w:rsidR="006D1FD3" w:rsidRDefault="006D1FD3" w:rsidP="005F2397"/>
    <w:p w14:paraId="31E5476E" w14:textId="77777777" w:rsidR="005F2397" w:rsidRDefault="005F2397" w:rsidP="006D1FD3">
      <w:pPr>
        <w:pStyle w:val="Heading2"/>
      </w:pPr>
      <w:r w:rsidRPr="005368C2">
        <w:t>Describe the major theories of the term structure of interest rates</w:t>
      </w:r>
    </w:p>
    <w:p w14:paraId="588E12EC" w14:textId="77777777" w:rsidR="006D1FD3" w:rsidRPr="005368C2" w:rsidRDefault="006D1FD3" w:rsidP="005F2397"/>
    <w:p w14:paraId="43F2097F" w14:textId="77777777" w:rsidR="005F2397" w:rsidRDefault="005F2397" w:rsidP="005F2397">
      <w:r w:rsidRPr="005368C2">
        <w:t xml:space="preserve">A number of theories have been proposed to explain the shape of the zero (spot rate) </w:t>
      </w:r>
      <w:proofErr w:type="gramStart"/>
      <w:r w:rsidRPr="005368C2">
        <w:t>curve</w:t>
      </w:r>
      <w:proofErr w:type="gramEnd"/>
      <w:r w:rsidRPr="005368C2">
        <w:t>:</w:t>
      </w:r>
    </w:p>
    <w:p w14:paraId="5D78CB03" w14:textId="77777777" w:rsidR="006D1FD3" w:rsidRPr="005368C2" w:rsidRDefault="006D1FD3" w:rsidP="005F2397"/>
    <w:p w14:paraId="739002D5" w14:textId="7E1125C7" w:rsidR="005F2397" w:rsidRPr="005368C2" w:rsidRDefault="005F2397" w:rsidP="005F2397">
      <w:r w:rsidRPr="006D1FD3">
        <w:rPr>
          <w:b/>
        </w:rPr>
        <w:t>Expectations Theory:</w:t>
      </w:r>
      <w:r w:rsidRPr="005368C2">
        <w:t xml:space="preserve"> Long-term interest rates should reflect expected future short-term interest rates. More exactly, a forward interest rate corresponding to a certain future period is equal to the expected future zero interest rate for that period</w:t>
      </w:r>
    </w:p>
    <w:p w14:paraId="76C9988A" w14:textId="77777777" w:rsidR="005F2397" w:rsidRPr="005368C2" w:rsidRDefault="005F2397" w:rsidP="005F2397">
      <w:r w:rsidRPr="005368C2">
        <w:br w:type="page"/>
      </w:r>
    </w:p>
    <w:p w14:paraId="00264499" w14:textId="77777777" w:rsidR="008939F3" w:rsidRDefault="005F2397" w:rsidP="005F2397">
      <w:r w:rsidRPr="008939F3">
        <w:rPr>
          <w:b/>
        </w:rPr>
        <w:t>Market Segmentation</w:t>
      </w:r>
      <w:r w:rsidR="006D1FD3" w:rsidRPr="008939F3">
        <w:rPr>
          <w:b/>
        </w:rPr>
        <w:t xml:space="preserve"> Theory</w:t>
      </w:r>
      <w:r w:rsidRPr="008939F3">
        <w:rPr>
          <w:b/>
        </w:rPr>
        <w:t>:</w:t>
      </w:r>
      <w:r w:rsidRPr="005368C2">
        <w:t xml:space="preserve"> </w:t>
      </w:r>
    </w:p>
    <w:p w14:paraId="790E83CE" w14:textId="77777777" w:rsidR="008939F3" w:rsidRDefault="005F2397" w:rsidP="005F2397">
      <w:r w:rsidRPr="005368C2">
        <w:t>Short, medium &amp; long rate</w:t>
      </w:r>
      <w:r w:rsidR="008939F3">
        <w:t>s are independent of each other:</w:t>
      </w:r>
    </w:p>
    <w:p w14:paraId="78B876D4" w14:textId="7BC9FFAC" w:rsidR="005F2397" w:rsidRDefault="005F2397" w:rsidP="005F2397">
      <w:pPr>
        <w:rPr>
          <w:i/>
        </w:rPr>
      </w:pPr>
      <w:r w:rsidRPr="005368C2">
        <w:t>“</w:t>
      </w:r>
      <w:r w:rsidRPr="008939F3">
        <w:rPr>
          <w:i/>
        </w:rPr>
        <w:t xml:space="preserve">There need be no relationship between short-, medium-, and long-term interest rates. Under the theory, a major investor such as a large pension fund invests in bonds of </w:t>
      </w:r>
      <w:r w:rsidR="008939F3" w:rsidRPr="008939F3">
        <w:rPr>
          <w:i/>
        </w:rPr>
        <w:t>certain</w:t>
      </w:r>
      <w:r w:rsidRPr="008939F3">
        <w:rPr>
          <w:i/>
        </w:rPr>
        <w:t xml:space="preserve"> maturity and does not readily switch </w:t>
      </w:r>
      <w:proofErr w:type="gramStart"/>
      <w:r w:rsidRPr="008939F3">
        <w:rPr>
          <w:i/>
        </w:rPr>
        <w:t>from one maturity</w:t>
      </w:r>
      <w:proofErr w:type="gramEnd"/>
      <w:r w:rsidRPr="008939F3">
        <w:rPr>
          <w:i/>
        </w:rPr>
        <w:t xml:space="preserve"> to another. The short-term interest rate is determined by supply and demand in the short-term bond market; medium-term interest rates are determined by supply and demand in the medium-term bond market; and so on.”</w:t>
      </w:r>
    </w:p>
    <w:p w14:paraId="583A5CAB" w14:textId="77777777" w:rsidR="008939F3" w:rsidRPr="005368C2" w:rsidRDefault="008939F3" w:rsidP="005F2397"/>
    <w:p w14:paraId="5201F971" w14:textId="77777777" w:rsidR="008939F3" w:rsidRDefault="005F2397" w:rsidP="005F2397">
      <w:r w:rsidRPr="008939F3">
        <w:rPr>
          <w:b/>
        </w:rPr>
        <w:t>Liquidity Preference:</w:t>
      </w:r>
      <w:r w:rsidRPr="005368C2">
        <w:t xml:space="preserve"> </w:t>
      </w:r>
    </w:p>
    <w:p w14:paraId="57B3A5FD" w14:textId="4BCB4A23" w:rsidR="005F2397" w:rsidRPr="005368C2" w:rsidRDefault="005F2397" w:rsidP="005F2397">
      <w:r w:rsidRPr="005368C2">
        <w:t xml:space="preserve">Forward rates higher </w:t>
      </w:r>
      <w:r w:rsidR="008939F3">
        <w:t>than expected future zero rates:</w:t>
      </w:r>
    </w:p>
    <w:p w14:paraId="21F3C83C" w14:textId="3D640953" w:rsidR="005F2397" w:rsidRPr="005368C2" w:rsidRDefault="008939F3" w:rsidP="005F2397">
      <w:r>
        <w:t xml:space="preserve"> </w:t>
      </w:r>
      <w:r w:rsidR="005F2397" w:rsidRPr="005368C2">
        <w:t xml:space="preserve">The theory that is most appealing </w:t>
      </w:r>
      <w:r>
        <w:t xml:space="preserve">[…] </w:t>
      </w:r>
      <w:r w:rsidR="005F2397" w:rsidRPr="005368C2">
        <w:t xml:space="preserve">argues that forward rates should always be higher than expected future zero rates. </w:t>
      </w:r>
    </w:p>
    <w:p w14:paraId="205559CD" w14:textId="77777777" w:rsidR="005F2397" w:rsidRPr="005368C2" w:rsidRDefault="005F2397" w:rsidP="005F2397">
      <w:r w:rsidRPr="005368C2">
        <w:t>Investors prefer to preserve their liquidity and invest funds for short periods of time. Borrowers, on the other hand, usually prefer to borrow at fixed rates for long periods of time. Liquidity preference theory leads to a situation in which forward rates are greater than expected future zero rates. It is also consistent with the empirical result that yield curves tend to be upward sloping more often than they are downward sloping.</w:t>
      </w:r>
    </w:p>
    <w:p w14:paraId="0562C333" w14:textId="77777777" w:rsidR="005F2397" w:rsidRPr="005368C2" w:rsidRDefault="005F2397" w:rsidP="005F2397">
      <w:bookmarkStart w:id="42" w:name="_Toc254797386"/>
      <w:r w:rsidRPr="005368C2">
        <w:br w:type="page"/>
      </w:r>
    </w:p>
    <w:p w14:paraId="38E73812" w14:textId="77777777" w:rsidR="005F2397" w:rsidRPr="005368C2" w:rsidRDefault="005F2397" w:rsidP="00CE2DB3">
      <w:pPr>
        <w:pStyle w:val="Heading1"/>
      </w:pPr>
      <w:bookmarkStart w:id="43" w:name="_Toc221441510"/>
      <w:r w:rsidRPr="005368C2">
        <w:t>Hull, Chapter 5: Determination of Forward and Futures Prices</w:t>
      </w:r>
      <w:bookmarkEnd w:id="42"/>
      <w:bookmarkEnd w:id="43"/>
    </w:p>
    <w:p w14:paraId="195EDB64" w14:textId="77777777" w:rsidR="005F2397" w:rsidRPr="005368C2" w:rsidRDefault="00057AC3" w:rsidP="005F2397">
      <w:r w:rsidRPr="007833AB">
        <mc:AlternateContent>
          <mc:Choice Requires="wps">
            <w:drawing>
              <wp:anchor distT="0" distB="0" distL="114300" distR="114300" simplePos="0" relativeHeight="251694592" behindDoc="0" locked="0" layoutInCell="1" allowOverlap="1" wp14:anchorId="485CB851" wp14:editId="2817D93D">
                <wp:simplePos x="0" y="0"/>
                <wp:positionH relativeFrom="column">
                  <wp:posOffset>0</wp:posOffset>
                </wp:positionH>
                <wp:positionV relativeFrom="paragraph">
                  <wp:posOffset>219075</wp:posOffset>
                </wp:positionV>
                <wp:extent cx="5829300" cy="5829300"/>
                <wp:effectExtent l="0" t="0" r="12700" b="12700"/>
                <wp:wrapSquare wrapText="bothSides"/>
                <wp:docPr id="251" name="Text Box 251"/>
                <wp:cNvGraphicFramePr/>
                <a:graphic xmlns:a="http://schemas.openxmlformats.org/drawingml/2006/main">
                  <a:graphicData uri="http://schemas.microsoft.com/office/word/2010/wordprocessingShape">
                    <wps:wsp>
                      <wps:cNvSpPr txBox="1"/>
                      <wps:spPr>
                        <a:xfrm>
                          <a:off x="0" y="0"/>
                          <a:ext cx="5829300" cy="5829300"/>
                        </a:xfrm>
                        <a:prstGeom prst="rect">
                          <a:avLst/>
                        </a:prstGeom>
                        <a:solidFill>
                          <a:srgbClr val="598774"/>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34BAD13" w14:textId="77777777" w:rsidR="00D068CA" w:rsidRPr="005368C2" w:rsidRDefault="00D068CA" w:rsidP="00057AC3">
                            <w:pPr>
                              <w:rPr>
                                <w:b/>
                              </w:rPr>
                            </w:pPr>
                            <w:r w:rsidRPr="005368C2">
                              <w:rPr>
                                <w:b/>
                              </w:rPr>
                              <w:t>Learning Outcomes:</w:t>
                            </w:r>
                          </w:p>
                          <w:p w14:paraId="193B9243" w14:textId="77777777" w:rsidR="00D068CA" w:rsidRPr="005368C2" w:rsidRDefault="00D068CA" w:rsidP="00057AC3"/>
                          <w:p w14:paraId="1D66DE72" w14:textId="77777777" w:rsidR="00D068CA" w:rsidRDefault="00D068CA" w:rsidP="00057AC3">
                            <w:r w:rsidRPr="00057AC3">
                              <w:rPr>
                                <w:b/>
                              </w:rPr>
                              <w:t>Differentiate</w:t>
                            </w:r>
                            <w:r w:rsidRPr="005368C2">
                              <w:t xml:space="preserve"> between investment and consumption assets. </w:t>
                            </w:r>
                          </w:p>
                          <w:p w14:paraId="0E70878B" w14:textId="77777777" w:rsidR="00D068CA" w:rsidRPr="00057AC3" w:rsidRDefault="00D068CA" w:rsidP="00057AC3">
                            <w:pPr>
                              <w:rPr>
                                <w:sz w:val="16"/>
                                <w:szCs w:val="16"/>
                              </w:rPr>
                            </w:pPr>
                          </w:p>
                          <w:p w14:paraId="0E0CA7F5" w14:textId="77777777" w:rsidR="00D068CA" w:rsidRDefault="00D068CA" w:rsidP="00057AC3">
                            <w:r w:rsidRPr="00057AC3">
                              <w:rPr>
                                <w:b/>
                              </w:rPr>
                              <w:t>Define</w:t>
                            </w:r>
                            <w:r w:rsidRPr="005368C2">
                              <w:t xml:space="preserve"> short</w:t>
                            </w:r>
                            <w:r w:rsidRPr="005368C2">
                              <w:rPr>
                                <w:rFonts w:cs="Monaco"/>
                              </w:rPr>
                              <w:t>‐</w:t>
                            </w:r>
                            <w:r w:rsidRPr="005368C2">
                              <w:t xml:space="preserve">selling and short squeeze. </w:t>
                            </w:r>
                          </w:p>
                          <w:p w14:paraId="169407EC" w14:textId="77777777" w:rsidR="00D068CA" w:rsidRPr="00057AC3" w:rsidRDefault="00D068CA" w:rsidP="00057AC3">
                            <w:pPr>
                              <w:rPr>
                                <w:sz w:val="16"/>
                                <w:szCs w:val="16"/>
                              </w:rPr>
                            </w:pPr>
                          </w:p>
                          <w:p w14:paraId="480098C3" w14:textId="77777777" w:rsidR="00D068CA" w:rsidRDefault="00D068CA" w:rsidP="00057AC3">
                            <w:r w:rsidRPr="00057AC3">
                              <w:rPr>
                                <w:b/>
                              </w:rPr>
                              <w:t>Describe</w:t>
                            </w:r>
                            <w:r w:rsidRPr="005368C2">
                              <w:t xml:space="preserve"> the differences between forward and </w:t>
                            </w:r>
                            <w:r>
                              <w:t>Futures</w:t>
                            </w:r>
                            <w:r w:rsidRPr="005368C2">
                              <w:t xml:space="preserve"> contracts and explain the relationship between forward and spot prices. </w:t>
                            </w:r>
                          </w:p>
                          <w:p w14:paraId="59F15B3D" w14:textId="77777777" w:rsidR="00D068CA" w:rsidRPr="00057AC3" w:rsidRDefault="00D068CA" w:rsidP="00057AC3">
                            <w:pPr>
                              <w:rPr>
                                <w:sz w:val="16"/>
                                <w:szCs w:val="16"/>
                              </w:rPr>
                            </w:pPr>
                          </w:p>
                          <w:p w14:paraId="1B460A4E" w14:textId="77777777" w:rsidR="00D068CA" w:rsidRDefault="00D068CA" w:rsidP="00057AC3">
                            <w:r w:rsidRPr="00057AC3">
                              <w:rPr>
                                <w:b/>
                              </w:rPr>
                              <w:t>Calculate</w:t>
                            </w:r>
                            <w:r w:rsidRPr="005368C2">
                              <w:t xml:space="preserve"> the forward price, given the underlying asset’s price, with or without short sales and/or consideration to the income or yield of the underlying asset. </w:t>
                            </w:r>
                          </w:p>
                          <w:p w14:paraId="69060F53" w14:textId="77777777" w:rsidR="00D068CA" w:rsidRPr="00057AC3" w:rsidRDefault="00D068CA" w:rsidP="00057AC3">
                            <w:pPr>
                              <w:rPr>
                                <w:sz w:val="16"/>
                                <w:szCs w:val="16"/>
                              </w:rPr>
                            </w:pPr>
                          </w:p>
                          <w:p w14:paraId="2886DDD0" w14:textId="77777777" w:rsidR="00D068CA" w:rsidRDefault="00D068CA" w:rsidP="00057AC3">
                            <w:r w:rsidRPr="00057AC3">
                              <w:rPr>
                                <w:b/>
                              </w:rPr>
                              <w:t>Describe</w:t>
                            </w:r>
                            <w:r w:rsidRPr="005368C2">
                              <w:t xml:space="preserve"> an arbitrage argument in support of these prices. </w:t>
                            </w:r>
                          </w:p>
                          <w:p w14:paraId="58F8354D" w14:textId="77777777" w:rsidR="00D068CA" w:rsidRPr="00057AC3" w:rsidRDefault="00D068CA" w:rsidP="00057AC3">
                            <w:pPr>
                              <w:rPr>
                                <w:sz w:val="16"/>
                                <w:szCs w:val="16"/>
                              </w:rPr>
                            </w:pPr>
                          </w:p>
                          <w:p w14:paraId="4521A26A" w14:textId="77777777" w:rsidR="00D068CA" w:rsidRDefault="00D068CA" w:rsidP="00057AC3">
                            <w:r w:rsidRPr="00057AC3">
                              <w:rPr>
                                <w:b/>
                              </w:rPr>
                              <w:t>Explain</w:t>
                            </w:r>
                            <w:r w:rsidRPr="005368C2">
                              <w:t xml:space="preserve"> the relationship between forward and </w:t>
                            </w:r>
                            <w:r>
                              <w:t>F</w:t>
                            </w:r>
                            <w:r w:rsidRPr="005368C2">
                              <w:t xml:space="preserve">utures prices. </w:t>
                            </w:r>
                          </w:p>
                          <w:p w14:paraId="36609560" w14:textId="77777777" w:rsidR="00D068CA" w:rsidRPr="00057AC3" w:rsidRDefault="00D068CA" w:rsidP="00057AC3">
                            <w:pPr>
                              <w:rPr>
                                <w:sz w:val="16"/>
                                <w:szCs w:val="16"/>
                              </w:rPr>
                            </w:pPr>
                          </w:p>
                          <w:p w14:paraId="324F47B0" w14:textId="77777777" w:rsidR="00D068CA" w:rsidRDefault="00D068CA" w:rsidP="00057AC3">
                            <w:r w:rsidRPr="00057AC3">
                              <w:rPr>
                                <w:b/>
                              </w:rPr>
                              <w:t>Calculate</w:t>
                            </w:r>
                            <w:r w:rsidRPr="005368C2">
                              <w:t xml:space="preserve"> the value of the cash flows from a forward rate agreement (FRA).</w:t>
                            </w:r>
                          </w:p>
                          <w:p w14:paraId="267DED2D" w14:textId="77777777" w:rsidR="00D068CA" w:rsidRPr="00057AC3" w:rsidRDefault="00D068CA" w:rsidP="00057AC3">
                            <w:pPr>
                              <w:rPr>
                                <w:sz w:val="16"/>
                                <w:szCs w:val="16"/>
                              </w:rPr>
                            </w:pPr>
                          </w:p>
                          <w:p w14:paraId="4800A0B4" w14:textId="77777777" w:rsidR="00D068CA" w:rsidRDefault="00D068CA" w:rsidP="00057AC3">
                            <w:r w:rsidRPr="00057AC3">
                              <w:rPr>
                                <w:b/>
                              </w:rPr>
                              <w:t>Define</w:t>
                            </w:r>
                            <w:r w:rsidRPr="005368C2">
                              <w:t xml:space="preserve"> income, storage costs, and convenience yield. </w:t>
                            </w:r>
                          </w:p>
                          <w:p w14:paraId="5B21EC8F" w14:textId="77777777" w:rsidR="00D068CA" w:rsidRPr="00057AC3" w:rsidRDefault="00D068CA" w:rsidP="00057AC3">
                            <w:pPr>
                              <w:rPr>
                                <w:sz w:val="16"/>
                                <w:szCs w:val="16"/>
                              </w:rPr>
                            </w:pPr>
                          </w:p>
                          <w:p w14:paraId="3F7D1B9E" w14:textId="77777777" w:rsidR="00D068CA" w:rsidRDefault="00D068CA" w:rsidP="00057AC3">
                            <w:r w:rsidRPr="00057AC3">
                              <w:rPr>
                                <w:b/>
                              </w:rPr>
                              <w:t>Calculate</w:t>
                            </w:r>
                            <w:r w:rsidRPr="005368C2">
                              <w:t xml:space="preserve"> the </w:t>
                            </w:r>
                            <w:r>
                              <w:t>F</w:t>
                            </w:r>
                            <w:r w:rsidRPr="005368C2">
                              <w:t xml:space="preserve">utures price on commodities incorporating storage costs and/or convenience yields. </w:t>
                            </w:r>
                          </w:p>
                          <w:p w14:paraId="3D9944EE" w14:textId="77777777" w:rsidR="00D068CA" w:rsidRPr="00057AC3" w:rsidRDefault="00D068CA" w:rsidP="00057AC3">
                            <w:pPr>
                              <w:rPr>
                                <w:sz w:val="16"/>
                                <w:szCs w:val="16"/>
                              </w:rPr>
                            </w:pPr>
                          </w:p>
                          <w:p w14:paraId="3BF631B5" w14:textId="77777777" w:rsidR="00D068CA" w:rsidRDefault="00D068CA" w:rsidP="00057AC3">
                            <w:r w:rsidRPr="00057AC3">
                              <w:rPr>
                                <w:b/>
                              </w:rPr>
                              <w:t>Define and calculate</w:t>
                            </w:r>
                            <w:r w:rsidRPr="005368C2">
                              <w:t>, using the cost</w:t>
                            </w:r>
                            <w:r w:rsidRPr="005368C2">
                              <w:rPr>
                                <w:rFonts w:cs="Monaco"/>
                              </w:rPr>
                              <w:t>‐</w:t>
                            </w:r>
                            <w:r w:rsidRPr="005368C2">
                              <w:t>of</w:t>
                            </w:r>
                            <w:r w:rsidRPr="005368C2">
                              <w:rPr>
                                <w:rFonts w:cs="Monaco"/>
                              </w:rPr>
                              <w:t>‐</w:t>
                            </w:r>
                            <w:r w:rsidRPr="005368C2">
                              <w:t xml:space="preserve">carry model, forward prices where the underlying asset either does or does not have interim cash flows. </w:t>
                            </w:r>
                          </w:p>
                          <w:p w14:paraId="6EDDBF06" w14:textId="77777777" w:rsidR="00D068CA" w:rsidRPr="00057AC3" w:rsidRDefault="00D068CA" w:rsidP="00057AC3">
                            <w:pPr>
                              <w:rPr>
                                <w:sz w:val="16"/>
                                <w:szCs w:val="16"/>
                              </w:rPr>
                            </w:pPr>
                          </w:p>
                          <w:p w14:paraId="4BF633F4" w14:textId="77777777" w:rsidR="00D068CA" w:rsidRDefault="00D068CA" w:rsidP="00057AC3">
                            <w:r w:rsidRPr="00057AC3">
                              <w:rPr>
                                <w:b/>
                              </w:rPr>
                              <w:t>Describe</w:t>
                            </w:r>
                            <w:r w:rsidRPr="005368C2">
                              <w:t xml:space="preserve"> the various delivery options available in the </w:t>
                            </w:r>
                            <w:r>
                              <w:t>Futures</w:t>
                            </w:r>
                            <w:r w:rsidRPr="005368C2">
                              <w:t xml:space="preserve"> markets and how they can influence </w:t>
                            </w:r>
                            <w:r>
                              <w:t>Futures</w:t>
                            </w:r>
                            <w:r w:rsidRPr="005368C2">
                              <w:t xml:space="preserve"> prices. </w:t>
                            </w:r>
                          </w:p>
                          <w:p w14:paraId="3F33EB56" w14:textId="77777777" w:rsidR="00D068CA" w:rsidRPr="00057AC3" w:rsidRDefault="00D068CA" w:rsidP="00057AC3">
                            <w:pPr>
                              <w:rPr>
                                <w:sz w:val="16"/>
                                <w:szCs w:val="16"/>
                              </w:rPr>
                            </w:pPr>
                          </w:p>
                          <w:p w14:paraId="45D817F6" w14:textId="77777777" w:rsidR="00D068CA" w:rsidRDefault="00D068CA" w:rsidP="00057AC3">
                            <w:r w:rsidRPr="00057AC3">
                              <w:rPr>
                                <w:b/>
                              </w:rPr>
                              <w:t>Assess</w:t>
                            </w:r>
                            <w:r w:rsidRPr="005368C2">
                              <w:t xml:space="preserve"> the relationship between current </w:t>
                            </w:r>
                            <w:r>
                              <w:t>Futures</w:t>
                            </w:r>
                            <w:r w:rsidRPr="005368C2">
                              <w:t xml:space="preserve"> prices and expected future spot prices, including the impact of systematic and nonsystematic risk. </w:t>
                            </w:r>
                          </w:p>
                          <w:p w14:paraId="0E1C0A6B" w14:textId="77777777" w:rsidR="00D068CA" w:rsidRPr="00057AC3" w:rsidRDefault="00D068CA" w:rsidP="00057AC3">
                            <w:pPr>
                              <w:rPr>
                                <w:sz w:val="16"/>
                                <w:szCs w:val="16"/>
                              </w:rPr>
                            </w:pPr>
                          </w:p>
                          <w:p w14:paraId="64C85A60" w14:textId="77777777" w:rsidR="00D068CA" w:rsidRDefault="00D068CA" w:rsidP="00057AC3">
                            <w:r w:rsidRPr="00057AC3">
                              <w:rPr>
                                <w:b/>
                              </w:rPr>
                              <w:t>Define</w:t>
                            </w:r>
                            <w:r w:rsidRPr="005368C2">
                              <w:t xml:space="preserve"> contango and backwardation, interpret the effect contango or backwardation may have on the relationship between commodity </w:t>
                            </w:r>
                            <w:r>
                              <w:t>Futures</w:t>
                            </w:r>
                            <w:r w:rsidRPr="005368C2">
                              <w:t xml:space="preserve"> and spot prices, and relate the cost</w:t>
                            </w:r>
                            <w:r w:rsidRPr="005368C2">
                              <w:rPr>
                                <w:rFonts w:cs="Monaco"/>
                              </w:rPr>
                              <w:t>‐</w:t>
                            </w:r>
                            <w:r w:rsidRPr="005368C2">
                              <w:t>of</w:t>
                            </w:r>
                            <w:r w:rsidRPr="005368C2">
                              <w:rPr>
                                <w:rFonts w:cs="Monaco"/>
                              </w:rPr>
                              <w:t>‐</w:t>
                            </w:r>
                            <w:r w:rsidRPr="005368C2">
                              <w:t>carry model to contango and backwardation.</w:t>
                            </w:r>
                          </w:p>
                          <w:p w14:paraId="753FF4DB" w14:textId="77777777" w:rsidR="00D068CA" w:rsidRPr="005368C2" w:rsidRDefault="00D068CA" w:rsidP="00057AC3">
                            <w:pPr>
                              <w:rPr>
                                <w:sz w:val="16"/>
                                <w:szCs w:val="16"/>
                              </w:rPr>
                            </w:pPr>
                          </w:p>
                          <w:p w14:paraId="31A1698C" w14:textId="77777777" w:rsidR="00D068CA" w:rsidRPr="005368C2" w:rsidRDefault="00D068CA" w:rsidP="00057AC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51" o:spid="_x0000_s1068" type="#_x0000_t202" style="position:absolute;margin-left:0;margin-top:17.25pt;width:459pt;height:459pt;z-index:2516945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" fillcolor="#598774" stroked="f">
                <v:textbox>
                  <w:txbxContent>
                    <w:p w14:paraId="534BAD13" w14:textId="77777777" w:rsidR="00D068CA" w:rsidRPr="005368C2" w:rsidRDefault="00D068CA" w:rsidP="00057AC3">
                      <w:pPr>
                        <w:rPr>
                          <w:b/>
                        </w:rPr>
                      </w:pPr>
                      <w:r w:rsidRPr="005368C2">
                        <w:rPr>
                          <w:b/>
                        </w:rPr>
                        <w:t>Learning Outcomes:</w:t>
                      </w:r>
                    </w:p>
                    <w:p w14:paraId="193B9243" w14:textId="77777777" w:rsidR="00D068CA" w:rsidRPr="005368C2" w:rsidRDefault="00D068CA" w:rsidP="00057AC3"/>
                    <w:p w14:paraId="1D66DE72" w14:textId="77777777" w:rsidR="00D068CA" w:rsidRDefault="00D068CA" w:rsidP="00057AC3">
                      <w:r w:rsidRPr="00057AC3">
                        <w:rPr>
                          <w:b/>
                        </w:rPr>
                        <w:t>Differentiate</w:t>
                      </w:r>
                      <w:r w:rsidRPr="005368C2">
                        <w:t xml:space="preserve"> between investment and consumption assets. </w:t>
                      </w:r>
                    </w:p>
                    <w:p w14:paraId="0E70878B" w14:textId="77777777" w:rsidR="00D068CA" w:rsidRPr="00057AC3" w:rsidRDefault="00D068CA" w:rsidP="00057AC3">
                      <w:pPr>
                        <w:rPr>
                          <w:sz w:val="16"/>
                          <w:szCs w:val="16"/>
                        </w:rPr>
                      </w:pPr>
                    </w:p>
                    <w:p w14:paraId="0E0CA7F5" w14:textId="77777777" w:rsidR="00D068CA" w:rsidRDefault="00D068CA" w:rsidP="00057AC3">
                      <w:r w:rsidRPr="00057AC3">
                        <w:rPr>
                          <w:b/>
                        </w:rPr>
                        <w:t>Define</w:t>
                      </w:r>
                      <w:r w:rsidRPr="005368C2">
                        <w:t xml:space="preserve"> short</w:t>
                      </w:r>
                      <w:r w:rsidRPr="005368C2">
                        <w:rPr>
                          <w:rFonts w:cs="Monaco"/>
                        </w:rPr>
                        <w:t>‐</w:t>
                      </w:r>
                      <w:r w:rsidRPr="005368C2">
                        <w:t xml:space="preserve">selling and short squeeze. </w:t>
                      </w:r>
                    </w:p>
                    <w:p w14:paraId="169407EC" w14:textId="77777777" w:rsidR="00D068CA" w:rsidRPr="00057AC3" w:rsidRDefault="00D068CA" w:rsidP="00057AC3">
                      <w:pPr>
                        <w:rPr>
                          <w:sz w:val="16"/>
                          <w:szCs w:val="16"/>
                        </w:rPr>
                      </w:pPr>
                    </w:p>
                    <w:p w14:paraId="480098C3" w14:textId="77777777" w:rsidR="00D068CA" w:rsidRDefault="00D068CA" w:rsidP="00057AC3">
                      <w:r w:rsidRPr="00057AC3">
                        <w:rPr>
                          <w:b/>
                        </w:rPr>
                        <w:t>Describe</w:t>
                      </w:r>
                      <w:r w:rsidRPr="005368C2">
                        <w:t xml:space="preserve"> the differences between forward and </w:t>
                      </w:r>
                      <w:r>
                        <w:t>Futures</w:t>
                      </w:r>
                      <w:r w:rsidRPr="005368C2">
                        <w:t xml:space="preserve"> contracts and explain the relationship between forward and spot prices. </w:t>
                      </w:r>
                    </w:p>
                    <w:p w14:paraId="59F15B3D" w14:textId="77777777" w:rsidR="00D068CA" w:rsidRPr="00057AC3" w:rsidRDefault="00D068CA" w:rsidP="00057AC3">
                      <w:pPr>
                        <w:rPr>
                          <w:sz w:val="16"/>
                          <w:szCs w:val="16"/>
                        </w:rPr>
                      </w:pPr>
                    </w:p>
                    <w:p w14:paraId="1B460A4E" w14:textId="77777777" w:rsidR="00D068CA" w:rsidRDefault="00D068CA" w:rsidP="00057AC3">
                      <w:r w:rsidRPr="00057AC3">
                        <w:rPr>
                          <w:b/>
                        </w:rPr>
                        <w:t>Calculate</w:t>
                      </w:r>
                      <w:r w:rsidRPr="005368C2">
                        <w:t xml:space="preserve"> the forward price, given the underlying asset’s price, with or without short sales and/or consideration to the income or yield of the underlying asset. </w:t>
                      </w:r>
                    </w:p>
                    <w:p w14:paraId="69060F53" w14:textId="77777777" w:rsidR="00D068CA" w:rsidRPr="00057AC3" w:rsidRDefault="00D068CA" w:rsidP="00057AC3">
                      <w:pPr>
                        <w:rPr>
                          <w:sz w:val="16"/>
                          <w:szCs w:val="16"/>
                        </w:rPr>
                      </w:pPr>
                    </w:p>
                    <w:p w14:paraId="2886DDD0" w14:textId="77777777" w:rsidR="00D068CA" w:rsidRDefault="00D068CA" w:rsidP="00057AC3">
                      <w:r w:rsidRPr="00057AC3">
                        <w:rPr>
                          <w:b/>
                        </w:rPr>
                        <w:t>Describe</w:t>
                      </w:r>
                      <w:r w:rsidRPr="005368C2">
                        <w:t xml:space="preserve"> an arbitrage argument in support of these prices. </w:t>
                      </w:r>
                    </w:p>
                    <w:p w14:paraId="58F8354D" w14:textId="77777777" w:rsidR="00D068CA" w:rsidRPr="00057AC3" w:rsidRDefault="00D068CA" w:rsidP="00057AC3">
                      <w:pPr>
                        <w:rPr>
                          <w:sz w:val="16"/>
                          <w:szCs w:val="16"/>
                        </w:rPr>
                      </w:pPr>
                    </w:p>
                    <w:p w14:paraId="4521A26A" w14:textId="77777777" w:rsidR="00D068CA" w:rsidRDefault="00D068CA" w:rsidP="00057AC3">
                      <w:r w:rsidRPr="00057AC3">
                        <w:rPr>
                          <w:b/>
                        </w:rPr>
                        <w:t>Explain</w:t>
                      </w:r>
                      <w:r w:rsidRPr="005368C2">
                        <w:t xml:space="preserve"> the relationship between forward and </w:t>
                      </w:r>
                      <w:r>
                        <w:t>F</w:t>
                      </w:r>
                      <w:r w:rsidRPr="005368C2">
                        <w:t xml:space="preserve">utures prices. </w:t>
                      </w:r>
                    </w:p>
                    <w:p w14:paraId="36609560" w14:textId="77777777" w:rsidR="00D068CA" w:rsidRPr="00057AC3" w:rsidRDefault="00D068CA" w:rsidP="00057AC3">
                      <w:pPr>
                        <w:rPr>
                          <w:sz w:val="16"/>
                          <w:szCs w:val="16"/>
                        </w:rPr>
                      </w:pPr>
                    </w:p>
                    <w:p w14:paraId="324F47B0" w14:textId="77777777" w:rsidR="00D068CA" w:rsidRDefault="00D068CA" w:rsidP="00057AC3">
                      <w:r w:rsidRPr="00057AC3">
                        <w:rPr>
                          <w:b/>
                        </w:rPr>
                        <w:t>Calculate</w:t>
                      </w:r>
                      <w:r w:rsidRPr="005368C2">
                        <w:t xml:space="preserve"> the value of the cash flows from a forward rate agreement (FRA).</w:t>
                      </w:r>
                    </w:p>
                    <w:p w14:paraId="267DED2D" w14:textId="77777777" w:rsidR="00D068CA" w:rsidRPr="00057AC3" w:rsidRDefault="00D068CA" w:rsidP="00057AC3">
                      <w:pPr>
                        <w:rPr>
                          <w:sz w:val="16"/>
                          <w:szCs w:val="16"/>
                        </w:rPr>
                      </w:pPr>
                    </w:p>
                    <w:p w14:paraId="4800A0B4" w14:textId="77777777" w:rsidR="00D068CA" w:rsidRDefault="00D068CA" w:rsidP="00057AC3">
                      <w:r w:rsidRPr="00057AC3">
                        <w:rPr>
                          <w:b/>
                        </w:rPr>
                        <w:t>Define</w:t>
                      </w:r>
                      <w:r w:rsidRPr="005368C2">
                        <w:t xml:space="preserve"> income, storage costs, and convenience yield. </w:t>
                      </w:r>
                    </w:p>
                    <w:p w14:paraId="5B21EC8F" w14:textId="77777777" w:rsidR="00D068CA" w:rsidRPr="00057AC3" w:rsidRDefault="00D068CA" w:rsidP="00057AC3">
                      <w:pPr>
                        <w:rPr>
                          <w:sz w:val="16"/>
                          <w:szCs w:val="16"/>
                        </w:rPr>
                      </w:pPr>
                    </w:p>
                    <w:p w14:paraId="3F7D1B9E" w14:textId="77777777" w:rsidR="00D068CA" w:rsidRDefault="00D068CA" w:rsidP="00057AC3">
                      <w:r w:rsidRPr="00057AC3">
                        <w:rPr>
                          <w:b/>
                        </w:rPr>
                        <w:t>Calculate</w:t>
                      </w:r>
                      <w:r w:rsidRPr="005368C2">
                        <w:t xml:space="preserve"> the </w:t>
                      </w:r>
                      <w:r>
                        <w:t>F</w:t>
                      </w:r>
                      <w:r w:rsidRPr="005368C2">
                        <w:t xml:space="preserve">utures price on commodities incorporating storage costs and/or convenience yields. </w:t>
                      </w:r>
                    </w:p>
                    <w:p w14:paraId="3D9944EE" w14:textId="77777777" w:rsidR="00D068CA" w:rsidRPr="00057AC3" w:rsidRDefault="00D068CA" w:rsidP="00057AC3">
                      <w:pPr>
                        <w:rPr>
                          <w:sz w:val="16"/>
                          <w:szCs w:val="16"/>
                        </w:rPr>
                      </w:pPr>
                    </w:p>
                    <w:p w14:paraId="3BF631B5" w14:textId="77777777" w:rsidR="00D068CA" w:rsidRDefault="00D068CA" w:rsidP="00057AC3">
                      <w:r w:rsidRPr="00057AC3">
                        <w:rPr>
                          <w:b/>
                        </w:rPr>
                        <w:t>Define and calculate</w:t>
                      </w:r>
                      <w:r w:rsidRPr="005368C2">
                        <w:t>, using the cost</w:t>
                      </w:r>
                      <w:r w:rsidRPr="005368C2">
                        <w:rPr>
                          <w:rFonts w:cs="Monaco"/>
                        </w:rPr>
                        <w:t>‐</w:t>
                      </w:r>
                      <w:r w:rsidRPr="005368C2">
                        <w:t>of</w:t>
                      </w:r>
                      <w:r w:rsidRPr="005368C2">
                        <w:rPr>
                          <w:rFonts w:cs="Monaco"/>
                        </w:rPr>
                        <w:t>‐</w:t>
                      </w:r>
                      <w:r w:rsidRPr="005368C2">
                        <w:t xml:space="preserve">carry model, forward prices where the underlying asset either does or does not have interim cash flows. </w:t>
                      </w:r>
                    </w:p>
                    <w:p w14:paraId="6EDDBF06" w14:textId="77777777" w:rsidR="00D068CA" w:rsidRPr="00057AC3" w:rsidRDefault="00D068CA" w:rsidP="00057AC3">
                      <w:pPr>
                        <w:rPr>
                          <w:sz w:val="16"/>
                          <w:szCs w:val="16"/>
                        </w:rPr>
                      </w:pPr>
                    </w:p>
                    <w:p w14:paraId="4BF633F4" w14:textId="77777777" w:rsidR="00D068CA" w:rsidRDefault="00D068CA" w:rsidP="00057AC3">
                      <w:r w:rsidRPr="00057AC3">
                        <w:rPr>
                          <w:b/>
                        </w:rPr>
                        <w:t>Describe</w:t>
                      </w:r>
                      <w:r w:rsidRPr="005368C2">
                        <w:t xml:space="preserve"> the various delivery options available in the </w:t>
                      </w:r>
                      <w:r>
                        <w:t>Futures</w:t>
                      </w:r>
                      <w:r w:rsidRPr="005368C2">
                        <w:t xml:space="preserve"> markets and how they can influence </w:t>
                      </w:r>
                      <w:r>
                        <w:t>Futures</w:t>
                      </w:r>
                      <w:r w:rsidRPr="005368C2">
                        <w:t xml:space="preserve"> prices. </w:t>
                      </w:r>
                    </w:p>
                    <w:p w14:paraId="3F33EB56" w14:textId="77777777" w:rsidR="00D068CA" w:rsidRPr="00057AC3" w:rsidRDefault="00D068CA" w:rsidP="00057AC3">
                      <w:pPr>
                        <w:rPr>
                          <w:sz w:val="16"/>
                          <w:szCs w:val="16"/>
                        </w:rPr>
                      </w:pPr>
                    </w:p>
                    <w:p w14:paraId="45D817F6" w14:textId="77777777" w:rsidR="00D068CA" w:rsidRDefault="00D068CA" w:rsidP="00057AC3">
                      <w:r w:rsidRPr="00057AC3">
                        <w:rPr>
                          <w:b/>
                        </w:rPr>
                        <w:t>Assess</w:t>
                      </w:r>
                      <w:r w:rsidRPr="005368C2">
                        <w:t xml:space="preserve"> the relationship between current </w:t>
                      </w:r>
                      <w:r>
                        <w:t>Futures</w:t>
                      </w:r>
                      <w:r w:rsidRPr="005368C2">
                        <w:t xml:space="preserve"> prices and expected future spot prices, including the impact of systematic and nonsystematic risk. </w:t>
                      </w:r>
                    </w:p>
                    <w:p w14:paraId="0E1C0A6B" w14:textId="77777777" w:rsidR="00D068CA" w:rsidRPr="00057AC3" w:rsidRDefault="00D068CA" w:rsidP="00057AC3">
                      <w:pPr>
                        <w:rPr>
                          <w:sz w:val="16"/>
                          <w:szCs w:val="16"/>
                        </w:rPr>
                      </w:pPr>
                    </w:p>
                    <w:p w14:paraId="64C85A60" w14:textId="77777777" w:rsidR="00D068CA" w:rsidRDefault="00D068CA" w:rsidP="00057AC3">
                      <w:r w:rsidRPr="00057AC3">
                        <w:rPr>
                          <w:b/>
                        </w:rPr>
                        <w:t>Define</w:t>
                      </w:r>
                      <w:r w:rsidRPr="005368C2">
                        <w:t xml:space="preserve"> contango and backwardation, interpret the effect contango or backwardation may have on the relationship between commodity </w:t>
                      </w:r>
                      <w:r>
                        <w:t>Futures</w:t>
                      </w:r>
                      <w:r w:rsidRPr="005368C2">
                        <w:t xml:space="preserve"> and spot prices, and relate the cost</w:t>
                      </w:r>
                      <w:r w:rsidRPr="005368C2">
                        <w:rPr>
                          <w:rFonts w:cs="Monaco"/>
                        </w:rPr>
                        <w:t>‐</w:t>
                      </w:r>
                      <w:r w:rsidRPr="005368C2">
                        <w:t>of</w:t>
                      </w:r>
                      <w:r w:rsidRPr="005368C2">
                        <w:rPr>
                          <w:rFonts w:cs="Monaco"/>
                        </w:rPr>
                        <w:t>‐</w:t>
                      </w:r>
                      <w:r w:rsidRPr="005368C2">
                        <w:t>carry model to contango and backwardation.</w:t>
                      </w:r>
                    </w:p>
                    <w:p w14:paraId="753FF4DB" w14:textId="77777777" w:rsidR="00D068CA" w:rsidRPr="005368C2" w:rsidRDefault="00D068CA" w:rsidP="00057AC3">
                      <w:pPr>
                        <w:rPr>
                          <w:sz w:val="16"/>
                          <w:szCs w:val="16"/>
                        </w:rPr>
                      </w:pPr>
                    </w:p>
                    <w:p w14:paraId="31A1698C" w14:textId="77777777" w:rsidR="00D068CA" w:rsidRPr="005368C2" w:rsidRDefault="00D068CA" w:rsidP="00057AC3"/>
                  </w:txbxContent>
                </v:textbox>
                <w10:wrap type="square"/>
              </v:shape>
            </w:pict>
          </mc:Fallback>
        </mc:AlternateContent>
      </w:r>
    </w:p>
    <w:p w14:paraId="67133E6D" w14:textId="77777777" w:rsidR="005F2397" w:rsidRDefault="005F2397" w:rsidP="00057AC3"/>
    <w:p w14:paraId="684ED727" w14:textId="77777777" w:rsidR="00057AC3" w:rsidRPr="005368C2" w:rsidRDefault="00057AC3" w:rsidP="005F2397"/>
    <w:p w14:paraId="33A0E12A" w14:textId="77777777" w:rsidR="005F2397" w:rsidRPr="005368C2" w:rsidRDefault="005F2397" w:rsidP="005F2397">
      <w:r w:rsidRPr="005368C2">
        <w:br w:type="page"/>
      </w:r>
    </w:p>
    <w:p w14:paraId="3DEAD49C" w14:textId="77777777" w:rsidR="005F2397" w:rsidRPr="005368C2" w:rsidRDefault="005F2397" w:rsidP="00057AC3">
      <w:pPr>
        <w:pStyle w:val="Heading2"/>
      </w:pPr>
      <w:bookmarkStart w:id="44" w:name="_Toc221441511"/>
      <w:r w:rsidRPr="005368C2">
        <w:t>Differentiate between investment and consumption assets</w:t>
      </w:r>
      <w:bookmarkEnd w:id="44"/>
      <w:r w:rsidR="00057AC3">
        <w:br/>
      </w:r>
    </w:p>
    <w:p w14:paraId="74EB4208" w14:textId="77777777" w:rsidR="005F2397" w:rsidRPr="005368C2" w:rsidRDefault="005F2397" w:rsidP="005F2397">
      <w:r w:rsidRPr="005368C2">
        <w:t xml:space="preserve">An </w:t>
      </w:r>
      <w:r w:rsidRPr="00057AC3">
        <w:rPr>
          <w:i/>
        </w:rPr>
        <w:t>investment asset</w:t>
      </w:r>
      <w:r w:rsidRPr="005368C2">
        <w:t xml:space="preserve"> is an asset that is held for investment purposes by significant numbers of investors; e.g., stocks, bonds, gold, silver</w:t>
      </w:r>
      <w:r w:rsidR="00972464">
        <w:t>, ETFs</w:t>
      </w:r>
      <w:r w:rsidRPr="005368C2">
        <w:t>.</w:t>
      </w:r>
    </w:p>
    <w:p w14:paraId="00511330" w14:textId="77777777" w:rsidR="005F2397" w:rsidRDefault="005F2397" w:rsidP="005F2397">
      <w:r w:rsidRPr="005368C2">
        <w:t xml:space="preserve"> A </w:t>
      </w:r>
      <w:r w:rsidRPr="00057AC3">
        <w:rPr>
          <w:i/>
        </w:rPr>
        <w:t>consumption asset</w:t>
      </w:r>
      <w:r w:rsidR="00972464">
        <w:rPr>
          <w:i/>
        </w:rPr>
        <w:t>,</w:t>
      </w:r>
      <w:r w:rsidRPr="005368C2">
        <w:t xml:space="preserve"> </w:t>
      </w:r>
      <w:r w:rsidR="00972464">
        <w:t xml:space="preserve">on the other hand, </w:t>
      </w:r>
      <w:r w:rsidRPr="005368C2">
        <w:t xml:space="preserve">is held primarily for consumption; e.g., copper, oil, pork bellies, </w:t>
      </w:r>
      <w:r w:rsidR="00972464">
        <w:t xml:space="preserve">gold, </w:t>
      </w:r>
      <w:r w:rsidRPr="005368C2">
        <w:t xml:space="preserve">silver. Note: </w:t>
      </w:r>
      <w:r w:rsidR="00972464" w:rsidRPr="005368C2">
        <w:t>Silver and gold, which are both used for industrial applications,</w:t>
      </w:r>
      <w:r w:rsidR="00972464">
        <w:t xml:space="preserve"> are </w:t>
      </w:r>
      <w:r w:rsidRPr="005368C2">
        <w:t>example</w:t>
      </w:r>
      <w:r w:rsidR="00972464">
        <w:t>s</w:t>
      </w:r>
      <w:r w:rsidRPr="005368C2">
        <w:t xml:space="preserve"> of both.</w:t>
      </w:r>
    </w:p>
    <w:p w14:paraId="4159C9AA" w14:textId="77777777" w:rsidR="00972464" w:rsidRPr="005368C2" w:rsidRDefault="00972464" w:rsidP="005F2397"/>
    <w:tbl>
      <w:tblPr>
        <w:tblStyle w:val="TableGrid"/>
        <w:tblW w:w="0" w:type="auto"/>
        <w:jc w:val="center"/>
        <w:tblInd w:w="-4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0"/>
        <w:gridCol w:w="4211"/>
      </w:tblGrid>
      <w:tr w:rsidR="005F2397" w:rsidRPr="005368C2" w14:paraId="6D518841" w14:textId="77777777" w:rsidTr="005F2397">
        <w:trPr>
          <w:trHeight w:val="552"/>
          <w:jc w:val="center"/>
        </w:trPr>
        <w:tc>
          <w:tcPr>
            <w:tcW w:w="2960" w:type="dxa"/>
            <w:tcBorders>
              <w:bottom w:val="single" w:sz="4" w:space="0" w:color="auto"/>
              <w:right w:val="single" w:sz="4" w:space="0" w:color="auto"/>
            </w:tcBorders>
            <w:vAlign w:val="center"/>
          </w:tcPr>
          <w:p w14:paraId="2C9A6590" w14:textId="77777777" w:rsidR="005F2397" w:rsidRPr="005368C2" w:rsidRDefault="005F2397" w:rsidP="005F2397">
            <w:r w:rsidRPr="005368C2">
              <w:t>Investment</w:t>
            </w:r>
          </w:p>
        </w:tc>
        <w:tc>
          <w:tcPr>
            <w:tcW w:w="4211" w:type="dxa"/>
            <w:tcBorders>
              <w:left w:val="single" w:sz="4" w:space="0" w:color="auto"/>
              <w:bottom w:val="single" w:sz="4" w:space="0" w:color="auto"/>
            </w:tcBorders>
            <w:vAlign w:val="center"/>
          </w:tcPr>
          <w:p w14:paraId="3A370F44" w14:textId="77777777" w:rsidR="005F2397" w:rsidRPr="005368C2" w:rsidRDefault="005F2397" w:rsidP="005F2397">
            <w:r w:rsidRPr="005368C2">
              <w:t>Consumption</w:t>
            </w:r>
          </w:p>
        </w:tc>
      </w:tr>
      <w:tr w:rsidR="005F2397" w:rsidRPr="005368C2" w14:paraId="49F020BC" w14:textId="77777777" w:rsidTr="005F2397">
        <w:trPr>
          <w:jc w:val="center"/>
        </w:trPr>
        <w:tc>
          <w:tcPr>
            <w:tcW w:w="2960" w:type="dxa"/>
            <w:tcBorders>
              <w:top w:val="single" w:sz="4" w:space="0" w:color="auto"/>
              <w:right w:val="single" w:sz="4" w:space="0" w:color="auto"/>
            </w:tcBorders>
            <w:vAlign w:val="center"/>
          </w:tcPr>
          <w:p w14:paraId="6BE51CAC" w14:textId="77777777" w:rsidR="00B563EF" w:rsidRDefault="00B563EF" w:rsidP="005F2397"/>
          <w:p w14:paraId="4F89E473" w14:textId="77777777" w:rsidR="005F2397" w:rsidRPr="005368C2" w:rsidRDefault="005F2397" w:rsidP="005F2397">
            <w:r w:rsidRPr="005368C2">
              <w:t>[Theory] No-arbitrage implies forward is a function of spot price</w:t>
            </w:r>
          </w:p>
          <w:p w14:paraId="780DF441" w14:textId="77777777" w:rsidR="005F2397" w:rsidRPr="005368C2" w:rsidRDefault="005F2397" w:rsidP="005F2397"/>
          <w:p w14:paraId="4A6051B5" w14:textId="77777777" w:rsidR="005F2397" w:rsidRPr="005368C2" w:rsidRDefault="005F2397" w:rsidP="005F2397"/>
        </w:tc>
        <w:tc>
          <w:tcPr>
            <w:tcW w:w="4211" w:type="dxa"/>
            <w:tcBorders>
              <w:top w:val="single" w:sz="4" w:space="0" w:color="auto"/>
              <w:left w:val="single" w:sz="4" w:space="0" w:color="auto"/>
            </w:tcBorders>
            <w:vAlign w:val="center"/>
          </w:tcPr>
          <w:p w14:paraId="6C2B5C66" w14:textId="77777777" w:rsidR="005F2397" w:rsidRPr="005368C2" w:rsidRDefault="005F2397" w:rsidP="005F2397">
            <w:r w:rsidRPr="005368C2">
              <w:t>Because of convenience yield, forward price is not a simple function of spot</w:t>
            </w:r>
          </w:p>
          <w:p w14:paraId="5684B87A" w14:textId="77777777" w:rsidR="005F2397" w:rsidRPr="005368C2" w:rsidRDefault="005F2397" w:rsidP="005F2397"/>
          <w:p w14:paraId="3CA6113D" w14:textId="77777777" w:rsidR="005F2397" w:rsidRPr="005368C2" w:rsidRDefault="005F2397" w:rsidP="005F2397"/>
        </w:tc>
      </w:tr>
    </w:tbl>
    <w:p w14:paraId="1C24A264" w14:textId="77777777" w:rsidR="00B563EF" w:rsidRDefault="00B563EF" w:rsidP="005F2397"/>
    <w:p w14:paraId="4476A4DA" w14:textId="77777777" w:rsidR="005F2397" w:rsidRPr="005368C2" w:rsidRDefault="005F2397" w:rsidP="00B563EF">
      <w:pPr>
        <w:pStyle w:val="Heading2"/>
      </w:pPr>
      <w:bookmarkStart w:id="45" w:name="_Toc221441512"/>
      <w:r w:rsidRPr="005368C2">
        <w:t>Define short</w:t>
      </w:r>
      <w:r w:rsidRPr="005368C2">
        <w:rPr>
          <w:rFonts w:cs="Monaco"/>
        </w:rPr>
        <w:t>‐</w:t>
      </w:r>
      <w:r w:rsidRPr="005368C2">
        <w:t>selling and short squeeze</w:t>
      </w:r>
      <w:bookmarkEnd w:id="45"/>
      <w:r w:rsidR="00B563EF">
        <w:br/>
      </w:r>
    </w:p>
    <w:p w14:paraId="169F26D3" w14:textId="77777777" w:rsidR="005F2397" w:rsidRDefault="005F2397" w:rsidP="005F2397">
      <w:bookmarkStart w:id="46" w:name="OLE_LINK12"/>
      <w:r w:rsidRPr="005368C2">
        <w:t>In a short sale, the investor wants to profit from a decline in the price of the security. The short-seller borrows shares of stock from the brok</w:t>
      </w:r>
      <w:r w:rsidR="00B563EF">
        <w:t xml:space="preserve">er in order to sell the shares. </w:t>
      </w:r>
      <w:r w:rsidRPr="005368C2">
        <w:t>Subsequently, the short-seller purchases the shares in order to replace the borrowed shares. This is known as covering the short position.</w:t>
      </w:r>
      <w:bookmarkEnd w:id="46"/>
      <w:r w:rsidR="00B563EF">
        <w:t xml:space="preserve"> </w:t>
      </w:r>
      <w:r w:rsidRPr="005368C2">
        <w:t xml:space="preserve">But the short-seller can experience a </w:t>
      </w:r>
      <w:r w:rsidRPr="00B563EF">
        <w:rPr>
          <w:i/>
        </w:rPr>
        <w:t>short squeeze</w:t>
      </w:r>
      <w:r w:rsidRPr="005368C2">
        <w:t>. In a short-squeeze, the contract is open, the broker runs out of shares to borrow, and t</w:t>
      </w:r>
      <w:r w:rsidR="00B563EF">
        <w:t xml:space="preserve">he investor is forced to cover, i.e., close out the </w:t>
      </w:r>
      <w:r w:rsidRPr="005368C2">
        <w:t>position</w:t>
      </w:r>
      <w:r w:rsidR="00B563EF">
        <w:t>.</w:t>
      </w:r>
    </w:p>
    <w:p w14:paraId="72A12825" w14:textId="77777777" w:rsidR="00B563EF" w:rsidRPr="005368C2" w:rsidRDefault="00B563EF" w:rsidP="005F2397"/>
    <w:tbl>
      <w:tblPr>
        <w:tblW w:w="7015" w:type="dxa"/>
        <w:jc w:val="center"/>
        <w:tblInd w:w="-21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1065"/>
        <w:gridCol w:w="3748"/>
        <w:gridCol w:w="2202"/>
      </w:tblGrid>
      <w:tr w:rsidR="005F2397" w:rsidRPr="005368C2" w14:paraId="69ED3F03" w14:textId="77777777" w:rsidTr="00B563EF">
        <w:trPr>
          <w:trHeight w:val="288"/>
          <w:jc w:val="center"/>
        </w:trPr>
        <w:tc>
          <w:tcPr>
            <w:tcW w:w="1065" w:type="dxa"/>
            <w:shd w:val="clear" w:color="auto" w:fill="598774"/>
            <w:tcMar>
              <w:top w:w="72" w:type="dxa"/>
              <w:left w:w="144" w:type="dxa"/>
              <w:bottom w:w="72" w:type="dxa"/>
              <w:right w:w="144" w:type="dxa"/>
            </w:tcMar>
            <w:hideMark/>
          </w:tcPr>
          <w:p w14:paraId="2B8DF5D3" w14:textId="77777777" w:rsidR="005F2397" w:rsidRPr="005368C2" w:rsidRDefault="005F2397" w:rsidP="005F2397">
            <w:r w:rsidRPr="005368C2">
              <w:t>Time</w:t>
            </w:r>
          </w:p>
        </w:tc>
        <w:tc>
          <w:tcPr>
            <w:tcW w:w="3748" w:type="dxa"/>
            <w:shd w:val="clear" w:color="auto" w:fill="598774"/>
            <w:tcMar>
              <w:top w:w="72" w:type="dxa"/>
              <w:left w:w="144" w:type="dxa"/>
              <w:bottom w:w="72" w:type="dxa"/>
              <w:right w:w="144" w:type="dxa"/>
            </w:tcMar>
            <w:hideMark/>
          </w:tcPr>
          <w:p w14:paraId="001C662A" w14:textId="77777777" w:rsidR="005F2397" w:rsidRPr="005368C2" w:rsidRDefault="005F2397" w:rsidP="005F2397"/>
        </w:tc>
        <w:tc>
          <w:tcPr>
            <w:tcW w:w="2202" w:type="dxa"/>
            <w:shd w:val="clear" w:color="auto" w:fill="598774"/>
            <w:tcMar>
              <w:top w:w="72" w:type="dxa"/>
              <w:left w:w="144" w:type="dxa"/>
              <w:bottom w:w="72" w:type="dxa"/>
              <w:right w:w="144" w:type="dxa"/>
            </w:tcMar>
            <w:hideMark/>
          </w:tcPr>
          <w:p w14:paraId="5C8809CF" w14:textId="77777777" w:rsidR="005F2397" w:rsidRPr="005368C2" w:rsidRDefault="005F2397" w:rsidP="005F2397">
            <w:r w:rsidRPr="005368C2">
              <w:t xml:space="preserve">Cash Flow </w:t>
            </w:r>
          </w:p>
        </w:tc>
      </w:tr>
      <w:tr w:rsidR="005F2397" w:rsidRPr="005368C2" w14:paraId="4619C4A2" w14:textId="77777777" w:rsidTr="00B563EF">
        <w:trPr>
          <w:trHeight w:val="288"/>
          <w:jc w:val="center"/>
        </w:trPr>
        <w:tc>
          <w:tcPr>
            <w:tcW w:w="1065" w:type="dxa"/>
            <w:shd w:val="clear" w:color="auto" w:fill="auto"/>
            <w:tcMar>
              <w:top w:w="72" w:type="dxa"/>
              <w:left w:w="144" w:type="dxa"/>
              <w:bottom w:w="72" w:type="dxa"/>
              <w:right w:w="144" w:type="dxa"/>
            </w:tcMar>
            <w:hideMark/>
          </w:tcPr>
          <w:p w14:paraId="4D974522" w14:textId="77777777" w:rsidR="005F2397" w:rsidRPr="005368C2" w:rsidRDefault="005F2397" w:rsidP="005F2397">
            <w:r w:rsidRPr="005368C2">
              <w:t>0</w:t>
            </w:r>
          </w:p>
        </w:tc>
        <w:tc>
          <w:tcPr>
            <w:tcW w:w="3748" w:type="dxa"/>
            <w:shd w:val="clear" w:color="auto" w:fill="auto"/>
            <w:tcMar>
              <w:top w:w="72" w:type="dxa"/>
              <w:left w:w="144" w:type="dxa"/>
              <w:bottom w:w="72" w:type="dxa"/>
              <w:right w:w="144" w:type="dxa"/>
            </w:tcMar>
            <w:hideMark/>
          </w:tcPr>
          <w:p w14:paraId="3F440A89" w14:textId="77777777" w:rsidR="005F2397" w:rsidRPr="005368C2" w:rsidRDefault="005F2397" w:rsidP="005F2397">
            <w:r w:rsidRPr="005368C2">
              <w:t xml:space="preserve">Borrow shares, Sell shares </w:t>
            </w:r>
          </w:p>
        </w:tc>
        <w:tc>
          <w:tcPr>
            <w:tcW w:w="2202" w:type="dxa"/>
            <w:shd w:val="clear" w:color="auto" w:fill="auto"/>
            <w:tcMar>
              <w:top w:w="72" w:type="dxa"/>
              <w:left w:w="144" w:type="dxa"/>
              <w:bottom w:w="72" w:type="dxa"/>
              <w:right w:w="144" w:type="dxa"/>
            </w:tcMar>
            <w:hideMark/>
          </w:tcPr>
          <w:p w14:paraId="3054F3CD" w14:textId="77777777" w:rsidR="005F2397" w:rsidRPr="005368C2" w:rsidRDefault="005F2397" w:rsidP="005F2397">
            <w:r w:rsidRPr="005368C2">
              <w:t xml:space="preserve">+ Price </w:t>
            </w:r>
          </w:p>
        </w:tc>
      </w:tr>
      <w:tr w:rsidR="005F2397" w:rsidRPr="005368C2" w14:paraId="6E75B72A" w14:textId="77777777" w:rsidTr="00B563EF">
        <w:trPr>
          <w:trHeight w:val="288"/>
          <w:jc w:val="center"/>
        </w:trPr>
        <w:tc>
          <w:tcPr>
            <w:tcW w:w="1065" w:type="dxa"/>
            <w:shd w:val="clear" w:color="auto" w:fill="auto"/>
            <w:tcMar>
              <w:top w:w="72" w:type="dxa"/>
              <w:left w:w="144" w:type="dxa"/>
              <w:bottom w:w="72" w:type="dxa"/>
              <w:right w:w="144" w:type="dxa"/>
            </w:tcMar>
            <w:hideMark/>
          </w:tcPr>
          <w:p w14:paraId="6599476D" w14:textId="77777777" w:rsidR="005F2397" w:rsidRPr="005368C2" w:rsidRDefault="005F2397" w:rsidP="005F2397">
            <w:r w:rsidRPr="005368C2">
              <w:t>1</w:t>
            </w:r>
          </w:p>
        </w:tc>
        <w:tc>
          <w:tcPr>
            <w:tcW w:w="3748" w:type="dxa"/>
            <w:shd w:val="clear" w:color="auto" w:fill="auto"/>
            <w:tcMar>
              <w:top w:w="72" w:type="dxa"/>
              <w:left w:w="144" w:type="dxa"/>
              <w:bottom w:w="72" w:type="dxa"/>
              <w:right w:w="144" w:type="dxa"/>
            </w:tcMar>
            <w:hideMark/>
          </w:tcPr>
          <w:p w14:paraId="445612DD" w14:textId="77777777" w:rsidR="005F2397" w:rsidRPr="005368C2" w:rsidRDefault="005F2397" w:rsidP="005F2397">
            <w:r w:rsidRPr="005368C2">
              <w:t xml:space="preserve">Pay dividend </w:t>
            </w:r>
          </w:p>
        </w:tc>
        <w:tc>
          <w:tcPr>
            <w:tcW w:w="2202" w:type="dxa"/>
            <w:shd w:val="clear" w:color="auto" w:fill="auto"/>
            <w:tcMar>
              <w:top w:w="72" w:type="dxa"/>
              <w:left w:w="144" w:type="dxa"/>
              <w:bottom w:w="72" w:type="dxa"/>
              <w:right w:w="144" w:type="dxa"/>
            </w:tcMar>
            <w:hideMark/>
          </w:tcPr>
          <w:p w14:paraId="351E8233" w14:textId="77777777" w:rsidR="005F2397" w:rsidRPr="005368C2" w:rsidRDefault="005F2397" w:rsidP="005F2397">
            <w:r w:rsidRPr="005368C2">
              <w:t xml:space="preserve"> - Dividend </w:t>
            </w:r>
          </w:p>
        </w:tc>
      </w:tr>
      <w:tr w:rsidR="005F2397" w:rsidRPr="005368C2" w14:paraId="28DD0378" w14:textId="77777777" w:rsidTr="00B563EF">
        <w:trPr>
          <w:trHeight w:val="288"/>
          <w:jc w:val="center"/>
        </w:trPr>
        <w:tc>
          <w:tcPr>
            <w:tcW w:w="1065" w:type="dxa"/>
            <w:shd w:val="clear" w:color="auto" w:fill="auto"/>
            <w:tcMar>
              <w:top w:w="72" w:type="dxa"/>
              <w:left w:w="144" w:type="dxa"/>
              <w:bottom w:w="72" w:type="dxa"/>
              <w:right w:w="144" w:type="dxa"/>
            </w:tcMar>
            <w:hideMark/>
          </w:tcPr>
          <w:p w14:paraId="3500C1E4" w14:textId="77777777" w:rsidR="005F2397" w:rsidRPr="005368C2" w:rsidRDefault="005F2397" w:rsidP="005F2397">
            <w:r w:rsidRPr="005368C2">
              <w:t>2</w:t>
            </w:r>
          </w:p>
        </w:tc>
        <w:tc>
          <w:tcPr>
            <w:tcW w:w="3748" w:type="dxa"/>
            <w:shd w:val="clear" w:color="auto" w:fill="auto"/>
            <w:tcMar>
              <w:top w:w="72" w:type="dxa"/>
              <w:left w:w="144" w:type="dxa"/>
              <w:bottom w:w="72" w:type="dxa"/>
              <w:right w:w="144" w:type="dxa"/>
            </w:tcMar>
            <w:hideMark/>
          </w:tcPr>
          <w:p w14:paraId="791B1693" w14:textId="77777777" w:rsidR="005F2397" w:rsidRPr="005368C2" w:rsidRDefault="005F2397" w:rsidP="005F2397">
            <w:r w:rsidRPr="005368C2">
              <w:t xml:space="preserve">Buy shares to close short position </w:t>
            </w:r>
          </w:p>
        </w:tc>
        <w:tc>
          <w:tcPr>
            <w:tcW w:w="2202" w:type="dxa"/>
            <w:shd w:val="clear" w:color="auto" w:fill="auto"/>
            <w:tcMar>
              <w:top w:w="72" w:type="dxa"/>
              <w:left w:w="144" w:type="dxa"/>
              <w:bottom w:w="72" w:type="dxa"/>
              <w:right w:w="144" w:type="dxa"/>
            </w:tcMar>
            <w:hideMark/>
          </w:tcPr>
          <w:p w14:paraId="1F3E01EF" w14:textId="77777777" w:rsidR="005F2397" w:rsidRPr="005368C2" w:rsidRDefault="005F2397" w:rsidP="005F2397">
            <w:r w:rsidRPr="005368C2">
              <w:t xml:space="preserve"> - Ending Price </w:t>
            </w:r>
          </w:p>
        </w:tc>
      </w:tr>
    </w:tbl>
    <w:p w14:paraId="41DADDAC" w14:textId="77777777" w:rsidR="005F2397" w:rsidRPr="005368C2" w:rsidRDefault="005F2397" w:rsidP="005F2397"/>
    <w:p w14:paraId="0476E97A" w14:textId="77777777" w:rsidR="005F2397" w:rsidRPr="005368C2" w:rsidRDefault="005F2397" w:rsidP="005F2397">
      <w:r w:rsidRPr="005368C2">
        <w:br w:type="page"/>
      </w:r>
    </w:p>
    <w:p w14:paraId="60E7A690" w14:textId="77777777" w:rsidR="005F2397" w:rsidRPr="005368C2" w:rsidRDefault="005F2397" w:rsidP="00972464">
      <w:pPr>
        <w:pStyle w:val="Heading2"/>
      </w:pPr>
      <w:bookmarkStart w:id="47" w:name="_Toc221441513"/>
      <w:r w:rsidRPr="005368C2">
        <w:t xml:space="preserve">Describe the differences between forward and </w:t>
      </w:r>
      <w:r w:rsidR="00972464">
        <w:t>Futures</w:t>
      </w:r>
      <w:r w:rsidRPr="005368C2">
        <w:t xml:space="preserve"> contracts and explain the relationship between forward and spot prices</w:t>
      </w:r>
      <w:bookmarkEnd w:id="47"/>
      <w:r w:rsidR="00972464">
        <w:br/>
      </w:r>
    </w:p>
    <w:p w14:paraId="31EDD9D3" w14:textId="77777777" w:rsidR="005F2397" w:rsidRPr="005368C2" w:rsidRDefault="005F2397" w:rsidP="00972464">
      <w:pPr>
        <w:pStyle w:val="Heading3SubGTNI"/>
      </w:pPr>
      <w:bookmarkStart w:id="48" w:name="_Toc221441514"/>
      <w:r w:rsidRPr="005368C2">
        <w:t xml:space="preserve">Differences between forward and </w:t>
      </w:r>
      <w:r w:rsidR="00972464">
        <w:t>Futures</w:t>
      </w:r>
      <w:r w:rsidRPr="005368C2">
        <w:t xml:space="preserve"> contracts</w:t>
      </w:r>
      <w:bookmarkEnd w:id="48"/>
    </w:p>
    <w:p w14:paraId="0CCA42A1" w14:textId="77777777" w:rsidR="005F2397" w:rsidRDefault="005F2397" w:rsidP="005F2397">
      <w:r w:rsidRPr="005368C2">
        <w:t xml:space="preserve">While both forwards and </w:t>
      </w:r>
      <w:r w:rsidR="00972464">
        <w:t>Futures</w:t>
      </w:r>
      <w:r w:rsidRPr="005368C2">
        <w:t xml:space="preserve"> are agreements to buy or sell an asset in the future (at a specified price), a forward contract is traded over-the-counter and the forward is not standardized. The </w:t>
      </w:r>
      <w:r w:rsidR="00972464">
        <w:t>Futures</w:t>
      </w:r>
      <w:r w:rsidRPr="005368C2">
        <w:t xml:space="preserve"> contract is traded on an </w:t>
      </w:r>
      <w:commentRangeStart w:id="49"/>
      <w:r w:rsidR="00972464" w:rsidRPr="005368C2">
        <w:t>exchange</w:t>
      </w:r>
      <w:r w:rsidRPr="005368C2">
        <w:t xml:space="preserve"> standardized </w:t>
      </w:r>
      <w:commentRangeEnd w:id="49"/>
      <w:r w:rsidR="00972464">
        <w:rPr>
          <w:rStyle w:val="CommentReference"/>
        </w:rPr>
        <w:commentReference w:id="49"/>
      </w:r>
      <w:r w:rsidRPr="005368C2">
        <w:t>(often highly standardized) and typically closed out before maturity.</w:t>
      </w:r>
    </w:p>
    <w:p w14:paraId="466ADF33" w14:textId="77777777" w:rsidR="00B563EF" w:rsidRPr="005368C2" w:rsidRDefault="00B563EF" w:rsidP="005F2397"/>
    <w:tbl>
      <w:tblPr>
        <w:tblW w:w="0" w:type="auto"/>
        <w:jc w:val="center"/>
        <w:tblBorders>
          <w:top w:val="single" w:sz="12" w:space="0" w:color="008000"/>
          <w:bottom w:val="single" w:sz="12" w:space="0" w:color="008000"/>
        </w:tblBorders>
        <w:tblLook w:val="01E0" w:firstRow="1" w:lastRow="1" w:firstColumn="1" w:lastColumn="1" w:noHBand="0" w:noVBand="0"/>
      </w:tblPr>
      <w:tblGrid>
        <w:gridCol w:w="3708"/>
        <w:gridCol w:w="3420"/>
      </w:tblGrid>
      <w:tr w:rsidR="005F2397" w:rsidRPr="005368C2" w14:paraId="0B4BC1AA" w14:textId="77777777" w:rsidTr="00B563EF">
        <w:trPr>
          <w:trHeight w:val="288"/>
          <w:jc w:val="center"/>
        </w:trPr>
        <w:tc>
          <w:tcPr>
            <w:tcW w:w="7128" w:type="dxa"/>
            <w:gridSpan w:val="2"/>
            <w:tcBorders>
              <w:top w:val="nil"/>
              <w:bottom w:val="nil"/>
            </w:tcBorders>
            <w:shd w:val="clear" w:color="auto" w:fill="598774"/>
          </w:tcPr>
          <w:p w14:paraId="0D0170A9" w14:textId="77777777" w:rsidR="005F2397" w:rsidRPr="005368C2" w:rsidRDefault="005F2397" w:rsidP="005F2397">
            <w:r w:rsidRPr="005368C2">
              <w:t>Forward vs. Futures Contracts</w:t>
            </w:r>
          </w:p>
        </w:tc>
      </w:tr>
      <w:tr w:rsidR="005F2397" w:rsidRPr="005368C2" w14:paraId="3E40233B" w14:textId="77777777" w:rsidTr="005F2397">
        <w:trPr>
          <w:trHeight w:val="288"/>
          <w:jc w:val="center"/>
        </w:trPr>
        <w:tc>
          <w:tcPr>
            <w:tcW w:w="3708" w:type="dxa"/>
            <w:tcBorders>
              <w:top w:val="nil"/>
              <w:bottom w:val="single" w:sz="12" w:space="0" w:color="008000"/>
            </w:tcBorders>
            <w:shd w:val="clear" w:color="auto" w:fill="auto"/>
          </w:tcPr>
          <w:p w14:paraId="7451480F" w14:textId="77777777" w:rsidR="005F2397" w:rsidRPr="00972464" w:rsidRDefault="005F2397" w:rsidP="005F2397">
            <w:pPr>
              <w:rPr>
                <w:b/>
              </w:rPr>
            </w:pPr>
            <w:r w:rsidRPr="00972464">
              <w:rPr>
                <w:b/>
              </w:rPr>
              <w:t>Forward</w:t>
            </w:r>
          </w:p>
        </w:tc>
        <w:tc>
          <w:tcPr>
            <w:tcW w:w="3420" w:type="dxa"/>
            <w:tcBorders>
              <w:top w:val="nil"/>
              <w:bottom w:val="single" w:sz="12" w:space="0" w:color="008000"/>
            </w:tcBorders>
            <w:shd w:val="clear" w:color="auto" w:fill="auto"/>
          </w:tcPr>
          <w:p w14:paraId="6D465537" w14:textId="77777777" w:rsidR="005F2397" w:rsidRPr="00972464" w:rsidRDefault="005F2397" w:rsidP="005F2397">
            <w:pPr>
              <w:rPr>
                <w:b/>
              </w:rPr>
            </w:pPr>
            <w:r w:rsidRPr="00972464">
              <w:rPr>
                <w:b/>
              </w:rPr>
              <w:t>Futures</w:t>
            </w:r>
          </w:p>
        </w:tc>
      </w:tr>
      <w:tr w:rsidR="005F2397" w:rsidRPr="005368C2" w14:paraId="2DE6E45C" w14:textId="77777777" w:rsidTr="005F2397">
        <w:trPr>
          <w:trHeight w:val="288"/>
          <w:jc w:val="center"/>
        </w:trPr>
        <w:tc>
          <w:tcPr>
            <w:tcW w:w="3708" w:type="dxa"/>
            <w:tcBorders>
              <w:top w:val="single" w:sz="12" w:space="0" w:color="008000"/>
            </w:tcBorders>
            <w:shd w:val="clear" w:color="auto" w:fill="auto"/>
          </w:tcPr>
          <w:p w14:paraId="3D9458D6" w14:textId="77777777" w:rsidR="005F2397" w:rsidRPr="005368C2" w:rsidRDefault="005F2397" w:rsidP="005F2397">
            <w:bookmarkStart w:id="50" w:name="_Toc144959301"/>
            <w:r w:rsidRPr="005368C2">
              <w:t>Trade over-the-counter</w:t>
            </w:r>
            <w:bookmarkEnd w:id="50"/>
          </w:p>
        </w:tc>
        <w:tc>
          <w:tcPr>
            <w:tcW w:w="3420" w:type="dxa"/>
            <w:tcBorders>
              <w:top w:val="single" w:sz="12" w:space="0" w:color="008000"/>
            </w:tcBorders>
            <w:shd w:val="clear" w:color="auto" w:fill="auto"/>
          </w:tcPr>
          <w:p w14:paraId="7F20F1BD" w14:textId="77777777" w:rsidR="005F2397" w:rsidRPr="005368C2" w:rsidRDefault="005F2397" w:rsidP="005F2397">
            <w:bookmarkStart w:id="51" w:name="_Toc144959302"/>
            <w:r w:rsidRPr="005368C2">
              <w:t>Trade on an exchange</w:t>
            </w:r>
            <w:bookmarkEnd w:id="51"/>
          </w:p>
        </w:tc>
      </w:tr>
      <w:tr w:rsidR="005F2397" w:rsidRPr="005368C2" w14:paraId="2DE478FA" w14:textId="77777777" w:rsidTr="005F2397">
        <w:trPr>
          <w:trHeight w:val="288"/>
          <w:jc w:val="center"/>
        </w:trPr>
        <w:tc>
          <w:tcPr>
            <w:tcW w:w="3708" w:type="dxa"/>
            <w:shd w:val="clear" w:color="auto" w:fill="auto"/>
          </w:tcPr>
          <w:p w14:paraId="0DD36B47" w14:textId="77777777" w:rsidR="005F2397" w:rsidRPr="005368C2" w:rsidRDefault="005F2397" w:rsidP="005F2397">
            <w:bookmarkStart w:id="52" w:name="_Toc144959303"/>
            <w:r w:rsidRPr="005368C2">
              <w:t>Not standardized</w:t>
            </w:r>
            <w:bookmarkEnd w:id="52"/>
          </w:p>
        </w:tc>
        <w:tc>
          <w:tcPr>
            <w:tcW w:w="3420" w:type="dxa"/>
            <w:shd w:val="clear" w:color="auto" w:fill="auto"/>
          </w:tcPr>
          <w:p w14:paraId="02C72BB5" w14:textId="77777777" w:rsidR="005F2397" w:rsidRPr="005368C2" w:rsidRDefault="005F2397" w:rsidP="005F2397">
            <w:bookmarkStart w:id="53" w:name="_Toc144959304"/>
            <w:r w:rsidRPr="005368C2">
              <w:t>Standardized contracts</w:t>
            </w:r>
            <w:bookmarkEnd w:id="53"/>
          </w:p>
        </w:tc>
      </w:tr>
      <w:tr w:rsidR="005F2397" w:rsidRPr="005368C2" w14:paraId="4BC9394C" w14:textId="77777777" w:rsidTr="005F2397">
        <w:trPr>
          <w:trHeight w:val="288"/>
          <w:jc w:val="center"/>
        </w:trPr>
        <w:tc>
          <w:tcPr>
            <w:tcW w:w="3708" w:type="dxa"/>
            <w:tcBorders>
              <w:bottom w:val="nil"/>
            </w:tcBorders>
            <w:shd w:val="clear" w:color="auto" w:fill="auto"/>
          </w:tcPr>
          <w:p w14:paraId="3101C778" w14:textId="77777777" w:rsidR="005F2397" w:rsidRPr="005368C2" w:rsidRDefault="005F2397" w:rsidP="005F2397">
            <w:bookmarkStart w:id="54" w:name="_Toc144959305"/>
            <w:r w:rsidRPr="005368C2">
              <w:t>One specified delivery date</w:t>
            </w:r>
            <w:bookmarkEnd w:id="54"/>
          </w:p>
        </w:tc>
        <w:tc>
          <w:tcPr>
            <w:tcW w:w="3420" w:type="dxa"/>
            <w:tcBorders>
              <w:bottom w:val="nil"/>
            </w:tcBorders>
            <w:shd w:val="clear" w:color="auto" w:fill="auto"/>
          </w:tcPr>
          <w:p w14:paraId="2C4E1D5D" w14:textId="77777777" w:rsidR="005F2397" w:rsidRPr="005368C2" w:rsidRDefault="005F2397" w:rsidP="005F2397">
            <w:bookmarkStart w:id="55" w:name="_Toc144959306"/>
            <w:r w:rsidRPr="005368C2">
              <w:t>Range of delivery dates</w:t>
            </w:r>
            <w:bookmarkEnd w:id="55"/>
          </w:p>
        </w:tc>
      </w:tr>
      <w:tr w:rsidR="005F2397" w:rsidRPr="005368C2" w14:paraId="58C6F431" w14:textId="77777777" w:rsidTr="005F2397">
        <w:trPr>
          <w:trHeight w:val="288"/>
          <w:jc w:val="center"/>
        </w:trPr>
        <w:tc>
          <w:tcPr>
            <w:tcW w:w="3708" w:type="dxa"/>
            <w:tcBorders>
              <w:top w:val="nil"/>
              <w:bottom w:val="nil"/>
            </w:tcBorders>
            <w:shd w:val="clear" w:color="auto" w:fill="auto"/>
          </w:tcPr>
          <w:p w14:paraId="01A80183" w14:textId="77777777" w:rsidR="005F2397" w:rsidRPr="005368C2" w:rsidRDefault="005F2397" w:rsidP="005F2397">
            <w:bookmarkStart w:id="56" w:name="_Toc144959307"/>
            <w:r w:rsidRPr="005368C2">
              <w:t>Settled at the end of a contract</w:t>
            </w:r>
            <w:bookmarkEnd w:id="56"/>
          </w:p>
        </w:tc>
        <w:tc>
          <w:tcPr>
            <w:tcW w:w="3420" w:type="dxa"/>
            <w:tcBorders>
              <w:top w:val="nil"/>
              <w:bottom w:val="nil"/>
            </w:tcBorders>
            <w:shd w:val="clear" w:color="auto" w:fill="auto"/>
          </w:tcPr>
          <w:p w14:paraId="254EBD75" w14:textId="77777777" w:rsidR="005F2397" w:rsidRPr="005368C2" w:rsidRDefault="005F2397" w:rsidP="005F2397">
            <w:bookmarkStart w:id="57" w:name="_Toc144959308"/>
            <w:r w:rsidRPr="005368C2">
              <w:t>Settled daily</w:t>
            </w:r>
            <w:bookmarkEnd w:id="57"/>
          </w:p>
        </w:tc>
      </w:tr>
      <w:tr w:rsidR="005F2397" w:rsidRPr="005368C2" w14:paraId="309253D1" w14:textId="77777777" w:rsidTr="005F2397">
        <w:trPr>
          <w:trHeight w:val="288"/>
          <w:jc w:val="center"/>
        </w:trPr>
        <w:tc>
          <w:tcPr>
            <w:tcW w:w="3708" w:type="dxa"/>
            <w:tcBorders>
              <w:top w:val="nil"/>
            </w:tcBorders>
            <w:shd w:val="clear" w:color="auto" w:fill="auto"/>
          </w:tcPr>
          <w:p w14:paraId="6392D41A" w14:textId="77777777" w:rsidR="005F2397" w:rsidRPr="005368C2" w:rsidRDefault="005F2397" w:rsidP="005F2397">
            <w:bookmarkStart w:id="58" w:name="_Toc144959309"/>
            <w:r w:rsidRPr="005368C2">
              <w:t>Delivery or final cash settlement usually occurs</w:t>
            </w:r>
            <w:bookmarkEnd w:id="58"/>
          </w:p>
        </w:tc>
        <w:tc>
          <w:tcPr>
            <w:tcW w:w="3420" w:type="dxa"/>
            <w:tcBorders>
              <w:top w:val="nil"/>
            </w:tcBorders>
            <w:shd w:val="clear" w:color="auto" w:fill="auto"/>
          </w:tcPr>
          <w:p w14:paraId="12DFD8F1" w14:textId="77777777" w:rsidR="005F2397" w:rsidRPr="005368C2" w:rsidRDefault="005F2397" w:rsidP="005F2397">
            <w:bookmarkStart w:id="59" w:name="_Toc144959310"/>
            <w:r w:rsidRPr="005368C2">
              <w:t>Contract usually closed out prior to maturity</w:t>
            </w:r>
            <w:bookmarkEnd w:id="59"/>
          </w:p>
        </w:tc>
      </w:tr>
    </w:tbl>
    <w:p w14:paraId="78A65097" w14:textId="77777777" w:rsidR="00B563EF" w:rsidRDefault="00B563EF" w:rsidP="005F2397"/>
    <w:p w14:paraId="1F6E9EA1" w14:textId="77777777" w:rsidR="005F2397" w:rsidRPr="005368C2" w:rsidRDefault="005F2397" w:rsidP="00972464">
      <w:pPr>
        <w:pStyle w:val="Heading3SubGTNI"/>
      </w:pPr>
      <w:bookmarkStart w:id="60" w:name="_Toc221441515"/>
      <w:r w:rsidRPr="005368C2">
        <w:t>Explain the relationship between forward and spot prices</w:t>
      </w:r>
      <w:bookmarkEnd w:id="60"/>
    </w:p>
    <w:p w14:paraId="71C83E02" w14:textId="77777777" w:rsidR="005F2397" w:rsidRPr="005368C2" w:rsidRDefault="005F2397" w:rsidP="005F2397"/>
    <w:p w14:paraId="29FFC36C" w14:textId="77777777" w:rsidR="005F2397" w:rsidRPr="005368C2" w:rsidRDefault="005F2397" w:rsidP="005F2397">
      <w:r w:rsidRPr="005368C2">
        <w:t>Notation</w:t>
      </w:r>
    </w:p>
    <w:p w14:paraId="53F8C0E7" w14:textId="77777777" w:rsidR="005F2397" w:rsidRPr="005368C2" w:rsidRDefault="005F2397" w:rsidP="005F2397">
      <w:r w:rsidRPr="005368C2">
        <w:t>The following notations apply to forward contracts:</w:t>
      </w:r>
    </w:p>
    <w:p w14:paraId="090D4061" w14:textId="77777777" w:rsidR="005F2397" w:rsidRPr="005368C2" w:rsidRDefault="005F2397" w:rsidP="005F2397">
      <w:r w:rsidRPr="005368C2">
        <w:t>T:</w:t>
      </w:r>
      <w:r w:rsidRPr="005368C2">
        <w:tab/>
        <w:t>Time until delivery date in a forward/</w:t>
      </w:r>
      <w:r w:rsidR="00972464">
        <w:t>Futures</w:t>
      </w:r>
      <w:r w:rsidRPr="005368C2">
        <w:t xml:space="preserve"> contract (in years)</w:t>
      </w:r>
    </w:p>
    <w:p w14:paraId="5C6B7046" w14:textId="77777777" w:rsidR="005F2397" w:rsidRPr="005368C2" w:rsidRDefault="005F2397" w:rsidP="005F2397">
      <w:r w:rsidRPr="005368C2">
        <w:t>S0:</w:t>
      </w:r>
      <w:r w:rsidRPr="005368C2">
        <w:tab/>
        <w:t>Price of the underlying asset (spot price)</w:t>
      </w:r>
    </w:p>
    <w:p w14:paraId="20BF1F9F" w14:textId="77777777" w:rsidR="005F2397" w:rsidRPr="005368C2" w:rsidRDefault="005F2397" w:rsidP="005F2397">
      <w:r w:rsidRPr="005368C2">
        <w:t>F0:</w:t>
      </w:r>
      <w:r w:rsidRPr="005368C2">
        <w:tab/>
        <w:t xml:space="preserve">Today’s forward or </w:t>
      </w:r>
      <w:r w:rsidR="00972464">
        <w:t>Futures</w:t>
      </w:r>
      <w:r w:rsidRPr="005368C2">
        <w:t xml:space="preserve"> price</w:t>
      </w:r>
    </w:p>
    <w:p w14:paraId="5F2CE9B5" w14:textId="77777777" w:rsidR="005F2397" w:rsidRPr="005368C2" w:rsidRDefault="005F2397" w:rsidP="005F2397">
      <w:r w:rsidRPr="005368C2">
        <w:t>K:</w:t>
      </w:r>
      <w:r w:rsidRPr="005368C2">
        <w:tab/>
        <w:t>Delivery price</w:t>
      </w:r>
    </w:p>
    <w:p w14:paraId="590EA184" w14:textId="77777777" w:rsidR="005F2397" w:rsidRPr="005368C2" w:rsidRDefault="005F2397" w:rsidP="005F2397">
      <w:proofErr w:type="gramStart"/>
      <w:r w:rsidRPr="005368C2">
        <w:t>r</w:t>
      </w:r>
      <w:proofErr w:type="gramEnd"/>
      <w:r w:rsidRPr="005368C2">
        <w:t>:</w:t>
      </w:r>
      <w:r w:rsidRPr="005368C2">
        <w:tab/>
        <w:t>Risk-free rate—annual rate but expressed with continuous compounding</w:t>
      </w:r>
    </w:p>
    <w:p w14:paraId="215719D9" w14:textId="77777777" w:rsidR="005F2397" w:rsidRPr="005368C2" w:rsidRDefault="005F2397" w:rsidP="005F2397">
      <w:proofErr w:type="spellStart"/>
      <w:proofErr w:type="gramStart"/>
      <w:r w:rsidRPr="005368C2">
        <w:t>rf</w:t>
      </w:r>
      <w:proofErr w:type="spellEnd"/>
      <w:proofErr w:type="gramEnd"/>
      <w:r w:rsidRPr="005368C2">
        <w:t>:</w:t>
      </w:r>
      <w:r w:rsidRPr="005368C2">
        <w:tab/>
        <w:t>Foreign risk-free interest rate</w:t>
      </w:r>
    </w:p>
    <w:p w14:paraId="25876BF5" w14:textId="77777777" w:rsidR="005F2397" w:rsidRPr="005368C2" w:rsidRDefault="005F2397" w:rsidP="005F2397">
      <w:r w:rsidRPr="005368C2">
        <w:t>I:</w:t>
      </w:r>
      <w:r w:rsidRPr="005368C2">
        <w:tab/>
        <w:t>Present value of income received from asset (in dollar terms)</w:t>
      </w:r>
    </w:p>
    <w:p w14:paraId="57454C7A" w14:textId="77777777" w:rsidR="005F2397" w:rsidRPr="005368C2" w:rsidRDefault="005F2397" w:rsidP="005F2397">
      <w:proofErr w:type="gramStart"/>
      <w:r w:rsidRPr="005368C2">
        <w:t>q</w:t>
      </w:r>
      <w:proofErr w:type="gramEnd"/>
      <w:r w:rsidRPr="005368C2">
        <w:t>:</w:t>
      </w:r>
      <w:r w:rsidRPr="005368C2">
        <w:tab/>
        <w:t>Dividend yield rate (in percentage terms; e.g., 2% dividend yield)</w:t>
      </w:r>
    </w:p>
    <w:p w14:paraId="1893C02F" w14:textId="77777777" w:rsidR="005F2397" w:rsidRPr="005368C2" w:rsidRDefault="005F2397" w:rsidP="005F2397">
      <w:r w:rsidRPr="005368C2">
        <w:t>U, u:</w:t>
      </w:r>
      <w:r w:rsidRPr="005368C2">
        <w:tab/>
        <w:t>Storage cost. U = dollar cost and u = cost in % terms</w:t>
      </w:r>
    </w:p>
    <w:p w14:paraId="77409912" w14:textId="77777777" w:rsidR="005F2397" w:rsidRPr="005368C2" w:rsidRDefault="005F2397" w:rsidP="005F2397">
      <w:proofErr w:type="gramStart"/>
      <w:r w:rsidRPr="005368C2">
        <w:t>y</w:t>
      </w:r>
      <w:proofErr w:type="gramEnd"/>
      <w:r w:rsidRPr="005368C2">
        <w:t>:</w:t>
      </w:r>
      <w:r w:rsidRPr="005368C2">
        <w:tab/>
        <w:t>convenience yield</w:t>
      </w:r>
    </w:p>
    <w:p w14:paraId="043D4B1E" w14:textId="77777777" w:rsidR="00B563EF" w:rsidRDefault="00B563EF" w:rsidP="005F2397"/>
    <w:p w14:paraId="3E776FE0" w14:textId="77777777" w:rsidR="005F2397" w:rsidRPr="005368C2" w:rsidRDefault="005F2397" w:rsidP="005F2397">
      <w:r w:rsidRPr="005368C2">
        <w:t>Cost of Carry Model</w:t>
      </w:r>
    </w:p>
    <w:p w14:paraId="070BC423" w14:textId="77777777" w:rsidR="005F2397" w:rsidRPr="005368C2" w:rsidRDefault="005F2397" w:rsidP="005F2397">
      <w:r w:rsidRPr="005368C2">
        <w:t xml:space="preserve">The cost-of-carry model sets a </w:t>
      </w:r>
      <w:r w:rsidR="00972464">
        <w:t>Futures</w:t>
      </w:r>
      <w:r w:rsidRPr="005368C2">
        <w:t xml:space="preserve"> price as a function of the spot price: the </w:t>
      </w:r>
      <w:r w:rsidR="00972464">
        <w:t>Futures</w:t>
      </w:r>
      <w:r w:rsidRPr="005368C2">
        <w:t xml:space="preserve"> price (F) equals the spot price (S0) compounded at the interest rate (r, required to finance the asset) plus the storage cost of the asset less any income earned on the asset.</w:t>
      </w:r>
    </w:p>
    <w:p w14:paraId="69702B6F" w14:textId="77777777" w:rsidR="005F2397" w:rsidRPr="005368C2" w:rsidRDefault="005F2397" w:rsidP="005F2397">
      <w:r w:rsidRPr="005368C2">
        <w:t xml:space="preserve">For a non-dividend-paying investment asset (i.e., an asset which has no storage cost) the cost of carry model says the </w:t>
      </w:r>
      <w:r w:rsidR="00972464">
        <w:t>Futures</w:t>
      </w:r>
      <w:r w:rsidRPr="005368C2">
        <w:t xml:space="preserve"> price is given by:</w:t>
      </w:r>
      <w:r w:rsidR="00B563EF">
        <w:br/>
      </w:r>
    </w:p>
    <w:p w14:paraId="0F3F2E6C" w14:textId="77777777" w:rsidR="005F2397" w:rsidRPr="005368C2" w:rsidRDefault="005F2397" w:rsidP="00B563EF">
      <w:pPr>
        <w:ind w:left="2160"/>
      </w:pPr>
      <w:r w:rsidRPr="005368C2">
        <w:rPr>
          <w:noProof/>
        </w:rPr>
        <w:drawing>
          <wp:inline distT="0" distB="0" distL="0" distR="0" wp14:anchorId="35F5BC86" wp14:editId="2F4E1F79">
            <wp:extent cx="2156460" cy="297180"/>
            <wp:effectExtent l="0" t="0" r="2540" b="762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156460" cy="297180"/>
                    </a:xfrm>
                    <a:prstGeom prst="rect">
                      <a:avLst/>
                    </a:prstGeom>
                    <a:noFill/>
                    <a:ln>
                      <a:noFill/>
                    </a:ln>
                    <a:extLst>
                      <a:ext uri="{FAA26D3D-D897-4be2-8F04-BA451C77F1D7}">
                        <ma14:placeholderFlag xmlns:ma14="http://schemas.microsoft.com/office/mac/drawingml/2011/main"/>
                      </a:ext>
                    </a:extLst>
                  </pic:spPr>
                </pic:pic>
              </a:graphicData>
            </a:graphic>
          </wp:inline>
        </w:drawing>
      </w:r>
      <w:r w:rsidRPr="005368C2">
        <w:tab/>
      </w:r>
    </w:p>
    <w:p w14:paraId="05E4AAB2" w14:textId="77777777" w:rsidR="005F2397" w:rsidRPr="005368C2" w:rsidRDefault="00B563EF" w:rsidP="005F2397">
      <w:r>
        <w:br/>
      </w:r>
      <w:r w:rsidR="005F2397" w:rsidRPr="005368C2">
        <w:t xml:space="preserve">The equations for forward prices are essentially similar to </w:t>
      </w:r>
      <w:r w:rsidR="00972464">
        <w:t>Futures</w:t>
      </w:r>
      <w:r w:rsidR="005F2397" w:rsidRPr="005368C2">
        <w:t xml:space="preserve"> prices. The generalized forward price (F0) is either case (</w:t>
      </w:r>
      <w:r w:rsidR="00972464">
        <w:t>Futures</w:t>
      </w:r>
      <w:r w:rsidR="005F2397" w:rsidRPr="005368C2">
        <w:t xml:space="preserve"> or forwards) is therefore given by:</w:t>
      </w:r>
    </w:p>
    <w:p w14:paraId="307530C1" w14:textId="77777777" w:rsidR="005F2397" w:rsidRPr="005368C2" w:rsidRDefault="005F2397" w:rsidP="00B563EF">
      <w:pPr>
        <w:ind w:left="2160"/>
      </w:pPr>
      <w:r w:rsidRPr="005368C2">
        <w:rPr>
          <w:noProof/>
        </w:rPr>
        <w:drawing>
          <wp:inline distT="0" distB="0" distL="0" distR="0" wp14:anchorId="631A20AC" wp14:editId="7C645DC4">
            <wp:extent cx="762000" cy="297180"/>
            <wp:effectExtent l="0" t="0" r="0" b="762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762000" cy="297180"/>
                    </a:xfrm>
                    <a:prstGeom prst="rect">
                      <a:avLst/>
                    </a:prstGeom>
                    <a:noFill/>
                    <a:ln>
                      <a:noFill/>
                    </a:ln>
                  </pic:spPr>
                </pic:pic>
              </a:graphicData>
            </a:graphic>
          </wp:inline>
        </w:drawing>
      </w:r>
    </w:p>
    <w:p w14:paraId="1ADC1789" w14:textId="77777777" w:rsidR="005F2397" w:rsidRPr="005368C2" w:rsidRDefault="005F2397" w:rsidP="005F2397">
      <w:r w:rsidRPr="005368C2">
        <w:t>If the asset provides interim cash flows (e.g., a stock that pays dividends), then let (I) equal the present value of the cash flows received and the cost-of-carry model is then given by:</w:t>
      </w:r>
    </w:p>
    <w:p w14:paraId="087F97D3" w14:textId="77777777" w:rsidR="005F2397" w:rsidRPr="005368C2" w:rsidRDefault="005F2397" w:rsidP="005F2397">
      <w:r w:rsidRPr="005368C2">
        <w:rPr>
          <w:noProof/>
        </w:rPr>
        <w:drawing>
          <wp:inline distT="0" distB="0" distL="0" distR="0" wp14:anchorId="316E2F00" wp14:editId="6B0DE425">
            <wp:extent cx="1120140" cy="297180"/>
            <wp:effectExtent l="0" t="0" r="3810" b="762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120140" cy="297180"/>
                    </a:xfrm>
                    <a:prstGeom prst="rect">
                      <a:avLst/>
                    </a:prstGeom>
                    <a:noFill/>
                    <a:ln>
                      <a:noFill/>
                    </a:ln>
                  </pic:spPr>
                </pic:pic>
              </a:graphicData>
            </a:graphic>
          </wp:inline>
        </w:drawing>
      </w:r>
      <w:r w:rsidRPr="005368C2">
        <w:tab/>
      </w:r>
    </w:p>
    <w:p w14:paraId="21F01DD8" w14:textId="77777777" w:rsidR="005F2397" w:rsidRPr="005368C2" w:rsidRDefault="005F2397" w:rsidP="005F2397">
      <w:r w:rsidRPr="005368C2">
        <w:t>If the asset provides income (e.g., a stock that pays dividends), where the income can be expressed as a constant percentage of the spot price (given by q), then the model is given by:</w:t>
      </w:r>
    </w:p>
    <w:p w14:paraId="13B5B70C" w14:textId="77777777" w:rsidR="005F2397" w:rsidRPr="005368C2" w:rsidRDefault="005F2397" w:rsidP="005F2397">
      <w:r w:rsidRPr="005368C2">
        <w:rPr>
          <w:noProof/>
        </w:rPr>
        <w:drawing>
          <wp:inline distT="0" distB="0" distL="0" distR="0" wp14:anchorId="0EF654C8" wp14:editId="1B1F4185">
            <wp:extent cx="982980" cy="297180"/>
            <wp:effectExtent l="0" t="0" r="7620" b="762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982980" cy="297180"/>
                    </a:xfrm>
                    <a:prstGeom prst="rect">
                      <a:avLst/>
                    </a:prstGeom>
                    <a:noFill/>
                    <a:ln>
                      <a:noFill/>
                    </a:ln>
                  </pic:spPr>
                </pic:pic>
              </a:graphicData>
            </a:graphic>
          </wp:inline>
        </w:drawing>
      </w:r>
    </w:p>
    <w:p w14:paraId="3D3BF717" w14:textId="77777777" w:rsidR="005F2397" w:rsidRPr="005368C2" w:rsidRDefault="005F2397" w:rsidP="005F2397">
      <w:r w:rsidRPr="005368C2">
        <w:t xml:space="preserve">If the asset has a storage cost and produces a convenience yield (where the convenience yield is a constant percentage of the spot price, denoted by ‘y’), the cost-of-carry model expands to: </w:t>
      </w:r>
    </w:p>
    <w:p w14:paraId="4082FBE1" w14:textId="77777777" w:rsidR="005F2397" w:rsidRPr="005368C2" w:rsidRDefault="005F2397" w:rsidP="005F2397">
      <w:r w:rsidRPr="005368C2">
        <w:rPr>
          <w:noProof/>
        </w:rPr>
        <w:drawing>
          <wp:inline distT="0" distB="0" distL="0" distR="0" wp14:anchorId="19213C06" wp14:editId="2B086834">
            <wp:extent cx="1127760" cy="297180"/>
            <wp:effectExtent l="0" t="0" r="0" b="762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127760" cy="297180"/>
                    </a:xfrm>
                    <a:prstGeom prst="rect">
                      <a:avLst/>
                    </a:prstGeom>
                    <a:noFill/>
                    <a:ln>
                      <a:noFill/>
                    </a:ln>
                  </pic:spPr>
                </pic:pic>
              </a:graphicData>
            </a:graphic>
          </wp:inline>
        </w:drawing>
      </w:r>
      <w:r w:rsidRPr="005368C2">
        <w:tab/>
      </w:r>
    </w:p>
    <w:p w14:paraId="7C05CE5C" w14:textId="77777777" w:rsidR="005F2397" w:rsidRPr="005368C2" w:rsidRDefault="005F2397" w:rsidP="005F2397">
      <w:r w:rsidRPr="005368C2">
        <w:t>Where r is the risk-free rate, u is the storage cost as a constant percentage, and y is the convenience yield.</w:t>
      </w:r>
    </w:p>
    <w:p w14:paraId="05CAA7A5" w14:textId="77777777" w:rsidR="005F2397" w:rsidRPr="005368C2" w:rsidRDefault="005F2397" w:rsidP="005F2397">
      <w:r w:rsidRPr="005368C2">
        <w:rPr>
          <w:noProof/>
        </w:rPr>
        <w:drawing>
          <wp:inline distT="0" distB="0" distL="0" distR="0" wp14:anchorId="7C926B4D" wp14:editId="182B7611">
            <wp:extent cx="4091919" cy="2647507"/>
            <wp:effectExtent l="0" t="0" r="4445" b="63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4101053" cy="2653416"/>
                    </a:xfrm>
                    <a:prstGeom prst="rect">
                      <a:avLst/>
                    </a:prstGeom>
                  </pic:spPr>
                </pic:pic>
              </a:graphicData>
            </a:graphic>
          </wp:inline>
        </w:drawing>
      </w:r>
    </w:p>
    <w:p w14:paraId="4A8E211C" w14:textId="77777777" w:rsidR="005F2397" w:rsidRPr="005368C2" w:rsidRDefault="005F2397" w:rsidP="005F2397">
      <w:r w:rsidRPr="005368C2">
        <w:t>As the chart above shows, storage costs increase the value of the forward contract and storage costs work in the opposite direction of income (or in the case of a financial asset, dividends). The risk-free rate is the cost of financing and increases the value of the forward contract; it works in the opposite direction (i.e., is offset by) any convenience yield.</w:t>
      </w:r>
    </w:p>
    <w:p w14:paraId="4999038A" w14:textId="77777777" w:rsidR="005F2397" w:rsidRPr="005368C2" w:rsidRDefault="005F2397" w:rsidP="005F2397">
      <w:r w:rsidRPr="005368C2">
        <w:br w:type="page"/>
      </w:r>
    </w:p>
    <w:p w14:paraId="0E29B335" w14:textId="77777777" w:rsidR="005F2397" w:rsidRPr="005368C2" w:rsidRDefault="005F2397" w:rsidP="005F2397">
      <w:r w:rsidRPr="005368C2">
        <w:t>In summary, the cost of carry links the spot price to the forward price:</w:t>
      </w:r>
    </w:p>
    <w:p w14:paraId="70CCA535" w14:textId="77777777" w:rsidR="005F2397" w:rsidRPr="005368C2" w:rsidRDefault="005F2397" w:rsidP="005F2397">
      <w:commentRangeStart w:id="61"/>
      <w:r w:rsidRPr="005368C2">
        <w:rPr>
          <w:noProof/>
        </w:rPr>
        <w:drawing>
          <wp:inline distT="0" distB="0" distL="0" distR="0" wp14:anchorId="565D1ED9" wp14:editId="4D755F45">
            <wp:extent cx="5153025" cy="1702273"/>
            <wp:effectExtent l="0" t="0" r="0" b="0"/>
            <wp:docPr id="231" name="Picture 5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8"/>
                    <pic:cNvPicPr>
                      <a:picLocks noChangeAspect="1" noChangeArrowheads="1"/>
                    </pic:cNvPicPr>
                  </pic:nvPicPr>
                  <pic:blipFill>
                    <a:blip r:embed="rId80" cstate="print"/>
                    <a:srcRect/>
                    <a:stretch>
                      <a:fillRect/>
                    </a:stretch>
                  </pic:blipFill>
                  <pic:spPr bwMode="auto">
                    <a:xfrm>
                      <a:off x="0" y="0"/>
                      <a:ext cx="5159777" cy="1704503"/>
                    </a:xfrm>
                    <a:prstGeom prst="rect">
                      <a:avLst/>
                    </a:prstGeom>
                    <a:noFill/>
                    <a:ln w="9525">
                      <a:noFill/>
                      <a:miter lim="800000"/>
                      <a:headEnd/>
                      <a:tailEnd/>
                    </a:ln>
                  </pic:spPr>
                </pic:pic>
              </a:graphicData>
            </a:graphic>
          </wp:inline>
        </w:drawing>
      </w:r>
      <w:commentRangeEnd w:id="61"/>
      <w:r w:rsidR="00972464">
        <w:rPr>
          <w:rStyle w:val="CommentReference"/>
        </w:rPr>
        <w:commentReference w:id="61"/>
      </w:r>
    </w:p>
    <w:p w14:paraId="75EAE1DB" w14:textId="77777777" w:rsidR="005F2397" w:rsidRPr="005368C2" w:rsidRDefault="005F2397" w:rsidP="005F2397">
      <w:r w:rsidRPr="005368C2">
        <w:t>And a financial asset can be summarized as follows:</w:t>
      </w:r>
    </w:p>
    <w:p w14:paraId="4EE77549" w14:textId="77777777" w:rsidR="005F2397" w:rsidRPr="005368C2" w:rsidRDefault="005F2397" w:rsidP="005F2397">
      <w:r w:rsidRPr="005368C2">
        <w:rPr>
          <w:noProof/>
        </w:rPr>
        <w:drawing>
          <wp:inline distT="0" distB="0" distL="0" distR="0" wp14:anchorId="2AD4BE3F" wp14:editId="3E934B1B">
            <wp:extent cx="5114925" cy="1263319"/>
            <wp:effectExtent l="0" t="0" r="0" b="0"/>
            <wp:docPr id="232" name="Picture 5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5"/>
                    <pic:cNvPicPr>
                      <a:picLocks noChangeAspect="1" noChangeArrowheads="1"/>
                    </pic:cNvPicPr>
                  </pic:nvPicPr>
                  <pic:blipFill>
                    <a:blip r:embed="rId81" cstate="print"/>
                    <a:srcRect/>
                    <a:stretch>
                      <a:fillRect/>
                    </a:stretch>
                  </pic:blipFill>
                  <pic:spPr bwMode="auto">
                    <a:xfrm>
                      <a:off x="0" y="0"/>
                      <a:ext cx="5123637" cy="1265471"/>
                    </a:xfrm>
                    <a:prstGeom prst="rect">
                      <a:avLst/>
                    </a:prstGeom>
                    <a:noFill/>
                    <a:ln w="9525">
                      <a:noFill/>
                      <a:miter lim="800000"/>
                      <a:headEnd/>
                      <a:tailEnd/>
                    </a:ln>
                  </pic:spPr>
                </pic:pic>
              </a:graphicData>
            </a:graphic>
          </wp:inline>
        </w:drawing>
      </w:r>
    </w:p>
    <w:p w14:paraId="208B4C8F" w14:textId="77777777" w:rsidR="005F2397" w:rsidRPr="005368C2" w:rsidRDefault="005F2397" w:rsidP="005F2397">
      <w:r w:rsidRPr="005368C2">
        <w:br w:type="page"/>
      </w:r>
    </w:p>
    <w:p w14:paraId="1B04D807" w14:textId="77777777" w:rsidR="00972464" w:rsidRPr="00972464" w:rsidRDefault="005F2397" w:rsidP="00972464">
      <w:pPr>
        <w:pStyle w:val="Heading2"/>
      </w:pPr>
      <w:bookmarkStart w:id="62" w:name="_Toc221441516"/>
      <w:r w:rsidRPr="005368C2">
        <w:t>Calculate the forward price, given the underlying asset’s price, with or without short sales and/or consideration to the income or yield of the underlying asset. Describe an arbitrage argument in support of these prices</w:t>
      </w:r>
      <w:bookmarkEnd w:id="62"/>
      <w:r w:rsidR="00972464">
        <w:br/>
      </w:r>
    </w:p>
    <w:p w14:paraId="23E0425C" w14:textId="77777777" w:rsidR="005F2397" w:rsidRPr="005368C2" w:rsidRDefault="005F2397" w:rsidP="005F2397">
      <w:r w:rsidRPr="005368C2">
        <w:t>The following exhibit (from a key learning sp</w:t>
      </w:r>
      <w:r w:rsidR="00972464">
        <w:t>readsheet) locates several cost-of-</w:t>
      </w:r>
      <w:r w:rsidRPr="005368C2">
        <w:t>carry examples together into the same template (one textbook example per column).</w:t>
      </w:r>
    </w:p>
    <w:p w14:paraId="6D5E97A4" w14:textId="77777777" w:rsidR="00FA56B8" w:rsidRDefault="00D068CA" w:rsidP="005F2397">
      <w:r>
        <w:rPr>
          <w:noProof/>
        </w:rPr>
        <mc:AlternateContent>
          <mc:Choice Requires="wps">
            <w:drawing>
              <wp:anchor distT="0" distB="0" distL="114300" distR="114300" simplePos="0" relativeHeight="251695616" behindDoc="0" locked="0" layoutInCell="1" allowOverlap="1" wp14:anchorId="33B52AF1" wp14:editId="483D3B1D">
                <wp:simplePos x="0" y="0"/>
                <wp:positionH relativeFrom="column">
                  <wp:posOffset>114300</wp:posOffset>
                </wp:positionH>
                <wp:positionV relativeFrom="paragraph">
                  <wp:posOffset>93980</wp:posOffset>
                </wp:positionV>
                <wp:extent cx="5029200" cy="1143000"/>
                <wp:effectExtent l="76200" t="76200" r="101600" b="101600"/>
                <wp:wrapSquare wrapText="bothSides"/>
                <wp:docPr id="711" name="Text Box 711"/>
                <wp:cNvGraphicFramePr/>
                <a:graphic xmlns:a="http://schemas.openxmlformats.org/drawingml/2006/main">
                  <a:graphicData uri="http://schemas.microsoft.com/office/word/2010/wordprocessingShape">
                    <wps:wsp>
                      <wps:cNvSpPr txBox="1"/>
                      <wps:spPr>
                        <a:xfrm>
                          <a:off x="0" y="0"/>
                          <a:ext cx="5029200" cy="1143000"/>
                        </a:xfrm>
                        <a:prstGeom prst="rect">
                          <a:avLst/>
                        </a:prstGeom>
                        <a:noFill/>
                        <a:ln w="6350">
                          <a:solidFill>
                            <a:prstClr val="black"/>
                          </a:solidFill>
                        </a:ln>
                        <a:effectLst>
                          <a:glow rad="12700">
                            <a:srgbClr val="688C85">
                              <a:alpha val="75000"/>
                            </a:srgbClr>
                          </a:glow>
                          <a:softEdge rad="317500"/>
                        </a:effectLst>
                        <a:scene3d>
                          <a:camera prst="orthographicFront"/>
                          <a:lightRig rig="threePt" dir="t">
                            <a:rot lat="0" lon="0" rev="1740000"/>
                          </a:lightRig>
                        </a:scene3d>
                        <a:sp3d extrusionH="114300" contourW="12700" prstMaterial="softEdge">
                          <a:extrusionClr>
                            <a:srgbClr val="688C85"/>
                          </a:extrusionClr>
                          <a:contourClr>
                            <a:srgbClr val="688C85"/>
                          </a:contourClr>
                        </a:sp3d>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328DCC" w14:textId="77777777" w:rsidR="00D068CA" w:rsidRDefault="00D068CA" w:rsidP="00FA56B8">
                            <w:r>
                              <w:t xml:space="preserve"> IMPORTANT CONCEPT:</w:t>
                            </w:r>
                            <w:r>
                              <w:br/>
                            </w:r>
                          </w:p>
                          <w:p w14:paraId="0C76CF5C" w14:textId="77777777" w:rsidR="00D068CA" w:rsidRDefault="00D068CA" w:rsidP="00FA56B8">
                            <w:pPr>
                              <w:ind w:left="720"/>
                            </w:pPr>
                            <w:r w:rsidRPr="005368C2">
                              <w:t>Note that th</w:t>
                            </w:r>
                            <w:r>
                              <w:t>e “four forces” are represented. I</w:t>
                            </w:r>
                            <w:r w:rsidRPr="005368C2">
                              <w:t xml:space="preserve">nterest rate and storage </w:t>
                            </w:r>
                            <w:r>
                              <w:t xml:space="preserve">costs </w:t>
                            </w:r>
                            <w:r w:rsidRPr="00FA56B8">
                              <w:rPr>
                                <w:i/>
                              </w:rPr>
                              <w:t>increase</w:t>
                            </w:r>
                            <w:r>
                              <w:t xml:space="preserve"> the price of the forward. Dividend and convenience yield </w:t>
                            </w:r>
                            <w:r w:rsidRPr="00D068CA">
                              <w:rPr>
                                <w:i/>
                              </w:rPr>
                              <w:t>decrease</w:t>
                            </w:r>
                            <w:r w:rsidRPr="005368C2">
                              <w:t xml:space="preserve"> the price of the forward:</w:t>
                            </w:r>
                          </w:p>
                          <w:p w14:paraId="44FDC6D3" w14:textId="77777777" w:rsidR="00D068CA" w:rsidRDefault="00D068CA"/>
                        </w:txbxContent>
                      </wps:txbx>
                      <wps:bodyPr rot="0" spcFirstLastPara="0" vertOverflow="overflow" horzOverflow="overflow" vert="horz" wrap="square" lIns="2"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11" o:spid="_x0000_s1069" type="#_x0000_t202" style="position:absolute;margin-left:9pt;margin-top:7.4pt;width:396pt;height:90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" filled="f" strokeweight=".5pt">
                <v:textbox inset="2emu">
                  <w:txbxContent>
                    <w:p w14:paraId="76328DCC" w14:textId="77777777" w:rsidR="00D068CA" w:rsidRDefault="00D068CA" w:rsidP="00FA56B8">
                      <w:r>
                        <w:t xml:space="preserve"> IMPORTANT CONCEPT:</w:t>
                      </w:r>
                      <w:r>
                        <w:br/>
                      </w:r>
                    </w:p>
                    <w:p w14:paraId="0C76CF5C" w14:textId="77777777" w:rsidR="00D068CA" w:rsidRDefault="00D068CA" w:rsidP="00FA56B8">
                      <w:pPr>
                        <w:ind w:left="720"/>
                      </w:pPr>
                      <w:r w:rsidRPr="005368C2">
                        <w:t>Note that th</w:t>
                      </w:r>
                      <w:r>
                        <w:t>e “four forces” are represented. I</w:t>
                      </w:r>
                      <w:r w:rsidRPr="005368C2">
                        <w:t xml:space="preserve">nterest rate and storage </w:t>
                      </w:r>
                      <w:r>
                        <w:t xml:space="preserve">costs </w:t>
                      </w:r>
                      <w:r w:rsidRPr="00FA56B8">
                        <w:rPr>
                          <w:i/>
                        </w:rPr>
                        <w:t>increase</w:t>
                      </w:r>
                      <w:r>
                        <w:t xml:space="preserve"> the price of the forward. Dividend and convenience yield </w:t>
                      </w:r>
                      <w:r w:rsidRPr="00D068CA">
                        <w:rPr>
                          <w:i/>
                        </w:rPr>
                        <w:t>decrease</w:t>
                      </w:r>
                      <w:r w:rsidRPr="005368C2">
                        <w:t xml:space="preserve"> the price of the forward:</w:t>
                      </w:r>
                    </w:p>
                    <w:p w14:paraId="44FDC6D3" w14:textId="77777777" w:rsidR="00D068CA" w:rsidRDefault="00D068CA"/>
                  </w:txbxContent>
                </v:textbox>
                <w10:wrap type="square"/>
              </v:shape>
            </w:pict>
          </mc:Fallback>
        </mc:AlternateContent>
      </w:r>
    </w:p>
    <w:p w14:paraId="60EC4EB6" w14:textId="77777777" w:rsidR="00FA56B8" w:rsidRDefault="00FA56B8" w:rsidP="005F2397"/>
    <w:p w14:paraId="649477C1" w14:textId="77777777" w:rsidR="00FA56B8" w:rsidRDefault="00FA56B8" w:rsidP="005F2397"/>
    <w:p w14:paraId="2EC30693" w14:textId="77777777" w:rsidR="00FA56B8" w:rsidRDefault="00FA56B8" w:rsidP="005F2397"/>
    <w:p w14:paraId="0ADFF89E" w14:textId="77777777" w:rsidR="00FA56B8" w:rsidRDefault="00FA56B8" w:rsidP="005F2397"/>
    <w:p w14:paraId="4D517640" w14:textId="77777777" w:rsidR="00FA56B8" w:rsidRDefault="00FA56B8" w:rsidP="005F2397"/>
    <w:p w14:paraId="49325F93" w14:textId="77777777" w:rsidR="00D068CA" w:rsidRDefault="00D068CA" w:rsidP="005F2397"/>
    <w:p w14:paraId="2C895A94" w14:textId="77777777" w:rsidR="00FA56B8" w:rsidRPr="005368C2" w:rsidRDefault="00FA56B8" w:rsidP="005F2397"/>
    <w:tbl>
      <w:tblPr>
        <w:tblW w:w="8744" w:type="dxa"/>
        <w:jc w:val="center"/>
        <w:tblInd w:w="-332" w:type="dxa"/>
        <w:tblCellMar>
          <w:left w:w="0" w:type="dxa"/>
          <w:right w:w="0" w:type="dxa"/>
        </w:tblCellMar>
        <w:tblLook w:val="04A0" w:firstRow="1" w:lastRow="0" w:firstColumn="1" w:lastColumn="0" w:noHBand="0" w:noVBand="1"/>
      </w:tblPr>
      <w:tblGrid>
        <w:gridCol w:w="4177"/>
        <w:gridCol w:w="1140"/>
        <w:gridCol w:w="1260"/>
        <w:gridCol w:w="1260"/>
        <w:gridCol w:w="907"/>
      </w:tblGrid>
      <w:tr w:rsidR="005F2397" w:rsidRPr="005368C2" w14:paraId="1D715E61" w14:textId="77777777" w:rsidTr="00972464">
        <w:trPr>
          <w:trHeight w:val="171"/>
          <w:jc w:val="center"/>
        </w:trPr>
        <w:tc>
          <w:tcPr>
            <w:tcW w:w="4177" w:type="dxa"/>
            <w:tcBorders>
              <w:top w:val="nil"/>
              <w:left w:val="nil"/>
              <w:bottom w:val="nil"/>
              <w:right w:val="nil"/>
            </w:tcBorders>
            <w:shd w:val="clear" w:color="auto" w:fill="598774"/>
            <w:tcMar>
              <w:top w:w="15" w:type="dxa"/>
              <w:left w:w="15" w:type="dxa"/>
              <w:bottom w:w="0" w:type="dxa"/>
              <w:right w:w="15" w:type="dxa"/>
            </w:tcMar>
            <w:vAlign w:val="center"/>
            <w:hideMark/>
          </w:tcPr>
          <w:p w14:paraId="2C64A0E1" w14:textId="77777777" w:rsidR="005F2397" w:rsidRPr="005368C2" w:rsidRDefault="005F2397" w:rsidP="005F2397">
            <w:r w:rsidRPr="005368C2">
              <w:t>Cost of Carry (XLSX)</w:t>
            </w:r>
          </w:p>
        </w:tc>
        <w:tc>
          <w:tcPr>
            <w:tcW w:w="1140" w:type="dxa"/>
            <w:tcBorders>
              <w:top w:val="nil"/>
              <w:left w:val="nil"/>
              <w:bottom w:val="nil"/>
              <w:right w:val="nil"/>
            </w:tcBorders>
            <w:shd w:val="clear" w:color="auto" w:fill="598774"/>
            <w:tcMar>
              <w:top w:w="15" w:type="dxa"/>
              <w:left w:w="15" w:type="dxa"/>
              <w:bottom w:w="0" w:type="dxa"/>
              <w:right w:w="15" w:type="dxa"/>
            </w:tcMar>
            <w:vAlign w:val="bottom"/>
            <w:hideMark/>
          </w:tcPr>
          <w:p w14:paraId="2B7CABA9" w14:textId="77777777" w:rsidR="005F2397" w:rsidRPr="005368C2" w:rsidRDefault="005F2397" w:rsidP="005F2397"/>
        </w:tc>
        <w:tc>
          <w:tcPr>
            <w:tcW w:w="1260" w:type="dxa"/>
            <w:tcBorders>
              <w:top w:val="nil"/>
              <w:left w:val="nil"/>
              <w:bottom w:val="nil"/>
              <w:right w:val="nil"/>
            </w:tcBorders>
            <w:shd w:val="clear" w:color="auto" w:fill="598774"/>
            <w:tcMar>
              <w:top w:w="15" w:type="dxa"/>
              <w:left w:w="15" w:type="dxa"/>
              <w:bottom w:w="0" w:type="dxa"/>
              <w:right w:w="15" w:type="dxa"/>
            </w:tcMar>
            <w:vAlign w:val="bottom"/>
            <w:hideMark/>
          </w:tcPr>
          <w:p w14:paraId="68D236A7" w14:textId="77777777" w:rsidR="005F2397" w:rsidRPr="005368C2" w:rsidRDefault="005F2397" w:rsidP="005F2397"/>
        </w:tc>
        <w:tc>
          <w:tcPr>
            <w:tcW w:w="1260" w:type="dxa"/>
            <w:tcBorders>
              <w:top w:val="nil"/>
              <w:left w:val="nil"/>
              <w:bottom w:val="nil"/>
              <w:right w:val="nil"/>
            </w:tcBorders>
            <w:shd w:val="clear" w:color="auto" w:fill="598774"/>
            <w:tcMar>
              <w:top w:w="15" w:type="dxa"/>
              <w:left w:w="15" w:type="dxa"/>
              <w:bottom w:w="0" w:type="dxa"/>
              <w:right w:w="15" w:type="dxa"/>
            </w:tcMar>
            <w:vAlign w:val="bottom"/>
            <w:hideMark/>
          </w:tcPr>
          <w:p w14:paraId="638790B6" w14:textId="77777777" w:rsidR="005F2397" w:rsidRPr="005368C2" w:rsidRDefault="005F2397" w:rsidP="005F2397"/>
        </w:tc>
        <w:tc>
          <w:tcPr>
            <w:tcW w:w="907" w:type="dxa"/>
            <w:tcBorders>
              <w:top w:val="nil"/>
              <w:left w:val="nil"/>
              <w:bottom w:val="nil"/>
              <w:right w:val="nil"/>
            </w:tcBorders>
            <w:shd w:val="clear" w:color="auto" w:fill="598774"/>
            <w:tcMar>
              <w:top w:w="15" w:type="dxa"/>
              <w:left w:w="15" w:type="dxa"/>
              <w:bottom w:w="0" w:type="dxa"/>
              <w:right w:w="15" w:type="dxa"/>
            </w:tcMar>
            <w:vAlign w:val="bottom"/>
            <w:hideMark/>
          </w:tcPr>
          <w:p w14:paraId="62C79378" w14:textId="77777777" w:rsidR="005F2397" w:rsidRPr="005368C2" w:rsidRDefault="005F2397" w:rsidP="005F2397"/>
        </w:tc>
      </w:tr>
      <w:tr w:rsidR="005F2397" w:rsidRPr="005368C2" w14:paraId="20A58EF3" w14:textId="77777777" w:rsidTr="005F2397">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213E656A" w14:textId="77777777" w:rsidR="005F2397" w:rsidRPr="005368C2" w:rsidRDefault="005F2397" w:rsidP="005F2397"/>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71C5537E" w14:textId="77777777" w:rsidR="005F2397" w:rsidRPr="005368C2" w:rsidRDefault="005F2397" w:rsidP="005F2397">
            <w:r w:rsidRPr="005368C2">
              <w:t>McDonald</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3A210D9F" w14:textId="77777777" w:rsidR="005F2397" w:rsidRPr="005368C2" w:rsidRDefault="005F2397" w:rsidP="005F2397">
            <w:r w:rsidRPr="005368C2">
              <w:t xml:space="preserve">Hull Stock </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2114688D" w14:textId="77777777" w:rsidR="005F2397" w:rsidRPr="005368C2" w:rsidRDefault="005F2397" w:rsidP="005F2397">
            <w:r w:rsidRPr="005368C2">
              <w:t xml:space="preserve">Long Bond </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26FBB042" w14:textId="77777777" w:rsidR="005F2397" w:rsidRPr="005368C2" w:rsidRDefault="005F2397" w:rsidP="005F2397">
            <w:r w:rsidRPr="005368C2">
              <w:t>Hull</w:t>
            </w:r>
          </w:p>
        </w:tc>
      </w:tr>
      <w:tr w:rsidR="005F2397" w:rsidRPr="005368C2" w14:paraId="3D6A9205" w14:textId="77777777" w:rsidTr="00FA56B8">
        <w:trPr>
          <w:trHeight w:val="171"/>
          <w:jc w:val="center"/>
        </w:trPr>
        <w:tc>
          <w:tcPr>
            <w:tcW w:w="417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A69B1E2" w14:textId="77777777" w:rsidR="005F2397" w:rsidRPr="005368C2" w:rsidRDefault="005F2397" w:rsidP="005F2397">
            <w:r w:rsidRPr="005368C2">
              <w:t> </w:t>
            </w:r>
          </w:p>
        </w:tc>
        <w:tc>
          <w:tcPr>
            <w:tcW w:w="114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3D9E805" w14:textId="77777777" w:rsidR="005F2397" w:rsidRPr="005368C2" w:rsidRDefault="005F2397" w:rsidP="005F2397">
            <w:r w:rsidRPr="005368C2">
              <w:t>Corn</w:t>
            </w: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9A6D525" w14:textId="77777777" w:rsidR="005F2397" w:rsidRPr="005368C2" w:rsidRDefault="005F2397" w:rsidP="005F2397">
            <w:r w:rsidRPr="005368C2">
              <w:t>Forward</w:t>
            </w: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04BB14E" w14:textId="77777777" w:rsidR="005F2397" w:rsidRPr="005368C2" w:rsidRDefault="005F2397" w:rsidP="005F2397">
            <w:r w:rsidRPr="005368C2">
              <w:t>Forward</w:t>
            </w:r>
          </w:p>
        </w:tc>
        <w:tc>
          <w:tcPr>
            <w:tcW w:w="90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2DDAE09" w14:textId="77777777" w:rsidR="005F2397" w:rsidRPr="005368C2" w:rsidRDefault="005F2397" w:rsidP="005F2397">
            <w:r w:rsidRPr="005368C2">
              <w:t>5.2</w:t>
            </w:r>
          </w:p>
        </w:tc>
      </w:tr>
      <w:tr w:rsidR="005F2397" w:rsidRPr="005368C2" w14:paraId="23845142" w14:textId="77777777" w:rsidTr="00FA56B8">
        <w:trPr>
          <w:trHeight w:val="171"/>
          <w:jc w:val="center"/>
        </w:trPr>
        <w:tc>
          <w:tcPr>
            <w:tcW w:w="417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C70B0B2" w14:textId="77777777" w:rsidR="005F2397" w:rsidRPr="005368C2" w:rsidRDefault="005F2397" w:rsidP="005F2397">
            <w:r w:rsidRPr="005368C2">
              <w:t>Spot (S0)</w:t>
            </w:r>
          </w:p>
        </w:tc>
        <w:tc>
          <w:tcPr>
            <w:tcW w:w="114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A375F33" w14:textId="77777777" w:rsidR="005F2397" w:rsidRPr="005368C2" w:rsidRDefault="005F2397" w:rsidP="005F2397">
            <w:r w:rsidRPr="005368C2">
              <w:t xml:space="preserve">$2.50 </w:t>
            </w: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94C0CC1" w14:textId="77777777" w:rsidR="005F2397" w:rsidRPr="005368C2" w:rsidRDefault="005F2397" w:rsidP="005F2397">
            <w:r w:rsidRPr="005368C2">
              <w:t xml:space="preserve">$40.00 </w:t>
            </w: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592312B" w14:textId="77777777" w:rsidR="005F2397" w:rsidRPr="005368C2" w:rsidRDefault="005F2397" w:rsidP="005F2397">
            <w:r w:rsidRPr="005368C2">
              <w:t xml:space="preserve">$900.00 </w:t>
            </w:r>
          </w:p>
        </w:tc>
        <w:tc>
          <w:tcPr>
            <w:tcW w:w="90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474E50F" w14:textId="77777777" w:rsidR="005F2397" w:rsidRPr="005368C2" w:rsidRDefault="005F2397" w:rsidP="005F2397">
            <w:r w:rsidRPr="005368C2">
              <w:t xml:space="preserve">$50.00 </w:t>
            </w:r>
          </w:p>
        </w:tc>
      </w:tr>
      <w:tr w:rsidR="005F2397" w:rsidRPr="005368C2" w14:paraId="671637D6" w14:textId="77777777" w:rsidTr="00FA56B8">
        <w:trPr>
          <w:trHeight w:val="171"/>
          <w:jc w:val="center"/>
        </w:trPr>
        <w:tc>
          <w:tcPr>
            <w:tcW w:w="4177" w:type="dxa"/>
            <w:tcBorders>
              <w:top w:val="nil"/>
              <w:left w:val="nil"/>
              <w:right w:val="nil"/>
            </w:tcBorders>
            <w:shd w:val="clear" w:color="auto" w:fill="auto"/>
            <w:tcMar>
              <w:top w:w="15" w:type="dxa"/>
              <w:left w:w="15" w:type="dxa"/>
              <w:bottom w:w="0" w:type="dxa"/>
              <w:right w:w="15" w:type="dxa"/>
            </w:tcMar>
            <w:vAlign w:val="center"/>
            <w:hideMark/>
          </w:tcPr>
          <w:p w14:paraId="262E1E87" w14:textId="77777777" w:rsidR="005F2397" w:rsidRPr="005368C2" w:rsidRDefault="005F2397" w:rsidP="005F2397">
            <w:r w:rsidRPr="005368C2">
              <w:t>Time to maturity (months)</w:t>
            </w:r>
            <w:r w:rsidR="00FA56B8">
              <w:t xml:space="preserve"> </w:t>
            </w:r>
          </w:p>
        </w:tc>
        <w:tc>
          <w:tcPr>
            <w:tcW w:w="1140" w:type="dxa"/>
            <w:tcBorders>
              <w:top w:val="nil"/>
              <w:left w:val="nil"/>
              <w:right w:val="nil"/>
            </w:tcBorders>
            <w:shd w:val="clear" w:color="auto" w:fill="auto"/>
            <w:tcMar>
              <w:top w:w="15" w:type="dxa"/>
              <w:left w:w="15" w:type="dxa"/>
              <w:bottom w:w="0" w:type="dxa"/>
              <w:right w:w="15" w:type="dxa"/>
            </w:tcMar>
            <w:vAlign w:val="center"/>
            <w:hideMark/>
          </w:tcPr>
          <w:p w14:paraId="5255FACE" w14:textId="77777777" w:rsidR="005F2397" w:rsidRPr="005368C2" w:rsidRDefault="005F2397" w:rsidP="005F2397">
            <w:r w:rsidRPr="005368C2">
              <w:t>12</w:t>
            </w:r>
          </w:p>
        </w:tc>
        <w:tc>
          <w:tcPr>
            <w:tcW w:w="1260" w:type="dxa"/>
            <w:tcBorders>
              <w:top w:val="nil"/>
              <w:left w:val="nil"/>
              <w:right w:val="nil"/>
            </w:tcBorders>
            <w:shd w:val="clear" w:color="auto" w:fill="auto"/>
            <w:tcMar>
              <w:top w:w="15" w:type="dxa"/>
              <w:left w:w="15" w:type="dxa"/>
              <w:bottom w:w="0" w:type="dxa"/>
              <w:right w:w="15" w:type="dxa"/>
            </w:tcMar>
            <w:vAlign w:val="center"/>
            <w:hideMark/>
          </w:tcPr>
          <w:p w14:paraId="4783A1E7" w14:textId="77777777" w:rsidR="005F2397" w:rsidRPr="005368C2" w:rsidRDefault="005F2397" w:rsidP="005F2397">
            <w:r w:rsidRPr="005368C2">
              <w:t>3</w:t>
            </w:r>
          </w:p>
        </w:tc>
        <w:tc>
          <w:tcPr>
            <w:tcW w:w="1260" w:type="dxa"/>
            <w:tcBorders>
              <w:top w:val="nil"/>
              <w:left w:val="nil"/>
              <w:right w:val="nil"/>
            </w:tcBorders>
            <w:shd w:val="clear" w:color="auto" w:fill="auto"/>
            <w:tcMar>
              <w:top w:w="15" w:type="dxa"/>
              <w:left w:w="15" w:type="dxa"/>
              <w:bottom w:w="0" w:type="dxa"/>
              <w:right w:w="15" w:type="dxa"/>
            </w:tcMar>
            <w:vAlign w:val="center"/>
            <w:hideMark/>
          </w:tcPr>
          <w:p w14:paraId="1FE6F86E" w14:textId="77777777" w:rsidR="005F2397" w:rsidRPr="005368C2" w:rsidRDefault="005F2397" w:rsidP="005F2397">
            <w:r w:rsidRPr="005368C2">
              <w:t>9</w:t>
            </w:r>
          </w:p>
        </w:tc>
        <w:tc>
          <w:tcPr>
            <w:tcW w:w="907" w:type="dxa"/>
            <w:tcBorders>
              <w:top w:val="nil"/>
              <w:left w:val="nil"/>
              <w:right w:val="nil"/>
            </w:tcBorders>
            <w:shd w:val="clear" w:color="auto" w:fill="auto"/>
            <w:tcMar>
              <w:top w:w="15" w:type="dxa"/>
              <w:left w:w="15" w:type="dxa"/>
              <w:bottom w:w="0" w:type="dxa"/>
              <w:right w:w="15" w:type="dxa"/>
            </w:tcMar>
            <w:vAlign w:val="center"/>
            <w:hideMark/>
          </w:tcPr>
          <w:p w14:paraId="7AD561CF" w14:textId="77777777" w:rsidR="005F2397" w:rsidRPr="005368C2" w:rsidRDefault="005F2397" w:rsidP="005F2397">
            <w:r w:rsidRPr="005368C2">
              <w:t>10</w:t>
            </w:r>
          </w:p>
        </w:tc>
      </w:tr>
      <w:tr w:rsidR="005F2397" w:rsidRPr="005368C2" w14:paraId="2CD4E457" w14:textId="77777777" w:rsidTr="00FA56B8">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5A68ED79" w14:textId="77777777" w:rsidR="005F2397" w:rsidRPr="005368C2" w:rsidRDefault="005F2397" w:rsidP="005F2397">
            <w:r w:rsidRPr="005368C2">
              <w:t>Interest rate (per annum)</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066B27E8" w14:textId="77777777" w:rsidR="005F2397" w:rsidRPr="005368C2" w:rsidRDefault="005F2397" w:rsidP="005F2397">
            <w:r w:rsidRPr="005368C2">
              <w:t>6.0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57E6A6CD" w14:textId="77777777" w:rsidR="005F2397" w:rsidRPr="005368C2" w:rsidRDefault="005F2397" w:rsidP="005F2397">
            <w:r w:rsidRPr="005368C2">
              <w:t>5.0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4699F72A" w14:textId="77777777" w:rsidR="005F2397" w:rsidRPr="005368C2" w:rsidRDefault="005F2397" w:rsidP="005F2397">
            <w:r w:rsidRPr="005368C2">
              <w:t>4.00%</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1BABE74B" w14:textId="77777777" w:rsidR="005F2397" w:rsidRPr="005368C2" w:rsidRDefault="005F2397" w:rsidP="005F2397">
            <w:r w:rsidRPr="005368C2">
              <w:t>8.00%</w:t>
            </w:r>
          </w:p>
        </w:tc>
      </w:tr>
      <w:tr w:rsidR="005F2397" w:rsidRPr="005368C2" w14:paraId="5C921F13" w14:textId="77777777" w:rsidTr="005F2397">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7E48AB01" w14:textId="77777777" w:rsidR="005F2397" w:rsidRPr="005368C2" w:rsidRDefault="005F2397" w:rsidP="005F2397">
            <w:r w:rsidRPr="005368C2">
              <w:t>Interest rate (per month)</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44D5378E" w14:textId="77777777" w:rsidR="005F2397" w:rsidRPr="005368C2" w:rsidRDefault="005F2397" w:rsidP="005F2397">
            <w:r w:rsidRPr="005368C2">
              <w:t>0.5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42C11588" w14:textId="77777777" w:rsidR="005F2397" w:rsidRPr="005368C2" w:rsidRDefault="005F2397" w:rsidP="005F2397">
            <w:r w:rsidRPr="005368C2">
              <w:t>0.42%</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0463DF2C" w14:textId="77777777" w:rsidR="005F2397" w:rsidRPr="005368C2" w:rsidRDefault="005F2397" w:rsidP="005F2397">
            <w:r w:rsidRPr="005368C2">
              <w:t>0.33%</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06754985" w14:textId="77777777" w:rsidR="005F2397" w:rsidRPr="005368C2" w:rsidRDefault="005F2397" w:rsidP="005F2397">
            <w:r w:rsidRPr="005368C2">
              <w:t>0.67%</w:t>
            </w:r>
          </w:p>
        </w:tc>
      </w:tr>
      <w:tr w:rsidR="005F2397" w:rsidRPr="005368C2" w14:paraId="509D5C54" w14:textId="77777777" w:rsidTr="00FA56B8">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6CBEF8BC" w14:textId="77777777" w:rsidR="005F2397" w:rsidRPr="005368C2" w:rsidRDefault="005F2397" w:rsidP="005F2397">
            <w:r w:rsidRPr="005368C2">
              <w:t>Storage costs, as % (per month)</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75594685" w14:textId="77777777" w:rsidR="005F2397" w:rsidRPr="005368C2" w:rsidRDefault="005F2397" w:rsidP="005F2397">
            <w:r w:rsidRPr="005368C2">
              <w:t>1.5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7CF350D4" w14:textId="77777777" w:rsidR="005F2397" w:rsidRPr="005368C2" w:rsidRDefault="005F2397" w:rsidP="005F2397">
            <w:r w:rsidRPr="005368C2">
              <w:t>0.0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1D70C03E" w14:textId="77777777" w:rsidR="005F2397" w:rsidRPr="005368C2" w:rsidRDefault="005F2397" w:rsidP="005F2397">
            <w:r w:rsidRPr="005368C2">
              <w:t>0.00%</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098BBB4E" w14:textId="77777777" w:rsidR="005F2397" w:rsidRPr="005368C2" w:rsidRDefault="005F2397" w:rsidP="005F2397">
            <w:r w:rsidRPr="005368C2">
              <w:t>0.00%</w:t>
            </w:r>
          </w:p>
        </w:tc>
      </w:tr>
      <w:tr w:rsidR="005F2397" w:rsidRPr="005368C2" w14:paraId="33DA31EB" w14:textId="77777777" w:rsidTr="00FA56B8">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3FEBD6CF" w14:textId="77777777" w:rsidR="005F2397" w:rsidRPr="005368C2" w:rsidRDefault="005F2397" w:rsidP="005F2397">
            <w:r w:rsidRPr="005368C2">
              <w:t>Yield/Dividend, as % (per month)</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559CAA4D" w14:textId="77777777" w:rsidR="005F2397" w:rsidRPr="005368C2" w:rsidRDefault="005F2397" w:rsidP="005F2397">
            <w:r w:rsidRPr="005368C2">
              <w:t> </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763E2369" w14:textId="77777777" w:rsidR="005F2397" w:rsidRPr="005368C2" w:rsidRDefault="005F2397" w:rsidP="005F2397">
            <w:r w:rsidRPr="005368C2">
              <w:t> </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48E1725F" w14:textId="77777777" w:rsidR="005F2397" w:rsidRPr="005368C2" w:rsidRDefault="005F2397" w:rsidP="005F2397">
            <w:r w:rsidRPr="005368C2">
              <w:t> </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0BED90D7" w14:textId="77777777" w:rsidR="005F2397" w:rsidRPr="005368C2" w:rsidRDefault="005F2397" w:rsidP="005F2397">
            <w:r w:rsidRPr="005368C2">
              <w:t> </w:t>
            </w:r>
          </w:p>
        </w:tc>
      </w:tr>
      <w:tr w:rsidR="005F2397" w:rsidRPr="005368C2" w14:paraId="25C67FC4" w14:textId="77777777" w:rsidTr="00FA56B8">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54B9C57C" w14:textId="77777777" w:rsidR="005F2397" w:rsidRPr="005368C2" w:rsidRDefault="005F2397" w:rsidP="005F2397">
            <w:r w:rsidRPr="005368C2">
              <w:t>Convenience Yield, as % (per month)</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75D9F9F7" w14:textId="77777777" w:rsidR="005F2397" w:rsidRPr="005368C2" w:rsidRDefault="005F2397" w:rsidP="005F2397">
            <w:r w:rsidRPr="005368C2">
              <w:t>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4657635A" w14:textId="77777777" w:rsidR="005F2397" w:rsidRPr="005368C2" w:rsidRDefault="005F2397" w:rsidP="005F2397">
            <w:r w:rsidRPr="005368C2">
              <w:t>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218B5FD2" w14:textId="77777777" w:rsidR="005F2397" w:rsidRPr="005368C2" w:rsidRDefault="005F2397" w:rsidP="005F2397">
            <w:r w:rsidRPr="005368C2">
              <w:t>0%</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7AE7B2E2" w14:textId="77777777" w:rsidR="005F2397" w:rsidRPr="005368C2" w:rsidRDefault="005F2397" w:rsidP="005F2397">
            <w:r w:rsidRPr="005368C2">
              <w:t>0%</w:t>
            </w:r>
          </w:p>
        </w:tc>
      </w:tr>
      <w:tr w:rsidR="005F2397" w:rsidRPr="005368C2" w14:paraId="1CA4692A" w14:textId="77777777" w:rsidTr="00FA56B8">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4B2038D3" w14:textId="77777777" w:rsidR="005F2397" w:rsidRPr="005368C2" w:rsidRDefault="005F2397" w:rsidP="005F2397">
            <w:r w:rsidRPr="005368C2">
              <w:t>Implied Forward Price (F0)</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2E30E074" w14:textId="77777777" w:rsidR="005F2397" w:rsidRPr="005368C2" w:rsidRDefault="005F2397" w:rsidP="005F2397">
            <w:r w:rsidRPr="005368C2">
              <w:t xml:space="preserve">$3.18 </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241F87E7" w14:textId="77777777" w:rsidR="005F2397" w:rsidRPr="005368C2" w:rsidRDefault="005F2397" w:rsidP="005F2397">
            <w:r w:rsidRPr="005368C2">
              <w:t xml:space="preserve">$40.50 </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68AD6083" w14:textId="77777777" w:rsidR="005F2397" w:rsidRPr="005368C2" w:rsidRDefault="005F2397" w:rsidP="005F2397">
            <w:r w:rsidRPr="005368C2">
              <w:t xml:space="preserve">$886.60 </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5E5C7940" w14:textId="77777777" w:rsidR="005F2397" w:rsidRPr="005368C2" w:rsidRDefault="005F2397" w:rsidP="005F2397">
            <w:r w:rsidRPr="005368C2">
              <w:t xml:space="preserve">$51.14 </w:t>
            </w:r>
          </w:p>
        </w:tc>
      </w:tr>
      <w:tr w:rsidR="005F2397" w:rsidRPr="005368C2" w14:paraId="0D5FE0B8" w14:textId="77777777" w:rsidTr="00FA56B8">
        <w:trPr>
          <w:trHeight w:val="171"/>
          <w:jc w:val="center"/>
        </w:trPr>
        <w:tc>
          <w:tcPr>
            <w:tcW w:w="4177" w:type="dxa"/>
            <w:tcBorders>
              <w:top w:val="nil"/>
              <w:left w:val="nil"/>
              <w:right w:val="nil"/>
            </w:tcBorders>
            <w:shd w:val="clear" w:color="auto" w:fill="auto"/>
            <w:tcMar>
              <w:top w:w="15" w:type="dxa"/>
              <w:left w:w="15" w:type="dxa"/>
              <w:bottom w:w="0" w:type="dxa"/>
              <w:right w:w="15" w:type="dxa"/>
            </w:tcMar>
            <w:vAlign w:val="center"/>
            <w:hideMark/>
          </w:tcPr>
          <w:p w14:paraId="6A632CB9" w14:textId="77777777" w:rsidR="005F2397" w:rsidRPr="005368C2" w:rsidRDefault="005F2397" w:rsidP="005F2397"/>
        </w:tc>
        <w:tc>
          <w:tcPr>
            <w:tcW w:w="1140" w:type="dxa"/>
            <w:tcBorders>
              <w:top w:val="nil"/>
              <w:left w:val="nil"/>
              <w:right w:val="nil"/>
            </w:tcBorders>
            <w:shd w:val="clear" w:color="auto" w:fill="auto"/>
            <w:tcMar>
              <w:top w:w="15" w:type="dxa"/>
              <w:left w:w="15" w:type="dxa"/>
              <w:bottom w:w="0" w:type="dxa"/>
              <w:right w:w="15" w:type="dxa"/>
            </w:tcMar>
            <w:vAlign w:val="center"/>
            <w:hideMark/>
          </w:tcPr>
          <w:p w14:paraId="79B7A572" w14:textId="77777777" w:rsidR="005F2397" w:rsidRPr="005368C2" w:rsidRDefault="005F2397" w:rsidP="005F2397"/>
        </w:tc>
        <w:tc>
          <w:tcPr>
            <w:tcW w:w="1260" w:type="dxa"/>
            <w:tcBorders>
              <w:top w:val="nil"/>
              <w:left w:val="nil"/>
              <w:right w:val="nil"/>
            </w:tcBorders>
            <w:shd w:val="clear" w:color="auto" w:fill="auto"/>
            <w:tcMar>
              <w:top w:w="15" w:type="dxa"/>
              <w:left w:w="15" w:type="dxa"/>
              <w:bottom w:w="0" w:type="dxa"/>
              <w:right w:w="15" w:type="dxa"/>
            </w:tcMar>
            <w:vAlign w:val="center"/>
            <w:hideMark/>
          </w:tcPr>
          <w:p w14:paraId="15530A5E" w14:textId="77777777" w:rsidR="005F2397" w:rsidRPr="005368C2" w:rsidRDefault="005F2397" w:rsidP="005F2397"/>
        </w:tc>
        <w:tc>
          <w:tcPr>
            <w:tcW w:w="1260" w:type="dxa"/>
            <w:tcBorders>
              <w:top w:val="nil"/>
              <w:left w:val="nil"/>
              <w:right w:val="nil"/>
            </w:tcBorders>
            <w:shd w:val="clear" w:color="auto" w:fill="auto"/>
            <w:tcMar>
              <w:top w:w="15" w:type="dxa"/>
              <w:left w:w="15" w:type="dxa"/>
              <w:bottom w:w="0" w:type="dxa"/>
              <w:right w:w="15" w:type="dxa"/>
            </w:tcMar>
            <w:vAlign w:val="center"/>
            <w:hideMark/>
          </w:tcPr>
          <w:p w14:paraId="2DC166AE" w14:textId="77777777" w:rsidR="005F2397" w:rsidRPr="005368C2" w:rsidRDefault="005F2397" w:rsidP="005F2397"/>
        </w:tc>
        <w:tc>
          <w:tcPr>
            <w:tcW w:w="907" w:type="dxa"/>
            <w:tcBorders>
              <w:top w:val="nil"/>
              <w:left w:val="nil"/>
              <w:right w:val="nil"/>
            </w:tcBorders>
            <w:shd w:val="clear" w:color="auto" w:fill="auto"/>
            <w:tcMar>
              <w:top w:w="15" w:type="dxa"/>
              <w:left w:w="15" w:type="dxa"/>
              <w:bottom w:w="0" w:type="dxa"/>
              <w:right w:w="15" w:type="dxa"/>
            </w:tcMar>
            <w:vAlign w:val="center"/>
            <w:hideMark/>
          </w:tcPr>
          <w:p w14:paraId="6F8CF354" w14:textId="77777777" w:rsidR="005F2397" w:rsidRPr="005368C2" w:rsidRDefault="005F2397" w:rsidP="005F2397"/>
        </w:tc>
      </w:tr>
      <w:tr w:rsidR="005F2397" w:rsidRPr="005368C2" w14:paraId="32917860" w14:textId="77777777" w:rsidTr="00FA56B8">
        <w:trPr>
          <w:trHeight w:val="171"/>
          <w:jc w:val="center"/>
        </w:trPr>
        <w:tc>
          <w:tcPr>
            <w:tcW w:w="4177"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323CA86B" w14:textId="77777777" w:rsidR="005F2397" w:rsidRPr="005368C2" w:rsidRDefault="005F2397" w:rsidP="005F2397">
            <w:r w:rsidRPr="005368C2">
              <w:t>Income/Cost as Lump Sum</w:t>
            </w:r>
          </w:p>
        </w:tc>
        <w:tc>
          <w:tcPr>
            <w:tcW w:w="114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5C15E5D7" w14:textId="77777777" w:rsidR="005F2397" w:rsidRPr="005368C2" w:rsidRDefault="005F2397" w:rsidP="005F2397">
            <w:r w:rsidRPr="005368C2">
              <w:t> </w:t>
            </w:r>
          </w:p>
        </w:tc>
        <w:tc>
          <w:tcPr>
            <w:tcW w:w="126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4F1F4232" w14:textId="77777777" w:rsidR="005F2397" w:rsidRPr="005368C2" w:rsidRDefault="005F2397" w:rsidP="005F2397">
            <w:r w:rsidRPr="005368C2">
              <w:t> </w:t>
            </w:r>
          </w:p>
        </w:tc>
        <w:tc>
          <w:tcPr>
            <w:tcW w:w="126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7D3B50E0" w14:textId="77777777" w:rsidR="005F2397" w:rsidRPr="005368C2" w:rsidRDefault="005F2397" w:rsidP="005F2397">
            <w:r w:rsidRPr="005368C2">
              <w:t> </w:t>
            </w:r>
          </w:p>
        </w:tc>
        <w:tc>
          <w:tcPr>
            <w:tcW w:w="907"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679AA3F9" w14:textId="77777777" w:rsidR="005F2397" w:rsidRPr="005368C2" w:rsidRDefault="005F2397" w:rsidP="005F2397">
            <w:r w:rsidRPr="005368C2">
              <w:t> </w:t>
            </w:r>
          </w:p>
        </w:tc>
      </w:tr>
      <w:tr w:rsidR="005F2397" w:rsidRPr="005368C2" w14:paraId="6C86783D" w14:textId="77777777" w:rsidTr="005F2397">
        <w:trPr>
          <w:trHeight w:val="171"/>
          <w:jc w:val="center"/>
        </w:trPr>
        <w:tc>
          <w:tcPr>
            <w:tcW w:w="417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1C3CA74" w14:textId="77777777" w:rsidR="005F2397" w:rsidRPr="005368C2" w:rsidRDefault="005F2397" w:rsidP="005F2397">
            <w:r w:rsidRPr="005368C2">
              <w:t>FV of income/cost (+ income, - cost)</w:t>
            </w:r>
          </w:p>
        </w:tc>
        <w:tc>
          <w:tcPr>
            <w:tcW w:w="114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F3A73DF" w14:textId="77777777" w:rsidR="005F2397" w:rsidRPr="005368C2" w:rsidRDefault="005F2397" w:rsidP="005F2397"/>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07C008A" w14:textId="77777777" w:rsidR="005F2397" w:rsidRPr="005368C2" w:rsidRDefault="005F2397" w:rsidP="005F2397"/>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02D6F65" w14:textId="77777777" w:rsidR="005F2397" w:rsidRPr="005368C2" w:rsidRDefault="005F2397" w:rsidP="005F2397">
            <w:r w:rsidRPr="005368C2">
              <w:t>$40.00</w:t>
            </w:r>
          </w:p>
        </w:tc>
        <w:tc>
          <w:tcPr>
            <w:tcW w:w="90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A17578B" w14:textId="77777777" w:rsidR="005F2397" w:rsidRPr="005368C2" w:rsidRDefault="005F2397" w:rsidP="005F2397"/>
        </w:tc>
      </w:tr>
      <w:tr w:rsidR="005F2397" w:rsidRPr="005368C2" w14:paraId="4D455CD0" w14:textId="77777777" w:rsidTr="005F2397">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7DBFA907" w14:textId="77777777" w:rsidR="005F2397" w:rsidRPr="005368C2" w:rsidRDefault="005F2397" w:rsidP="005F2397">
            <w:r w:rsidRPr="005368C2">
              <w:t>Time to Lump Sum (months)</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3CC46EE6" w14:textId="77777777" w:rsidR="005F2397" w:rsidRPr="005368C2" w:rsidRDefault="005F2397" w:rsidP="005F2397"/>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56DF430C" w14:textId="77777777" w:rsidR="005F2397" w:rsidRPr="005368C2" w:rsidRDefault="005F2397" w:rsidP="005F2397"/>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4E1C06DD" w14:textId="77777777" w:rsidR="005F2397" w:rsidRPr="005368C2" w:rsidRDefault="005F2397" w:rsidP="005F2397">
            <w:r w:rsidRPr="005368C2">
              <w:t>4</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24402E85" w14:textId="77777777" w:rsidR="005F2397" w:rsidRPr="005368C2" w:rsidRDefault="005F2397" w:rsidP="005F2397"/>
        </w:tc>
      </w:tr>
      <w:tr w:rsidR="005F2397" w:rsidRPr="005368C2" w14:paraId="25D2D56C" w14:textId="77777777" w:rsidTr="00FA56B8">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79066FC0" w14:textId="77777777" w:rsidR="005F2397" w:rsidRPr="005368C2" w:rsidRDefault="005F2397" w:rsidP="005F2397">
            <w:r w:rsidRPr="005368C2">
              <w:t>Discount Rate</w:t>
            </w:r>
          </w:p>
        </w:tc>
        <w:tc>
          <w:tcPr>
            <w:tcW w:w="114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6FA10F0" w14:textId="77777777" w:rsidR="005F2397" w:rsidRPr="005368C2" w:rsidRDefault="005F2397" w:rsidP="005F2397"/>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2688827" w14:textId="77777777" w:rsidR="005F2397" w:rsidRPr="005368C2" w:rsidRDefault="005F2397" w:rsidP="005F2397"/>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F3C0627" w14:textId="77777777" w:rsidR="005F2397" w:rsidRPr="005368C2" w:rsidRDefault="005F2397" w:rsidP="005F2397">
            <w:r w:rsidRPr="005368C2">
              <w:t>3%</w:t>
            </w:r>
          </w:p>
        </w:tc>
        <w:tc>
          <w:tcPr>
            <w:tcW w:w="90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CC4D2AB" w14:textId="77777777" w:rsidR="005F2397" w:rsidRPr="005368C2" w:rsidRDefault="005F2397" w:rsidP="005F2397"/>
        </w:tc>
      </w:tr>
      <w:tr w:rsidR="005F2397" w:rsidRPr="005368C2" w14:paraId="7950EF41" w14:textId="77777777" w:rsidTr="00FA56B8">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245247E8" w14:textId="77777777" w:rsidR="005F2397" w:rsidRPr="005368C2" w:rsidRDefault="005F2397" w:rsidP="005F2397">
            <w:r w:rsidRPr="005368C2">
              <w:t>PV of Income (I)</w:t>
            </w:r>
          </w:p>
        </w:tc>
        <w:tc>
          <w:tcPr>
            <w:tcW w:w="114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39D678D" w14:textId="77777777" w:rsidR="005F2397" w:rsidRPr="005368C2" w:rsidRDefault="005F2397" w:rsidP="005F2397">
            <w:r w:rsidRPr="005368C2">
              <w:t xml:space="preserve">$0.00 </w:t>
            </w: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89A3EA6" w14:textId="77777777" w:rsidR="005F2397" w:rsidRPr="005368C2" w:rsidRDefault="005F2397" w:rsidP="005F2397">
            <w:r w:rsidRPr="005368C2">
              <w:t xml:space="preserve">$0.00 </w:t>
            </w: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0624982" w14:textId="77777777" w:rsidR="005F2397" w:rsidRPr="005368C2" w:rsidRDefault="005F2397" w:rsidP="005F2397">
            <w:r w:rsidRPr="005368C2">
              <w:t xml:space="preserve">$39.60 </w:t>
            </w:r>
          </w:p>
        </w:tc>
        <w:tc>
          <w:tcPr>
            <w:tcW w:w="90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5AAECF3" w14:textId="77777777" w:rsidR="005F2397" w:rsidRPr="005368C2" w:rsidRDefault="005F2397" w:rsidP="005F2397">
            <w:r w:rsidRPr="005368C2">
              <w:t xml:space="preserve">$2.16 </w:t>
            </w:r>
          </w:p>
        </w:tc>
      </w:tr>
    </w:tbl>
    <w:p w14:paraId="30F78DAB" w14:textId="77777777" w:rsidR="005F2397" w:rsidRPr="005368C2" w:rsidRDefault="005F2397" w:rsidP="005F2397"/>
    <w:p w14:paraId="2402B91B" w14:textId="77777777" w:rsidR="005F2397" w:rsidRPr="005368C2" w:rsidRDefault="005F2397" w:rsidP="005F2397">
      <w:r w:rsidRPr="005368C2">
        <w:t>Value of a forward contract</w:t>
      </w:r>
    </w:p>
    <w:p w14:paraId="17840E70" w14:textId="77777777" w:rsidR="005F2397" w:rsidRPr="005368C2" w:rsidRDefault="005F2397" w:rsidP="005F2397">
      <w:r w:rsidRPr="005368C2">
        <w:t>The value of a forward contract (f) is given by either equation below:</w:t>
      </w:r>
    </w:p>
    <w:p w14:paraId="402A990F" w14:textId="77777777" w:rsidR="005F2397" w:rsidRPr="005368C2" w:rsidRDefault="005F2397" w:rsidP="005F2397">
      <w:r w:rsidRPr="005368C2">
        <w:rPr>
          <w:noProof/>
        </w:rPr>
        <w:drawing>
          <wp:inline distT="0" distB="0" distL="0" distR="0" wp14:anchorId="7011A006" wp14:editId="6F34F3DF">
            <wp:extent cx="1371600" cy="55626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371600" cy="556260"/>
                    </a:xfrm>
                    <a:prstGeom prst="rect">
                      <a:avLst/>
                    </a:prstGeom>
                    <a:noFill/>
                    <a:ln>
                      <a:noFill/>
                    </a:ln>
                  </pic:spPr>
                </pic:pic>
              </a:graphicData>
            </a:graphic>
          </wp:inline>
        </w:drawing>
      </w:r>
      <w:r w:rsidRPr="005368C2">
        <w:tab/>
      </w:r>
      <w:r w:rsidR="00D068CA">
        <w:br/>
      </w:r>
    </w:p>
    <w:p w14:paraId="3D3E9B08" w14:textId="77777777" w:rsidR="005F2397" w:rsidRPr="005368C2" w:rsidRDefault="005F2397" w:rsidP="005F2397">
      <w:r w:rsidRPr="005368C2">
        <w:t>These are equivalent because the second equation replaces the forward price</w:t>
      </w:r>
      <w:r w:rsidR="00D068CA">
        <w:t>,</w:t>
      </w:r>
      <w:r w:rsidRPr="005368C2">
        <w:t xml:space="preserve">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00D068CA">
        <w:t xml:space="preserve">, </w:t>
      </w:r>
      <w:r w:rsidRPr="005368C2">
        <w:t>with a spot price that is continuously compounded “forward in time.” When a forward contract is first entered into, it has no value</w:t>
      </w:r>
      <w:r w:rsidR="00D068CA">
        <w:rPr>
          <w:rStyle w:val="FootnoteReference"/>
        </w:rPr>
        <w:footnoteReference w:id="2"/>
      </w:r>
      <w:r w:rsidRPr="005368C2">
        <w:t xml:space="preserve"> because when first neg</w:t>
      </w:r>
      <w:r w:rsidR="00D068CA">
        <w:t xml:space="preserve">otiated, the delivery price, K, </w:t>
      </w:r>
      <w:r w:rsidRPr="005368C2">
        <w:t xml:space="preserve">equals the forward price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00D068CA">
        <w:t xml:space="preserve">. </w:t>
      </w:r>
      <w:r w:rsidRPr="005368C2">
        <w:t>Only as time passes and the forward price changes does the forward contract gain or lose value.</w:t>
      </w:r>
    </w:p>
    <w:p w14:paraId="25CE5FCB" w14:textId="77777777" w:rsidR="005F2397" w:rsidRPr="005368C2" w:rsidRDefault="005F2397" w:rsidP="005F2397">
      <w:r w:rsidRPr="005368C2">
        <w:t xml:space="preserve">For example: A long forward contract on a non-dividend-paying stock has three months left to maturity. The delivery price is $8 and the stock price is $10. Also, the risk-free rate is 5%. </w:t>
      </w:r>
    </w:p>
    <w:p w14:paraId="793DB912" w14:textId="77777777" w:rsidR="005F2397" w:rsidRPr="005368C2" w:rsidRDefault="005F2397" w:rsidP="005F2397">
      <w:r w:rsidRPr="005368C2">
        <w:t>The forward price (because t = 0.25 or one-fourth of a year) is given by:</w:t>
      </w:r>
    </w:p>
    <w:p w14:paraId="4FF1EEEF" w14:textId="77777777" w:rsidR="005F2397" w:rsidRPr="005368C2" w:rsidRDefault="005F2397" w:rsidP="005F2397">
      <w:r w:rsidRPr="005368C2">
        <w:rPr>
          <w:noProof/>
        </w:rPr>
        <w:drawing>
          <wp:inline distT="0" distB="0" distL="0" distR="0" wp14:anchorId="5D7CAF37" wp14:editId="135ABEE7">
            <wp:extent cx="2857500" cy="358140"/>
            <wp:effectExtent l="0" t="0" r="0" b="381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857500" cy="358140"/>
                    </a:xfrm>
                    <a:prstGeom prst="rect">
                      <a:avLst/>
                    </a:prstGeom>
                    <a:noFill/>
                    <a:ln>
                      <a:noFill/>
                    </a:ln>
                  </pic:spPr>
                </pic:pic>
              </a:graphicData>
            </a:graphic>
          </wp:inline>
        </w:drawing>
      </w:r>
    </w:p>
    <w:p w14:paraId="0F68295C" w14:textId="77777777" w:rsidR="005F2397" w:rsidRPr="005368C2" w:rsidRDefault="005F2397" w:rsidP="005F2397">
      <w:r w:rsidRPr="005368C2">
        <w:t>And the value of the forward contract is given by:</w:t>
      </w:r>
    </w:p>
    <w:p w14:paraId="2A075C6E" w14:textId="77777777" w:rsidR="005F2397" w:rsidRPr="005368C2" w:rsidRDefault="005F2397" w:rsidP="005F2397">
      <w:r w:rsidRPr="005368C2">
        <w:rPr>
          <w:noProof/>
        </w:rPr>
        <w:drawing>
          <wp:inline distT="0" distB="0" distL="0" distR="0" wp14:anchorId="1B5A694E" wp14:editId="76869074">
            <wp:extent cx="3901440" cy="335280"/>
            <wp:effectExtent l="0" t="0" r="3810" b="762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901440" cy="335280"/>
                    </a:xfrm>
                    <a:prstGeom prst="rect">
                      <a:avLst/>
                    </a:prstGeom>
                    <a:noFill/>
                    <a:ln>
                      <a:noFill/>
                    </a:ln>
                  </pic:spPr>
                </pic:pic>
              </a:graphicData>
            </a:graphic>
          </wp:inline>
        </w:drawing>
      </w:r>
    </w:p>
    <w:p w14:paraId="7771AFAA" w14:textId="77777777" w:rsidR="005F2397" w:rsidRPr="005368C2" w:rsidRDefault="005F2397" w:rsidP="005F2397">
      <w:r w:rsidRPr="005368C2">
        <w:t>For example, Question:</w:t>
      </w:r>
    </w:p>
    <w:p w14:paraId="5F6D0671" w14:textId="77777777" w:rsidR="005F2397" w:rsidRPr="005368C2" w:rsidRDefault="005F2397" w:rsidP="005F2397">
      <w:r w:rsidRPr="005368C2">
        <w:t xml:space="preserve">A stock’s price today is $50. The stock will pay a $1 (2%) dividend in six months. The risk-free rate is 5% for all maturities. What is the price of a (long) forward contract, </w:t>
      </w:r>
      <w:proofErr w:type="gramStart"/>
      <w:r w:rsidRPr="005368C2">
        <w:t>F(</w:t>
      </w:r>
      <w:proofErr w:type="gramEnd"/>
      <w:r w:rsidRPr="005368C2">
        <w:t>0), to purchase the stock in one year?</w:t>
      </w:r>
    </w:p>
    <w:p w14:paraId="749CF64A" w14:textId="77777777" w:rsidR="005F2397" w:rsidRPr="005368C2" w:rsidRDefault="005F2397" w:rsidP="005F2397">
      <w:r w:rsidRPr="005368C2">
        <w:t>Answer:</w:t>
      </w:r>
    </w:p>
    <w:p w14:paraId="44A15B89" w14:textId="77777777" w:rsidR="005F2397" w:rsidRDefault="005F2397" w:rsidP="005F2397">
      <w:r w:rsidRPr="005368C2">
        <w:rPr>
          <w:noProof/>
        </w:rPr>
        <w:drawing>
          <wp:inline distT="0" distB="0" distL="0" distR="0" wp14:anchorId="2360980C" wp14:editId="4BB5B909">
            <wp:extent cx="2781300" cy="84582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81300" cy="845820"/>
                    </a:xfrm>
                    <a:prstGeom prst="rect">
                      <a:avLst/>
                    </a:prstGeom>
                    <a:noFill/>
                    <a:ln>
                      <a:noFill/>
                    </a:ln>
                  </pic:spPr>
                </pic:pic>
              </a:graphicData>
            </a:graphic>
          </wp:inline>
        </w:drawing>
      </w:r>
    </w:p>
    <w:p w14:paraId="7D416AE9" w14:textId="77777777" w:rsidR="006A2034" w:rsidRDefault="006A2034" w:rsidP="005F2397"/>
    <w:p w14:paraId="51AF6C2C" w14:textId="77777777" w:rsidR="006A2034" w:rsidRPr="005368C2" w:rsidRDefault="006A2034" w:rsidP="005F2397"/>
    <w:p w14:paraId="51D5B3D1" w14:textId="77777777" w:rsidR="005F2397" w:rsidRPr="005368C2" w:rsidRDefault="005F2397" w:rsidP="006A2034">
      <w:pPr>
        <w:pStyle w:val="Heading2"/>
      </w:pPr>
      <w:bookmarkStart w:id="63" w:name="_Toc221441517"/>
      <w:r w:rsidRPr="005368C2">
        <w:t xml:space="preserve">Explain the relationship between forward and </w:t>
      </w:r>
      <w:r w:rsidR="00972464">
        <w:t>Futures</w:t>
      </w:r>
      <w:r w:rsidRPr="005368C2">
        <w:t xml:space="preserve"> prices</w:t>
      </w:r>
      <w:bookmarkEnd w:id="63"/>
    </w:p>
    <w:p w14:paraId="0E603EFB" w14:textId="77777777" w:rsidR="006A2034" w:rsidRDefault="006A2034" w:rsidP="005F2397"/>
    <w:p w14:paraId="1D5CE5CC" w14:textId="77777777" w:rsidR="005F2397" w:rsidRPr="005368C2" w:rsidRDefault="005F2397" w:rsidP="005F2397">
      <w:r w:rsidRPr="005368C2">
        <w:t xml:space="preserve">If </w:t>
      </w:r>
      <w:r w:rsidR="006A2034">
        <w:t xml:space="preserve">the </w:t>
      </w:r>
      <w:r w:rsidRPr="005368C2">
        <w:t>risk-free rate</w:t>
      </w:r>
      <w:r w:rsidR="006A2034">
        <w:t xml:space="preserve">, </w:t>
      </w:r>
      <m:oMath>
        <m:sSub>
          <m:sSubPr>
            <m:ctrlPr>
              <w:rPr>
                <w:rFonts w:ascii="Cambria Math" w:hAnsi="Cambria Math"/>
                <w:i/>
              </w:rPr>
            </m:ctrlPr>
          </m:sSubPr>
          <m:e>
            <m:r>
              <w:rPr>
                <w:rFonts w:ascii="Cambria Math" w:hAnsi="Cambria Math"/>
              </w:rPr>
              <m:t>r</m:t>
            </m:r>
          </m:e>
          <m:sub>
            <m:r>
              <w:rPr>
                <w:rFonts w:ascii="Cambria Math" w:hAnsi="Cambria Math"/>
              </w:rPr>
              <m:t>f</m:t>
            </m:r>
          </m:sub>
        </m:sSub>
      </m:oMath>
      <w:r w:rsidR="006A2034">
        <w:t>, is constant across</w:t>
      </w:r>
      <w:r w:rsidRPr="005368C2">
        <w:t xml:space="preserve"> all maturities, then the forward price should equal the </w:t>
      </w:r>
      <w:r w:rsidR="00972464">
        <w:t>Futures</w:t>
      </w:r>
      <w:r w:rsidRPr="005368C2">
        <w:t xml:space="preserve"> price (forward = </w:t>
      </w:r>
      <w:r w:rsidR="00972464">
        <w:t>Futures</w:t>
      </w:r>
      <w:r w:rsidRPr="005368C2">
        <w:t xml:space="preserve"> price).</w:t>
      </w:r>
    </w:p>
    <w:p w14:paraId="0FE888F2" w14:textId="77777777" w:rsidR="005F2397" w:rsidRPr="005368C2" w:rsidRDefault="005F2397" w:rsidP="005F2397">
      <w:r w:rsidRPr="005368C2">
        <w:t>But this will vary where there is a correlation between the underlying asset (S) and interest rates:</w:t>
      </w:r>
      <w:r w:rsidR="006A2034">
        <w:t xml:space="preserve"> </w:t>
      </w:r>
      <w:r w:rsidRPr="005368C2">
        <w:t xml:space="preserve">If the correlation is strongly positive: </w:t>
      </w:r>
      <w:r w:rsidR="00972464">
        <w:t>Futures</w:t>
      </w:r>
      <w:r w:rsidRPr="005368C2">
        <w:t xml:space="preserve"> &gt; forward</w:t>
      </w:r>
    </w:p>
    <w:p w14:paraId="66DA6A7A" w14:textId="77777777" w:rsidR="005F2397" w:rsidRPr="005368C2" w:rsidRDefault="005F2397" w:rsidP="005F2397">
      <w:r w:rsidRPr="005368C2">
        <w:t xml:space="preserve">If the correlation is strongly negative: </w:t>
      </w:r>
      <w:r w:rsidR="00972464">
        <w:t>Futures</w:t>
      </w:r>
      <w:r w:rsidRPr="005368C2">
        <w:t xml:space="preserve"> &lt; forward</w:t>
      </w:r>
    </w:p>
    <w:p w14:paraId="6433BDDC" w14:textId="77777777" w:rsidR="005F2397" w:rsidRPr="005368C2" w:rsidRDefault="005F2397" w:rsidP="005F2397">
      <w:r w:rsidRPr="005368C2">
        <w:t>The other factor relates to contract life:</w:t>
      </w:r>
    </w:p>
    <w:p w14:paraId="30077E35" w14:textId="77777777" w:rsidR="005F2397" w:rsidRPr="005368C2" w:rsidRDefault="005F2397" w:rsidP="005F2397">
      <w:r w:rsidRPr="005368C2">
        <w:t>For short contracts, price differences should be negligible</w:t>
      </w:r>
    </w:p>
    <w:p w14:paraId="2A819690" w14:textId="77777777" w:rsidR="005F2397" w:rsidRPr="005368C2" w:rsidRDefault="005F2397" w:rsidP="005F2397">
      <w:r w:rsidRPr="005368C2">
        <w:t xml:space="preserve">For long contracts (e.g., 10 year Eurodollar </w:t>
      </w:r>
      <w:r w:rsidR="00972464">
        <w:t>Futures</w:t>
      </w:r>
      <w:r w:rsidRPr="005368C2">
        <w:t>), the price difference can be significant</w:t>
      </w:r>
    </w:p>
    <w:p w14:paraId="4879EDF3" w14:textId="77777777" w:rsidR="005F2397" w:rsidRPr="005368C2" w:rsidRDefault="005F2397" w:rsidP="005F2397">
      <w:r w:rsidRPr="005368C2">
        <w:t>Calculate the value of the cash flows from a forward rate agreement (FRA).</w:t>
      </w:r>
    </w:p>
    <w:p w14:paraId="08AA62BD" w14:textId="77777777" w:rsidR="005F2397" w:rsidRPr="005368C2" w:rsidRDefault="005F2397" w:rsidP="005F2397">
      <w:r w:rsidRPr="005368C2">
        <w:t>Define income, storage costs, and convenience yield</w:t>
      </w:r>
    </w:p>
    <w:p w14:paraId="0B9AAFE0" w14:textId="77777777" w:rsidR="005F2397" w:rsidRPr="005368C2" w:rsidRDefault="005F2397" w:rsidP="005F2397">
      <w:r w:rsidRPr="005368C2">
        <w:t xml:space="preserve">Income refers to a commodity that pays cash the owner (holder) of the asset; the party who is long the </w:t>
      </w:r>
      <w:r w:rsidR="00972464">
        <w:t>Futures</w:t>
      </w:r>
      <w:r w:rsidRPr="005368C2">
        <w:t xml:space="preserve"> or forward contract forgoes the income. Examples include:</w:t>
      </w:r>
    </w:p>
    <w:p w14:paraId="4859D53A" w14:textId="77777777" w:rsidR="005F2397" w:rsidRPr="005368C2" w:rsidRDefault="005F2397" w:rsidP="005F2397">
      <w:r w:rsidRPr="005368C2">
        <w:t>Stocks paying known dividends</w:t>
      </w:r>
    </w:p>
    <w:p w14:paraId="3955FC65" w14:textId="77777777" w:rsidR="005F2397" w:rsidRPr="005368C2" w:rsidRDefault="005F2397" w:rsidP="005F2397">
      <w:r w:rsidRPr="005368C2">
        <w:t>Coupon-bearing bonds</w:t>
      </w:r>
    </w:p>
    <w:p w14:paraId="32C07EDE" w14:textId="77777777" w:rsidR="005F2397" w:rsidRPr="005368C2" w:rsidRDefault="005F2397" w:rsidP="005F2397">
      <w:r w:rsidRPr="005368C2">
        <w:t>Storage costs are the cost to store or carry the asset; storage costs are typically associated with physical commodities.</w:t>
      </w:r>
    </w:p>
    <w:p w14:paraId="1DCFCBC3" w14:textId="77777777" w:rsidR="005F2397" w:rsidRPr="005368C2" w:rsidRDefault="005F2397" w:rsidP="005F2397">
      <w:r w:rsidRPr="005368C2">
        <w:t>Convenience Yield</w:t>
      </w:r>
    </w:p>
    <w:p w14:paraId="47C8CBC2" w14:textId="77777777" w:rsidR="005F2397" w:rsidRPr="005368C2" w:rsidRDefault="005F2397" w:rsidP="005F2397">
      <w:r w:rsidRPr="005368C2">
        <w:t xml:space="preserve">The convenience yield reflects the “excess benefits” conferred by taking physical ownership of the asset (i.e., as opposed to holding a </w:t>
      </w:r>
      <w:r w:rsidR="00972464">
        <w:t>Futures</w:t>
      </w:r>
      <w:r w:rsidRPr="005368C2">
        <w:t xml:space="preserve"> contract). The convenience yield is generally not relevant for financial assets. But for commodities (physical assets), ownership may confer positive benefits or may decrease perceived risk.</w:t>
      </w:r>
    </w:p>
    <w:p w14:paraId="7D3DBC19" w14:textId="77777777" w:rsidR="005F2397" w:rsidRPr="005368C2" w:rsidRDefault="005F2397" w:rsidP="005F2397">
      <w:r w:rsidRPr="005368C2">
        <w:t>The convenience yield is the “plug variable” that validates the cost of carry model. The convenience yield impounds benefits of holding/owning the physical asset. This includes any real optimality benefits of commodity ownership (i.e., owning the asset gives the owner some future real option).</w:t>
      </w:r>
    </w:p>
    <w:p w14:paraId="4465F721" w14:textId="77777777" w:rsidR="005F2397" w:rsidRPr="005368C2" w:rsidRDefault="005F2397" w:rsidP="005F2397">
      <w:r w:rsidRPr="005368C2">
        <w:t xml:space="preserve">For a consumption asset—where (y) is the convenience yield and (c) is the cost of carry—the </w:t>
      </w:r>
      <w:r w:rsidR="00972464">
        <w:t>Futures</w:t>
      </w:r>
      <w:r w:rsidRPr="005368C2">
        <w:t xml:space="preserve"> price is given by:</w:t>
      </w:r>
    </w:p>
    <w:p w14:paraId="16C68422" w14:textId="77777777" w:rsidR="005F2397" w:rsidRPr="005368C2" w:rsidRDefault="005F2397" w:rsidP="005F2397">
      <w:r w:rsidRPr="005368C2">
        <w:rPr>
          <w:noProof/>
        </w:rPr>
        <w:drawing>
          <wp:inline distT="0" distB="0" distL="0" distR="0" wp14:anchorId="15885C59" wp14:editId="2B4B8026">
            <wp:extent cx="982980" cy="297180"/>
            <wp:effectExtent l="0" t="0" r="7620" b="762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982980" cy="297180"/>
                    </a:xfrm>
                    <a:prstGeom prst="rect">
                      <a:avLst/>
                    </a:prstGeom>
                    <a:noFill/>
                    <a:ln>
                      <a:noFill/>
                    </a:ln>
                  </pic:spPr>
                </pic:pic>
              </a:graphicData>
            </a:graphic>
          </wp:inline>
        </w:drawing>
      </w:r>
      <w:r w:rsidRPr="005368C2">
        <w:tab/>
      </w:r>
    </w:p>
    <w:p w14:paraId="58C7C958" w14:textId="77777777" w:rsidR="005F2397" w:rsidRPr="005368C2" w:rsidRDefault="005F2397" w:rsidP="005F2397">
      <w:r w:rsidRPr="005368C2">
        <w:t xml:space="preserve">Note this is essentially similar to the forward price if we replace the cost of carry (c) with the risk-free rate (r). </w:t>
      </w:r>
    </w:p>
    <w:p w14:paraId="03840944" w14:textId="77777777" w:rsidR="005F2397" w:rsidRPr="005368C2" w:rsidRDefault="005F2397" w:rsidP="005F2397">
      <w:r w:rsidRPr="005368C2">
        <w:t>If a non-dividend-paying stock offered a “convenience yield” then its forward price calculation would mirror the above formula:</w:t>
      </w:r>
    </w:p>
    <w:p w14:paraId="7B643670" w14:textId="77777777" w:rsidR="005F2397" w:rsidRPr="005368C2" w:rsidRDefault="005F2397" w:rsidP="005F2397">
      <w:r w:rsidRPr="005368C2">
        <w:rPr>
          <w:noProof/>
        </w:rPr>
        <w:drawing>
          <wp:inline distT="0" distB="0" distL="0" distR="0" wp14:anchorId="0A800607" wp14:editId="6C73F44F">
            <wp:extent cx="982980" cy="297180"/>
            <wp:effectExtent l="0" t="0" r="7620" b="762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982980" cy="297180"/>
                    </a:xfrm>
                    <a:prstGeom prst="rect">
                      <a:avLst/>
                    </a:prstGeom>
                    <a:noFill/>
                    <a:ln>
                      <a:noFill/>
                    </a:ln>
                  </pic:spPr>
                </pic:pic>
              </a:graphicData>
            </a:graphic>
          </wp:inline>
        </w:drawing>
      </w:r>
    </w:p>
    <w:p w14:paraId="4E89647E" w14:textId="77777777" w:rsidR="005F2397" w:rsidRPr="005368C2" w:rsidRDefault="005F2397" w:rsidP="005F2397">
      <w:r w:rsidRPr="005368C2">
        <w:t>Except that a non-dividend-paying stock does not offer a convenience yield, so we are left with the original formula:</w:t>
      </w:r>
    </w:p>
    <w:p w14:paraId="07E10EB8" w14:textId="77777777" w:rsidR="005F2397" w:rsidRPr="005368C2" w:rsidRDefault="005F2397" w:rsidP="005F2397">
      <w:r w:rsidRPr="005368C2">
        <w:rPr>
          <w:noProof/>
        </w:rPr>
        <w:drawing>
          <wp:inline distT="0" distB="0" distL="0" distR="0" wp14:anchorId="37707CA0" wp14:editId="7169DEC3">
            <wp:extent cx="845820" cy="29718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845820" cy="297180"/>
                    </a:xfrm>
                    <a:prstGeom prst="rect">
                      <a:avLst/>
                    </a:prstGeom>
                    <a:noFill/>
                    <a:ln>
                      <a:noFill/>
                    </a:ln>
                  </pic:spPr>
                </pic:pic>
              </a:graphicData>
            </a:graphic>
          </wp:inline>
        </w:drawing>
      </w:r>
    </w:p>
    <w:p w14:paraId="5FFE4D42" w14:textId="77777777" w:rsidR="005F2397" w:rsidRPr="005368C2" w:rsidRDefault="005F2397" w:rsidP="005F2397">
      <w:r w:rsidRPr="005368C2">
        <w:tab/>
        <w:t>Storage costs is economically like negative (-) income. Convenience yield is economically like income/dividend.</w:t>
      </w:r>
    </w:p>
    <w:p w14:paraId="39E6C175" w14:textId="77777777" w:rsidR="005F2397" w:rsidRPr="005368C2" w:rsidRDefault="005F2397" w:rsidP="005F2397">
      <w:r w:rsidRPr="005368C2">
        <w:br w:type="page"/>
      </w:r>
    </w:p>
    <w:p w14:paraId="64986F3B" w14:textId="77777777" w:rsidR="005F2397" w:rsidRPr="005368C2" w:rsidRDefault="005F2397" w:rsidP="005F2397">
      <w:r w:rsidRPr="005368C2">
        <w:t xml:space="preserve">Calculate the </w:t>
      </w:r>
      <w:r w:rsidR="00972464">
        <w:t>Futures</w:t>
      </w:r>
      <w:r w:rsidRPr="005368C2">
        <w:t xml:space="preserve"> price on commodities incorporating storage costs and/or convenience yields</w:t>
      </w:r>
    </w:p>
    <w:p w14:paraId="46F02072" w14:textId="77777777" w:rsidR="005F2397" w:rsidRPr="005368C2" w:rsidRDefault="005F2397" w:rsidP="005F2397">
      <w:r w:rsidRPr="005368C2">
        <w:t xml:space="preserve">The </w:t>
      </w:r>
      <w:r w:rsidR="00972464">
        <w:t>Futures</w:t>
      </w:r>
      <w:r w:rsidRPr="005368C2">
        <w:t xml:space="preserve"> price for a commodity can be given by two formulae:</w:t>
      </w:r>
    </w:p>
    <w:p w14:paraId="0519927B" w14:textId="77777777" w:rsidR="005F2397" w:rsidRPr="005368C2" w:rsidRDefault="005F2397" w:rsidP="005F2397">
      <w:r w:rsidRPr="005368C2">
        <w:object w:dxaOrig="1860" w:dyaOrig="440" w14:anchorId="0593DA7A">
          <v:shape id="_x0000_i1045" type="#_x0000_t75" style="width:94pt;height:23pt" o:ole="">
            <v:imagedata r:id="rId89" o:title=""/>
          </v:shape>
          <o:OLEObject Type="Embed" ProgID="Equation.DSMT4" ShapeID="_x0000_i1045" DrawAspect="Content" ObjectID="_1295190225"/>
        </w:object>
      </w:r>
      <w:r w:rsidRPr="005368C2">
        <w:tab/>
      </w:r>
    </w:p>
    <w:p w14:paraId="41151CB9" w14:textId="77777777" w:rsidR="005F2397" w:rsidRPr="005368C2" w:rsidRDefault="005F2397" w:rsidP="005F2397">
      <w:r w:rsidRPr="005368C2">
        <w:t>Where U is the present value of storage costs</w:t>
      </w:r>
    </w:p>
    <w:p w14:paraId="61FBCD35" w14:textId="77777777" w:rsidR="005F2397" w:rsidRPr="005368C2" w:rsidRDefault="005F2397" w:rsidP="005F2397">
      <w:r w:rsidRPr="005368C2">
        <w:object w:dxaOrig="1760" w:dyaOrig="440" w14:anchorId="143122B6">
          <v:shape id="_x0000_i1046" type="#_x0000_t75" style="width:89pt;height:23pt" o:ole="">
            <v:imagedata r:id="rId91" o:title=""/>
          </v:shape>
          <o:OLEObject Type="Embed" ProgID="Equation.DSMT4" ShapeID="_x0000_i1046" DrawAspect="Content" ObjectID="_1295190226"/>
        </w:object>
      </w:r>
      <w:r w:rsidRPr="005368C2">
        <w:tab/>
      </w:r>
    </w:p>
    <w:p w14:paraId="13FC4897" w14:textId="77777777" w:rsidR="005F2397" w:rsidRPr="005368C2" w:rsidRDefault="005F2397" w:rsidP="005F2397">
      <w:r w:rsidRPr="005368C2">
        <w:t xml:space="preserve">Where </w:t>
      </w:r>
    </w:p>
    <w:p w14:paraId="507996A1" w14:textId="77777777" w:rsidR="005F2397" w:rsidRPr="005368C2" w:rsidRDefault="005F2397" w:rsidP="005F2397">
      <w:proofErr w:type="gramStart"/>
      <w:r w:rsidRPr="005368C2">
        <w:t>u</w:t>
      </w:r>
      <w:proofErr w:type="gramEnd"/>
      <w:r w:rsidRPr="005368C2">
        <w:t xml:space="preserve"> is the storage costs as a proportion of the spot price</w:t>
      </w:r>
    </w:p>
    <w:p w14:paraId="63948D28" w14:textId="77777777" w:rsidR="005F2397" w:rsidRPr="005368C2" w:rsidRDefault="005F2397" w:rsidP="005F2397">
      <w:proofErr w:type="gramStart"/>
      <w:r w:rsidRPr="005368C2">
        <w:t>y</w:t>
      </w:r>
      <w:proofErr w:type="gramEnd"/>
      <w:r w:rsidRPr="005368C2">
        <w:t xml:space="preserve"> is the convenience yield</w:t>
      </w:r>
    </w:p>
    <w:p w14:paraId="54F81C3C" w14:textId="77777777" w:rsidR="005F2397" w:rsidRPr="005368C2" w:rsidRDefault="005F2397" w:rsidP="005F2397">
      <w:r w:rsidRPr="005368C2">
        <w:t>Two additional examples (Hull 5.6 and Hull 5.8):</w:t>
      </w:r>
    </w:p>
    <w:tbl>
      <w:tblPr>
        <w:tblW w:w="8373" w:type="dxa"/>
        <w:tblCellMar>
          <w:left w:w="0" w:type="dxa"/>
          <w:right w:w="0" w:type="dxa"/>
        </w:tblCellMar>
        <w:tblLook w:val="04A0" w:firstRow="1" w:lastRow="0" w:firstColumn="1" w:lastColumn="0" w:noHBand="0" w:noVBand="1"/>
      </w:tblPr>
      <w:tblGrid>
        <w:gridCol w:w="4965"/>
        <w:gridCol w:w="1704"/>
        <w:gridCol w:w="1704"/>
      </w:tblGrid>
      <w:tr w:rsidR="005F2397" w:rsidRPr="005368C2" w14:paraId="0E48296E" w14:textId="77777777" w:rsidTr="005777BC">
        <w:trPr>
          <w:trHeight w:val="20"/>
        </w:trPr>
        <w:tc>
          <w:tcPr>
            <w:tcW w:w="4965"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23469356" w14:textId="77777777" w:rsidR="005F2397" w:rsidRPr="005368C2" w:rsidRDefault="005F2397" w:rsidP="005F2397"/>
        </w:tc>
        <w:tc>
          <w:tcPr>
            <w:tcW w:w="1704"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658F0AAE" w14:textId="33879030" w:rsidR="005F2397" w:rsidRPr="005368C2" w:rsidRDefault="005777BC" w:rsidP="005F2397">
            <w:r>
              <w:t xml:space="preserve">Hull </w:t>
            </w:r>
            <w:r w:rsidR="005F2397" w:rsidRPr="005368C2">
              <w:t>5.6</w:t>
            </w:r>
          </w:p>
        </w:tc>
        <w:tc>
          <w:tcPr>
            <w:tcW w:w="1704"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3B999725" w14:textId="72B35C2C" w:rsidR="005F2397" w:rsidRPr="005368C2" w:rsidRDefault="005777BC" w:rsidP="005F2397">
            <w:r>
              <w:t xml:space="preserve">Hull </w:t>
            </w:r>
            <w:r w:rsidR="005F2397" w:rsidRPr="005368C2">
              <w:t>5.8</w:t>
            </w:r>
          </w:p>
        </w:tc>
      </w:tr>
      <w:tr w:rsidR="005F2397" w:rsidRPr="005368C2" w14:paraId="628D3566" w14:textId="77777777" w:rsidTr="00715117">
        <w:trPr>
          <w:trHeight w:val="20"/>
        </w:trPr>
        <w:tc>
          <w:tcPr>
            <w:tcW w:w="496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16A2347" w14:textId="77777777" w:rsidR="005F2397" w:rsidRPr="005368C2" w:rsidRDefault="005F2397" w:rsidP="005F2397">
            <w:r w:rsidRPr="005368C2">
              <w:t>Spot (S0)</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FD804C0" w14:textId="77777777" w:rsidR="005F2397" w:rsidRPr="005368C2" w:rsidRDefault="005F2397" w:rsidP="005F2397">
            <w:r w:rsidRPr="005368C2">
              <w:t>$0.6200</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D3B2F29" w14:textId="77777777" w:rsidR="005F2397" w:rsidRPr="005368C2" w:rsidRDefault="005F2397" w:rsidP="005F2397">
            <w:r w:rsidRPr="005368C2">
              <w:t>$450.00</w:t>
            </w:r>
          </w:p>
        </w:tc>
      </w:tr>
      <w:tr w:rsidR="005F2397" w:rsidRPr="005368C2" w14:paraId="637F3106" w14:textId="77777777" w:rsidTr="005F239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5E466D7C" w14:textId="77777777" w:rsidR="005F2397" w:rsidRPr="005368C2" w:rsidRDefault="005F2397" w:rsidP="005F2397">
            <w:r w:rsidRPr="005368C2">
              <w:t>Time to maturity (months)</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4EE3094F" w14:textId="77777777" w:rsidR="005F2397" w:rsidRPr="005368C2" w:rsidRDefault="005F2397" w:rsidP="005F2397">
            <w:r w:rsidRPr="005368C2">
              <w:t>24</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76E8FEAD" w14:textId="77777777" w:rsidR="005F2397" w:rsidRPr="005368C2" w:rsidRDefault="005F2397" w:rsidP="005F2397">
            <w:r w:rsidRPr="005368C2">
              <w:t>12</w:t>
            </w:r>
          </w:p>
        </w:tc>
      </w:tr>
      <w:tr w:rsidR="005F2397" w:rsidRPr="005368C2" w14:paraId="75E08058" w14:textId="77777777" w:rsidTr="0071511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2188AEE3" w14:textId="77777777" w:rsidR="005F2397" w:rsidRPr="005368C2" w:rsidRDefault="005F2397" w:rsidP="005F2397">
            <w:r w:rsidRPr="005368C2">
              <w:t>Interest rate (per annum)</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13AA1009" w14:textId="77777777" w:rsidR="005F2397" w:rsidRPr="005368C2" w:rsidRDefault="005F2397" w:rsidP="005F2397">
            <w:r w:rsidRPr="005368C2">
              <w:t>7.00%</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7E35ED60" w14:textId="77777777" w:rsidR="005F2397" w:rsidRPr="005368C2" w:rsidRDefault="005F2397" w:rsidP="005F2397">
            <w:r w:rsidRPr="005368C2">
              <w:t>7.00%</w:t>
            </w:r>
          </w:p>
        </w:tc>
      </w:tr>
      <w:tr w:rsidR="005F2397" w:rsidRPr="005368C2" w14:paraId="031C04F4" w14:textId="77777777" w:rsidTr="005F239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40A8B591" w14:textId="77777777" w:rsidR="005F2397" w:rsidRPr="005368C2" w:rsidRDefault="005F2397" w:rsidP="005F2397">
            <w:r w:rsidRPr="005368C2">
              <w:t>Interest rate (per month)</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234A506C" w14:textId="77777777" w:rsidR="005F2397" w:rsidRPr="005368C2" w:rsidRDefault="005F2397" w:rsidP="005F2397">
            <w:r w:rsidRPr="005368C2">
              <w:t>0.58%</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74FC036B" w14:textId="77777777" w:rsidR="005F2397" w:rsidRPr="005368C2" w:rsidRDefault="005F2397" w:rsidP="005F2397">
            <w:r w:rsidRPr="005368C2">
              <w:t>0.58%</w:t>
            </w:r>
          </w:p>
        </w:tc>
      </w:tr>
      <w:tr w:rsidR="005F2397" w:rsidRPr="005368C2" w14:paraId="76606021" w14:textId="77777777" w:rsidTr="0071511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64F6B977" w14:textId="77777777" w:rsidR="005F2397" w:rsidRPr="005368C2" w:rsidRDefault="005F2397" w:rsidP="005F2397">
            <w:r w:rsidRPr="005368C2">
              <w:t>Storage costs, as % (per month)</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6835E63E" w14:textId="77777777" w:rsidR="005F2397" w:rsidRPr="005368C2" w:rsidRDefault="005F2397" w:rsidP="005F2397">
            <w:r w:rsidRPr="005368C2">
              <w:t>0.00%</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76CECB76" w14:textId="77777777" w:rsidR="005F2397" w:rsidRPr="005368C2" w:rsidRDefault="005F2397" w:rsidP="005F2397">
            <w:r w:rsidRPr="005368C2">
              <w:t>0.00%</w:t>
            </w:r>
          </w:p>
        </w:tc>
      </w:tr>
      <w:tr w:rsidR="005F2397" w:rsidRPr="005368C2" w14:paraId="2D4DA8DB" w14:textId="77777777" w:rsidTr="0071511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6A54D257" w14:textId="77777777" w:rsidR="005F2397" w:rsidRPr="005368C2" w:rsidRDefault="005F2397" w:rsidP="005F2397">
            <w:r w:rsidRPr="005368C2">
              <w:t>Yield/Dividend, as % (per month)</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5316334A" w14:textId="77777777" w:rsidR="005F2397" w:rsidRPr="005368C2" w:rsidRDefault="005F2397" w:rsidP="005F2397">
            <w:r w:rsidRPr="005368C2">
              <w:t>0.42%</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15BA7600" w14:textId="77777777" w:rsidR="005F2397" w:rsidRPr="005368C2" w:rsidRDefault="005F2397" w:rsidP="005F2397">
            <w:r w:rsidRPr="005368C2">
              <w:t>0.00%</w:t>
            </w:r>
          </w:p>
        </w:tc>
      </w:tr>
      <w:tr w:rsidR="005F2397" w:rsidRPr="005368C2" w14:paraId="4276A46D" w14:textId="77777777" w:rsidTr="0071511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17539EA5" w14:textId="77777777" w:rsidR="005F2397" w:rsidRPr="005368C2" w:rsidRDefault="005F2397" w:rsidP="005F2397">
            <w:r w:rsidRPr="005368C2">
              <w:t>Convenience Yield, as % (per month)</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7DF9E58C" w14:textId="77777777" w:rsidR="005F2397" w:rsidRPr="005368C2" w:rsidRDefault="005F2397" w:rsidP="005F2397">
            <w:r w:rsidRPr="005368C2">
              <w:t>0%</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76E8223E" w14:textId="77777777" w:rsidR="005F2397" w:rsidRPr="005368C2" w:rsidRDefault="005F2397" w:rsidP="005F2397">
            <w:r w:rsidRPr="005368C2">
              <w:t>0%</w:t>
            </w:r>
          </w:p>
        </w:tc>
      </w:tr>
      <w:tr w:rsidR="005F2397" w:rsidRPr="005368C2" w14:paraId="6C809359" w14:textId="77777777" w:rsidTr="0071511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5C8EC5D5" w14:textId="77777777" w:rsidR="005F2397" w:rsidRPr="005368C2" w:rsidRDefault="005F2397" w:rsidP="005F2397">
            <w:r w:rsidRPr="005368C2">
              <w:t>Implied Forward Price (F0)</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6C486D38" w14:textId="77777777" w:rsidR="005F2397" w:rsidRPr="005368C2" w:rsidRDefault="005F2397" w:rsidP="005F2397">
            <w:r w:rsidRPr="005368C2">
              <w:t>$0.6453</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3192EC50" w14:textId="77777777" w:rsidR="005F2397" w:rsidRPr="005368C2" w:rsidRDefault="005F2397" w:rsidP="005F2397">
            <w:r w:rsidRPr="005368C2">
              <w:t>$484.63</w:t>
            </w:r>
          </w:p>
        </w:tc>
      </w:tr>
      <w:tr w:rsidR="005F2397" w:rsidRPr="005368C2" w14:paraId="108C3A81" w14:textId="77777777" w:rsidTr="005777BC">
        <w:trPr>
          <w:trHeight w:val="20"/>
        </w:trPr>
        <w:tc>
          <w:tcPr>
            <w:tcW w:w="4965" w:type="dxa"/>
            <w:tcBorders>
              <w:top w:val="nil"/>
              <w:left w:val="nil"/>
              <w:right w:val="nil"/>
            </w:tcBorders>
            <w:shd w:val="clear" w:color="auto" w:fill="auto"/>
            <w:tcMar>
              <w:top w:w="15" w:type="dxa"/>
              <w:left w:w="15" w:type="dxa"/>
              <w:bottom w:w="0" w:type="dxa"/>
              <w:right w:w="15" w:type="dxa"/>
            </w:tcMar>
            <w:vAlign w:val="center"/>
            <w:hideMark/>
          </w:tcPr>
          <w:p w14:paraId="1BA1B8D1" w14:textId="77777777" w:rsidR="005F2397" w:rsidRPr="005368C2" w:rsidRDefault="005F2397" w:rsidP="005F2397"/>
        </w:tc>
        <w:tc>
          <w:tcPr>
            <w:tcW w:w="1704" w:type="dxa"/>
            <w:tcBorders>
              <w:top w:val="nil"/>
              <w:left w:val="nil"/>
              <w:right w:val="nil"/>
            </w:tcBorders>
            <w:shd w:val="clear" w:color="auto" w:fill="auto"/>
            <w:tcMar>
              <w:top w:w="15" w:type="dxa"/>
              <w:left w:w="15" w:type="dxa"/>
              <w:bottom w:w="0" w:type="dxa"/>
              <w:right w:w="15" w:type="dxa"/>
            </w:tcMar>
            <w:vAlign w:val="center"/>
            <w:hideMark/>
          </w:tcPr>
          <w:p w14:paraId="263BEA97" w14:textId="77777777" w:rsidR="005F2397" w:rsidRPr="005368C2" w:rsidRDefault="005F2397" w:rsidP="005F2397"/>
        </w:tc>
        <w:tc>
          <w:tcPr>
            <w:tcW w:w="1704" w:type="dxa"/>
            <w:tcBorders>
              <w:top w:val="nil"/>
              <w:left w:val="nil"/>
              <w:right w:val="nil"/>
            </w:tcBorders>
            <w:shd w:val="clear" w:color="auto" w:fill="auto"/>
            <w:tcMar>
              <w:top w:w="15" w:type="dxa"/>
              <w:left w:w="15" w:type="dxa"/>
              <w:bottom w:w="0" w:type="dxa"/>
              <w:right w:w="15" w:type="dxa"/>
            </w:tcMar>
            <w:vAlign w:val="center"/>
            <w:hideMark/>
          </w:tcPr>
          <w:p w14:paraId="63A37354" w14:textId="77777777" w:rsidR="005F2397" w:rsidRPr="005368C2" w:rsidRDefault="005F2397" w:rsidP="005F2397"/>
        </w:tc>
      </w:tr>
      <w:tr w:rsidR="005F2397" w:rsidRPr="005368C2" w14:paraId="4459525C" w14:textId="77777777" w:rsidTr="005777BC">
        <w:trPr>
          <w:trHeight w:val="20"/>
        </w:trPr>
        <w:tc>
          <w:tcPr>
            <w:tcW w:w="4965"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6EAD2A4C" w14:textId="77777777" w:rsidR="005F2397" w:rsidRPr="005368C2" w:rsidRDefault="005F2397" w:rsidP="005F2397">
            <w:r w:rsidRPr="005368C2">
              <w:t>Income/Cost as Lump Sum</w:t>
            </w:r>
          </w:p>
        </w:tc>
        <w:tc>
          <w:tcPr>
            <w:tcW w:w="1704"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043C91BC" w14:textId="77777777" w:rsidR="005F2397" w:rsidRPr="005368C2" w:rsidRDefault="005F2397" w:rsidP="005F2397"/>
        </w:tc>
        <w:tc>
          <w:tcPr>
            <w:tcW w:w="1704"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22AF90F9" w14:textId="77777777" w:rsidR="005F2397" w:rsidRPr="005368C2" w:rsidRDefault="005F2397" w:rsidP="005F2397"/>
        </w:tc>
      </w:tr>
      <w:tr w:rsidR="005F2397" w:rsidRPr="005368C2" w14:paraId="30355312" w14:textId="77777777" w:rsidTr="005F2397">
        <w:trPr>
          <w:trHeight w:val="20"/>
        </w:trPr>
        <w:tc>
          <w:tcPr>
            <w:tcW w:w="496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1B96C37" w14:textId="77777777" w:rsidR="005F2397" w:rsidRPr="005368C2" w:rsidRDefault="005F2397" w:rsidP="005F2397">
            <w:r w:rsidRPr="005368C2">
              <w:t>FV of income/cost (+ income, - cost)</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17936D3" w14:textId="77777777" w:rsidR="005F2397" w:rsidRPr="005368C2" w:rsidRDefault="005F2397" w:rsidP="005F2397"/>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2390303" w14:textId="77777777" w:rsidR="005F2397" w:rsidRPr="005368C2" w:rsidRDefault="005F2397" w:rsidP="005F2397">
            <w:r w:rsidRPr="005368C2">
              <w:t>-$2.00</w:t>
            </w:r>
          </w:p>
        </w:tc>
      </w:tr>
      <w:tr w:rsidR="005F2397" w:rsidRPr="005368C2" w14:paraId="68825BFA" w14:textId="77777777" w:rsidTr="005F239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08C0B03C" w14:textId="77777777" w:rsidR="005F2397" w:rsidRPr="005368C2" w:rsidRDefault="005F2397" w:rsidP="005F2397">
            <w:r w:rsidRPr="005368C2">
              <w:t>Time to Lump Sum (months)</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6335A757" w14:textId="77777777" w:rsidR="005F2397" w:rsidRPr="005368C2" w:rsidRDefault="005F2397" w:rsidP="005F2397"/>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1C61A1A1" w14:textId="77777777" w:rsidR="005F2397" w:rsidRPr="005368C2" w:rsidRDefault="005F2397" w:rsidP="005F2397">
            <w:r w:rsidRPr="005368C2">
              <w:t>12</w:t>
            </w:r>
          </w:p>
        </w:tc>
      </w:tr>
      <w:tr w:rsidR="005F2397" w:rsidRPr="005368C2" w14:paraId="72077497" w14:textId="77777777" w:rsidTr="005F239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6C0F7264" w14:textId="77777777" w:rsidR="005F2397" w:rsidRPr="005368C2" w:rsidRDefault="005F2397" w:rsidP="005F2397">
            <w:r w:rsidRPr="005368C2">
              <w:t>Discount Rate</w:t>
            </w:r>
          </w:p>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7A447BD" w14:textId="77777777" w:rsidR="005F2397" w:rsidRPr="005368C2" w:rsidRDefault="005F2397" w:rsidP="005F2397"/>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460D63B" w14:textId="77777777" w:rsidR="005F2397" w:rsidRPr="005368C2" w:rsidRDefault="005F2397" w:rsidP="005F2397">
            <w:r w:rsidRPr="005368C2">
              <w:t>7%</w:t>
            </w:r>
          </w:p>
        </w:tc>
      </w:tr>
      <w:tr w:rsidR="005F2397" w:rsidRPr="005368C2" w14:paraId="16CD75F0" w14:textId="77777777" w:rsidTr="005F239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2310B8EC" w14:textId="77777777" w:rsidR="005F2397" w:rsidRPr="005368C2" w:rsidRDefault="005F2397" w:rsidP="005F2397">
            <w:r w:rsidRPr="005368C2">
              <w:t>PV of Income (I)</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392F725" w14:textId="77777777" w:rsidR="005F2397" w:rsidRPr="005368C2" w:rsidRDefault="005F2397" w:rsidP="005F2397">
            <w:r w:rsidRPr="005368C2">
              <w:t>$0.00</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820363C" w14:textId="77777777" w:rsidR="005F2397" w:rsidRPr="005368C2" w:rsidRDefault="005F2397" w:rsidP="005F2397">
            <w:r w:rsidRPr="005368C2">
              <w:t>($1.86)</w:t>
            </w:r>
          </w:p>
        </w:tc>
      </w:tr>
    </w:tbl>
    <w:p w14:paraId="63323F5E" w14:textId="77777777" w:rsidR="005F2397" w:rsidRPr="005368C2" w:rsidRDefault="005F2397" w:rsidP="005F2397"/>
    <w:p w14:paraId="19B5E86B" w14:textId="77777777" w:rsidR="005F2397" w:rsidRPr="005368C2" w:rsidRDefault="005F2397" w:rsidP="005F2397">
      <w:r w:rsidRPr="005368C2">
        <w:br w:type="page"/>
      </w:r>
    </w:p>
    <w:p w14:paraId="72A22098" w14:textId="77777777" w:rsidR="005F2397" w:rsidRPr="005368C2" w:rsidRDefault="005F2397" w:rsidP="005F2397">
      <w:r w:rsidRPr="005368C2">
        <w:t>Define and calculate, using the cost</w:t>
      </w:r>
      <w:r w:rsidRPr="005368C2">
        <w:rPr>
          <w:rFonts w:cs="Monaco"/>
        </w:rPr>
        <w:t>‐</w:t>
      </w:r>
      <w:r w:rsidRPr="005368C2">
        <w:t>of</w:t>
      </w:r>
      <w:r w:rsidRPr="005368C2">
        <w:rPr>
          <w:rFonts w:cs="Monaco"/>
        </w:rPr>
        <w:t>‐</w:t>
      </w:r>
      <w:r w:rsidRPr="005368C2">
        <w:t>carry model, forward prices where the underlying asset either does or does not have interim cash flows</w:t>
      </w:r>
    </w:p>
    <w:p w14:paraId="50C94B3F" w14:textId="77777777" w:rsidR="005F2397" w:rsidRPr="005368C2" w:rsidRDefault="005F2397" w:rsidP="005F2397">
      <w:r w:rsidRPr="005368C2">
        <w:t>(This AIM is largely redundant with a prior AIM). Here are examples from the text where the cost-of-carry model is applied. The implied forward price is shown in the last column.</w:t>
      </w:r>
    </w:p>
    <w:tbl>
      <w:tblPr>
        <w:tblW w:w="8727" w:type="dxa"/>
        <w:jc w:val="center"/>
        <w:tblLayout w:type="fixed"/>
        <w:tblCellMar>
          <w:left w:w="0" w:type="dxa"/>
          <w:right w:w="0" w:type="dxa"/>
        </w:tblCellMar>
        <w:tblLook w:val="04A0" w:firstRow="1" w:lastRow="0" w:firstColumn="1" w:lastColumn="0" w:noHBand="0" w:noVBand="1"/>
      </w:tblPr>
      <w:tblGrid>
        <w:gridCol w:w="2788"/>
        <w:gridCol w:w="917"/>
        <w:gridCol w:w="588"/>
        <w:gridCol w:w="55"/>
        <w:gridCol w:w="719"/>
        <w:gridCol w:w="757"/>
        <w:gridCol w:w="111"/>
        <w:gridCol w:w="623"/>
        <w:gridCol w:w="101"/>
        <w:gridCol w:w="1032"/>
        <w:gridCol w:w="54"/>
        <w:gridCol w:w="29"/>
        <w:gridCol w:w="953"/>
      </w:tblGrid>
      <w:tr w:rsidR="005F2397" w:rsidRPr="005368C2" w14:paraId="0E9766B4" w14:textId="77777777" w:rsidTr="00715117">
        <w:trPr>
          <w:trHeight w:val="19"/>
          <w:jc w:val="center"/>
        </w:trPr>
        <w:tc>
          <w:tcPr>
            <w:tcW w:w="2788" w:type="dxa"/>
            <w:shd w:val="clear" w:color="auto" w:fill="598774"/>
            <w:noWrap/>
            <w:tcMar>
              <w:top w:w="17" w:type="dxa"/>
              <w:left w:w="17" w:type="dxa"/>
              <w:bottom w:w="0" w:type="dxa"/>
              <w:right w:w="17" w:type="dxa"/>
            </w:tcMar>
            <w:vAlign w:val="bottom"/>
            <w:hideMark/>
          </w:tcPr>
          <w:p w14:paraId="55589C9B" w14:textId="77777777" w:rsidR="005F2397" w:rsidRPr="005368C2" w:rsidRDefault="005F2397" w:rsidP="005F2397"/>
        </w:tc>
        <w:tc>
          <w:tcPr>
            <w:tcW w:w="917" w:type="dxa"/>
            <w:shd w:val="clear" w:color="auto" w:fill="598774"/>
            <w:noWrap/>
            <w:tcMar>
              <w:top w:w="17" w:type="dxa"/>
              <w:left w:w="17" w:type="dxa"/>
              <w:bottom w:w="0" w:type="dxa"/>
              <w:right w:w="17" w:type="dxa"/>
            </w:tcMar>
            <w:vAlign w:val="bottom"/>
            <w:hideMark/>
          </w:tcPr>
          <w:p w14:paraId="437CD5A7" w14:textId="77777777" w:rsidR="005F2397" w:rsidRPr="005368C2" w:rsidRDefault="005F2397" w:rsidP="005F2397"/>
        </w:tc>
        <w:tc>
          <w:tcPr>
            <w:tcW w:w="588" w:type="dxa"/>
            <w:shd w:val="clear" w:color="auto" w:fill="598774"/>
            <w:noWrap/>
            <w:tcMar>
              <w:top w:w="17" w:type="dxa"/>
              <w:left w:w="17" w:type="dxa"/>
              <w:bottom w:w="0" w:type="dxa"/>
              <w:right w:w="17" w:type="dxa"/>
            </w:tcMar>
            <w:vAlign w:val="bottom"/>
            <w:hideMark/>
          </w:tcPr>
          <w:p w14:paraId="271D3E5D" w14:textId="77777777" w:rsidR="005F2397" w:rsidRPr="005368C2" w:rsidRDefault="005F2397" w:rsidP="005F2397"/>
        </w:tc>
        <w:tc>
          <w:tcPr>
            <w:tcW w:w="55" w:type="dxa"/>
            <w:shd w:val="clear" w:color="auto" w:fill="598774"/>
            <w:noWrap/>
            <w:tcMar>
              <w:top w:w="17" w:type="dxa"/>
              <w:left w:w="17" w:type="dxa"/>
              <w:bottom w:w="0" w:type="dxa"/>
              <w:right w:w="17" w:type="dxa"/>
            </w:tcMar>
            <w:vAlign w:val="bottom"/>
            <w:hideMark/>
          </w:tcPr>
          <w:p w14:paraId="27EE2F55" w14:textId="77777777" w:rsidR="005F2397" w:rsidRPr="005368C2" w:rsidRDefault="005F2397" w:rsidP="005F2397"/>
        </w:tc>
        <w:tc>
          <w:tcPr>
            <w:tcW w:w="2210" w:type="dxa"/>
            <w:gridSpan w:val="4"/>
            <w:shd w:val="clear" w:color="auto" w:fill="598774"/>
            <w:noWrap/>
            <w:tcMar>
              <w:top w:w="17" w:type="dxa"/>
              <w:left w:w="17" w:type="dxa"/>
              <w:bottom w:w="0" w:type="dxa"/>
              <w:right w:w="17" w:type="dxa"/>
            </w:tcMar>
            <w:hideMark/>
          </w:tcPr>
          <w:p w14:paraId="779A9689" w14:textId="77777777" w:rsidR="005F2397" w:rsidRPr="005368C2" w:rsidRDefault="005F2397" w:rsidP="005F2397">
            <w:r w:rsidRPr="005368C2">
              <w:t>Cost</w:t>
            </w:r>
          </w:p>
        </w:tc>
        <w:tc>
          <w:tcPr>
            <w:tcW w:w="101" w:type="dxa"/>
            <w:shd w:val="clear" w:color="auto" w:fill="598774"/>
            <w:noWrap/>
            <w:tcMar>
              <w:top w:w="17" w:type="dxa"/>
              <w:left w:w="17" w:type="dxa"/>
              <w:bottom w:w="0" w:type="dxa"/>
              <w:right w:w="17" w:type="dxa"/>
            </w:tcMar>
            <w:hideMark/>
          </w:tcPr>
          <w:p w14:paraId="008DEAA1" w14:textId="77777777" w:rsidR="005F2397" w:rsidRPr="005368C2" w:rsidRDefault="005F2397" w:rsidP="005F2397"/>
        </w:tc>
        <w:tc>
          <w:tcPr>
            <w:tcW w:w="1115" w:type="dxa"/>
            <w:gridSpan w:val="3"/>
            <w:shd w:val="clear" w:color="auto" w:fill="598774"/>
            <w:noWrap/>
            <w:tcMar>
              <w:top w:w="17" w:type="dxa"/>
              <w:left w:w="17" w:type="dxa"/>
              <w:bottom w:w="0" w:type="dxa"/>
              <w:right w:w="17" w:type="dxa"/>
            </w:tcMar>
            <w:hideMark/>
          </w:tcPr>
          <w:p w14:paraId="5F6EC27B" w14:textId="77777777" w:rsidR="005F2397" w:rsidRPr="005368C2" w:rsidRDefault="005F2397" w:rsidP="005F2397">
            <w:r w:rsidRPr="005368C2">
              <w:t>Benefit</w:t>
            </w:r>
          </w:p>
        </w:tc>
        <w:tc>
          <w:tcPr>
            <w:tcW w:w="953" w:type="dxa"/>
            <w:shd w:val="clear" w:color="auto" w:fill="598774"/>
          </w:tcPr>
          <w:p w14:paraId="3727D807" w14:textId="77777777" w:rsidR="005F2397" w:rsidRPr="005368C2" w:rsidRDefault="005F2397" w:rsidP="005F2397">
            <w:r w:rsidRPr="005368C2">
              <w:t>Forward</w:t>
            </w:r>
          </w:p>
        </w:tc>
      </w:tr>
      <w:tr w:rsidR="005F2397" w:rsidRPr="005368C2" w14:paraId="28B0C65D"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614BB8EB" w14:textId="77777777" w:rsidR="005F2397" w:rsidRPr="005368C2" w:rsidRDefault="005F2397" w:rsidP="005F2397"/>
        </w:tc>
        <w:tc>
          <w:tcPr>
            <w:tcW w:w="917" w:type="dxa"/>
            <w:shd w:val="clear" w:color="auto" w:fill="auto"/>
            <w:noWrap/>
            <w:tcMar>
              <w:top w:w="17" w:type="dxa"/>
              <w:left w:w="17" w:type="dxa"/>
              <w:bottom w:w="0" w:type="dxa"/>
              <w:right w:w="17" w:type="dxa"/>
            </w:tcMar>
            <w:vAlign w:val="bottom"/>
            <w:hideMark/>
          </w:tcPr>
          <w:p w14:paraId="3101EBAF" w14:textId="77777777" w:rsidR="005F2397" w:rsidRPr="005368C2" w:rsidRDefault="005F2397" w:rsidP="005F2397"/>
        </w:tc>
        <w:tc>
          <w:tcPr>
            <w:tcW w:w="588" w:type="dxa"/>
            <w:shd w:val="clear" w:color="auto" w:fill="auto"/>
            <w:noWrap/>
            <w:tcMar>
              <w:top w:w="17" w:type="dxa"/>
              <w:left w:w="17" w:type="dxa"/>
              <w:bottom w:w="0" w:type="dxa"/>
              <w:right w:w="17" w:type="dxa"/>
            </w:tcMar>
            <w:vAlign w:val="bottom"/>
            <w:hideMark/>
          </w:tcPr>
          <w:p w14:paraId="31BB6A06" w14:textId="77777777" w:rsidR="005F2397" w:rsidRPr="005368C2" w:rsidRDefault="005F2397" w:rsidP="005F2397"/>
        </w:tc>
        <w:tc>
          <w:tcPr>
            <w:tcW w:w="55" w:type="dxa"/>
            <w:shd w:val="clear" w:color="auto" w:fill="auto"/>
            <w:noWrap/>
            <w:tcMar>
              <w:top w:w="17" w:type="dxa"/>
              <w:left w:w="17" w:type="dxa"/>
              <w:bottom w:w="0" w:type="dxa"/>
              <w:right w:w="17" w:type="dxa"/>
            </w:tcMar>
            <w:vAlign w:val="bottom"/>
            <w:hideMark/>
          </w:tcPr>
          <w:p w14:paraId="7DDF2CA9" w14:textId="77777777" w:rsidR="005F2397" w:rsidRPr="005368C2" w:rsidRDefault="005F2397" w:rsidP="005F2397"/>
        </w:tc>
        <w:tc>
          <w:tcPr>
            <w:tcW w:w="1587" w:type="dxa"/>
            <w:gridSpan w:val="3"/>
            <w:shd w:val="clear" w:color="auto" w:fill="auto"/>
            <w:noWrap/>
            <w:tcMar>
              <w:top w:w="17" w:type="dxa"/>
              <w:left w:w="17" w:type="dxa"/>
              <w:bottom w:w="0" w:type="dxa"/>
              <w:right w:w="17" w:type="dxa"/>
            </w:tcMar>
            <w:hideMark/>
          </w:tcPr>
          <w:p w14:paraId="75C15058" w14:textId="77777777" w:rsidR="005F2397" w:rsidRPr="005368C2" w:rsidRDefault="005F2397" w:rsidP="005F2397">
            <w:r w:rsidRPr="005368C2">
              <w:t>Risk free Rate</w:t>
            </w:r>
          </w:p>
        </w:tc>
        <w:tc>
          <w:tcPr>
            <w:tcW w:w="623" w:type="dxa"/>
            <w:shd w:val="clear" w:color="auto" w:fill="auto"/>
          </w:tcPr>
          <w:p w14:paraId="1434310A" w14:textId="77777777" w:rsidR="005F2397" w:rsidRPr="005368C2" w:rsidRDefault="005F2397" w:rsidP="005F2397"/>
        </w:tc>
        <w:tc>
          <w:tcPr>
            <w:tcW w:w="101" w:type="dxa"/>
            <w:shd w:val="clear" w:color="auto" w:fill="auto"/>
            <w:noWrap/>
            <w:tcMar>
              <w:top w:w="17" w:type="dxa"/>
              <w:left w:w="17" w:type="dxa"/>
              <w:bottom w:w="0" w:type="dxa"/>
              <w:right w:w="17" w:type="dxa"/>
            </w:tcMar>
            <w:hideMark/>
          </w:tcPr>
          <w:p w14:paraId="314A03DB" w14:textId="77777777" w:rsidR="005F2397" w:rsidRPr="005368C2" w:rsidRDefault="005F2397" w:rsidP="005F2397"/>
        </w:tc>
        <w:tc>
          <w:tcPr>
            <w:tcW w:w="1115" w:type="dxa"/>
            <w:gridSpan w:val="3"/>
            <w:shd w:val="clear" w:color="auto" w:fill="auto"/>
            <w:noWrap/>
            <w:tcMar>
              <w:top w:w="17" w:type="dxa"/>
              <w:left w:w="17" w:type="dxa"/>
              <w:bottom w:w="0" w:type="dxa"/>
              <w:right w:w="17" w:type="dxa"/>
            </w:tcMar>
            <w:hideMark/>
          </w:tcPr>
          <w:p w14:paraId="7F82BD60" w14:textId="77777777" w:rsidR="005F2397" w:rsidRPr="005368C2" w:rsidRDefault="005F2397" w:rsidP="005F2397">
            <w:r w:rsidRPr="005368C2">
              <w:t>Lease/</w:t>
            </w:r>
            <w:proofErr w:type="spellStart"/>
            <w:r w:rsidRPr="005368C2">
              <w:t>Div</w:t>
            </w:r>
            <w:proofErr w:type="spellEnd"/>
          </w:p>
        </w:tc>
        <w:tc>
          <w:tcPr>
            <w:tcW w:w="953" w:type="dxa"/>
            <w:shd w:val="clear" w:color="auto" w:fill="auto"/>
          </w:tcPr>
          <w:p w14:paraId="55A7FD64" w14:textId="77777777" w:rsidR="005F2397" w:rsidRPr="005368C2" w:rsidRDefault="005F2397" w:rsidP="005F2397"/>
        </w:tc>
      </w:tr>
      <w:tr w:rsidR="005F2397" w:rsidRPr="005368C2" w14:paraId="4B1B1191" w14:textId="77777777" w:rsidTr="00715117">
        <w:trPr>
          <w:trHeight w:val="512"/>
          <w:jc w:val="center"/>
        </w:trPr>
        <w:tc>
          <w:tcPr>
            <w:tcW w:w="2788" w:type="dxa"/>
            <w:shd w:val="clear" w:color="auto" w:fill="auto"/>
            <w:noWrap/>
            <w:tcMar>
              <w:top w:w="17" w:type="dxa"/>
              <w:left w:w="17" w:type="dxa"/>
              <w:bottom w:w="0" w:type="dxa"/>
              <w:right w:w="17" w:type="dxa"/>
            </w:tcMar>
            <w:vAlign w:val="center"/>
            <w:hideMark/>
          </w:tcPr>
          <w:p w14:paraId="20B699E1" w14:textId="77777777" w:rsidR="005F2397" w:rsidRPr="005368C2" w:rsidRDefault="005F2397" w:rsidP="005F2397"/>
        </w:tc>
        <w:tc>
          <w:tcPr>
            <w:tcW w:w="917" w:type="dxa"/>
            <w:shd w:val="clear" w:color="auto" w:fill="auto"/>
            <w:noWrap/>
            <w:tcMar>
              <w:top w:w="17" w:type="dxa"/>
              <w:left w:w="17" w:type="dxa"/>
              <w:bottom w:w="0" w:type="dxa"/>
              <w:right w:w="17" w:type="dxa"/>
            </w:tcMar>
            <w:vAlign w:val="bottom"/>
            <w:hideMark/>
          </w:tcPr>
          <w:p w14:paraId="183A1A24" w14:textId="77777777" w:rsidR="005F2397" w:rsidRPr="005368C2" w:rsidRDefault="005F2397" w:rsidP="005F2397">
            <w:r w:rsidRPr="005368C2">
              <w:t>Spot</w:t>
            </w:r>
          </w:p>
        </w:tc>
        <w:tc>
          <w:tcPr>
            <w:tcW w:w="588" w:type="dxa"/>
            <w:shd w:val="clear" w:color="auto" w:fill="auto"/>
            <w:noWrap/>
            <w:tcMar>
              <w:top w:w="17" w:type="dxa"/>
              <w:left w:w="17" w:type="dxa"/>
              <w:bottom w:w="0" w:type="dxa"/>
              <w:right w:w="17" w:type="dxa"/>
            </w:tcMar>
            <w:vAlign w:val="bottom"/>
            <w:hideMark/>
          </w:tcPr>
          <w:p w14:paraId="0809A2E9" w14:textId="77777777" w:rsidR="005F2397" w:rsidRPr="005368C2" w:rsidRDefault="005F2397" w:rsidP="005F2397">
            <w:r w:rsidRPr="005368C2">
              <w:t>Time</w:t>
            </w:r>
          </w:p>
        </w:tc>
        <w:tc>
          <w:tcPr>
            <w:tcW w:w="55" w:type="dxa"/>
            <w:shd w:val="clear" w:color="auto" w:fill="auto"/>
            <w:noWrap/>
            <w:tcMar>
              <w:top w:w="17" w:type="dxa"/>
              <w:left w:w="17" w:type="dxa"/>
              <w:bottom w:w="0" w:type="dxa"/>
              <w:right w:w="17" w:type="dxa"/>
            </w:tcMar>
            <w:vAlign w:val="bottom"/>
            <w:hideMark/>
          </w:tcPr>
          <w:p w14:paraId="74BB7139" w14:textId="77777777" w:rsidR="005F2397" w:rsidRPr="005368C2" w:rsidRDefault="005F2397" w:rsidP="005F2397">
            <w:r w:rsidRPr="005368C2">
              <w:t> </w:t>
            </w:r>
          </w:p>
        </w:tc>
        <w:tc>
          <w:tcPr>
            <w:tcW w:w="719" w:type="dxa"/>
            <w:shd w:val="clear" w:color="auto" w:fill="auto"/>
            <w:noWrap/>
            <w:tcMar>
              <w:top w:w="17" w:type="dxa"/>
              <w:left w:w="17" w:type="dxa"/>
              <w:bottom w:w="0" w:type="dxa"/>
              <w:right w:w="17" w:type="dxa"/>
            </w:tcMar>
            <w:vAlign w:val="bottom"/>
            <w:hideMark/>
          </w:tcPr>
          <w:p w14:paraId="55F39AD5" w14:textId="77777777" w:rsidR="005F2397" w:rsidRPr="005368C2" w:rsidRDefault="005F2397" w:rsidP="005F2397">
            <w:r w:rsidRPr="005368C2">
              <w:t>Year</w:t>
            </w:r>
          </w:p>
        </w:tc>
        <w:tc>
          <w:tcPr>
            <w:tcW w:w="757" w:type="dxa"/>
            <w:shd w:val="clear" w:color="auto" w:fill="auto"/>
            <w:noWrap/>
            <w:tcMar>
              <w:top w:w="17" w:type="dxa"/>
              <w:left w:w="17" w:type="dxa"/>
              <w:bottom w:w="0" w:type="dxa"/>
              <w:right w:w="17" w:type="dxa"/>
            </w:tcMar>
            <w:vAlign w:val="bottom"/>
            <w:hideMark/>
          </w:tcPr>
          <w:p w14:paraId="7D87B26B" w14:textId="77777777" w:rsidR="005F2397" w:rsidRPr="005368C2" w:rsidRDefault="005F2397" w:rsidP="005F2397">
            <w:r w:rsidRPr="005368C2">
              <w:t>Per Month</w:t>
            </w:r>
          </w:p>
        </w:tc>
        <w:tc>
          <w:tcPr>
            <w:tcW w:w="734" w:type="dxa"/>
            <w:gridSpan w:val="2"/>
            <w:shd w:val="clear" w:color="auto" w:fill="auto"/>
            <w:noWrap/>
            <w:tcMar>
              <w:top w:w="17" w:type="dxa"/>
              <w:left w:w="17" w:type="dxa"/>
              <w:bottom w:w="0" w:type="dxa"/>
              <w:right w:w="17" w:type="dxa"/>
            </w:tcMar>
            <w:vAlign w:val="bottom"/>
            <w:hideMark/>
          </w:tcPr>
          <w:p w14:paraId="59D4B94B" w14:textId="77777777" w:rsidR="005F2397" w:rsidRPr="005368C2" w:rsidRDefault="005F2397" w:rsidP="005F2397">
            <w:r w:rsidRPr="005368C2">
              <w:t>Store Cost</w:t>
            </w:r>
          </w:p>
        </w:tc>
        <w:tc>
          <w:tcPr>
            <w:tcW w:w="101" w:type="dxa"/>
            <w:shd w:val="clear" w:color="auto" w:fill="auto"/>
            <w:noWrap/>
            <w:tcMar>
              <w:top w:w="17" w:type="dxa"/>
              <w:left w:w="17" w:type="dxa"/>
              <w:bottom w:w="0" w:type="dxa"/>
              <w:right w:w="17" w:type="dxa"/>
            </w:tcMar>
            <w:vAlign w:val="bottom"/>
            <w:hideMark/>
          </w:tcPr>
          <w:p w14:paraId="50D546FD" w14:textId="77777777" w:rsidR="005F2397" w:rsidRPr="005368C2" w:rsidRDefault="005F2397" w:rsidP="005F2397">
            <w:r w:rsidRPr="005368C2">
              <w:t> </w:t>
            </w:r>
          </w:p>
        </w:tc>
        <w:tc>
          <w:tcPr>
            <w:tcW w:w="1032" w:type="dxa"/>
            <w:shd w:val="clear" w:color="auto" w:fill="auto"/>
            <w:noWrap/>
            <w:tcMar>
              <w:top w:w="17" w:type="dxa"/>
              <w:left w:w="17" w:type="dxa"/>
              <w:bottom w:w="0" w:type="dxa"/>
              <w:right w:w="17" w:type="dxa"/>
            </w:tcMar>
            <w:vAlign w:val="bottom"/>
            <w:hideMark/>
          </w:tcPr>
          <w:p w14:paraId="21114276" w14:textId="77777777" w:rsidR="005F2397" w:rsidRPr="005368C2" w:rsidRDefault="005F2397" w:rsidP="005F2397">
            <w:r w:rsidRPr="005368C2">
              <w:t xml:space="preserve">% Per </w:t>
            </w:r>
            <w:r w:rsidRPr="00715117">
              <w:t>Month</w:t>
            </w:r>
          </w:p>
        </w:tc>
        <w:tc>
          <w:tcPr>
            <w:tcW w:w="54" w:type="dxa"/>
            <w:shd w:val="clear" w:color="auto" w:fill="auto"/>
            <w:noWrap/>
            <w:tcMar>
              <w:top w:w="17" w:type="dxa"/>
              <w:left w:w="17" w:type="dxa"/>
              <w:bottom w:w="0" w:type="dxa"/>
              <w:right w:w="17" w:type="dxa"/>
            </w:tcMar>
            <w:vAlign w:val="bottom"/>
            <w:hideMark/>
          </w:tcPr>
          <w:p w14:paraId="2E2F6795" w14:textId="77777777" w:rsidR="005F2397" w:rsidRPr="005368C2" w:rsidRDefault="005F2397" w:rsidP="005F2397"/>
        </w:tc>
        <w:tc>
          <w:tcPr>
            <w:tcW w:w="982" w:type="dxa"/>
            <w:gridSpan w:val="2"/>
            <w:shd w:val="clear" w:color="auto" w:fill="auto"/>
            <w:vAlign w:val="bottom"/>
          </w:tcPr>
          <w:p w14:paraId="6BA59A3D" w14:textId="77777777" w:rsidR="005F2397" w:rsidRPr="005368C2" w:rsidRDefault="005F2397" w:rsidP="005F2397">
            <w:r w:rsidRPr="005368C2">
              <w:t>Cost of Carry Implies</w:t>
            </w:r>
          </w:p>
        </w:tc>
      </w:tr>
      <w:tr w:rsidR="005F2397" w:rsidRPr="005368C2" w14:paraId="31681D15"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687DC7CE" w14:textId="77777777" w:rsidR="005F2397" w:rsidRPr="005368C2" w:rsidRDefault="005F2397" w:rsidP="005F2397">
            <w:r w:rsidRPr="005368C2">
              <w:t>Culp's Corn</w:t>
            </w:r>
          </w:p>
        </w:tc>
        <w:tc>
          <w:tcPr>
            <w:tcW w:w="917" w:type="dxa"/>
            <w:shd w:val="clear" w:color="auto" w:fill="auto"/>
            <w:noWrap/>
            <w:tcMar>
              <w:top w:w="17" w:type="dxa"/>
              <w:left w:w="17" w:type="dxa"/>
              <w:bottom w:w="0" w:type="dxa"/>
              <w:right w:w="17" w:type="dxa"/>
            </w:tcMar>
            <w:vAlign w:val="center"/>
            <w:hideMark/>
          </w:tcPr>
          <w:p w14:paraId="3C672BC3" w14:textId="77777777" w:rsidR="005F2397" w:rsidRPr="005368C2" w:rsidRDefault="005F2397" w:rsidP="005F2397">
            <w:r w:rsidRPr="005368C2">
              <w:t xml:space="preserve">$2.50 </w:t>
            </w:r>
          </w:p>
        </w:tc>
        <w:tc>
          <w:tcPr>
            <w:tcW w:w="588" w:type="dxa"/>
            <w:shd w:val="clear" w:color="auto" w:fill="auto"/>
            <w:noWrap/>
            <w:tcMar>
              <w:top w:w="17" w:type="dxa"/>
              <w:left w:w="17" w:type="dxa"/>
              <w:bottom w:w="0" w:type="dxa"/>
              <w:right w:w="17" w:type="dxa"/>
            </w:tcMar>
            <w:vAlign w:val="center"/>
            <w:hideMark/>
          </w:tcPr>
          <w:p w14:paraId="5D06B054" w14:textId="77777777" w:rsidR="005F2397" w:rsidRPr="005368C2" w:rsidRDefault="005F2397" w:rsidP="005F2397">
            <w:r w:rsidRPr="005368C2">
              <w:t>12</w:t>
            </w:r>
          </w:p>
        </w:tc>
        <w:tc>
          <w:tcPr>
            <w:tcW w:w="55" w:type="dxa"/>
            <w:shd w:val="clear" w:color="auto" w:fill="auto"/>
            <w:noWrap/>
            <w:tcMar>
              <w:top w:w="17" w:type="dxa"/>
              <w:left w:w="17" w:type="dxa"/>
              <w:bottom w:w="0" w:type="dxa"/>
              <w:right w:w="17" w:type="dxa"/>
            </w:tcMar>
            <w:vAlign w:val="center"/>
            <w:hideMark/>
          </w:tcPr>
          <w:p w14:paraId="64A77435" w14:textId="77777777" w:rsidR="005F2397" w:rsidRPr="005368C2" w:rsidRDefault="005F2397" w:rsidP="005F2397"/>
        </w:tc>
        <w:tc>
          <w:tcPr>
            <w:tcW w:w="719" w:type="dxa"/>
            <w:shd w:val="clear" w:color="auto" w:fill="auto"/>
            <w:noWrap/>
            <w:tcMar>
              <w:top w:w="17" w:type="dxa"/>
              <w:left w:w="17" w:type="dxa"/>
              <w:bottom w:w="0" w:type="dxa"/>
              <w:right w:w="17" w:type="dxa"/>
            </w:tcMar>
            <w:vAlign w:val="center"/>
            <w:hideMark/>
          </w:tcPr>
          <w:p w14:paraId="07221276" w14:textId="77777777" w:rsidR="005F2397" w:rsidRPr="005368C2" w:rsidRDefault="005F2397" w:rsidP="005F2397">
            <w:r w:rsidRPr="005368C2">
              <w:t>6.00%</w:t>
            </w:r>
          </w:p>
        </w:tc>
        <w:tc>
          <w:tcPr>
            <w:tcW w:w="757" w:type="dxa"/>
            <w:shd w:val="clear" w:color="auto" w:fill="auto"/>
            <w:noWrap/>
            <w:tcMar>
              <w:top w:w="17" w:type="dxa"/>
              <w:left w:w="17" w:type="dxa"/>
              <w:bottom w:w="0" w:type="dxa"/>
              <w:right w:w="17" w:type="dxa"/>
            </w:tcMar>
            <w:vAlign w:val="center"/>
            <w:hideMark/>
          </w:tcPr>
          <w:p w14:paraId="412B0059" w14:textId="77777777" w:rsidR="005F2397" w:rsidRPr="005368C2" w:rsidRDefault="005F2397" w:rsidP="005F2397">
            <w:r w:rsidRPr="005368C2">
              <w:t>0.50%</w:t>
            </w:r>
          </w:p>
        </w:tc>
        <w:tc>
          <w:tcPr>
            <w:tcW w:w="734" w:type="dxa"/>
            <w:gridSpan w:val="2"/>
            <w:shd w:val="clear" w:color="auto" w:fill="auto"/>
            <w:noWrap/>
            <w:tcMar>
              <w:top w:w="17" w:type="dxa"/>
              <w:left w:w="17" w:type="dxa"/>
              <w:bottom w:w="0" w:type="dxa"/>
              <w:right w:w="17" w:type="dxa"/>
            </w:tcMar>
            <w:vAlign w:val="center"/>
            <w:hideMark/>
          </w:tcPr>
          <w:p w14:paraId="29B93B1D" w14:textId="77777777" w:rsidR="005F2397" w:rsidRPr="005368C2" w:rsidRDefault="005F2397" w:rsidP="005F2397">
            <w:r w:rsidRPr="005368C2">
              <w:t>1.50%</w:t>
            </w:r>
          </w:p>
        </w:tc>
        <w:tc>
          <w:tcPr>
            <w:tcW w:w="101" w:type="dxa"/>
            <w:shd w:val="clear" w:color="auto" w:fill="auto"/>
            <w:noWrap/>
            <w:tcMar>
              <w:top w:w="17" w:type="dxa"/>
              <w:left w:w="17" w:type="dxa"/>
              <w:bottom w:w="0" w:type="dxa"/>
              <w:right w:w="17" w:type="dxa"/>
            </w:tcMar>
            <w:vAlign w:val="center"/>
            <w:hideMark/>
          </w:tcPr>
          <w:p w14:paraId="421D86C6" w14:textId="77777777" w:rsidR="005F2397" w:rsidRPr="005368C2" w:rsidRDefault="005F2397" w:rsidP="005F2397"/>
        </w:tc>
        <w:tc>
          <w:tcPr>
            <w:tcW w:w="1032" w:type="dxa"/>
            <w:shd w:val="clear" w:color="auto" w:fill="auto"/>
            <w:noWrap/>
            <w:tcMar>
              <w:top w:w="17" w:type="dxa"/>
              <w:left w:w="17" w:type="dxa"/>
              <w:bottom w:w="0" w:type="dxa"/>
              <w:right w:w="17" w:type="dxa"/>
            </w:tcMar>
            <w:vAlign w:val="center"/>
            <w:hideMark/>
          </w:tcPr>
          <w:p w14:paraId="01C83F76" w14:textId="77777777" w:rsidR="005F2397" w:rsidRPr="005368C2" w:rsidRDefault="005F2397" w:rsidP="005F2397">
            <w:r w:rsidRPr="005368C2">
              <w:t> </w:t>
            </w:r>
          </w:p>
        </w:tc>
        <w:tc>
          <w:tcPr>
            <w:tcW w:w="54" w:type="dxa"/>
            <w:shd w:val="clear" w:color="auto" w:fill="auto"/>
            <w:noWrap/>
            <w:tcMar>
              <w:top w:w="17" w:type="dxa"/>
              <w:left w:w="17" w:type="dxa"/>
              <w:bottom w:w="0" w:type="dxa"/>
              <w:right w:w="17" w:type="dxa"/>
            </w:tcMar>
            <w:vAlign w:val="center"/>
            <w:hideMark/>
          </w:tcPr>
          <w:p w14:paraId="7A374A0F" w14:textId="77777777" w:rsidR="005F2397" w:rsidRPr="005368C2" w:rsidRDefault="005F2397" w:rsidP="005F2397"/>
        </w:tc>
        <w:tc>
          <w:tcPr>
            <w:tcW w:w="982" w:type="dxa"/>
            <w:gridSpan w:val="2"/>
            <w:shd w:val="clear" w:color="auto" w:fill="auto"/>
            <w:vAlign w:val="center"/>
          </w:tcPr>
          <w:p w14:paraId="36212A7F" w14:textId="77777777" w:rsidR="005F2397" w:rsidRPr="005368C2" w:rsidRDefault="005F2397" w:rsidP="005F2397">
            <w:r w:rsidRPr="005368C2">
              <w:t xml:space="preserve">$3.18 </w:t>
            </w:r>
          </w:p>
        </w:tc>
      </w:tr>
      <w:tr w:rsidR="005F2397" w:rsidRPr="005368C2" w14:paraId="1287A49A"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02308B65" w14:textId="77777777" w:rsidR="005F2397" w:rsidRPr="005368C2" w:rsidRDefault="005F2397" w:rsidP="005F2397">
            <w:r w:rsidRPr="005368C2">
              <w:t>Hull's Stock Forward</w:t>
            </w:r>
          </w:p>
        </w:tc>
        <w:tc>
          <w:tcPr>
            <w:tcW w:w="917" w:type="dxa"/>
            <w:shd w:val="clear" w:color="auto" w:fill="auto"/>
            <w:noWrap/>
            <w:tcMar>
              <w:top w:w="17" w:type="dxa"/>
              <w:left w:w="17" w:type="dxa"/>
              <w:bottom w:w="0" w:type="dxa"/>
              <w:right w:w="17" w:type="dxa"/>
            </w:tcMar>
            <w:vAlign w:val="center"/>
            <w:hideMark/>
          </w:tcPr>
          <w:p w14:paraId="1B605039" w14:textId="77777777" w:rsidR="005F2397" w:rsidRPr="005368C2" w:rsidRDefault="005F2397" w:rsidP="005F2397">
            <w:r w:rsidRPr="005368C2">
              <w:t xml:space="preserve">$40.00 </w:t>
            </w:r>
          </w:p>
        </w:tc>
        <w:tc>
          <w:tcPr>
            <w:tcW w:w="588" w:type="dxa"/>
            <w:shd w:val="clear" w:color="auto" w:fill="auto"/>
            <w:noWrap/>
            <w:tcMar>
              <w:top w:w="17" w:type="dxa"/>
              <w:left w:w="17" w:type="dxa"/>
              <w:bottom w:w="0" w:type="dxa"/>
              <w:right w:w="17" w:type="dxa"/>
            </w:tcMar>
            <w:vAlign w:val="center"/>
            <w:hideMark/>
          </w:tcPr>
          <w:p w14:paraId="58F26CD4" w14:textId="77777777" w:rsidR="005F2397" w:rsidRPr="005368C2" w:rsidRDefault="005F2397" w:rsidP="005F2397">
            <w:r w:rsidRPr="005368C2">
              <w:t>3</w:t>
            </w:r>
          </w:p>
        </w:tc>
        <w:tc>
          <w:tcPr>
            <w:tcW w:w="55" w:type="dxa"/>
            <w:shd w:val="clear" w:color="auto" w:fill="auto"/>
            <w:noWrap/>
            <w:tcMar>
              <w:top w:w="17" w:type="dxa"/>
              <w:left w:w="17" w:type="dxa"/>
              <w:bottom w:w="0" w:type="dxa"/>
              <w:right w:w="17" w:type="dxa"/>
            </w:tcMar>
            <w:vAlign w:val="center"/>
            <w:hideMark/>
          </w:tcPr>
          <w:p w14:paraId="6745F4DA" w14:textId="77777777" w:rsidR="005F2397" w:rsidRPr="005368C2" w:rsidRDefault="005F2397" w:rsidP="005F2397"/>
        </w:tc>
        <w:tc>
          <w:tcPr>
            <w:tcW w:w="719" w:type="dxa"/>
            <w:shd w:val="clear" w:color="auto" w:fill="auto"/>
            <w:noWrap/>
            <w:tcMar>
              <w:top w:w="17" w:type="dxa"/>
              <w:left w:w="17" w:type="dxa"/>
              <w:bottom w:w="0" w:type="dxa"/>
              <w:right w:w="17" w:type="dxa"/>
            </w:tcMar>
            <w:vAlign w:val="center"/>
            <w:hideMark/>
          </w:tcPr>
          <w:p w14:paraId="01CF485C" w14:textId="77777777" w:rsidR="005F2397" w:rsidRPr="005368C2" w:rsidRDefault="005F2397" w:rsidP="005F2397">
            <w:r w:rsidRPr="005368C2">
              <w:t>5.00%</w:t>
            </w:r>
          </w:p>
        </w:tc>
        <w:tc>
          <w:tcPr>
            <w:tcW w:w="757" w:type="dxa"/>
            <w:shd w:val="clear" w:color="auto" w:fill="auto"/>
            <w:noWrap/>
            <w:tcMar>
              <w:top w:w="17" w:type="dxa"/>
              <w:left w:w="17" w:type="dxa"/>
              <w:bottom w:w="0" w:type="dxa"/>
              <w:right w:w="17" w:type="dxa"/>
            </w:tcMar>
            <w:vAlign w:val="center"/>
            <w:hideMark/>
          </w:tcPr>
          <w:p w14:paraId="081799E3" w14:textId="77777777" w:rsidR="005F2397" w:rsidRPr="005368C2" w:rsidRDefault="005F2397" w:rsidP="005F2397">
            <w:r w:rsidRPr="005368C2">
              <w:t>0.42%</w:t>
            </w:r>
          </w:p>
        </w:tc>
        <w:tc>
          <w:tcPr>
            <w:tcW w:w="734" w:type="dxa"/>
            <w:gridSpan w:val="2"/>
            <w:shd w:val="clear" w:color="auto" w:fill="auto"/>
            <w:noWrap/>
            <w:tcMar>
              <w:top w:w="17" w:type="dxa"/>
              <w:left w:w="17" w:type="dxa"/>
              <w:bottom w:w="0" w:type="dxa"/>
              <w:right w:w="17" w:type="dxa"/>
            </w:tcMar>
            <w:vAlign w:val="center"/>
            <w:hideMark/>
          </w:tcPr>
          <w:p w14:paraId="0C77503E" w14:textId="77777777" w:rsidR="005F2397" w:rsidRPr="005368C2" w:rsidRDefault="005F2397" w:rsidP="005F2397">
            <w:r w:rsidRPr="005368C2">
              <w:t>0.00%</w:t>
            </w:r>
          </w:p>
        </w:tc>
        <w:tc>
          <w:tcPr>
            <w:tcW w:w="101" w:type="dxa"/>
            <w:shd w:val="clear" w:color="auto" w:fill="auto"/>
            <w:noWrap/>
            <w:tcMar>
              <w:top w:w="17" w:type="dxa"/>
              <w:left w:w="17" w:type="dxa"/>
              <w:bottom w:w="0" w:type="dxa"/>
              <w:right w:w="17" w:type="dxa"/>
            </w:tcMar>
            <w:vAlign w:val="center"/>
            <w:hideMark/>
          </w:tcPr>
          <w:p w14:paraId="584E1C86" w14:textId="77777777" w:rsidR="005F2397" w:rsidRPr="005368C2" w:rsidRDefault="005F2397" w:rsidP="005F2397"/>
        </w:tc>
        <w:tc>
          <w:tcPr>
            <w:tcW w:w="1032" w:type="dxa"/>
            <w:shd w:val="clear" w:color="auto" w:fill="auto"/>
            <w:noWrap/>
            <w:tcMar>
              <w:top w:w="17" w:type="dxa"/>
              <w:left w:w="17" w:type="dxa"/>
              <w:bottom w:w="0" w:type="dxa"/>
              <w:right w:w="17" w:type="dxa"/>
            </w:tcMar>
            <w:vAlign w:val="center"/>
            <w:hideMark/>
          </w:tcPr>
          <w:p w14:paraId="47A93299" w14:textId="77777777" w:rsidR="005F2397" w:rsidRPr="005368C2" w:rsidRDefault="005F2397" w:rsidP="005F2397">
            <w:r w:rsidRPr="005368C2">
              <w:t> </w:t>
            </w:r>
          </w:p>
        </w:tc>
        <w:tc>
          <w:tcPr>
            <w:tcW w:w="54" w:type="dxa"/>
            <w:shd w:val="clear" w:color="auto" w:fill="auto"/>
            <w:noWrap/>
            <w:tcMar>
              <w:top w:w="17" w:type="dxa"/>
              <w:left w:w="17" w:type="dxa"/>
              <w:bottom w:w="0" w:type="dxa"/>
              <w:right w:w="17" w:type="dxa"/>
            </w:tcMar>
            <w:vAlign w:val="center"/>
            <w:hideMark/>
          </w:tcPr>
          <w:p w14:paraId="4106FC70" w14:textId="77777777" w:rsidR="005F2397" w:rsidRPr="005368C2" w:rsidRDefault="005F2397" w:rsidP="005F2397">
            <w:r w:rsidRPr="005368C2">
              <w:t> </w:t>
            </w:r>
          </w:p>
        </w:tc>
        <w:tc>
          <w:tcPr>
            <w:tcW w:w="982" w:type="dxa"/>
            <w:gridSpan w:val="2"/>
            <w:shd w:val="clear" w:color="auto" w:fill="auto"/>
            <w:vAlign w:val="center"/>
          </w:tcPr>
          <w:p w14:paraId="440F1AE5" w14:textId="77777777" w:rsidR="005F2397" w:rsidRPr="005368C2" w:rsidRDefault="005F2397" w:rsidP="005F2397">
            <w:r w:rsidRPr="005368C2">
              <w:t xml:space="preserve">$40.50 </w:t>
            </w:r>
          </w:p>
        </w:tc>
      </w:tr>
      <w:tr w:rsidR="005F2397" w:rsidRPr="005368C2" w14:paraId="464E807C"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78C26083" w14:textId="77777777" w:rsidR="005F2397" w:rsidRPr="005368C2" w:rsidRDefault="005F2397" w:rsidP="005F2397">
            <w:r w:rsidRPr="005368C2">
              <w:t xml:space="preserve">Hull's Long </w:t>
            </w:r>
            <w:r w:rsidRPr="005368C2">
              <w:br/>
              <w:t>Forward Bond (1)</w:t>
            </w:r>
          </w:p>
        </w:tc>
        <w:tc>
          <w:tcPr>
            <w:tcW w:w="917" w:type="dxa"/>
            <w:shd w:val="clear" w:color="auto" w:fill="auto"/>
            <w:noWrap/>
            <w:tcMar>
              <w:top w:w="17" w:type="dxa"/>
              <w:left w:w="17" w:type="dxa"/>
              <w:bottom w:w="0" w:type="dxa"/>
              <w:right w:w="17" w:type="dxa"/>
            </w:tcMar>
            <w:vAlign w:val="center"/>
            <w:hideMark/>
          </w:tcPr>
          <w:p w14:paraId="53FD871C" w14:textId="77777777" w:rsidR="005F2397" w:rsidRPr="005368C2" w:rsidRDefault="005F2397" w:rsidP="005F2397">
            <w:r w:rsidRPr="005368C2">
              <w:t xml:space="preserve">$900.00 </w:t>
            </w:r>
          </w:p>
        </w:tc>
        <w:tc>
          <w:tcPr>
            <w:tcW w:w="588" w:type="dxa"/>
            <w:shd w:val="clear" w:color="auto" w:fill="auto"/>
            <w:noWrap/>
            <w:tcMar>
              <w:top w:w="17" w:type="dxa"/>
              <w:left w:w="17" w:type="dxa"/>
              <w:bottom w:w="0" w:type="dxa"/>
              <w:right w:w="17" w:type="dxa"/>
            </w:tcMar>
            <w:vAlign w:val="center"/>
            <w:hideMark/>
          </w:tcPr>
          <w:p w14:paraId="40353163" w14:textId="77777777" w:rsidR="005F2397" w:rsidRPr="005368C2" w:rsidRDefault="005F2397" w:rsidP="005F2397">
            <w:r w:rsidRPr="005368C2">
              <w:t>9</w:t>
            </w:r>
          </w:p>
        </w:tc>
        <w:tc>
          <w:tcPr>
            <w:tcW w:w="55" w:type="dxa"/>
            <w:shd w:val="clear" w:color="auto" w:fill="auto"/>
            <w:noWrap/>
            <w:tcMar>
              <w:top w:w="17" w:type="dxa"/>
              <w:left w:w="17" w:type="dxa"/>
              <w:bottom w:w="0" w:type="dxa"/>
              <w:right w:w="17" w:type="dxa"/>
            </w:tcMar>
            <w:vAlign w:val="center"/>
            <w:hideMark/>
          </w:tcPr>
          <w:p w14:paraId="53B4723D" w14:textId="77777777" w:rsidR="005F2397" w:rsidRPr="005368C2" w:rsidRDefault="005F2397" w:rsidP="005F2397"/>
        </w:tc>
        <w:tc>
          <w:tcPr>
            <w:tcW w:w="719" w:type="dxa"/>
            <w:shd w:val="clear" w:color="auto" w:fill="auto"/>
            <w:noWrap/>
            <w:tcMar>
              <w:top w:w="17" w:type="dxa"/>
              <w:left w:w="17" w:type="dxa"/>
              <w:bottom w:w="0" w:type="dxa"/>
              <w:right w:w="17" w:type="dxa"/>
            </w:tcMar>
            <w:vAlign w:val="center"/>
            <w:hideMark/>
          </w:tcPr>
          <w:p w14:paraId="4C8F6EBE" w14:textId="77777777" w:rsidR="005F2397" w:rsidRPr="005368C2" w:rsidRDefault="005F2397" w:rsidP="005F2397">
            <w:r w:rsidRPr="005368C2">
              <w:t>4.00%</w:t>
            </w:r>
          </w:p>
        </w:tc>
        <w:tc>
          <w:tcPr>
            <w:tcW w:w="757" w:type="dxa"/>
            <w:shd w:val="clear" w:color="auto" w:fill="auto"/>
            <w:noWrap/>
            <w:tcMar>
              <w:top w:w="17" w:type="dxa"/>
              <w:left w:w="17" w:type="dxa"/>
              <w:bottom w:w="0" w:type="dxa"/>
              <w:right w:w="17" w:type="dxa"/>
            </w:tcMar>
            <w:vAlign w:val="center"/>
            <w:hideMark/>
          </w:tcPr>
          <w:p w14:paraId="35984E09" w14:textId="77777777" w:rsidR="005F2397" w:rsidRPr="005368C2" w:rsidRDefault="005F2397" w:rsidP="005F2397">
            <w:r w:rsidRPr="005368C2">
              <w:t>0.33%</w:t>
            </w:r>
          </w:p>
        </w:tc>
        <w:tc>
          <w:tcPr>
            <w:tcW w:w="734" w:type="dxa"/>
            <w:gridSpan w:val="2"/>
            <w:shd w:val="clear" w:color="auto" w:fill="auto"/>
            <w:noWrap/>
            <w:tcMar>
              <w:top w:w="17" w:type="dxa"/>
              <w:left w:w="17" w:type="dxa"/>
              <w:bottom w:w="0" w:type="dxa"/>
              <w:right w:w="17" w:type="dxa"/>
            </w:tcMar>
            <w:vAlign w:val="center"/>
            <w:hideMark/>
          </w:tcPr>
          <w:p w14:paraId="2EF66F09" w14:textId="77777777" w:rsidR="005F2397" w:rsidRPr="005368C2" w:rsidRDefault="005F2397" w:rsidP="005F2397">
            <w:r w:rsidRPr="005368C2">
              <w:t>0.00%</w:t>
            </w:r>
          </w:p>
        </w:tc>
        <w:tc>
          <w:tcPr>
            <w:tcW w:w="101" w:type="dxa"/>
            <w:shd w:val="clear" w:color="auto" w:fill="auto"/>
            <w:noWrap/>
            <w:tcMar>
              <w:top w:w="17" w:type="dxa"/>
              <w:left w:w="17" w:type="dxa"/>
              <w:bottom w:w="0" w:type="dxa"/>
              <w:right w:w="17" w:type="dxa"/>
            </w:tcMar>
            <w:vAlign w:val="center"/>
            <w:hideMark/>
          </w:tcPr>
          <w:p w14:paraId="3F0E75D9" w14:textId="77777777" w:rsidR="005F2397" w:rsidRPr="005368C2" w:rsidRDefault="005F2397" w:rsidP="005F2397"/>
        </w:tc>
        <w:tc>
          <w:tcPr>
            <w:tcW w:w="1032" w:type="dxa"/>
            <w:shd w:val="clear" w:color="auto" w:fill="auto"/>
            <w:noWrap/>
            <w:tcMar>
              <w:top w:w="17" w:type="dxa"/>
              <w:left w:w="17" w:type="dxa"/>
              <w:bottom w:w="0" w:type="dxa"/>
              <w:right w:w="17" w:type="dxa"/>
            </w:tcMar>
            <w:vAlign w:val="center"/>
            <w:hideMark/>
          </w:tcPr>
          <w:p w14:paraId="28CBEDE9" w14:textId="77777777" w:rsidR="005F2397" w:rsidRPr="005368C2" w:rsidRDefault="005F2397" w:rsidP="005F2397">
            <w:r w:rsidRPr="005368C2">
              <w:t> </w:t>
            </w:r>
          </w:p>
        </w:tc>
        <w:tc>
          <w:tcPr>
            <w:tcW w:w="54" w:type="dxa"/>
            <w:shd w:val="clear" w:color="auto" w:fill="auto"/>
            <w:noWrap/>
            <w:tcMar>
              <w:top w:w="17" w:type="dxa"/>
              <w:left w:w="17" w:type="dxa"/>
              <w:bottom w:w="0" w:type="dxa"/>
              <w:right w:w="17" w:type="dxa"/>
            </w:tcMar>
            <w:vAlign w:val="center"/>
            <w:hideMark/>
          </w:tcPr>
          <w:p w14:paraId="3272C296" w14:textId="77777777" w:rsidR="005F2397" w:rsidRPr="005368C2" w:rsidRDefault="005F2397" w:rsidP="005F2397">
            <w:r w:rsidRPr="005368C2">
              <w:t> </w:t>
            </w:r>
          </w:p>
        </w:tc>
        <w:tc>
          <w:tcPr>
            <w:tcW w:w="982" w:type="dxa"/>
            <w:gridSpan w:val="2"/>
            <w:shd w:val="clear" w:color="auto" w:fill="auto"/>
            <w:vAlign w:val="center"/>
          </w:tcPr>
          <w:p w14:paraId="779FBE25" w14:textId="77777777" w:rsidR="005F2397" w:rsidRPr="005368C2" w:rsidRDefault="005F2397" w:rsidP="005F2397">
            <w:r w:rsidRPr="005368C2">
              <w:t xml:space="preserve">$886.60 </w:t>
            </w:r>
          </w:p>
        </w:tc>
      </w:tr>
      <w:tr w:rsidR="005F2397" w:rsidRPr="005368C2" w14:paraId="5B48F9EC"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4CA3F661" w14:textId="77777777" w:rsidR="005F2397" w:rsidRPr="005368C2" w:rsidRDefault="005F2397" w:rsidP="005F2397">
            <w:r w:rsidRPr="005368C2">
              <w:t>Hull's 5.3: Long Forward on asset paying income</w:t>
            </w:r>
          </w:p>
        </w:tc>
        <w:tc>
          <w:tcPr>
            <w:tcW w:w="917" w:type="dxa"/>
            <w:shd w:val="clear" w:color="auto" w:fill="auto"/>
            <w:noWrap/>
            <w:tcMar>
              <w:top w:w="17" w:type="dxa"/>
              <w:left w:w="17" w:type="dxa"/>
              <w:bottom w:w="0" w:type="dxa"/>
              <w:right w:w="17" w:type="dxa"/>
            </w:tcMar>
            <w:vAlign w:val="center"/>
            <w:hideMark/>
          </w:tcPr>
          <w:p w14:paraId="492FBF34" w14:textId="77777777" w:rsidR="005F2397" w:rsidRPr="005368C2" w:rsidRDefault="005F2397" w:rsidP="005F2397">
            <w:r w:rsidRPr="005368C2">
              <w:t xml:space="preserve">$25.00 </w:t>
            </w:r>
          </w:p>
        </w:tc>
        <w:tc>
          <w:tcPr>
            <w:tcW w:w="588" w:type="dxa"/>
            <w:shd w:val="clear" w:color="auto" w:fill="auto"/>
            <w:noWrap/>
            <w:tcMar>
              <w:top w:w="17" w:type="dxa"/>
              <w:left w:w="17" w:type="dxa"/>
              <w:bottom w:w="0" w:type="dxa"/>
              <w:right w:w="17" w:type="dxa"/>
            </w:tcMar>
            <w:vAlign w:val="center"/>
            <w:hideMark/>
          </w:tcPr>
          <w:p w14:paraId="47C7112C" w14:textId="77777777" w:rsidR="005F2397" w:rsidRPr="005368C2" w:rsidRDefault="005F2397" w:rsidP="005F2397">
            <w:r w:rsidRPr="005368C2">
              <w:t>6</w:t>
            </w:r>
          </w:p>
        </w:tc>
        <w:tc>
          <w:tcPr>
            <w:tcW w:w="55" w:type="dxa"/>
            <w:shd w:val="clear" w:color="auto" w:fill="auto"/>
            <w:noWrap/>
            <w:tcMar>
              <w:top w:w="17" w:type="dxa"/>
              <w:left w:w="17" w:type="dxa"/>
              <w:bottom w:w="0" w:type="dxa"/>
              <w:right w:w="17" w:type="dxa"/>
            </w:tcMar>
            <w:vAlign w:val="center"/>
            <w:hideMark/>
          </w:tcPr>
          <w:p w14:paraId="3AEA9250" w14:textId="77777777" w:rsidR="005F2397" w:rsidRPr="005368C2" w:rsidRDefault="005F2397" w:rsidP="005F2397"/>
        </w:tc>
        <w:tc>
          <w:tcPr>
            <w:tcW w:w="719" w:type="dxa"/>
            <w:shd w:val="clear" w:color="auto" w:fill="auto"/>
            <w:noWrap/>
            <w:tcMar>
              <w:top w:w="17" w:type="dxa"/>
              <w:left w:w="17" w:type="dxa"/>
              <w:bottom w:w="0" w:type="dxa"/>
              <w:right w:w="17" w:type="dxa"/>
            </w:tcMar>
            <w:vAlign w:val="center"/>
            <w:hideMark/>
          </w:tcPr>
          <w:p w14:paraId="53FBCBEC" w14:textId="77777777" w:rsidR="005F2397" w:rsidRPr="005368C2" w:rsidRDefault="005F2397" w:rsidP="005F2397">
            <w:r w:rsidRPr="005368C2">
              <w:t>10.00%</w:t>
            </w:r>
          </w:p>
        </w:tc>
        <w:tc>
          <w:tcPr>
            <w:tcW w:w="757" w:type="dxa"/>
            <w:shd w:val="clear" w:color="auto" w:fill="auto"/>
            <w:noWrap/>
            <w:tcMar>
              <w:top w:w="17" w:type="dxa"/>
              <w:left w:w="17" w:type="dxa"/>
              <w:bottom w:w="0" w:type="dxa"/>
              <w:right w:w="17" w:type="dxa"/>
            </w:tcMar>
            <w:vAlign w:val="center"/>
            <w:hideMark/>
          </w:tcPr>
          <w:p w14:paraId="7DCAF3CC" w14:textId="77777777" w:rsidR="005F2397" w:rsidRPr="005368C2" w:rsidRDefault="005F2397" w:rsidP="005F2397">
            <w:r w:rsidRPr="005368C2">
              <w:t>0.83%</w:t>
            </w:r>
          </w:p>
        </w:tc>
        <w:tc>
          <w:tcPr>
            <w:tcW w:w="734" w:type="dxa"/>
            <w:gridSpan w:val="2"/>
            <w:shd w:val="clear" w:color="auto" w:fill="auto"/>
            <w:noWrap/>
            <w:tcMar>
              <w:top w:w="17" w:type="dxa"/>
              <w:left w:w="17" w:type="dxa"/>
              <w:bottom w:w="0" w:type="dxa"/>
              <w:right w:w="17" w:type="dxa"/>
            </w:tcMar>
            <w:vAlign w:val="center"/>
            <w:hideMark/>
          </w:tcPr>
          <w:p w14:paraId="6DF7DBDB" w14:textId="77777777" w:rsidR="005F2397" w:rsidRPr="005368C2" w:rsidRDefault="005F2397" w:rsidP="005F2397">
            <w:r w:rsidRPr="005368C2">
              <w:t>0.00%</w:t>
            </w:r>
          </w:p>
        </w:tc>
        <w:tc>
          <w:tcPr>
            <w:tcW w:w="101" w:type="dxa"/>
            <w:shd w:val="clear" w:color="auto" w:fill="auto"/>
            <w:noWrap/>
            <w:tcMar>
              <w:top w:w="17" w:type="dxa"/>
              <w:left w:w="17" w:type="dxa"/>
              <w:bottom w:w="0" w:type="dxa"/>
              <w:right w:w="17" w:type="dxa"/>
            </w:tcMar>
            <w:vAlign w:val="center"/>
            <w:hideMark/>
          </w:tcPr>
          <w:p w14:paraId="58BA5F69" w14:textId="77777777" w:rsidR="005F2397" w:rsidRPr="005368C2" w:rsidRDefault="005F2397" w:rsidP="005F2397"/>
        </w:tc>
        <w:tc>
          <w:tcPr>
            <w:tcW w:w="1032" w:type="dxa"/>
            <w:shd w:val="clear" w:color="auto" w:fill="auto"/>
            <w:noWrap/>
            <w:tcMar>
              <w:top w:w="17" w:type="dxa"/>
              <w:left w:w="17" w:type="dxa"/>
              <w:bottom w:w="0" w:type="dxa"/>
              <w:right w:w="17" w:type="dxa"/>
            </w:tcMar>
            <w:vAlign w:val="center"/>
            <w:hideMark/>
          </w:tcPr>
          <w:p w14:paraId="00EB2CEB" w14:textId="77777777" w:rsidR="005F2397" w:rsidRPr="005368C2" w:rsidRDefault="005F2397" w:rsidP="005F2397">
            <w:r w:rsidRPr="005368C2">
              <w:t>0.33%</w:t>
            </w:r>
          </w:p>
        </w:tc>
        <w:tc>
          <w:tcPr>
            <w:tcW w:w="54" w:type="dxa"/>
            <w:shd w:val="clear" w:color="auto" w:fill="auto"/>
            <w:noWrap/>
            <w:tcMar>
              <w:top w:w="17" w:type="dxa"/>
              <w:left w:w="17" w:type="dxa"/>
              <w:bottom w:w="0" w:type="dxa"/>
              <w:right w:w="17" w:type="dxa"/>
            </w:tcMar>
            <w:vAlign w:val="center"/>
            <w:hideMark/>
          </w:tcPr>
          <w:p w14:paraId="5926EAD1" w14:textId="77777777" w:rsidR="005F2397" w:rsidRPr="005368C2" w:rsidRDefault="005F2397" w:rsidP="005F2397">
            <w:r w:rsidRPr="005368C2">
              <w:t> </w:t>
            </w:r>
          </w:p>
        </w:tc>
        <w:tc>
          <w:tcPr>
            <w:tcW w:w="982" w:type="dxa"/>
            <w:gridSpan w:val="2"/>
            <w:shd w:val="clear" w:color="auto" w:fill="auto"/>
            <w:vAlign w:val="center"/>
          </w:tcPr>
          <w:p w14:paraId="450B3DA7" w14:textId="77777777" w:rsidR="005F2397" w:rsidRPr="005368C2" w:rsidRDefault="005F2397" w:rsidP="005F2397">
            <w:r w:rsidRPr="005368C2">
              <w:t xml:space="preserve">$25.77 </w:t>
            </w:r>
          </w:p>
        </w:tc>
      </w:tr>
      <w:tr w:rsidR="005F2397" w:rsidRPr="005368C2" w14:paraId="276395B7"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19A8ACCD" w14:textId="77777777" w:rsidR="005F2397" w:rsidRPr="005368C2" w:rsidRDefault="005F2397" w:rsidP="005F2397">
            <w:r w:rsidRPr="005368C2">
              <w:t xml:space="preserve">Hull's 5.5: S&amp;P </w:t>
            </w:r>
            <w:r w:rsidR="00972464">
              <w:t>Futures</w:t>
            </w:r>
          </w:p>
        </w:tc>
        <w:tc>
          <w:tcPr>
            <w:tcW w:w="917" w:type="dxa"/>
            <w:shd w:val="clear" w:color="auto" w:fill="auto"/>
            <w:noWrap/>
            <w:tcMar>
              <w:top w:w="17" w:type="dxa"/>
              <w:left w:w="17" w:type="dxa"/>
              <w:bottom w:w="0" w:type="dxa"/>
              <w:right w:w="17" w:type="dxa"/>
            </w:tcMar>
            <w:vAlign w:val="center"/>
            <w:hideMark/>
          </w:tcPr>
          <w:p w14:paraId="76F9F4AF" w14:textId="77777777" w:rsidR="005F2397" w:rsidRPr="005368C2" w:rsidRDefault="005F2397" w:rsidP="005F2397">
            <w:r w:rsidRPr="005368C2">
              <w:t xml:space="preserve">$800.00 </w:t>
            </w:r>
          </w:p>
        </w:tc>
        <w:tc>
          <w:tcPr>
            <w:tcW w:w="588" w:type="dxa"/>
            <w:shd w:val="clear" w:color="auto" w:fill="auto"/>
            <w:noWrap/>
            <w:tcMar>
              <w:top w:w="17" w:type="dxa"/>
              <w:left w:w="17" w:type="dxa"/>
              <w:bottom w:w="0" w:type="dxa"/>
              <w:right w:w="17" w:type="dxa"/>
            </w:tcMar>
            <w:vAlign w:val="center"/>
            <w:hideMark/>
          </w:tcPr>
          <w:p w14:paraId="6E2CD0F6" w14:textId="77777777" w:rsidR="005F2397" w:rsidRPr="005368C2" w:rsidRDefault="005F2397" w:rsidP="005F2397">
            <w:r w:rsidRPr="005368C2">
              <w:t>3</w:t>
            </w:r>
          </w:p>
        </w:tc>
        <w:tc>
          <w:tcPr>
            <w:tcW w:w="55" w:type="dxa"/>
            <w:shd w:val="clear" w:color="auto" w:fill="auto"/>
            <w:noWrap/>
            <w:tcMar>
              <w:top w:w="17" w:type="dxa"/>
              <w:left w:w="17" w:type="dxa"/>
              <w:bottom w:w="0" w:type="dxa"/>
              <w:right w:w="17" w:type="dxa"/>
            </w:tcMar>
            <w:vAlign w:val="center"/>
            <w:hideMark/>
          </w:tcPr>
          <w:p w14:paraId="48596314" w14:textId="77777777" w:rsidR="005F2397" w:rsidRPr="005368C2" w:rsidRDefault="005F2397" w:rsidP="005F2397"/>
        </w:tc>
        <w:tc>
          <w:tcPr>
            <w:tcW w:w="719" w:type="dxa"/>
            <w:shd w:val="clear" w:color="auto" w:fill="auto"/>
            <w:noWrap/>
            <w:tcMar>
              <w:top w:w="17" w:type="dxa"/>
              <w:left w:w="17" w:type="dxa"/>
              <w:bottom w:w="0" w:type="dxa"/>
              <w:right w:w="17" w:type="dxa"/>
            </w:tcMar>
            <w:vAlign w:val="center"/>
            <w:hideMark/>
          </w:tcPr>
          <w:p w14:paraId="283ADDE5" w14:textId="77777777" w:rsidR="005F2397" w:rsidRPr="005368C2" w:rsidRDefault="005F2397" w:rsidP="005F2397">
            <w:r w:rsidRPr="005368C2">
              <w:t>6.00%</w:t>
            </w:r>
          </w:p>
        </w:tc>
        <w:tc>
          <w:tcPr>
            <w:tcW w:w="757" w:type="dxa"/>
            <w:shd w:val="clear" w:color="auto" w:fill="auto"/>
            <w:noWrap/>
            <w:tcMar>
              <w:top w:w="17" w:type="dxa"/>
              <w:left w:w="17" w:type="dxa"/>
              <w:bottom w:w="0" w:type="dxa"/>
              <w:right w:w="17" w:type="dxa"/>
            </w:tcMar>
            <w:vAlign w:val="center"/>
            <w:hideMark/>
          </w:tcPr>
          <w:p w14:paraId="755F55AE" w14:textId="77777777" w:rsidR="005F2397" w:rsidRPr="005368C2" w:rsidRDefault="005F2397" w:rsidP="005F2397">
            <w:r w:rsidRPr="005368C2">
              <w:t>0.50%</w:t>
            </w:r>
          </w:p>
        </w:tc>
        <w:tc>
          <w:tcPr>
            <w:tcW w:w="734" w:type="dxa"/>
            <w:gridSpan w:val="2"/>
            <w:shd w:val="clear" w:color="auto" w:fill="auto"/>
            <w:noWrap/>
            <w:tcMar>
              <w:top w:w="17" w:type="dxa"/>
              <w:left w:w="17" w:type="dxa"/>
              <w:bottom w:w="0" w:type="dxa"/>
              <w:right w:w="17" w:type="dxa"/>
            </w:tcMar>
            <w:vAlign w:val="center"/>
            <w:hideMark/>
          </w:tcPr>
          <w:p w14:paraId="6566FCF4" w14:textId="77777777" w:rsidR="005F2397" w:rsidRPr="005368C2" w:rsidRDefault="005F2397" w:rsidP="005F2397">
            <w:r w:rsidRPr="005368C2">
              <w:t>0.00%</w:t>
            </w:r>
          </w:p>
        </w:tc>
        <w:tc>
          <w:tcPr>
            <w:tcW w:w="101" w:type="dxa"/>
            <w:shd w:val="clear" w:color="auto" w:fill="auto"/>
            <w:noWrap/>
            <w:tcMar>
              <w:top w:w="17" w:type="dxa"/>
              <w:left w:w="17" w:type="dxa"/>
              <w:bottom w:w="0" w:type="dxa"/>
              <w:right w:w="17" w:type="dxa"/>
            </w:tcMar>
            <w:vAlign w:val="center"/>
            <w:hideMark/>
          </w:tcPr>
          <w:p w14:paraId="3B030983" w14:textId="77777777" w:rsidR="005F2397" w:rsidRPr="005368C2" w:rsidRDefault="005F2397" w:rsidP="005F2397"/>
        </w:tc>
        <w:tc>
          <w:tcPr>
            <w:tcW w:w="1032" w:type="dxa"/>
            <w:shd w:val="clear" w:color="auto" w:fill="auto"/>
            <w:noWrap/>
            <w:tcMar>
              <w:top w:w="17" w:type="dxa"/>
              <w:left w:w="17" w:type="dxa"/>
              <w:bottom w:w="0" w:type="dxa"/>
              <w:right w:w="17" w:type="dxa"/>
            </w:tcMar>
            <w:vAlign w:val="center"/>
            <w:hideMark/>
          </w:tcPr>
          <w:p w14:paraId="7E90BD81" w14:textId="77777777" w:rsidR="005F2397" w:rsidRPr="005368C2" w:rsidRDefault="005F2397" w:rsidP="005F2397">
            <w:r w:rsidRPr="005368C2">
              <w:t>0.08%</w:t>
            </w:r>
          </w:p>
        </w:tc>
        <w:tc>
          <w:tcPr>
            <w:tcW w:w="54" w:type="dxa"/>
            <w:shd w:val="clear" w:color="auto" w:fill="auto"/>
            <w:noWrap/>
            <w:tcMar>
              <w:top w:w="17" w:type="dxa"/>
              <w:left w:w="17" w:type="dxa"/>
              <w:bottom w:w="0" w:type="dxa"/>
              <w:right w:w="17" w:type="dxa"/>
            </w:tcMar>
            <w:vAlign w:val="center"/>
            <w:hideMark/>
          </w:tcPr>
          <w:p w14:paraId="11C2F2AE" w14:textId="77777777" w:rsidR="005F2397" w:rsidRPr="005368C2" w:rsidRDefault="005F2397" w:rsidP="005F2397">
            <w:r w:rsidRPr="005368C2">
              <w:t> </w:t>
            </w:r>
          </w:p>
        </w:tc>
        <w:tc>
          <w:tcPr>
            <w:tcW w:w="982" w:type="dxa"/>
            <w:gridSpan w:val="2"/>
            <w:shd w:val="clear" w:color="auto" w:fill="auto"/>
            <w:vAlign w:val="center"/>
          </w:tcPr>
          <w:p w14:paraId="7EE4B794" w14:textId="77777777" w:rsidR="005F2397" w:rsidRPr="005368C2" w:rsidRDefault="005F2397" w:rsidP="005F2397">
            <w:r w:rsidRPr="005368C2">
              <w:t xml:space="preserve">$810.06 </w:t>
            </w:r>
          </w:p>
        </w:tc>
      </w:tr>
      <w:tr w:rsidR="005F2397" w:rsidRPr="005368C2" w14:paraId="3CBD9F45"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32734527" w14:textId="77777777" w:rsidR="005F2397" w:rsidRPr="005368C2" w:rsidRDefault="005F2397" w:rsidP="005F2397">
            <w:r w:rsidRPr="005368C2">
              <w:t>Hull's 5.6: Foreign Currency</w:t>
            </w:r>
          </w:p>
        </w:tc>
        <w:tc>
          <w:tcPr>
            <w:tcW w:w="917" w:type="dxa"/>
            <w:shd w:val="clear" w:color="auto" w:fill="auto"/>
            <w:noWrap/>
            <w:tcMar>
              <w:top w:w="17" w:type="dxa"/>
              <w:left w:w="17" w:type="dxa"/>
              <w:bottom w:w="0" w:type="dxa"/>
              <w:right w:w="17" w:type="dxa"/>
            </w:tcMar>
            <w:vAlign w:val="center"/>
            <w:hideMark/>
          </w:tcPr>
          <w:p w14:paraId="0B30C170" w14:textId="77777777" w:rsidR="005F2397" w:rsidRPr="005368C2" w:rsidRDefault="005F2397" w:rsidP="005F2397">
            <w:r w:rsidRPr="005368C2">
              <w:t xml:space="preserve">$0.62 </w:t>
            </w:r>
          </w:p>
        </w:tc>
        <w:tc>
          <w:tcPr>
            <w:tcW w:w="588" w:type="dxa"/>
            <w:shd w:val="clear" w:color="auto" w:fill="auto"/>
            <w:noWrap/>
            <w:tcMar>
              <w:top w:w="17" w:type="dxa"/>
              <w:left w:w="17" w:type="dxa"/>
              <w:bottom w:w="0" w:type="dxa"/>
              <w:right w:w="17" w:type="dxa"/>
            </w:tcMar>
            <w:vAlign w:val="center"/>
            <w:hideMark/>
          </w:tcPr>
          <w:p w14:paraId="6879981D" w14:textId="77777777" w:rsidR="005F2397" w:rsidRPr="005368C2" w:rsidRDefault="005F2397" w:rsidP="005F2397">
            <w:r w:rsidRPr="005368C2">
              <w:t>24</w:t>
            </w:r>
          </w:p>
        </w:tc>
        <w:tc>
          <w:tcPr>
            <w:tcW w:w="55" w:type="dxa"/>
            <w:shd w:val="clear" w:color="auto" w:fill="auto"/>
            <w:noWrap/>
            <w:tcMar>
              <w:top w:w="17" w:type="dxa"/>
              <w:left w:w="17" w:type="dxa"/>
              <w:bottom w:w="0" w:type="dxa"/>
              <w:right w:w="17" w:type="dxa"/>
            </w:tcMar>
            <w:vAlign w:val="center"/>
            <w:hideMark/>
          </w:tcPr>
          <w:p w14:paraId="1BCD73BE" w14:textId="77777777" w:rsidR="005F2397" w:rsidRPr="005368C2" w:rsidRDefault="005F2397" w:rsidP="005F2397"/>
        </w:tc>
        <w:tc>
          <w:tcPr>
            <w:tcW w:w="719" w:type="dxa"/>
            <w:shd w:val="clear" w:color="auto" w:fill="auto"/>
            <w:noWrap/>
            <w:tcMar>
              <w:top w:w="17" w:type="dxa"/>
              <w:left w:w="17" w:type="dxa"/>
              <w:bottom w:w="0" w:type="dxa"/>
              <w:right w:w="17" w:type="dxa"/>
            </w:tcMar>
            <w:vAlign w:val="center"/>
            <w:hideMark/>
          </w:tcPr>
          <w:p w14:paraId="33DE0662" w14:textId="77777777" w:rsidR="005F2397" w:rsidRPr="005368C2" w:rsidRDefault="005F2397" w:rsidP="005F2397">
            <w:r w:rsidRPr="005368C2">
              <w:t>7.00%</w:t>
            </w:r>
          </w:p>
        </w:tc>
        <w:tc>
          <w:tcPr>
            <w:tcW w:w="757" w:type="dxa"/>
            <w:shd w:val="clear" w:color="auto" w:fill="auto"/>
            <w:noWrap/>
            <w:tcMar>
              <w:top w:w="17" w:type="dxa"/>
              <w:left w:w="17" w:type="dxa"/>
              <w:bottom w:w="0" w:type="dxa"/>
              <w:right w:w="17" w:type="dxa"/>
            </w:tcMar>
            <w:vAlign w:val="center"/>
            <w:hideMark/>
          </w:tcPr>
          <w:p w14:paraId="67A7A694" w14:textId="77777777" w:rsidR="005F2397" w:rsidRPr="005368C2" w:rsidRDefault="005F2397" w:rsidP="005F2397">
            <w:r w:rsidRPr="005368C2">
              <w:t>0.58%</w:t>
            </w:r>
          </w:p>
        </w:tc>
        <w:tc>
          <w:tcPr>
            <w:tcW w:w="734" w:type="dxa"/>
            <w:gridSpan w:val="2"/>
            <w:shd w:val="clear" w:color="auto" w:fill="auto"/>
            <w:noWrap/>
            <w:tcMar>
              <w:top w:w="17" w:type="dxa"/>
              <w:left w:w="17" w:type="dxa"/>
              <w:bottom w:w="0" w:type="dxa"/>
              <w:right w:w="17" w:type="dxa"/>
            </w:tcMar>
            <w:vAlign w:val="center"/>
            <w:hideMark/>
          </w:tcPr>
          <w:p w14:paraId="25AE78D3" w14:textId="77777777" w:rsidR="005F2397" w:rsidRPr="005368C2" w:rsidRDefault="005F2397" w:rsidP="005F2397">
            <w:r w:rsidRPr="005368C2">
              <w:t>0.00%</w:t>
            </w:r>
          </w:p>
        </w:tc>
        <w:tc>
          <w:tcPr>
            <w:tcW w:w="101" w:type="dxa"/>
            <w:shd w:val="clear" w:color="auto" w:fill="auto"/>
            <w:noWrap/>
            <w:tcMar>
              <w:top w:w="17" w:type="dxa"/>
              <w:left w:w="17" w:type="dxa"/>
              <w:bottom w:w="0" w:type="dxa"/>
              <w:right w:w="17" w:type="dxa"/>
            </w:tcMar>
            <w:vAlign w:val="center"/>
            <w:hideMark/>
          </w:tcPr>
          <w:p w14:paraId="315DF033" w14:textId="77777777" w:rsidR="005F2397" w:rsidRPr="005368C2" w:rsidRDefault="005F2397" w:rsidP="005F2397"/>
        </w:tc>
        <w:tc>
          <w:tcPr>
            <w:tcW w:w="1032" w:type="dxa"/>
            <w:shd w:val="clear" w:color="auto" w:fill="auto"/>
            <w:noWrap/>
            <w:tcMar>
              <w:top w:w="17" w:type="dxa"/>
              <w:left w:w="17" w:type="dxa"/>
              <w:bottom w:w="0" w:type="dxa"/>
              <w:right w:w="17" w:type="dxa"/>
            </w:tcMar>
            <w:vAlign w:val="center"/>
            <w:hideMark/>
          </w:tcPr>
          <w:p w14:paraId="7BD49B2E" w14:textId="77777777" w:rsidR="005F2397" w:rsidRPr="005368C2" w:rsidRDefault="005F2397" w:rsidP="005F2397">
            <w:r w:rsidRPr="005368C2">
              <w:t>0.42%</w:t>
            </w:r>
          </w:p>
        </w:tc>
        <w:tc>
          <w:tcPr>
            <w:tcW w:w="54" w:type="dxa"/>
            <w:shd w:val="clear" w:color="auto" w:fill="auto"/>
            <w:noWrap/>
            <w:tcMar>
              <w:top w:w="17" w:type="dxa"/>
              <w:left w:w="17" w:type="dxa"/>
              <w:bottom w:w="0" w:type="dxa"/>
              <w:right w:w="17" w:type="dxa"/>
            </w:tcMar>
            <w:vAlign w:val="center"/>
            <w:hideMark/>
          </w:tcPr>
          <w:p w14:paraId="26523EEE" w14:textId="77777777" w:rsidR="005F2397" w:rsidRPr="005368C2" w:rsidRDefault="005F2397" w:rsidP="005F2397">
            <w:r w:rsidRPr="005368C2">
              <w:t> </w:t>
            </w:r>
          </w:p>
        </w:tc>
        <w:tc>
          <w:tcPr>
            <w:tcW w:w="982" w:type="dxa"/>
            <w:gridSpan w:val="2"/>
            <w:shd w:val="clear" w:color="auto" w:fill="auto"/>
            <w:vAlign w:val="center"/>
          </w:tcPr>
          <w:p w14:paraId="3C44F6D2" w14:textId="77777777" w:rsidR="005F2397" w:rsidRPr="005368C2" w:rsidRDefault="005F2397" w:rsidP="005F2397">
            <w:r w:rsidRPr="005368C2">
              <w:t xml:space="preserve">$0.6453 </w:t>
            </w:r>
          </w:p>
        </w:tc>
      </w:tr>
      <w:tr w:rsidR="005F2397" w:rsidRPr="005368C2" w14:paraId="3EF83E52"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5193F0C2" w14:textId="77777777" w:rsidR="005F2397" w:rsidRPr="005368C2" w:rsidRDefault="005F2397" w:rsidP="005F2397">
            <w:r w:rsidRPr="005368C2">
              <w:t>Hull's 5.8: Investment with Storage Cost (2)</w:t>
            </w:r>
          </w:p>
        </w:tc>
        <w:tc>
          <w:tcPr>
            <w:tcW w:w="917" w:type="dxa"/>
            <w:shd w:val="clear" w:color="auto" w:fill="auto"/>
            <w:noWrap/>
            <w:tcMar>
              <w:top w:w="17" w:type="dxa"/>
              <w:left w:w="17" w:type="dxa"/>
              <w:bottom w:w="0" w:type="dxa"/>
              <w:right w:w="17" w:type="dxa"/>
            </w:tcMar>
            <w:vAlign w:val="center"/>
            <w:hideMark/>
          </w:tcPr>
          <w:p w14:paraId="33882263" w14:textId="77777777" w:rsidR="005F2397" w:rsidRPr="005368C2" w:rsidRDefault="005F2397" w:rsidP="005F2397">
            <w:r w:rsidRPr="005368C2">
              <w:t xml:space="preserve">$450.00 </w:t>
            </w:r>
          </w:p>
        </w:tc>
        <w:tc>
          <w:tcPr>
            <w:tcW w:w="588" w:type="dxa"/>
            <w:shd w:val="clear" w:color="auto" w:fill="auto"/>
            <w:noWrap/>
            <w:tcMar>
              <w:top w:w="17" w:type="dxa"/>
              <w:left w:w="17" w:type="dxa"/>
              <w:bottom w:w="0" w:type="dxa"/>
              <w:right w:w="17" w:type="dxa"/>
            </w:tcMar>
            <w:vAlign w:val="center"/>
            <w:hideMark/>
          </w:tcPr>
          <w:p w14:paraId="089BF6A0" w14:textId="77777777" w:rsidR="005F2397" w:rsidRPr="005368C2" w:rsidRDefault="005F2397" w:rsidP="005F2397">
            <w:r w:rsidRPr="005368C2">
              <w:t>12</w:t>
            </w:r>
          </w:p>
        </w:tc>
        <w:tc>
          <w:tcPr>
            <w:tcW w:w="55" w:type="dxa"/>
            <w:shd w:val="clear" w:color="auto" w:fill="auto"/>
            <w:noWrap/>
            <w:tcMar>
              <w:top w:w="17" w:type="dxa"/>
              <w:left w:w="17" w:type="dxa"/>
              <w:bottom w:w="0" w:type="dxa"/>
              <w:right w:w="17" w:type="dxa"/>
            </w:tcMar>
            <w:vAlign w:val="center"/>
            <w:hideMark/>
          </w:tcPr>
          <w:p w14:paraId="6251169D" w14:textId="77777777" w:rsidR="005F2397" w:rsidRPr="005368C2" w:rsidRDefault="005F2397" w:rsidP="005F2397"/>
        </w:tc>
        <w:tc>
          <w:tcPr>
            <w:tcW w:w="719" w:type="dxa"/>
            <w:shd w:val="clear" w:color="auto" w:fill="auto"/>
            <w:noWrap/>
            <w:tcMar>
              <w:top w:w="17" w:type="dxa"/>
              <w:left w:w="17" w:type="dxa"/>
              <w:bottom w:w="0" w:type="dxa"/>
              <w:right w:w="17" w:type="dxa"/>
            </w:tcMar>
            <w:vAlign w:val="center"/>
            <w:hideMark/>
          </w:tcPr>
          <w:p w14:paraId="5BDD719B" w14:textId="77777777" w:rsidR="005F2397" w:rsidRPr="005368C2" w:rsidRDefault="005F2397" w:rsidP="005F2397">
            <w:r w:rsidRPr="005368C2">
              <w:t>7.00%</w:t>
            </w:r>
          </w:p>
        </w:tc>
        <w:tc>
          <w:tcPr>
            <w:tcW w:w="757" w:type="dxa"/>
            <w:shd w:val="clear" w:color="auto" w:fill="auto"/>
            <w:noWrap/>
            <w:tcMar>
              <w:top w:w="17" w:type="dxa"/>
              <w:left w:w="17" w:type="dxa"/>
              <w:bottom w:w="0" w:type="dxa"/>
              <w:right w:w="17" w:type="dxa"/>
            </w:tcMar>
            <w:vAlign w:val="center"/>
            <w:hideMark/>
          </w:tcPr>
          <w:p w14:paraId="595C28B7" w14:textId="77777777" w:rsidR="005F2397" w:rsidRPr="005368C2" w:rsidRDefault="005F2397" w:rsidP="005F2397">
            <w:r w:rsidRPr="005368C2">
              <w:t>0.58%</w:t>
            </w:r>
          </w:p>
        </w:tc>
        <w:tc>
          <w:tcPr>
            <w:tcW w:w="734" w:type="dxa"/>
            <w:gridSpan w:val="2"/>
            <w:shd w:val="clear" w:color="auto" w:fill="auto"/>
            <w:noWrap/>
            <w:tcMar>
              <w:top w:w="17" w:type="dxa"/>
              <w:left w:w="17" w:type="dxa"/>
              <w:bottom w:w="0" w:type="dxa"/>
              <w:right w:w="17" w:type="dxa"/>
            </w:tcMar>
            <w:vAlign w:val="center"/>
            <w:hideMark/>
          </w:tcPr>
          <w:p w14:paraId="3F92D36A" w14:textId="77777777" w:rsidR="005F2397" w:rsidRPr="005368C2" w:rsidRDefault="005F2397" w:rsidP="005F2397">
            <w:r w:rsidRPr="005368C2">
              <w:t>0.00%</w:t>
            </w:r>
          </w:p>
        </w:tc>
        <w:tc>
          <w:tcPr>
            <w:tcW w:w="101" w:type="dxa"/>
            <w:shd w:val="clear" w:color="auto" w:fill="auto"/>
            <w:noWrap/>
            <w:tcMar>
              <w:top w:w="17" w:type="dxa"/>
              <w:left w:w="17" w:type="dxa"/>
              <w:bottom w:w="0" w:type="dxa"/>
              <w:right w:w="17" w:type="dxa"/>
            </w:tcMar>
            <w:vAlign w:val="center"/>
            <w:hideMark/>
          </w:tcPr>
          <w:p w14:paraId="7EC568AA" w14:textId="77777777" w:rsidR="005F2397" w:rsidRPr="005368C2" w:rsidRDefault="005F2397" w:rsidP="005F2397"/>
        </w:tc>
        <w:tc>
          <w:tcPr>
            <w:tcW w:w="1032" w:type="dxa"/>
            <w:shd w:val="clear" w:color="auto" w:fill="auto"/>
            <w:noWrap/>
            <w:tcMar>
              <w:top w:w="17" w:type="dxa"/>
              <w:left w:w="17" w:type="dxa"/>
              <w:bottom w:w="0" w:type="dxa"/>
              <w:right w:w="17" w:type="dxa"/>
            </w:tcMar>
            <w:vAlign w:val="center"/>
            <w:hideMark/>
          </w:tcPr>
          <w:p w14:paraId="764D35D2" w14:textId="77777777" w:rsidR="005F2397" w:rsidRPr="005368C2" w:rsidRDefault="005F2397" w:rsidP="005F2397">
            <w:r w:rsidRPr="005368C2">
              <w:t>0.00%</w:t>
            </w:r>
          </w:p>
        </w:tc>
        <w:tc>
          <w:tcPr>
            <w:tcW w:w="54" w:type="dxa"/>
            <w:shd w:val="clear" w:color="auto" w:fill="auto"/>
            <w:noWrap/>
            <w:tcMar>
              <w:top w:w="17" w:type="dxa"/>
              <w:left w:w="17" w:type="dxa"/>
              <w:bottom w:w="0" w:type="dxa"/>
              <w:right w:w="17" w:type="dxa"/>
            </w:tcMar>
            <w:vAlign w:val="center"/>
            <w:hideMark/>
          </w:tcPr>
          <w:p w14:paraId="0B16A111" w14:textId="77777777" w:rsidR="005F2397" w:rsidRPr="005368C2" w:rsidRDefault="005F2397" w:rsidP="005F2397">
            <w:r w:rsidRPr="005368C2">
              <w:t> </w:t>
            </w:r>
          </w:p>
        </w:tc>
        <w:tc>
          <w:tcPr>
            <w:tcW w:w="982" w:type="dxa"/>
            <w:gridSpan w:val="2"/>
            <w:shd w:val="clear" w:color="auto" w:fill="auto"/>
            <w:vAlign w:val="center"/>
          </w:tcPr>
          <w:p w14:paraId="7E2DD2AD" w14:textId="77777777" w:rsidR="005F2397" w:rsidRPr="005368C2" w:rsidRDefault="005F2397" w:rsidP="005F2397">
            <w:r w:rsidRPr="005368C2">
              <w:t xml:space="preserve">$484.63 </w:t>
            </w:r>
          </w:p>
        </w:tc>
      </w:tr>
    </w:tbl>
    <w:p w14:paraId="547B92D9" w14:textId="77777777" w:rsidR="005F2397" w:rsidRPr="005368C2" w:rsidRDefault="005F2397" w:rsidP="005F2397"/>
    <w:p w14:paraId="23BD7E7A" w14:textId="77777777" w:rsidR="005F2397" w:rsidRPr="005368C2" w:rsidRDefault="005F2397" w:rsidP="005F2397">
      <w:r w:rsidRPr="005368C2">
        <w:t>Bond pays a $40 coupon in four months, discount rate = 3%</w:t>
      </w:r>
    </w:p>
    <w:p w14:paraId="37A9DA86" w14:textId="77777777" w:rsidR="005F2397" w:rsidRPr="005368C2" w:rsidRDefault="005F2397" w:rsidP="005F2397">
      <w:r w:rsidRPr="005368C2">
        <w:t>Investment requires lump sum storage outlay of $2 in 12 months (rate of 7%)</w:t>
      </w:r>
    </w:p>
    <w:p w14:paraId="0A31161B" w14:textId="77777777" w:rsidR="005F2397" w:rsidRPr="005368C2" w:rsidRDefault="005F2397" w:rsidP="005F2397">
      <w:r w:rsidRPr="005368C2">
        <w:t xml:space="preserve">For example, </w:t>
      </w:r>
    </w:p>
    <w:p w14:paraId="1829D1F8" w14:textId="77777777" w:rsidR="005F2397" w:rsidRPr="005368C2" w:rsidRDefault="005F2397" w:rsidP="005F2397">
      <w:r w:rsidRPr="005368C2">
        <w:t>In regard to Culp’s corn, $3.18 = ($2.50)*</w:t>
      </w:r>
      <w:proofErr w:type="gramStart"/>
      <w:r w:rsidRPr="005368C2">
        <w:t>EXP[</w:t>
      </w:r>
      <w:proofErr w:type="gramEnd"/>
      <w:r w:rsidRPr="005368C2">
        <w:t>(0.5% + 1.5%)*12]</w:t>
      </w:r>
    </w:p>
    <w:p w14:paraId="1768C780" w14:textId="77777777" w:rsidR="005F2397" w:rsidRPr="005368C2" w:rsidRDefault="005F2397" w:rsidP="005F2397">
      <w:r w:rsidRPr="005368C2">
        <w:t xml:space="preserve">In regard to Hull’s 5.8 Investment with storage cost, </w:t>
      </w:r>
      <w:r w:rsidRPr="005368C2">
        <w:br/>
        <w:t>the PV of storage cost = ($2 storage)*</w:t>
      </w:r>
      <w:proofErr w:type="gramStart"/>
      <w:r w:rsidRPr="005368C2">
        <w:t>EXP(</w:t>
      </w:r>
      <w:proofErr w:type="gramEnd"/>
      <w:r w:rsidRPr="005368C2">
        <w:t xml:space="preserve">-7%*12/12) = $1.86. </w:t>
      </w:r>
      <w:r w:rsidRPr="005368C2">
        <w:br/>
        <w:t>Then, forward price of $484.63 = ($450 spot + $1.86 PV of storage cost)*</w:t>
      </w:r>
      <w:proofErr w:type="gramStart"/>
      <w:r w:rsidRPr="005368C2">
        <w:t>EXP[</w:t>
      </w:r>
      <w:proofErr w:type="gramEnd"/>
      <w:r w:rsidRPr="005368C2">
        <w:t>(0.58%)(12)]</w:t>
      </w:r>
    </w:p>
    <w:p w14:paraId="29BA3A04" w14:textId="77777777" w:rsidR="005F2397" w:rsidRPr="005368C2" w:rsidRDefault="005F2397" w:rsidP="005F2397">
      <w:r w:rsidRPr="005368C2">
        <w:br w:type="page"/>
      </w:r>
    </w:p>
    <w:p w14:paraId="68506DFD" w14:textId="65E402E9" w:rsidR="005F2397" w:rsidRPr="005368C2" w:rsidRDefault="005F2397" w:rsidP="005F2397">
      <w:r w:rsidRPr="005368C2">
        <w:t>In the example below, a bond with price of $900 pays a $40 coupon in 4 months:</w:t>
      </w:r>
      <w:r w:rsidR="005777BC">
        <w:br/>
      </w:r>
    </w:p>
    <w:tbl>
      <w:tblPr>
        <w:tblW w:w="6720" w:type="dxa"/>
        <w:jc w:val="center"/>
        <w:tblCellMar>
          <w:left w:w="0" w:type="dxa"/>
          <w:right w:w="0" w:type="dxa"/>
        </w:tblCellMar>
        <w:tblLook w:val="04A0" w:firstRow="1" w:lastRow="0" w:firstColumn="1" w:lastColumn="0" w:noHBand="0" w:noVBand="1"/>
      </w:tblPr>
      <w:tblGrid>
        <w:gridCol w:w="4395"/>
        <w:gridCol w:w="2325"/>
      </w:tblGrid>
      <w:tr w:rsidR="005F2397" w:rsidRPr="005368C2" w14:paraId="26FDFF28" w14:textId="77777777" w:rsidTr="005777BC">
        <w:trPr>
          <w:trHeight w:val="143"/>
          <w:jc w:val="center"/>
        </w:trPr>
        <w:tc>
          <w:tcPr>
            <w:tcW w:w="4395"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70986823" w14:textId="77777777" w:rsidR="005F2397" w:rsidRPr="005368C2" w:rsidRDefault="005F2397" w:rsidP="005F2397">
            <w:r w:rsidRPr="005368C2">
              <w:t> </w:t>
            </w:r>
          </w:p>
        </w:tc>
        <w:tc>
          <w:tcPr>
            <w:tcW w:w="2325"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21DFEFC4" w14:textId="77777777" w:rsidR="005F2397" w:rsidRPr="005368C2" w:rsidRDefault="005F2397" w:rsidP="005F2397">
            <w:r w:rsidRPr="005368C2">
              <w:t xml:space="preserve"> Long Bond Forward</w:t>
            </w:r>
          </w:p>
        </w:tc>
      </w:tr>
      <w:tr w:rsidR="005F2397" w:rsidRPr="005368C2" w14:paraId="4C572D03" w14:textId="77777777" w:rsidTr="005777BC">
        <w:trPr>
          <w:trHeight w:val="143"/>
          <w:jc w:val="center"/>
        </w:trPr>
        <w:tc>
          <w:tcPr>
            <w:tcW w:w="43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93269E9" w14:textId="77777777" w:rsidR="005F2397" w:rsidRPr="005368C2" w:rsidRDefault="005F2397" w:rsidP="005F2397">
            <w:r w:rsidRPr="005368C2">
              <w:t>Spot (S0)</w:t>
            </w:r>
          </w:p>
        </w:tc>
        <w:tc>
          <w:tcPr>
            <w:tcW w:w="232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E15FB52" w14:textId="77777777" w:rsidR="005F2397" w:rsidRPr="005368C2" w:rsidRDefault="005F2397" w:rsidP="005F2397">
            <w:r w:rsidRPr="005368C2">
              <w:t xml:space="preserve">$900.00 </w:t>
            </w:r>
          </w:p>
        </w:tc>
      </w:tr>
      <w:tr w:rsidR="005F2397" w:rsidRPr="005368C2" w14:paraId="3B7D5AF5" w14:textId="77777777" w:rsidTr="005F2397">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4766BD15" w14:textId="77777777" w:rsidR="005F2397" w:rsidRPr="005368C2" w:rsidRDefault="005F2397" w:rsidP="005F2397">
            <w:r w:rsidRPr="005368C2">
              <w:t>Time to maturity (months)</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4B70A52C" w14:textId="77777777" w:rsidR="005F2397" w:rsidRPr="005368C2" w:rsidRDefault="005F2397" w:rsidP="005F2397">
            <w:r w:rsidRPr="005368C2">
              <w:t>9</w:t>
            </w:r>
          </w:p>
        </w:tc>
      </w:tr>
      <w:tr w:rsidR="005F2397" w:rsidRPr="005368C2" w14:paraId="72711C6E" w14:textId="77777777" w:rsidTr="005777BC">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531737E7" w14:textId="77777777" w:rsidR="005F2397" w:rsidRPr="005368C2" w:rsidRDefault="005F2397" w:rsidP="005F2397">
            <w:r w:rsidRPr="005368C2">
              <w:t>Interest rate (per annum)</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3CC87D06" w14:textId="77777777" w:rsidR="005F2397" w:rsidRPr="005368C2" w:rsidRDefault="005F2397" w:rsidP="005F2397">
            <w:r w:rsidRPr="005368C2">
              <w:t>4.00%</w:t>
            </w:r>
          </w:p>
        </w:tc>
      </w:tr>
      <w:tr w:rsidR="005F2397" w:rsidRPr="005368C2" w14:paraId="5B7F0E73" w14:textId="77777777" w:rsidTr="005F2397">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785C8C36" w14:textId="77777777" w:rsidR="005F2397" w:rsidRPr="005368C2" w:rsidRDefault="005F2397" w:rsidP="005F2397">
            <w:r w:rsidRPr="005368C2">
              <w:t>Interest rate (per month)</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117BF552" w14:textId="77777777" w:rsidR="005F2397" w:rsidRPr="005368C2" w:rsidRDefault="005F2397" w:rsidP="005F2397">
            <w:r w:rsidRPr="005368C2">
              <w:t>0.33%</w:t>
            </w:r>
          </w:p>
        </w:tc>
      </w:tr>
      <w:tr w:rsidR="005F2397" w:rsidRPr="005368C2" w14:paraId="60BCFEB9" w14:textId="77777777" w:rsidTr="005777BC">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345A2C71" w14:textId="77777777" w:rsidR="005F2397" w:rsidRPr="005368C2" w:rsidRDefault="005F2397" w:rsidP="005F2397">
            <w:r w:rsidRPr="005368C2">
              <w:t>Storage costs, as % (per month)</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0267BCA7" w14:textId="77777777" w:rsidR="005F2397" w:rsidRPr="005368C2" w:rsidRDefault="005F2397" w:rsidP="005F2397">
            <w:r w:rsidRPr="005368C2">
              <w:t>0.00%</w:t>
            </w:r>
          </w:p>
        </w:tc>
      </w:tr>
      <w:tr w:rsidR="005F2397" w:rsidRPr="005368C2" w14:paraId="7019B68B" w14:textId="77777777" w:rsidTr="005777BC">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4D84F7EB" w14:textId="77777777" w:rsidR="005F2397" w:rsidRPr="005368C2" w:rsidRDefault="005F2397" w:rsidP="005F2397">
            <w:r w:rsidRPr="005368C2">
              <w:t>Yield/Dividend, as % (per month)</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0127D4C2" w14:textId="77777777" w:rsidR="005F2397" w:rsidRPr="005368C2" w:rsidRDefault="005F2397" w:rsidP="005F2397">
            <w:r w:rsidRPr="005368C2">
              <w:t>Lump sum, below </w:t>
            </w:r>
          </w:p>
        </w:tc>
      </w:tr>
      <w:tr w:rsidR="005F2397" w:rsidRPr="005368C2" w14:paraId="3C1934CE" w14:textId="77777777" w:rsidTr="005777BC">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257CE8D0" w14:textId="77777777" w:rsidR="005F2397" w:rsidRPr="005368C2" w:rsidRDefault="005F2397" w:rsidP="005F2397">
            <w:r w:rsidRPr="005368C2">
              <w:t>Convenience Yield, as % (per month)</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43FC2B62" w14:textId="77777777" w:rsidR="005F2397" w:rsidRPr="005368C2" w:rsidRDefault="005F2397" w:rsidP="005F2397">
            <w:r w:rsidRPr="005368C2">
              <w:t>0%</w:t>
            </w:r>
          </w:p>
        </w:tc>
      </w:tr>
      <w:tr w:rsidR="005F2397" w:rsidRPr="005368C2" w14:paraId="6B95FF43" w14:textId="77777777" w:rsidTr="005777BC">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2E0B9363" w14:textId="77777777" w:rsidR="005F2397" w:rsidRPr="005368C2" w:rsidRDefault="005F2397" w:rsidP="005F2397">
            <w:r w:rsidRPr="005368C2">
              <w:t>Implied Forward Price (F0)</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0D21FA8F" w14:textId="77777777" w:rsidR="005F2397" w:rsidRPr="005368C2" w:rsidRDefault="005F2397" w:rsidP="005F2397">
            <w:r w:rsidRPr="005368C2">
              <w:t xml:space="preserve">$886.60 </w:t>
            </w:r>
          </w:p>
        </w:tc>
      </w:tr>
      <w:tr w:rsidR="005F2397" w:rsidRPr="005368C2" w14:paraId="5E38A4D7" w14:textId="77777777" w:rsidTr="005777BC">
        <w:trPr>
          <w:trHeight w:val="143"/>
          <w:jc w:val="center"/>
        </w:trPr>
        <w:tc>
          <w:tcPr>
            <w:tcW w:w="4395" w:type="dxa"/>
            <w:tcBorders>
              <w:top w:val="nil"/>
              <w:left w:val="nil"/>
              <w:right w:val="nil"/>
            </w:tcBorders>
            <w:shd w:val="clear" w:color="auto" w:fill="auto"/>
            <w:tcMar>
              <w:top w:w="15" w:type="dxa"/>
              <w:left w:w="15" w:type="dxa"/>
              <w:bottom w:w="0" w:type="dxa"/>
              <w:right w:w="15" w:type="dxa"/>
            </w:tcMar>
            <w:vAlign w:val="center"/>
            <w:hideMark/>
          </w:tcPr>
          <w:p w14:paraId="746E99D5" w14:textId="77777777" w:rsidR="005F2397" w:rsidRPr="005368C2" w:rsidRDefault="005F2397" w:rsidP="005F2397"/>
        </w:tc>
        <w:tc>
          <w:tcPr>
            <w:tcW w:w="2325" w:type="dxa"/>
            <w:tcBorders>
              <w:top w:val="nil"/>
              <w:left w:val="nil"/>
              <w:right w:val="nil"/>
            </w:tcBorders>
            <w:shd w:val="clear" w:color="auto" w:fill="auto"/>
            <w:tcMar>
              <w:top w:w="15" w:type="dxa"/>
              <w:left w:w="15" w:type="dxa"/>
              <w:bottom w:w="0" w:type="dxa"/>
              <w:right w:w="15" w:type="dxa"/>
            </w:tcMar>
            <w:vAlign w:val="center"/>
            <w:hideMark/>
          </w:tcPr>
          <w:p w14:paraId="5210812E" w14:textId="77777777" w:rsidR="005F2397" w:rsidRPr="005368C2" w:rsidRDefault="005F2397" w:rsidP="005F2397"/>
        </w:tc>
      </w:tr>
      <w:tr w:rsidR="005F2397" w:rsidRPr="005368C2" w14:paraId="50FC467F" w14:textId="77777777" w:rsidTr="005777BC">
        <w:trPr>
          <w:trHeight w:val="143"/>
          <w:jc w:val="center"/>
        </w:trPr>
        <w:tc>
          <w:tcPr>
            <w:tcW w:w="4395"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3E18B1DC" w14:textId="77777777" w:rsidR="005F2397" w:rsidRPr="005368C2" w:rsidRDefault="005F2397" w:rsidP="005F2397">
            <w:r w:rsidRPr="005368C2">
              <w:t>Income/Cost as Lump Sum</w:t>
            </w:r>
          </w:p>
        </w:tc>
        <w:tc>
          <w:tcPr>
            <w:tcW w:w="2325"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546C1206" w14:textId="77777777" w:rsidR="005F2397" w:rsidRPr="005368C2" w:rsidRDefault="005F2397" w:rsidP="005F2397">
            <w:r w:rsidRPr="005368C2">
              <w:t> </w:t>
            </w:r>
          </w:p>
        </w:tc>
      </w:tr>
      <w:tr w:rsidR="005F2397" w:rsidRPr="005368C2" w14:paraId="280ADC52" w14:textId="77777777" w:rsidTr="005F2397">
        <w:trPr>
          <w:trHeight w:val="143"/>
          <w:jc w:val="center"/>
        </w:trPr>
        <w:tc>
          <w:tcPr>
            <w:tcW w:w="43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9295990" w14:textId="77777777" w:rsidR="005F2397" w:rsidRPr="005368C2" w:rsidRDefault="005F2397" w:rsidP="005F2397">
            <w:r w:rsidRPr="005368C2">
              <w:t>FV of income/cost (+ income, - cost)</w:t>
            </w:r>
          </w:p>
        </w:tc>
        <w:tc>
          <w:tcPr>
            <w:tcW w:w="232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25DEAF0" w14:textId="77777777" w:rsidR="005F2397" w:rsidRPr="005368C2" w:rsidRDefault="005F2397" w:rsidP="005F2397">
            <w:r w:rsidRPr="005368C2">
              <w:t>$40.00</w:t>
            </w:r>
          </w:p>
        </w:tc>
      </w:tr>
      <w:tr w:rsidR="005F2397" w:rsidRPr="005368C2" w14:paraId="6EFCABE1" w14:textId="77777777" w:rsidTr="005F2397">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43B2F52E" w14:textId="77777777" w:rsidR="005F2397" w:rsidRPr="005368C2" w:rsidRDefault="005F2397" w:rsidP="005F2397">
            <w:r w:rsidRPr="005368C2">
              <w:t>Time to Lump Sum (months)</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4374B2D0" w14:textId="77777777" w:rsidR="005F2397" w:rsidRPr="005368C2" w:rsidRDefault="005F2397" w:rsidP="005F2397">
            <w:r w:rsidRPr="005368C2">
              <w:t>4</w:t>
            </w:r>
          </w:p>
        </w:tc>
      </w:tr>
      <w:tr w:rsidR="005F2397" w:rsidRPr="005368C2" w14:paraId="350A4707" w14:textId="77777777" w:rsidTr="005F2397">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6E5ABA2A" w14:textId="77777777" w:rsidR="005F2397" w:rsidRPr="005368C2" w:rsidRDefault="005F2397" w:rsidP="005F2397">
            <w:r w:rsidRPr="005368C2">
              <w:t>Discount Rate</w:t>
            </w:r>
          </w:p>
        </w:tc>
        <w:tc>
          <w:tcPr>
            <w:tcW w:w="232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9A4DEF6" w14:textId="77777777" w:rsidR="005F2397" w:rsidRPr="005368C2" w:rsidRDefault="005F2397" w:rsidP="005F2397">
            <w:r w:rsidRPr="005368C2">
              <w:t>3%</w:t>
            </w:r>
          </w:p>
        </w:tc>
      </w:tr>
      <w:tr w:rsidR="005F2397" w:rsidRPr="005368C2" w14:paraId="76A4B99D" w14:textId="77777777" w:rsidTr="005F2397">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6653B234" w14:textId="77777777" w:rsidR="005F2397" w:rsidRPr="005368C2" w:rsidRDefault="005F2397" w:rsidP="005F2397">
            <w:r w:rsidRPr="005368C2">
              <w:t>PV of Income (I)</w:t>
            </w:r>
          </w:p>
        </w:tc>
        <w:tc>
          <w:tcPr>
            <w:tcW w:w="232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3E86CDA" w14:textId="77777777" w:rsidR="005F2397" w:rsidRPr="005368C2" w:rsidRDefault="005F2397" w:rsidP="005F2397">
            <w:r w:rsidRPr="005368C2">
              <w:t xml:space="preserve">$39.60 </w:t>
            </w:r>
          </w:p>
        </w:tc>
      </w:tr>
    </w:tbl>
    <w:p w14:paraId="77509974" w14:textId="77777777" w:rsidR="005777BC" w:rsidRDefault="005777BC" w:rsidP="005F2397"/>
    <w:p w14:paraId="2871B4BF" w14:textId="6A1BFE29" w:rsidR="005F2397" w:rsidRPr="005368C2" w:rsidRDefault="005F2397" w:rsidP="005777BC">
      <w:pPr>
        <w:pStyle w:val="Heading2"/>
      </w:pPr>
      <w:bookmarkStart w:id="64" w:name="_Toc221441518"/>
      <w:r w:rsidRPr="005368C2">
        <w:t xml:space="preserve">Describe the various delivery options available in the </w:t>
      </w:r>
      <w:r w:rsidR="00972464">
        <w:t>Futures</w:t>
      </w:r>
      <w:r w:rsidRPr="005368C2">
        <w:t xml:space="preserve"> markets and how they can influence </w:t>
      </w:r>
      <w:r w:rsidR="00972464">
        <w:t>Futures</w:t>
      </w:r>
      <w:r w:rsidRPr="005368C2">
        <w:t xml:space="preserve"> prices</w:t>
      </w:r>
      <w:bookmarkEnd w:id="64"/>
      <w:r w:rsidR="005777BC">
        <w:br/>
      </w:r>
    </w:p>
    <w:p w14:paraId="1E1EE493" w14:textId="411B1CC2" w:rsidR="005F2397" w:rsidRPr="005368C2" w:rsidRDefault="005F2397" w:rsidP="005F2397">
      <w:r w:rsidRPr="005368C2">
        <w:t xml:space="preserve">Although a forward contract typically specifies the day of delivery, a </w:t>
      </w:r>
      <w:r w:rsidR="00972464">
        <w:t>Futures</w:t>
      </w:r>
      <w:r w:rsidRPr="005368C2">
        <w:t xml:space="preserve"> contract often allows (short position) for delivery during a certain period. </w:t>
      </w:r>
      <w:r w:rsidR="005777BC">
        <w:t xml:space="preserve"> </w:t>
      </w:r>
      <w:r w:rsidRPr="005368C2">
        <w:t xml:space="preserve">If the </w:t>
      </w:r>
      <w:r w:rsidR="00972464">
        <w:t>Futures</w:t>
      </w:r>
      <w:r w:rsidRPr="005368C2">
        <w:t xml:space="preserve"> price is an increasing function of time to maturity, the short should deliver as early as possible. (And for modeling purposes, here we assume delivery at beginning of period.)</w:t>
      </w:r>
    </w:p>
    <w:p w14:paraId="2233A668" w14:textId="4345D581" w:rsidR="005F2397" w:rsidRPr="005368C2" w:rsidRDefault="005777BC" w:rsidP="005F2397">
      <w:r w:rsidRPr="005368C2">
        <w:rPr>
          <w:noProof/>
        </w:rPr>
        <w:drawing>
          <wp:anchor distT="0" distB="0" distL="114300" distR="114300" simplePos="0" relativeHeight="251633152" behindDoc="0" locked="0" layoutInCell="1" allowOverlap="1" wp14:anchorId="3C0D4FEC" wp14:editId="4D05DD8F">
            <wp:simplePos x="0" y="0"/>
            <wp:positionH relativeFrom="column">
              <wp:posOffset>685800</wp:posOffset>
            </wp:positionH>
            <wp:positionV relativeFrom="paragraph">
              <wp:posOffset>521335</wp:posOffset>
            </wp:positionV>
            <wp:extent cx="3811270" cy="1435100"/>
            <wp:effectExtent l="0" t="0" r="0" b="12700"/>
            <wp:wrapNone/>
            <wp:docPr id="24"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3" r:lo="rId94" r:qs="rId95" r:cs="rId96"/>
              </a:graphicData>
            </a:graphic>
          </wp:anchor>
        </w:drawing>
      </w:r>
      <w:r w:rsidR="005F2397" w:rsidRPr="005368C2">
        <w:t xml:space="preserve">If the </w:t>
      </w:r>
      <w:r w:rsidR="00972464">
        <w:t>Futures</w:t>
      </w:r>
      <w:r w:rsidR="005F2397" w:rsidRPr="005368C2">
        <w:t xml:space="preserve"> price is a decreasing function of time to maturity, the short should deliver as late as possible. (And for modeling purposes, here we assume delivery at end of period.)</w:t>
      </w:r>
    </w:p>
    <w:p w14:paraId="3283B6CE" w14:textId="27109C38" w:rsidR="005F2397" w:rsidRPr="005368C2" w:rsidRDefault="005F2397" w:rsidP="005F2397"/>
    <w:p w14:paraId="0208BA35" w14:textId="77777777" w:rsidR="005F2397" w:rsidRPr="005368C2" w:rsidRDefault="005F2397" w:rsidP="005F2397"/>
    <w:p w14:paraId="23DC2DAA" w14:textId="77777777" w:rsidR="005F2397" w:rsidRPr="005368C2" w:rsidRDefault="005F2397" w:rsidP="005F2397"/>
    <w:p w14:paraId="50D0A541" w14:textId="77777777" w:rsidR="005F2397" w:rsidRPr="005368C2" w:rsidRDefault="005F2397" w:rsidP="005F2397"/>
    <w:p w14:paraId="6F609EEE" w14:textId="77777777" w:rsidR="005F2397" w:rsidRPr="005368C2" w:rsidRDefault="005F2397" w:rsidP="005F2397"/>
    <w:p w14:paraId="68BDF503" w14:textId="1B5A43FA" w:rsidR="005F2397" w:rsidRPr="005368C2" w:rsidRDefault="005F2397" w:rsidP="005F2397"/>
    <w:p w14:paraId="5A6D6B4D" w14:textId="77777777" w:rsidR="005F2397" w:rsidRPr="005368C2" w:rsidRDefault="005F2397" w:rsidP="005F2397"/>
    <w:p w14:paraId="32BA4270" w14:textId="70EE8F28" w:rsidR="005F2397" w:rsidRDefault="005777BC" w:rsidP="005F2397">
      <w:r w:rsidRPr="005368C2">
        <w:rPr>
          <w:noProof/>
        </w:rPr>
        <mc:AlternateContent>
          <mc:Choice Requires="wps">
            <w:drawing>
              <wp:anchor distT="0" distB="0" distL="114300" distR="114300" simplePos="0" relativeHeight="251634176" behindDoc="0" locked="0" layoutInCell="1" allowOverlap="1" wp14:anchorId="0DF02294" wp14:editId="4584F172">
                <wp:simplePos x="0" y="0"/>
                <wp:positionH relativeFrom="column">
                  <wp:posOffset>968375</wp:posOffset>
                </wp:positionH>
                <wp:positionV relativeFrom="paragraph">
                  <wp:posOffset>68126</wp:posOffset>
                </wp:positionV>
                <wp:extent cx="3352800" cy="296545"/>
                <wp:effectExtent l="0" t="0" r="101600" b="109855"/>
                <wp:wrapNone/>
                <wp:docPr id="58"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296545"/>
                        </a:xfrm>
                        <a:prstGeom prst="rect">
                          <a:avLst/>
                        </a:prstGeom>
                        <a:solidFill>
                          <a:srgbClr val="598774"/>
                        </a:solidFill>
                        <a:ln w="9525">
                          <a:solidFill>
                            <a:srgbClr val="000000"/>
                          </a:solidFill>
                          <a:miter lim="800000"/>
                          <a:headEnd/>
                          <a:tailEnd/>
                        </a:ln>
                        <a:effectLst>
                          <a:outerShdw dist="107763" dir="2700000" algn="ctr" rotWithShape="0">
                            <a:srgbClr val="808080">
                              <a:alpha val="50000"/>
                            </a:srgbClr>
                          </a:outerShdw>
                        </a:effectLst>
                      </wps:spPr>
                      <wps:txbx>
                        <w:txbxContent>
                          <w:p w14:paraId="7381DD4E" w14:textId="77777777" w:rsidR="00D068CA" w:rsidRPr="006C70F2" w:rsidRDefault="00D068CA" w:rsidP="005F2397">
                            <w:pPr>
                              <w:jc w:val="center"/>
                              <w:textAlignment w:val="baseline"/>
                              <w:rPr>
                                <w:sz w:val="28"/>
                                <w:szCs w:val="28"/>
                              </w:rPr>
                            </w:pPr>
                            <w:r w:rsidRPr="006C70F2">
                              <w:rPr>
                                <w:rFonts w:hAnsi="Trebuchet MS"/>
                                <w:b/>
                                <w:bCs/>
                                <w:kern w:val="24"/>
                                <w:sz w:val="28"/>
                                <w:szCs w:val="28"/>
                              </w:rPr>
                              <w:t>INTENTION TO DELIV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070" type="#_x0000_t202" style="position:absolute;margin-left:76.25pt;margin-top:5.35pt;width:264pt;height:23.3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" fillcolor="#598774">
                <v:shadow on="t" color="gray" opacity=".5" mv:blur="0" offset="6pt,6pt"/>
                <v:textbox>
                  <w:txbxContent>
                    <w:p w14:paraId="7381DD4E" w14:textId="77777777" w:rsidR="00D068CA" w:rsidRPr="006C70F2" w:rsidRDefault="00D068CA" w:rsidP="005F2397">
                      <w:pPr>
                        <w:jc w:val="center"/>
                        <w:textAlignment w:val="baseline"/>
                        <w:rPr>
                          <w:sz w:val="28"/>
                          <w:szCs w:val="28"/>
                        </w:rPr>
                      </w:pPr>
                      <w:r w:rsidRPr="006C70F2">
                        <w:rPr>
                          <w:rFonts w:hAnsi="Trebuchet MS"/>
                          <w:b/>
                          <w:bCs/>
                          <w:kern w:val="24"/>
                          <w:sz w:val="28"/>
                          <w:szCs w:val="28"/>
                        </w:rPr>
                        <w:t>INTENTION TO DELIVER</w:t>
                      </w:r>
                    </w:p>
                  </w:txbxContent>
                </v:textbox>
              </v:shape>
            </w:pict>
          </mc:Fallback>
        </mc:AlternateContent>
      </w:r>
    </w:p>
    <w:p w14:paraId="1F8D59F3" w14:textId="77777777" w:rsidR="005777BC" w:rsidRPr="005368C2" w:rsidRDefault="005777BC" w:rsidP="005F2397"/>
    <w:p w14:paraId="63A5F777" w14:textId="77777777" w:rsidR="005777BC" w:rsidRDefault="005777BC" w:rsidP="005F2397"/>
    <w:p w14:paraId="2E9397E2" w14:textId="5C17B2C3" w:rsidR="005F2397" w:rsidRPr="005368C2" w:rsidRDefault="005F2397" w:rsidP="00C569B0">
      <w:pPr>
        <w:pStyle w:val="Heading2"/>
      </w:pPr>
      <w:bookmarkStart w:id="65" w:name="_Toc221441519"/>
      <w:r w:rsidRPr="005368C2">
        <w:t xml:space="preserve">Analyze the relationship between current </w:t>
      </w:r>
      <w:r w:rsidR="00972464">
        <w:t>Futures</w:t>
      </w:r>
      <w:r w:rsidRPr="005368C2">
        <w:t xml:space="preserve"> prices and expected future spot prices, including impact of systematic and nonsystematic risk.</w:t>
      </w:r>
      <w:bookmarkEnd w:id="65"/>
      <w:r w:rsidRPr="005368C2">
        <w:t xml:space="preserve"> </w:t>
      </w:r>
      <w:r w:rsidR="00C569B0">
        <w:br/>
      </w:r>
    </w:p>
    <w:p w14:paraId="72279287" w14:textId="285C4F5E" w:rsidR="001F1960" w:rsidRDefault="001F1960" w:rsidP="001F1960">
      <w:pPr>
        <w:pStyle w:val="Heading3SubGTNI"/>
      </w:pPr>
      <w:bookmarkStart w:id="66" w:name="_Toc199673686"/>
      <w:bookmarkStart w:id="67" w:name="_Toc221441520"/>
      <w:r w:rsidRPr="005368C2">
        <w:t xml:space="preserve">Analyze the relationship between current </w:t>
      </w:r>
      <w:r>
        <w:t>Futures</w:t>
      </w:r>
      <w:r w:rsidRPr="005368C2">
        <w:t xml:space="preserve"> prices and expected future spot prices</w:t>
      </w:r>
      <w:bookmarkEnd w:id="67"/>
      <w:r>
        <w:br/>
      </w:r>
    </w:p>
    <w:p w14:paraId="6F3680BB" w14:textId="77777777" w:rsidR="005F2397" w:rsidRPr="005368C2" w:rsidRDefault="005F2397" w:rsidP="005F2397">
      <w:r w:rsidRPr="005368C2">
        <w:t>Normal Backwardation and Normal Contango</w:t>
      </w:r>
      <w:bookmarkEnd w:id="66"/>
    </w:p>
    <w:p w14:paraId="18F578A7" w14:textId="77777777" w:rsidR="005F2397" w:rsidRPr="005368C2" w:rsidRDefault="005F2397" w:rsidP="005F2397">
      <w:r w:rsidRPr="005368C2">
        <w:t xml:space="preserve">“Normal backwardation” and “normal contango” refer to an unobserved relationship between the spot price and the expected future spot price. In normal contango, the forward price is greater than the expected future spot price (note the curve may or may not be inverted!). In normal backwardation, the forward price is less than the expected future spot price (again, the curve may or may not be inverted!). </w:t>
      </w:r>
    </w:p>
    <w:p w14:paraId="1C2255BE" w14:textId="77777777" w:rsidR="005F2397" w:rsidRPr="005368C2" w:rsidRDefault="005F2397" w:rsidP="005F2397"/>
    <w:p w14:paraId="6C4020E7" w14:textId="24540D9C" w:rsidR="005F2397" w:rsidRPr="005368C2" w:rsidRDefault="005F2397" w:rsidP="005F2397">
      <w:r w:rsidRPr="005368C2">
        <w:t xml:space="preserve">Normal contango refers to a forward price that is greater than the expected future spot price: </w:t>
      </w:r>
      <m:oMath>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g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e>
        </m:d>
      </m:oMath>
      <w:r w:rsidR="00C569B0">
        <w:t>.</w:t>
      </w:r>
    </w:p>
    <w:p w14:paraId="733B37AC" w14:textId="479AF143" w:rsidR="005F2397" w:rsidRPr="005368C2" w:rsidRDefault="005F2397" w:rsidP="005F2397">
      <w:r w:rsidRPr="005368C2">
        <w:t>Normal backwardation refers to a forward price that is less than the expecte</w:t>
      </w:r>
      <w:r w:rsidR="00C569B0">
        <w:t xml:space="preserve">d future spot price: </w:t>
      </w:r>
      <m:oMath>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lt;</m:t>
        </m:r>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e>
        </m:d>
      </m:oMath>
      <w:r w:rsidR="00C569B0">
        <w:t>.</w:t>
      </w:r>
    </w:p>
    <w:p w14:paraId="41D3C821" w14:textId="77777777" w:rsidR="005F2397" w:rsidRPr="005368C2" w:rsidRDefault="005F2397" w:rsidP="005F2397">
      <w:r w:rsidRPr="005368C2">
        <w:rPr>
          <w:noProof/>
        </w:rPr>
        <w:drawing>
          <wp:inline distT="0" distB="0" distL="0" distR="0" wp14:anchorId="3E0E7CB6" wp14:editId="4CD32A4F">
            <wp:extent cx="5050465" cy="160843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rotWithShape="1">
                    <a:blip r:embed="rId98">
                      <a:extLst>
                        <a:ext uri="{28A0092B-C50C-407E-A947-70E740481C1C}">
                          <a14:useLocalDpi xmlns:a14="http://schemas.microsoft.com/office/drawing/2010/main" val="0"/>
                        </a:ext>
                      </a:extLst>
                    </a:blip>
                    <a:srcRect l="13528"/>
                    <a:stretch/>
                  </pic:blipFill>
                  <pic:spPr bwMode="auto">
                    <a:xfrm>
                      <a:off x="0" y="0"/>
                      <a:ext cx="5058227" cy="1610904"/>
                    </a:xfrm>
                    <a:prstGeom prst="rect">
                      <a:avLst/>
                    </a:prstGeom>
                    <a:noFill/>
                    <a:ln>
                      <a:noFill/>
                    </a:ln>
                    <a:extLst>
                      <a:ext uri="{53640926-AAD7-44d8-BBD7-CCE9431645EC}">
                        <a14:shadowObscured xmlns:a14="http://schemas.microsoft.com/office/drawing/2010/main"/>
                      </a:ext>
                    </a:extLst>
                  </pic:spPr>
                </pic:pic>
              </a:graphicData>
            </a:graphic>
          </wp:inline>
        </w:drawing>
      </w:r>
      <w:r w:rsidRPr="005368C2">
        <w:br/>
      </w:r>
    </w:p>
    <w:p w14:paraId="74B1838F" w14:textId="77777777" w:rsidR="005F2397" w:rsidRPr="005368C2" w:rsidRDefault="005F2397" w:rsidP="005F2397">
      <w:r w:rsidRPr="005368C2">
        <w:t>A classic model would predict a normal backwardation (i.e., compensation to the long forward position) during contango (i.e., positive cost of carry).</w:t>
      </w:r>
    </w:p>
    <w:p w14:paraId="59110287" w14:textId="77777777" w:rsidR="005F2397" w:rsidRPr="005368C2" w:rsidRDefault="005F2397" w:rsidP="005F2397">
      <w:r w:rsidRPr="005368C2">
        <w:t>Theory of Normal Backwardation</w:t>
      </w:r>
    </w:p>
    <w:p w14:paraId="7C9ADF5D" w14:textId="77777777" w:rsidR="005F2397" w:rsidRPr="005368C2" w:rsidRDefault="005F2397" w:rsidP="005F2397">
      <w:r w:rsidRPr="005368C2">
        <w:t xml:space="preserve">The theory of normal backwardation assumes that hedgers want to be net short and speculators want to be net long. As such, the </w:t>
      </w:r>
      <w:r w:rsidR="00972464">
        <w:t>Futures</w:t>
      </w:r>
      <w:r w:rsidRPr="005368C2">
        <w:t xml:space="preserve"> price will fall below the expected future spot price and this is known as normal backwardation. If, instead, hedgers are net long and speculators are net short, </w:t>
      </w:r>
      <w:r w:rsidR="00972464">
        <w:t>Futures</w:t>
      </w:r>
      <w:r w:rsidRPr="005368C2">
        <w:t xml:space="preserve"> prices are greater than expected future spot prices and this is known as contango.</w:t>
      </w:r>
    </w:p>
    <w:p w14:paraId="7F3ED669" w14:textId="64565CB4" w:rsidR="005F2397" w:rsidRDefault="005F2397" w:rsidP="005F2397">
      <w:r w:rsidRPr="005368C2">
        <w:t xml:space="preserve">Normal backwardation is expected under the “theory of normal backwardation. Why? Under this theory, the long forward position (the speculator) expects more than a zero profit, so the long must expect </w:t>
      </w:r>
      <m:oMath>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gt;</m:t>
        </m:r>
        <m:sSub>
          <m:sSubPr>
            <m:ctrlPr>
              <w:rPr>
                <w:rFonts w:ascii="Cambria Math" w:hAnsi="Cambria Math"/>
                <w:i/>
              </w:rPr>
            </m:ctrlPr>
          </m:sSubPr>
          <m:e>
            <m:r>
              <w:rPr>
                <w:rFonts w:ascii="Cambria Math" w:hAnsi="Cambria Math"/>
              </w:rPr>
              <m:t>F</m:t>
            </m:r>
          </m:e>
          <m:sub>
            <m:r>
              <w:rPr>
                <w:rFonts w:ascii="Cambria Math" w:hAnsi="Cambria Math"/>
              </w:rPr>
              <m:t>0, t</m:t>
            </m:r>
          </m:sub>
        </m:sSub>
      </m:oMath>
      <w:r w:rsidR="001F1960">
        <w:t xml:space="preserve">. </w:t>
      </w:r>
      <w:r w:rsidRPr="005368C2">
        <w:t xml:space="preserve">The expected positive non-zero profit, </w:t>
      </w:r>
      <m:oMath>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0, t</m:t>
            </m:r>
          </m:sub>
        </m:sSub>
      </m:oMath>
      <w:r w:rsidRPr="005368C2">
        <w:t xml:space="preserve">, is compensation for bearing systemic risk. </w:t>
      </w:r>
    </w:p>
    <w:p w14:paraId="29B0EF51" w14:textId="03D9CA46" w:rsidR="001F1960" w:rsidRPr="005368C2" w:rsidRDefault="001F1960" w:rsidP="001F1960">
      <w:pPr>
        <w:pStyle w:val="Heading3SubGTNI"/>
      </w:pPr>
      <w:bookmarkStart w:id="68" w:name="_Toc221441521"/>
      <w:r>
        <w:t>The impact of systemic and non-systemic risk</w:t>
      </w:r>
      <w:bookmarkEnd w:id="68"/>
    </w:p>
    <w:p w14:paraId="28B4825E" w14:textId="77777777" w:rsidR="005F2397" w:rsidRPr="005368C2" w:rsidRDefault="005F2397" w:rsidP="005F2397">
      <w:r w:rsidRPr="005368C2">
        <w:br/>
      </w:r>
      <w:r w:rsidRPr="005368C2">
        <w:rPr>
          <w:noProof/>
        </w:rPr>
        <w:drawing>
          <wp:inline distT="0" distB="0" distL="0" distR="0" wp14:anchorId="5C0AEA85" wp14:editId="29D3D7A5">
            <wp:extent cx="1257300" cy="2971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257300" cy="297180"/>
                    </a:xfrm>
                    <a:prstGeom prst="rect">
                      <a:avLst/>
                    </a:prstGeom>
                    <a:noFill/>
                    <a:ln>
                      <a:noFill/>
                    </a:ln>
                  </pic:spPr>
                </pic:pic>
              </a:graphicData>
            </a:graphic>
          </wp:inline>
        </w:drawing>
      </w:r>
    </w:p>
    <w:p w14:paraId="2FFA0C51" w14:textId="785D7FEB" w:rsidR="005F2397" w:rsidRPr="005368C2" w:rsidRDefault="005F2397" w:rsidP="005F2397">
      <w:r w:rsidRPr="005368C2">
        <w:rPr>
          <w:noProof/>
        </w:rPr>
        <w:drawing>
          <wp:inline distT="0" distB="0" distL="0" distR="0" wp14:anchorId="3F049AED" wp14:editId="2EB8429A">
            <wp:extent cx="1828800" cy="274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828800" cy="274320"/>
                    </a:xfrm>
                    <a:prstGeom prst="rect">
                      <a:avLst/>
                    </a:prstGeom>
                    <a:noFill/>
                    <a:ln>
                      <a:noFill/>
                    </a:ln>
                  </pic:spPr>
                </pic:pic>
              </a:graphicData>
            </a:graphic>
          </wp:inline>
        </w:drawing>
      </w:r>
      <w:r w:rsidR="001F1960">
        <w:br/>
      </w:r>
    </w:p>
    <w:p w14:paraId="26B753CC" w14:textId="65FD457D" w:rsidR="005F2397" w:rsidRDefault="005F2397" w:rsidP="005F2397">
      <w:r w:rsidRPr="005368C2">
        <w:t xml:space="preserve">If the investment has positive systematic risk, the future price should be less than the expected future spot price </w:t>
      </w:r>
      <m:oMath>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gt;</m:t>
        </m:r>
        <m:sSub>
          <m:sSubPr>
            <m:ctrlPr>
              <w:rPr>
                <w:rFonts w:ascii="Cambria Math" w:hAnsi="Cambria Math"/>
                <w:i/>
              </w:rPr>
            </m:ctrlPr>
          </m:sSubPr>
          <m:e>
            <m:r>
              <w:rPr>
                <w:rFonts w:ascii="Cambria Math" w:hAnsi="Cambria Math"/>
              </w:rPr>
              <m:t>F</m:t>
            </m:r>
          </m:e>
          <m:sub>
            <m:r>
              <w:rPr>
                <w:rFonts w:ascii="Cambria Math" w:hAnsi="Cambria Math"/>
              </w:rPr>
              <m:t>0, t</m:t>
            </m:r>
          </m:sub>
        </m:sSub>
      </m:oMath>
      <w:r w:rsidRPr="005368C2">
        <w:t>: the long position expects compensation for the assumption of systemic risk!</w:t>
      </w:r>
    </w:p>
    <w:p w14:paraId="25D6B784" w14:textId="77777777" w:rsidR="008B7E2F" w:rsidRPr="005368C2" w:rsidRDefault="008B7E2F" w:rsidP="005F2397"/>
    <w:p w14:paraId="394B056A" w14:textId="03BA97E2" w:rsidR="008B7E2F" w:rsidRPr="008B7E2F" w:rsidRDefault="005F2397" w:rsidP="008B7E2F">
      <w:pPr>
        <w:pStyle w:val="Heading2"/>
      </w:pPr>
      <w:bookmarkStart w:id="69" w:name="_Toc221441522"/>
      <w:r w:rsidRPr="005368C2">
        <w:t xml:space="preserve">Define contango and backwardation, interpret the effect contango or backwardation may have on the relationship between commodity </w:t>
      </w:r>
      <w:r w:rsidR="00972464">
        <w:t>Futures</w:t>
      </w:r>
      <w:r w:rsidRPr="005368C2">
        <w:t xml:space="preserve"> and spot prices, and relate the cost</w:t>
      </w:r>
      <w:r w:rsidRPr="005368C2">
        <w:rPr>
          <w:rFonts w:cs="Monaco"/>
        </w:rPr>
        <w:t>‐</w:t>
      </w:r>
      <w:r w:rsidRPr="005368C2">
        <w:t>of</w:t>
      </w:r>
      <w:r w:rsidRPr="005368C2">
        <w:rPr>
          <w:rFonts w:cs="Monaco"/>
        </w:rPr>
        <w:t>‐</w:t>
      </w:r>
      <w:r w:rsidRPr="005368C2">
        <w:t>carry model to contango and backwardation</w:t>
      </w:r>
      <w:bookmarkEnd w:id="69"/>
      <w:r w:rsidR="008B7E2F">
        <w:br/>
      </w:r>
    </w:p>
    <w:p w14:paraId="1458A540" w14:textId="77777777" w:rsidR="005F2397" w:rsidRPr="005368C2" w:rsidRDefault="005F2397" w:rsidP="005F2397">
      <w:r w:rsidRPr="005368C2">
        <w:t>Contango refers to an upward-sloping (“normal”) forward curve: long-term forward prices are greater than near-term forward prices (and the spot price).</w:t>
      </w:r>
    </w:p>
    <w:p w14:paraId="27C83B21" w14:textId="77777777" w:rsidR="005F2397" w:rsidRPr="005368C2" w:rsidRDefault="005F2397" w:rsidP="005F2397">
      <w:r w:rsidRPr="005368C2">
        <w:t xml:space="preserve">Backwardation refers to an inverted forward curve: long-term forward prices are less than near-term forward prices (and the spot price). </w:t>
      </w:r>
    </w:p>
    <w:p w14:paraId="47912147" w14:textId="77777777" w:rsidR="005F2397" w:rsidRPr="005368C2" w:rsidRDefault="005F2397" w:rsidP="005F2397">
      <w:r w:rsidRPr="005368C2">
        <w:t xml:space="preserve">Contango and backwardation describe the shape of an observed forward curve. As the shape is a function of spot, </w:t>
      </w:r>
      <w:proofErr w:type="gramStart"/>
      <w:r w:rsidRPr="005368C2">
        <w:t>S(</w:t>
      </w:r>
      <w:proofErr w:type="gramEnd"/>
      <w:r w:rsidRPr="005368C2">
        <w:t xml:space="preserve">0), and forward (0), prices, these are not model-driven but simply observed in the pricing term structure. </w:t>
      </w:r>
    </w:p>
    <w:p w14:paraId="25B674CA" w14:textId="77777777" w:rsidR="005F2397" w:rsidRPr="005368C2" w:rsidRDefault="005F2397" w:rsidP="005F2397">
      <w:r w:rsidRPr="005368C2">
        <w:t>Backwardation (an inverted forward curve) may be due to high convenience yield is greater than the interest rate (or greater than the interest rate plus the storage costs):</w:t>
      </w:r>
    </w:p>
    <w:p w14:paraId="63AB349C" w14:textId="77777777" w:rsidR="005F2397" w:rsidRPr="005368C2" w:rsidRDefault="005F2397" w:rsidP="005F2397">
      <w:r w:rsidRPr="005368C2">
        <w:rPr>
          <w:noProof/>
        </w:rPr>
        <w:drawing>
          <wp:inline distT="0" distB="0" distL="0" distR="0" wp14:anchorId="6DDFD2E0" wp14:editId="3EA9DFC6">
            <wp:extent cx="3547380" cy="2577081"/>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547096" cy="2576875"/>
                    </a:xfrm>
                    <a:prstGeom prst="rect">
                      <a:avLst/>
                    </a:prstGeom>
                    <a:noFill/>
                    <a:ln>
                      <a:noFill/>
                    </a:ln>
                  </pic:spPr>
                </pic:pic>
              </a:graphicData>
            </a:graphic>
          </wp:inline>
        </w:drawing>
      </w:r>
    </w:p>
    <w:p w14:paraId="3A0E2C99" w14:textId="77777777" w:rsidR="005F2397" w:rsidRPr="005368C2" w:rsidRDefault="005F2397" w:rsidP="005F2397">
      <w:bookmarkStart w:id="70" w:name="_Toc254797387"/>
      <w:r w:rsidRPr="005368C2">
        <w:br w:type="page"/>
      </w:r>
    </w:p>
    <w:p w14:paraId="4CD1C0F3" w14:textId="77777777" w:rsidR="005F2397" w:rsidRPr="005368C2" w:rsidRDefault="005F2397" w:rsidP="00CE2DB3">
      <w:pPr>
        <w:pStyle w:val="Heading1"/>
      </w:pPr>
      <w:bookmarkStart w:id="71" w:name="_Toc221441523"/>
      <w:r w:rsidRPr="005368C2">
        <w:t>Hull, Chapter 6: Interest Rate Futures</w:t>
      </w:r>
      <w:bookmarkEnd w:id="70"/>
      <w:bookmarkEnd w:id="71"/>
    </w:p>
    <w:p w14:paraId="25E3FC2D" w14:textId="77777777" w:rsidR="005F2397" w:rsidRPr="005368C2" w:rsidRDefault="005F2397" w:rsidP="005F2397">
      <w:r w:rsidRPr="005368C2">
        <w:t>In this chapter…</w:t>
      </w:r>
    </w:p>
    <w:p w14:paraId="5EDADA7B" w14:textId="10E6D9D8" w:rsidR="005F2397" w:rsidRPr="005368C2" w:rsidRDefault="007F5AB3" w:rsidP="008B15F3">
      <w:pPr>
        <w:pStyle w:val="Heading2"/>
      </w:pPr>
      <w:r w:rsidRPr="007833AB">
        <mc:AlternateContent>
          <mc:Choice Requires="wps">
            <w:drawing>
              <wp:anchor distT="0" distB="0" distL="114300" distR="114300" simplePos="0" relativeHeight="251699712" behindDoc="0" locked="0" layoutInCell="1" allowOverlap="1" wp14:anchorId="033FF14A" wp14:editId="496ACC80">
                <wp:simplePos x="0" y="0"/>
                <wp:positionH relativeFrom="column">
                  <wp:posOffset>152400</wp:posOffset>
                </wp:positionH>
                <wp:positionV relativeFrom="paragraph">
                  <wp:posOffset>609600</wp:posOffset>
                </wp:positionV>
                <wp:extent cx="5829300" cy="4916805"/>
                <wp:effectExtent l="0" t="0" r="12700" b="10795"/>
                <wp:wrapSquare wrapText="bothSides"/>
                <wp:docPr id="715" name="Text Box 715"/>
                <wp:cNvGraphicFramePr/>
                <a:graphic xmlns:a="http://schemas.openxmlformats.org/drawingml/2006/main">
                  <a:graphicData uri="http://schemas.microsoft.com/office/word/2010/wordprocessingShape">
                    <wps:wsp>
                      <wps:cNvSpPr txBox="1"/>
                      <wps:spPr>
                        <a:xfrm>
                          <a:off x="0" y="0"/>
                          <a:ext cx="5829300" cy="4916805"/>
                        </a:xfrm>
                        <a:prstGeom prst="rect">
                          <a:avLst/>
                        </a:prstGeom>
                        <a:solidFill>
                          <a:srgbClr val="598774"/>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3A19E96" w14:textId="77777777" w:rsidR="007F5AB3" w:rsidRPr="005368C2" w:rsidRDefault="007F5AB3" w:rsidP="007F5AB3">
                            <w:pPr>
                              <w:rPr>
                                <w:b/>
                              </w:rPr>
                            </w:pPr>
                            <w:r w:rsidRPr="005368C2">
                              <w:rPr>
                                <w:b/>
                              </w:rPr>
                              <w:t>Learning Outcomes:</w:t>
                            </w:r>
                          </w:p>
                          <w:p w14:paraId="4A4DDE4C" w14:textId="77777777" w:rsidR="007F5AB3" w:rsidRPr="005368C2" w:rsidRDefault="007F5AB3" w:rsidP="007F5AB3"/>
                          <w:p w14:paraId="368925B8" w14:textId="77777777" w:rsidR="007F5AB3" w:rsidRDefault="007F5AB3" w:rsidP="007F5AB3">
                            <w:r w:rsidRPr="007F5AB3">
                              <w:rPr>
                                <w:b/>
                              </w:rPr>
                              <w:t>Identify</w:t>
                            </w:r>
                            <w:r w:rsidRPr="005368C2">
                              <w:t xml:space="preserve"> the most commonly used day count conventions, describe the markets that each one is typically used in, and apply each to an interest calculation.</w:t>
                            </w:r>
                          </w:p>
                          <w:p w14:paraId="4C834440" w14:textId="77777777" w:rsidR="007F5AB3" w:rsidRPr="007F5AB3" w:rsidRDefault="007F5AB3" w:rsidP="007F5AB3">
                            <w:pPr>
                              <w:rPr>
                                <w:sz w:val="16"/>
                                <w:szCs w:val="16"/>
                              </w:rPr>
                            </w:pPr>
                          </w:p>
                          <w:p w14:paraId="4678DC69" w14:textId="77777777" w:rsidR="007F5AB3" w:rsidRDefault="007F5AB3" w:rsidP="007F5AB3">
                            <w:r w:rsidRPr="007F5AB3">
                              <w:rPr>
                                <w:b/>
                              </w:rPr>
                              <w:t>Calculate</w:t>
                            </w:r>
                            <w:r w:rsidRPr="005368C2">
                              <w:t xml:space="preserve"> the conversion of a discount rate to a price for a U.S. Treasury bill.</w:t>
                            </w:r>
                          </w:p>
                          <w:p w14:paraId="62DE25E9" w14:textId="77777777" w:rsidR="007F5AB3" w:rsidRPr="007F5AB3" w:rsidRDefault="007F5AB3" w:rsidP="007F5AB3">
                            <w:pPr>
                              <w:rPr>
                                <w:sz w:val="16"/>
                                <w:szCs w:val="16"/>
                              </w:rPr>
                            </w:pPr>
                          </w:p>
                          <w:p w14:paraId="25AC7672" w14:textId="77777777" w:rsidR="007F5AB3" w:rsidRDefault="007F5AB3" w:rsidP="007F5AB3">
                            <w:r w:rsidRPr="007F5AB3">
                              <w:rPr>
                                <w:b/>
                              </w:rPr>
                              <w:t>Differentiate</w:t>
                            </w:r>
                            <w:r w:rsidRPr="005368C2">
                              <w:t xml:space="preserve"> between the clean and dirty price for a US Treasury bond; calculate the accrued interest and dirty price on a US Treasury bond. </w:t>
                            </w:r>
                          </w:p>
                          <w:p w14:paraId="7F61539A" w14:textId="77777777" w:rsidR="007F5AB3" w:rsidRPr="007F5AB3" w:rsidRDefault="007F5AB3" w:rsidP="007F5AB3">
                            <w:pPr>
                              <w:rPr>
                                <w:sz w:val="16"/>
                                <w:szCs w:val="16"/>
                              </w:rPr>
                            </w:pPr>
                          </w:p>
                          <w:p w14:paraId="6448C622" w14:textId="77777777" w:rsidR="007F5AB3" w:rsidRDefault="007F5AB3" w:rsidP="007F5AB3">
                            <w:r w:rsidRPr="007F5AB3">
                              <w:rPr>
                                <w:b/>
                              </w:rPr>
                              <w:t>Explain and calculate</w:t>
                            </w:r>
                            <w:r w:rsidRPr="005368C2">
                              <w:t xml:space="preserve"> a US Treasury bond </w:t>
                            </w:r>
                            <w:r>
                              <w:t>Futures</w:t>
                            </w:r>
                            <w:r w:rsidRPr="005368C2">
                              <w:t xml:space="preserve"> contract conversion factor. </w:t>
                            </w:r>
                          </w:p>
                          <w:p w14:paraId="53D133BB" w14:textId="77777777" w:rsidR="007F5AB3" w:rsidRPr="007F5AB3" w:rsidRDefault="007F5AB3" w:rsidP="007F5AB3">
                            <w:pPr>
                              <w:rPr>
                                <w:sz w:val="16"/>
                                <w:szCs w:val="16"/>
                              </w:rPr>
                            </w:pPr>
                          </w:p>
                          <w:p w14:paraId="56E5F492" w14:textId="77777777" w:rsidR="007F5AB3" w:rsidRDefault="007F5AB3" w:rsidP="007F5AB3">
                            <w:r w:rsidRPr="007F5AB3">
                              <w:rPr>
                                <w:b/>
                              </w:rPr>
                              <w:t>Calculate</w:t>
                            </w:r>
                            <w:r w:rsidRPr="005368C2">
                              <w:t xml:space="preserve"> the cost of delivering a bond into a Treasury bond </w:t>
                            </w:r>
                            <w:r>
                              <w:t>Futures</w:t>
                            </w:r>
                            <w:r w:rsidRPr="005368C2">
                              <w:t xml:space="preserve"> contract. </w:t>
                            </w:r>
                          </w:p>
                          <w:p w14:paraId="1BBA5F48" w14:textId="77777777" w:rsidR="007F5AB3" w:rsidRPr="007F5AB3" w:rsidRDefault="007F5AB3" w:rsidP="007F5AB3">
                            <w:pPr>
                              <w:rPr>
                                <w:sz w:val="16"/>
                                <w:szCs w:val="16"/>
                              </w:rPr>
                            </w:pPr>
                          </w:p>
                          <w:p w14:paraId="4EE4664C" w14:textId="77777777" w:rsidR="007F5AB3" w:rsidRDefault="007F5AB3" w:rsidP="007F5AB3">
                            <w:r w:rsidRPr="007F5AB3">
                              <w:rPr>
                                <w:b/>
                              </w:rPr>
                              <w:t>Describe</w:t>
                            </w:r>
                            <w:r w:rsidRPr="005368C2">
                              <w:t xml:space="preserve"> the impact of the level and shape of the yield curve on the cheapest</w:t>
                            </w:r>
                            <w:r w:rsidRPr="005368C2">
                              <w:rPr>
                                <w:rFonts w:cs="Monaco"/>
                              </w:rPr>
                              <w:t>‐</w:t>
                            </w:r>
                            <w:r w:rsidRPr="005368C2">
                              <w:t>to</w:t>
                            </w:r>
                            <w:r w:rsidRPr="005368C2">
                              <w:rPr>
                                <w:rFonts w:cs="Monaco"/>
                              </w:rPr>
                              <w:t>‐</w:t>
                            </w:r>
                            <w:r w:rsidRPr="005368C2">
                              <w:t xml:space="preserve">deliver bond decision. </w:t>
                            </w:r>
                          </w:p>
                          <w:p w14:paraId="57E61888" w14:textId="77777777" w:rsidR="007F5AB3" w:rsidRPr="007F5AB3" w:rsidRDefault="007F5AB3" w:rsidP="007F5AB3">
                            <w:pPr>
                              <w:rPr>
                                <w:sz w:val="16"/>
                                <w:szCs w:val="16"/>
                              </w:rPr>
                            </w:pPr>
                          </w:p>
                          <w:p w14:paraId="2B35429C" w14:textId="77777777" w:rsidR="007F5AB3" w:rsidRDefault="007F5AB3" w:rsidP="007F5AB3">
                            <w:r w:rsidRPr="007F5AB3">
                              <w:rPr>
                                <w:b/>
                              </w:rPr>
                              <w:t>Calculate</w:t>
                            </w:r>
                            <w:r w:rsidRPr="005368C2">
                              <w:t xml:space="preserve"> the theoretical </w:t>
                            </w:r>
                            <w:r>
                              <w:t>Futures</w:t>
                            </w:r>
                            <w:r w:rsidRPr="005368C2">
                              <w:t xml:space="preserve"> price for a Treasury bond </w:t>
                            </w:r>
                            <w:r>
                              <w:t>Futures</w:t>
                            </w:r>
                            <w:r w:rsidRPr="005368C2">
                              <w:t xml:space="preserve"> contract. </w:t>
                            </w:r>
                          </w:p>
                          <w:p w14:paraId="31480F45" w14:textId="77777777" w:rsidR="007F5AB3" w:rsidRPr="007F5AB3" w:rsidRDefault="007F5AB3" w:rsidP="007F5AB3">
                            <w:pPr>
                              <w:rPr>
                                <w:sz w:val="16"/>
                                <w:szCs w:val="16"/>
                              </w:rPr>
                            </w:pPr>
                          </w:p>
                          <w:p w14:paraId="35491BB6" w14:textId="77777777" w:rsidR="007F5AB3" w:rsidRDefault="007F5AB3" w:rsidP="007F5AB3">
                            <w:r w:rsidRPr="007F5AB3">
                              <w:rPr>
                                <w:b/>
                              </w:rPr>
                              <w:t>Calculate</w:t>
                            </w:r>
                            <w:r w:rsidRPr="005368C2">
                              <w:t xml:space="preserve"> the final contract price on a Eurodollar </w:t>
                            </w:r>
                            <w:r>
                              <w:t>Futures</w:t>
                            </w:r>
                            <w:r w:rsidRPr="005368C2">
                              <w:t xml:space="preserve"> contract. </w:t>
                            </w:r>
                          </w:p>
                          <w:p w14:paraId="347E9931" w14:textId="77777777" w:rsidR="007F5AB3" w:rsidRPr="007F5AB3" w:rsidRDefault="007F5AB3" w:rsidP="007F5AB3">
                            <w:pPr>
                              <w:rPr>
                                <w:sz w:val="16"/>
                                <w:szCs w:val="16"/>
                              </w:rPr>
                            </w:pPr>
                          </w:p>
                          <w:p w14:paraId="50B8E211" w14:textId="77777777" w:rsidR="007F5AB3" w:rsidRDefault="007F5AB3" w:rsidP="007F5AB3">
                            <w:r w:rsidRPr="007F5AB3">
                              <w:rPr>
                                <w:b/>
                              </w:rPr>
                              <w:t>Describe</w:t>
                            </w:r>
                            <w:r w:rsidRPr="005368C2">
                              <w:t xml:space="preserve"> </w:t>
                            </w:r>
                            <w:r w:rsidRPr="007F5AB3">
                              <w:rPr>
                                <w:b/>
                              </w:rPr>
                              <w:t>and compute</w:t>
                            </w:r>
                            <w:r w:rsidRPr="005368C2">
                              <w:t xml:space="preserve"> the Eurodollar </w:t>
                            </w:r>
                            <w:r>
                              <w:t>Futures</w:t>
                            </w:r>
                            <w:r w:rsidRPr="005368C2">
                              <w:t xml:space="preserve"> contract convexity adjustment. </w:t>
                            </w:r>
                          </w:p>
                          <w:p w14:paraId="77C7BF72" w14:textId="77777777" w:rsidR="007F5AB3" w:rsidRPr="007F5AB3" w:rsidRDefault="007F5AB3" w:rsidP="007F5AB3">
                            <w:pPr>
                              <w:rPr>
                                <w:sz w:val="16"/>
                                <w:szCs w:val="16"/>
                              </w:rPr>
                            </w:pPr>
                          </w:p>
                          <w:p w14:paraId="5FC594EB" w14:textId="77777777" w:rsidR="007F5AB3" w:rsidRDefault="007F5AB3" w:rsidP="007F5AB3">
                            <w:r w:rsidRPr="007F5AB3">
                              <w:rPr>
                                <w:b/>
                              </w:rPr>
                              <w:t>Explain</w:t>
                            </w:r>
                            <w:r w:rsidRPr="005368C2">
                              <w:t xml:space="preserve"> how Eurodollar </w:t>
                            </w:r>
                            <w:r>
                              <w:t>Futures</w:t>
                            </w:r>
                            <w:r w:rsidRPr="005368C2">
                              <w:t xml:space="preserve"> can be used to extend the LIBOR zero </w:t>
                            </w:r>
                            <w:proofErr w:type="gramStart"/>
                            <w:r w:rsidRPr="005368C2">
                              <w:t>curve</w:t>
                            </w:r>
                            <w:proofErr w:type="gramEnd"/>
                            <w:r w:rsidRPr="005368C2">
                              <w:t xml:space="preserve">. </w:t>
                            </w:r>
                          </w:p>
                          <w:p w14:paraId="45085FAA" w14:textId="77777777" w:rsidR="007F5AB3" w:rsidRPr="007F5AB3" w:rsidRDefault="007F5AB3" w:rsidP="007F5AB3">
                            <w:pPr>
                              <w:rPr>
                                <w:sz w:val="16"/>
                                <w:szCs w:val="16"/>
                              </w:rPr>
                            </w:pPr>
                          </w:p>
                          <w:p w14:paraId="39EEE70B" w14:textId="77777777" w:rsidR="007F5AB3" w:rsidRDefault="007F5AB3" w:rsidP="007F5AB3">
                            <w:r w:rsidRPr="007F5AB3">
                              <w:rPr>
                                <w:b/>
                              </w:rPr>
                              <w:t>Calculate</w:t>
                            </w:r>
                            <w:r w:rsidRPr="005368C2">
                              <w:t xml:space="preserve"> the duration</w:t>
                            </w:r>
                            <w:r w:rsidRPr="005368C2">
                              <w:rPr>
                                <w:rFonts w:cs="Monaco"/>
                              </w:rPr>
                              <w:t>‐</w:t>
                            </w:r>
                            <w:r w:rsidRPr="005368C2">
                              <w:t>based hedge ratio and describe a duration</w:t>
                            </w:r>
                            <w:r w:rsidRPr="005368C2">
                              <w:rPr>
                                <w:rFonts w:cs="Monaco"/>
                              </w:rPr>
                              <w:t>‐</w:t>
                            </w:r>
                            <w:r w:rsidRPr="005368C2">
                              <w:t xml:space="preserve">based hedging strategy using interest rate </w:t>
                            </w:r>
                            <w:r>
                              <w:t>Futures</w:t>
                            </w:r>
                            <w:r w:rsidRPr="005368C2">
                              <w:t xml:space="preserve">. </w:t>
                            </w:r>
                          </w:p>
                          <w:p w14:paraId="6D4AE249" w14:textId="77777777" w:rsidR="007F5AB3" w:rsidRPr="007F5AB3" w:rsidRDefault="007F5AB3" w:rsidP="007F5AB3">
                            <w:pPr>
                              <w:rPr>
                                <w:sz w:val="16"/>
                                <w:szCs w:val="16"/>
                              </w:rPr>
                            </w:pPr>
                          </w:p>
                          <w:p w14:paraId="1D226B83" w14:textId="77777777" w:rsidR="007F5AB3" w:rsidRPr="005368C2" w:rsidRDefault="007F5AB3" w:rsidP="007F5AB3">
                            <w:r w:rsidRPr="007F5AB3">
                              <w:rPr>
                                <w:b/>
                              </w:rPr>
                              <w:t>Explain</w:t>
                            </w:r>
                            <w:r w:rsidRPr="005368C2">
                              <w:t xml:space="preserve"> the limitations of using a duration</w:t>
                            </w:r>
                            <w:r w:rsidRPr="005368C2">
                              <w:rPr>
                                <w:rFonts w:cs="Monaco"/>
                              </w:rPr>
                              <w:t>‐</w:t>
                            </w:r>
                            <w:r w:rsidRPr="005368C2">
                              <w:t>based hedging strategy.</w:t>
                            </w:r>
                          </w:p>
                          <w:p w14:paraId="06A0FD13" w14:textId="77777777" w:rsidR="007F5AB3" w:rsidRPr="005368C2" w:rsidRDefault="007F5AB3" w:rsidP="007F5AB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715" o:spid="_x0000_s1071" type="#_x0000_t202" style="position:absolute;margin-left:12pt;margin-top:48pt;width:459pt;height:387.15pt;z-index:2516997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" fillcolor="#598774" stroked="f">
                <v:textbox>
                  <w:txbxContent>
                    <w:p w14:paraId="63A19E96" w14:textId="77777777" w:rsidR="007F5AB3" w:rsidRPr="005368C2" w:rsidRDefault="007F5AB3" w:rsidP="007F5AB3">
                      <w:pPr>
                        <w:rPr>
                          <w:b/>
                        </w:rPr>
                      </w:pPr>
                      <w:r w:rsidRPr="005368C2">
                        <w:rPr>
                          <w:b/>
                        </w:rPr>
                        <w:t>Learning Outcomes:</w:t>
                      </w:r>
                    </w:p>
                    <w:p w14:paraId="4A4DDE4C" w14:textId="77777777" w:rsidR="007F5AB3" w:rsidRPr="005368C2" w:rsidRDefault="007F5AB3" w:rsidP="007F5AB3"/>
                    <w:p w14:paraId="368925B8" w14:textId="77777777" w:rsidR="007F5AB3" w:rsidRDefault="007F5AB3" w:rsidP="007F5AB3">
                      <w:r w:rsidRPr="007F5AB3">
                        <w:rPr>
                          <w:b/>
                        </w:rPr>
                        <w:t>Identify</w:t>
                      </w:r>
                      <w:r w:rsidRPr="005368C2">
                        <w:t xml:space="preserve"> the most commonly used day count conventions, describe the markets that each one is typically used in, and apply each to an interest calculation.</w:t>
                      </w:r>
                    </w:p>
                    <w:p w14:paraId="4C834440" w14:textId="77777777" w:rsidR="007F5AB3" w:rsidRPr="007F5AB3" w:rsidRDefault="007F5AB3" w:rsidP="007F5AB3">
                      <w:pPr>
                        <w:rPr>
                          <w:sz w:val="16"/>
                          <w:szCs w:val="16"/>
                        </w:rPr>
                      </w:pPr>
                    </w:p>
                    <w:p w14:paraId="4678DC69" w14:textId="77777777" w:rsidR="007F5AB3" w:rsidRDefault="007F5AB3" w:rsidP="007F5AB3">
                      <w:r w:rsidRPr="007F5AB3">
                        <w:rPr>
                          <w:b/>
                        </w:rPr>
                        <w:t>Calculate</w:t>
                      </w:r>
                      <w:r w:rsidRPr="005368C2">
                        <w:t xml:space="preserve"> the conversion of a discount rate to a price for a U.S. Treasury bill.</w:t>
                      </w:r>
                    </w:p>
                    <w:p w14:paraId="62DE25E9" w14:textId="77777777" w:rsidR="007F5AB3" w:rsidRPr="007F5AB3" w:rsidRDefault="007F5AB3" w:rsidP="007F5AB3">
                      <w:pPr>
                        <w:rPr>
                          <w:sz w:val="16"/>
                          <w:szCs w:val="16"/>
                        </w:rPr>
                      </w:pPr>
                    </w:p>
                    <w:p w14:paraId="25AC7672" w14:textId="77777777" w:rsidR="007F5AB3" w:rsidRDefault="007F5AB3" w:rsidP="007F5AB3">
                      <w:r w:rsidRPr="007F5AB3">
                        <w:rPr>
                          <w:b/>
                        </w:rPr>
                        <w:t>Differentiate</w:t>
                      </w:r>
                      <w:r w:rsidRPr="005368C2">
                        <w:t xml:space="preserve"> between the clean and dirty price for a US Treasury bond; calculate the accrued interest and dirty price on a US Treasury bond. </w:t>
                      </w:r>
                    </w:p>
                    <w:p w14:paraId="7F61539A" w14:textId="77777777" w:rsidR="007F5AB3" w:rsidRPr="007F5AB3" w:rsidRDefault="007F5AB3" w:rsidP="007F5AB3">
                      <w:pPr>
                        <w:rPr>
                          <w:sz w:val="16"/>
                          <w:szCs w:val="16"/>
                        </w:rPr>
                      </w:pPr>
                    </w:p>
                    <w:p w14:paraId="6448C622" w14:textId="77777777" w:rsidR="007F5AB3" w:rsidRDefault="007F5AB3" w:rsidP="007F5AB3">
                      <w:r w:rsidRPr="007F5AB3">
                        <w:rPr>
                          <w:b/>
                        </w:rPr>
                        <w:t>Explain and calculate</w:t>
                      </w:r>
                      <w:r w:rsidRPr="005368C2">
                        <w:t xml:space="preserve"> a US Treasury bond </w:t>
                      </w:r>
                      <w:r>
                        <w:t>Futures</w:t>
                      </w:r>
                      <w:r w:rsidRPr="005368C2">
                        <w:t xml:space="preserve"> contract conversion factor. </w:t>
                      </w:r>
                    </w:p>
                    <w:p w14:paraId="53D133BB" w14:textId="77777777" w:rsidR="007F5AB3" w:rsidRPr="007F5AB3" w:rsidRDefault="007F5AB3" w:rsidP="007F5AB3">
                      <w:pPr>
                        <w:rPr>
                          <w:sz w:val="16"/>
                          <w:szCs w:val="16"/>
                        </w:rPr>
                      </w:pPr>
                    </w:p>
                    <w:p w14:paraId="56E5F492" w14:textId="77777777" w:rsidR="007F5AB3" w:rsidRDefault="007F5AB3" w:rsidP="007F5AB3">
                      <w:r w:rsidRPr="007F5AB3">
                        <w:rPr>
                          <w:b/>
                        </w:rPr>
                        <w:t>Calculate</w:t>
                      </w:r>
                      <w:r w:rsidRPr="005368C2">
                        <w:t xml:space="preserve"> the cost of delivering a bond into a Treasury bond </w:t>
                      </w:r>
                      <w:r>
                        <w:t>Futures</w:t>
                      </w:r>
                      <w:r w:rsidRPr="005368C2">
                        <w:t xml:space="preserve"> contract. </w:t>
                      </w:r>
                    </w:p>
                    <w:p w14:paraId="1BBA5F48" w14:textId="77777777" w:rsidR="007F5AB3" w:rsidRPr="007F5AB3" w:rsidRDefault="007F5AB3" w:rsidP="007F5AB3">
                      <w:pPr>
                        <w:rPr>
                          <w:sz w:val="16"/>
                          <w:szCs w:val="16"/>
                        </w:rPr>
                      </w:pPr>
                    </w:p>
                    <w:p w14:paraId="4EE4664C" w14:textId="77777777" w:rsidR="007F5AB3" w:rsidRDefault="007F5AB3" w:rsidP="007F5AB3">
                      <w:r w:rsidRPr="007F5AB3">
                        <w:rPr>
                          <w:b/>
                        </w:rPr>
                        <w:t>Describe</w:t>
                      </w:r>
                      <w:r w:rsidRPr="005368C2">
                        <w:t xml:space="preserve"> the impact of the level and shape of the yield curve on the cheapest</w:t>
                      </w:r>
                      <w:r w:rsidRPr="005368C2">
                        <w:rPr>
                          <w:rFonts w:cs="Monaco"/>
                        </w:rPr>
                        <w:t>‐</w:t>
                      </w:r>
                      <w:r w:rsidRPr="005368C2">
                        <w:t>to</w:t>
                      </w:r>
                      <w:r w:rsidRPr="005368C2">
                        <w:rPr>
                          <w:rFonts w:cs="Monaco"/>
                        </w:rPr>
                        <w:t>‐</w:t>
                      </w:r>
                      <w:r w:rsidRPr="005368C2">
                        <w:t xml:space="preserve">deliver bond decision. </w:t>
                      </w:r>
                    </w:p>
                    <w:p w14:paraId="57E61888" w14:textId="77777777" w:rsidR="007F5AB3" w:rsidRPr="007F5AB3" w:rsidRDefault="007F5AB3" w:rsidP="007F5AB3">
                      <w:pPr>
                        <w:rPr>
                          <w:sz w:val="16"/>
                          <w:szCs w:val="16"/>
                        </w:rPr>
                      </w:pPr>
                    </w:p>
                    <w:p w14:paraId="2B35429C" w14:textId="77777777" w:rsidR="007F5AB3" w:rsidRDefault="007F5AB3" w:rsidP="007F5AB3">
                      <w:r w:rsidRPr="007F5AB3">
                        <w:rPr>
                          <w:b/>
                        </w:rPr>
                        <w:t>Calculate</w:t>
                      </w:r>
                      <w:r w:rsidRPr="005368C2">
                        <w:t xml:space="preserve"> the theoretical </w:t>
                      </w:r>
                      <w:r>
                        <w:t>Futures</w:t>
                      </w:r>
                      <w:r w:rsidRPr="005368C2">
                        <w:t xml:space="preserve"> price for a Treasury bond </w:t>
                      </w:r>
                      <w:r>
                        <w:t>Futures</w:t>
                      </w:r>
                      <w:r w:rsidRPr="005368C2">
                        <w:t xml:space="preserve"> contract. </w:t>
                      </w:r>
                    </w:p>
                    <w:p w14:paraId="31480F45" w14:textId="77777777" w:rsidR="007F5AB3" w:rsidRPr="007F5AB3" w:rsidRDefault="007F5AB3" w:rsidP="007F5AB3">
                      <w:pPr>
                        <w:rPr>
                          <w:sz w:val="16"/>
                          <w:szCs w:val="16"/>
                        </w:rPr>
                      </w:pPr>
                    </w:p>
                    <w:p w14:paraId="35491BB6" w14:textId="77777777" w:rsidR="007F5AB3" w:rsidRDefault="007F5AB3" w:rsidP="007F5AB3">
                      <w:r w:rsidRPr="007F5AB3">
                        <w:rPr>
                          <w:b/>
                        </w:rPr>
                        <w:t>Calculate</w:t>
                      </w:r>
                      <w:r w:rsidRPr="005368C2">
                        <w:t xml:space="preserve"> the final contract price on a Eurodollar </w:t>
                      </w:r>
                      <w:r>
                        <w:t>Futures</w:t>
                      </w:r>
                      <w:r w:rsidRPr="005368C2">
                        <w:t xml:space="preserve"> contract. </w:t>
                      </w:r>
                    </w:p>
                    <w:p w14:paraId="347E9931" w14:textId="77777777" w:rsidR="007F5AB3" w:rsidRPr="007F5AB3" w:rsidRDefault="007F5AB3" w:rsidP="007F5AB3">
                      <w:pPr>
                        <w:rPr>
                          <w:sz w:val="16"/>
                          <w:szCs w:val="16"/>
                        </w:rPr>
                      </w:pPr>
                    </w:p>
                    <w:p w14:paraId="50B8E211" w14:textId="77777777" w:rsidR="007F5AB3" w:rsidRDefault="007F5AB3" w:rsidP="007F5AB3">
                      <w:r w:rsidRPr="007F5AB3">
                        <w:rPr>
                          <w:b/>
                        </w:rPr>
                        <w:t>Describe</w:t>
                      </w:r>
                      <w:r w:rsidRPr="005368C2">
                        <w:t xml:space="preserve"> </w:t>
                      </w:r>
                      <w:r w:rsidRPr="007F5AB3">
                        <w:rPr>
                          <w:b/>
                        </w:rPr>
                        <w:t>and compute</w:t>
                      </w:r>
                      <w:r w:rsidRPr="005368C2">
                        <w:t xml:space="preserve"> the Eurodollar </w:t>
                      </w:r>
                      <w:r>
                        <w:t>Futures</w:t>
                      </w:r>
                      <w:r w:rsidRPr="005368C2">
                        <w:t xml:space="preserve"> contract convexity adjustment. </w:t>
                      </w:r>
                    </w:p>
                    <w:p w14:paraId="77C7BF72" w14:textId="77777777" w:rsidR="007F5AB3" w:rsidRPr="007F5AB3" w:rsidRDefault="007F5AB3" w:rsidP="007F5AB3">
                      <w:pPr>
                        <w:rPr>
                          <w:sz w:val="16"/>
                          <w:szCs w:val="16"/>
                        </w:rPr>
                      </w:pPr>
                    </w:p>
                    <w:p w14:paraId="5FC594EB" w14:textId="77777777" w:rsidR="007F5AB3" w:rsidRDefault="007F5AB3" w:rsidP="007F5AB3">
                      <w:r w:rsidRPr="007F5AB3">
                        <w:rPr>
                          <w:b/>
                        </w:rPr>
                        <w:t>Explain</w:t>
                      </w:r>
                      <w:r w:rsidRPr="005368C2">
                        <w:t xml:space="preserve"> how Eurodollar </w:t>
                      </w:r>
                      <w:r>
                        <w:t>Futures</w:t>
                      </w:r>
                      <w:r w:rsidRPr="005368C2">
                        <w:t xml:space="preserve"> can be used to extend the LIBOR zero </w:t>
                      </w:r>
                      <w:proofErr w:type="gramStart"/>
                      <w:r w:rsidRPr="005368C2">
                        <w:t>curve</w:t>
                      </w:r>
                      <w:proofErr w:type="gramEnd"/>
                      <w:r w:rsidRPr="005368C2">
                        <w:t xml:space="preserve">. </w:t>
                      </w:r>
                    </w:p>
                    <w:p w14:paraId="45085FAA" w14:textId="77777777" w:rsidR="007F5AB3" w:rsidRPr="007F5AB3" w:rsidRDefault="007F5AB3" w:rsidP="007F5AB3">
                      <w:pPr>
                        <w:rPr>
                          <w:sz w:val="16"/>
                          <w:szCs w:val="16"/>
                        </w:rPr>
                      </w:pPr>
                    </w:p>
                    <w:p w14:paraId="39EEE70B" w14:textId="77777777" w:rsidR="007F5AB3" w:rsidRDefault="007F5AB3" w:rsidP="007F5AB3">
                      <w:r w:rsidRPr="007F5AB3">
                        <w:rPr>
                          <w:b/>
                        </w:rPr>
                        <w:t>Calculate</w:t>
                      </w:r>
                      <w:r w:rsidRPr="005368C2">
                        <w:t xml:space="preserve"> the duration</w:t>
                      </w:r>
                      <w:r w:rsidRPr="005368C2">
                        <w:rPr>
                          <w:rFonts w:cs="Monaco"/>
                        </w:rPr>
                        <w:t>‐</w:t>
                      </w:r>
                      <w:r w:rsidRPr="005368C2">
                        <w:t>based hedge ratio and describe a duration</w:t>
                      </w:r>
                      <w:r w:rsidRPr="005368C2">
                        <w:rPr>
                          <w:rFonts w:cs="Monaco"/>
                        </w:rPr>
                        <w:t>‐</w:t>
                      </w:r>
                      <w:r w:rsidRPr="005368C2">
                        <w:t xml:space="preserve">based hedging strategy using interest rate </w:t>
                      </w:r>
                      <w:r>
                        <w:t>Futures</w:t>
                      </w:r>
                      <w:r w:rsidRPr="005368C2">
                        <w:t xml:space="preserve">. </w:t>
                      </w:r>
                    </w:p>
                    <w:p w14:paraId="6D4AE249" w14:textId="77777777" w:rsidR="007F5AB3" w:rsidRPr="007F5AB3" w:rsidRDefault="007F5AB3" w:rsidP="007F5AB3">
                      <w:pPr>
                        <w:rPr>
                          <w:sz w:val="16"/>
                          <w:szCs w:val="16"/>
                        </w:rPr>
                      </w:pPr>
                    </w:p>
                    <w:p w14:paraId="1D226B83" w14:textId="77777777" w:rsidR="007F5AB3" w:rsidRPr="005368C2" w:rsidRDefault="007F5AB3" w:rsidP="007F5AB3">
                      <w:r w:rsidRPr="007F5AB3">
                        <w:rPr>
                          <w:b/>
                        </w:rPr>
                        <w:t>Explain</w:t>
                      </w:r>
                      <w:r w:rsidRPr="005368C2">
                        <w:t xml:space="preserve"> the limitations of using a duration</w:t>
                      </w:r>
                      <w:r w:rsidRPr="005368C2">
                        <w:rPr>
                          <w:rFonts w:cs="Monaco"/>
                        </w:rPr>
                        <w:t>‐</w:t>
                      </w:r>
                      <w:r w:rsidRPr="005368C2">
                        <w:t>based hedging strategy.</w:t>
                      </w:r>
                    </w:p>
                    <w:p w14:paraId="06A0FD13" w14:textId="77777777" w:rsidR="007F5AB3" w:rsidRPr="005368C2" w:rsidRDefault="007F5AB3" w:rsidP="007F5AB3"/>
                  </w:txbxContent>
                </v:textbox>
                <w10:wrap type="square"/>
              </v:shape>
            </w:pict>
          </mc:Fallback>
        </mc:AlternateContent>
      </w:r>
      <w:r w:rsidR="005F2397" w:rsidRPr="005368C2">
        <w:br w:type="page"/>
        <w:t>Identify the most commonly used day count conventions, describe the markets that each one is typically used in, and apply each to an interest calculation.</w:t>
      </w:r>
      <w:r w:rsidR="008B15F3">
        <w:br/>
      </w:r>
    </w:p>
    <w:p w14:paraId="0CFC78A7" w14:textId="77777777" w:rsidR="005F2397" w:rsidRPr="005368C2" w:rsidRDefault="005F2397" w:rsidP="005F2397">
      <w:r w:rsidRPr="005368C2">
        <w:t>Day count conventions are important for computing accrued interest:</w:t>
      </w:r>
    </w:p>
    <w:p w14:paraId="4CAD670C" w14:textId="77777777" w:rsidR="005F2397" w:rsidRPr="005368C2" w:rsidRDefault="005F2397" w:rsidP="005F2397">
      <w:r w:rsidRPr="005368C2">
        <w:t>Actual/actual: U.S. Treasury bonds</w:t>
      </w:r>
    </w:p>
    <w:p w14:paraId="33572308" w14:textId="77777777" w:rsidR="005F2397" w:rsidRPr="005368C2" w:rsidRDefault="005F2397" w:rsidP="005F2397">
      <w:r w:rsidRPr="005368C2">
        <w:t>30/360: U.S. corporate and municipal bonds</w:t>
      </w:r>
    </w:p>
    <w:p w14:paraId="30E7C46C" w14:textId="77777777" w:rsidR="005F2397" w:rsidRPr="005368C2" w:rsidRDefault="005F2397" w:rsidP="005F2397">
      <w:r w:rsidRPr="005368C2">
        <w:t>Actual/360: U.S. Treasury bills and other money market instruments</w:t>
      </w:r>
    </w:p>
    <w:p w14:paraId="466726E5" w14:textId="77777777" w:rsidR="005F2397" w:rsidRPr="005368C2" w:rsidRDefault="005F2397" w:rsidP="005F2397">
      <w:r w:rsidRPr="005368C2">
        <w:t>For example, if coupons pay on March 1st and September 1st, then actual/actual computes based on actual/184 days while 30/360 would assume 180 days between coupons.</w:t>
      </w:r>
    </w:p>
    <w:p w14:paraId="7E4BF9DA" w14:textId="77777777" w:rsidR="005F2397" w:rsidRPr="005368C2" w:rsidRDefault="005F2397" w:rsidP="005F2397">
      <w:r w:rsidRPr="005368C2">
        <w:t>Money Market instruments include:</w:t>
      </w:r>
    </w:p>
    <w:p w14:paraId="43BD1828" w14:textId="77777777" w:rsidR="005F2397" w:rsidRPr="005368C2" w:rsidRDefault="005F2397" w:rsidP="005F2397">
      <w:proofErr w:type="gramStart"/>
      <w:r w:rsidRPr="005368C2">
        <w:t>Short term</w:t>
      </w:r>
      <w:proofErr w:type="gramEnd"/>
      <w:r w:rsidRPr="005368C2">
        <w:t xml:space="preserve"> financial instruments</w:t>
      </w:r>
    </w:p>
    <w:p w14:paraId="48548907" w14:textId="77777777" w:rsidR="005F2397" w:rsidRPr="005368C2" w:rsidRDefault="005F2397" w:rsidP="005F2397">
      <w:r w:rsidRPr="005368C2">
        <w:t>Treasury bill (government)</w:t>
      </w:r>
    </w:p>
    <w:p w14:paraId="6E19AADB" w14:textId="77777777" w:rsidR="005F2397" w:rsidRPr="005368C2" w:rsidRDefault="005F2397" w:rsidP="005F2397">
      <w:r w:rsidRPr="005368C2">
        <w:t>Certificate of deposit (bank)</w:t>
      </w:r>
    </w:p>
    <w:p w14:paraId="69BC812D" w14:textId="7AEE8255" w:rsidR="005F2397" w:rsidRPr="005368C2" w:rsidRDefault="005F2397" w:rsidP="005F2397">
      <w:r w:rsidRPr="005368C2">
        <w:t>Commercial paper (CP)</w:t>
      </w:r>
    </w:p>
    <w:p w14:paraId="7FB491A8" w14:textId="77777777" w:rsidR="005F2397" w:rsidRPr="005368C2" w:rsidRDefault="005F2397" w:rsidP="005F2397">
      <w:r w:rsidRPr="005368C2">
        <w:t>Repurchase agreement (repo)</w:t>
      </w:r>
    </w:p>
    <w:p w14:paraId="4D44D2F7" w14:textId="77777777" w:rsidR="005F2397" w:rsidRPr="005368C2" w:rsidRDefault="005F2397" w:rsidP="005F2397">
      <w:r w:rsidRPr="005368C2">
        <w:t>Capital Market Instruments include:</w:t>
      </w:r>
    </w:p>
    <w:p w14:paraId="645E2E29" w14:textId="77777777" w:rsidR="005F2397" w:rsidRPr="005368C2" w:rsidRDefault="005F2397" w:rsidP="005F2397">
      <w:proofErr w:type="gramStart"/>
      <w:r w:rsidRPr="005368C2">
        <w:t>Long term</w:t>
      </w:r>
      <w:proofErr w:type="gramEnd"/>
      <w:r w:rsidRPr="005368C2">
        <w:t xml:space="preserve"> securities</w:t>
      </w:r>
    </w:p>
    <w:p w14:paraId="0C1DD255" w14:textId="77777777" w:rsidR="005F2397" w:rsidRPr="005368C2" w:rsidRDefault="005F2397" w:rsidP="005F2397">
      <w:r w:rsidRPr="005368C2">
        <w:t xml:space="preserve">US Treasury notes (1-10 </w:t>
      </w:r>
      <w:proofErr w:type="spellStart"/>
      <w:r w:rsidRPr="005368C2">
        <w:t>yrs</w:t>
      </w:r>
      <w:proofErr w:type="spellEnd"/>
      <w:r w:rsidRPr="005368C2">
        <w:t xml:space="preserve">) and bonds (&gt; 10 </w:t>
      </w:r>
      <w:proofErr w:type="spellStart"/>
      <w:r w:rsidRPr="005368C2">
        <w:t>yrs</w:t>
      </w:r>
      <w:proofErr w:type="spellEnd"/>
      <w:r w:rsidRPr="005368C2">
        <w:t>)</w:t>
      </w:r>
    </w:p>
    <w:p w14:paraId="6F1ACEE2" w14:textId="77777777" w:rsidR="005F2397" w:rsidRPr="005368C2" w:rsidRDefault="005F2397" w:rsidP="005F2397">
      <w:r w:rsidRPr="005368C2">
        <w:t>Domestic and Eurobonds (issued internationally)</w:t>
      </w:r>
    </w:p>
    <w:p w14:paraId="727FA34B" w14:textId="77777777" w:rsidR="005F2397" w:rsidRPr="005368C2" w:rsidRDefault="005F2397" w:rsidP="005F2397">
      <w:r w:rsidRPr="005368C2">
        <w:t>Euro bond (denominated in Euros)</w:t>
      </w:r>
    </w:p>
    <w:p w14:paraId="25A8635E" w14:textId="77777777" w:rsidR="005F2397" w:rsidRPr="005368C2" w:rsidRDefault="005F2397" w:rsidP="005F2397">
      <w:r w:rsidRPr="005368C2">
        <w:br w:type="page"/>
      </w:r>
    </w:p>
    <w:p w14:paraId="47F8CF03" w14:textId="2BBA65B3" w:rsidR="005F2397" w:rsidRPr="005368C2" w:rsidRDefault="005F2397" w:rsidP="005F2397">
      <w:r w:rsidRPr="005368C2">
        <w:t xml:space="preserve">The following illustrates three different day count conventions applied to the accrued interest (AI) on a bond that settles in-between coupons, which pay ever six months on March 1st and September 1st. In all cases, the coupon for the </w:t>
      </w:r>
      <w:r w:rsidR="00F71A9E" w:rsidRPr="005368C2">
        <w:t>six-month</w:t>
      </w:r>
      <w:r w:rsidRPr="005368C2">
        <w:t xml:space="preserve"> is $4, but since the bond settles on July 3rd, the accrued interest varies depending on the day count convention:</w:t>
      </w:r>
    </w:p>
    <w:tbl>
      <w:tblPr>
        <w:tblW w:w="8711" w:type="dxa"/>
        <w:jc w:val="center"/>
        <w:tblCellMar>
          <w:left w:w="0" w:type="dxa"/>
          <w:right w:w="0" w:type="dxa"/>
        </w:tblCellMar>
        <w:tblLook w:val="04A0" w:firstRow="1" w:lastRow="0" w:firstColumn="1" w:lastColumn="0" w:noHBand="0" w:noVBand="1"/>
      </w:tblPr>
      <w:tblGrid>
        <w:gridCol w:w="1112"/>
        <w:gridCol w:w="955"/>
        <w:gridCol w:w="1000"/>
        <w:gridCol w:w="108"/>
        <w:gridCol w:w="1907"/>
        <w:gridCol w:w="965"/>
        <w:gridCol w:w="858"/>
        <w:gridCol w:w="1058"/>
        <w:gridCol w:w="748"/>
      </w:tblGrid>
      <w:tr w:rsidR="005F2397" w:rsidRPr="005368C2" w14:paraId="0A895582" w14:textId="77777777" w:rsidTr="009B32B3">
        <w:trPr>
          <w:trHeight w:val="20"/>
          <w:jc w:val="center"/>
        </w:trPr>
        <w:tc>
          <w:tcPr>
            <w:tcW w:w="8711" w:type="dxa"/>
            <w:gridSpan w:val="9"/>
            <w:tcBorders>
              <w:top w:val="nil"/>
              <w:left w:val="nil"/>
              <w:bottom w:val="nil"/>
              <w:right w:val="nil"/>
            </w:tcBorders>
            <w:shd w:val="clear" w:color="auto" w:fill="598774"/>
            <w:tcMar>
              <w:top w:w="15" w:type="dxa"/>
              <w:left w:w="15" w:type="dxa"/>
              <w:bottom w:w="0" w:type="dxa"/>
              <w:right w:w="15" w:type="dxa"/>
            </w:tcMar>
            <w:vAlign w:val="center"/>
            <w:hideMark/>
          </w:tcPr>
          <w:p w14:paraId="2F2A72F8" w14:textId="77777777" w:rsidR="005F2397" w:rsidRPr="005368C2" w:rsidRDefault="005F2397" w:rsidP="005F2397">
            <w:r w:rsidRPr="005368C2">
              <w:t>Hull 6.1: Day Count Conventions </w:t>
            </w:r>
          </w:p>
        </w:tc>
      </w:tr>
      <w:tr w:rsidR="005F2397" w:rsidRPr="005368C2" w14:paraId="55DFE6DC" w14:textId="77777777" w:rsidTr="009B32B3">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51A225A8" w14:textId="77777777" w:rsidR="005F2397" w:rsidRPr="005368C2" w:rsidRDefault="005F2397" w:rsidP="005F2397"/>
        </w:tc>
        <w:tc>
          <w:tcPr>
            <w:tcW w:w="955" w:type="dxa"/>
            <w:tcBorders>
              <w:top w:val="nil"/>
              <w:left w:val="nil"/>
              <w:right w:val="nil"/>
            </w:tcBorders>
            <w:shd w:val="clear" w:color="auto" w:fill="auto"/>
            <w:tcMar>
              <w:top w:w="15" w:type="dxa"/>
              <w:left w:w="15" w:type="dxa"/>
              <w:bottom w:w="0" w:type="dxa"/>
              <w:right w:w="15" w:type="dxa"/>
            </w:tcMar>
            <w:vAlign w:val="center"/>
            <w:hideMark/>
          </w:tcPr>
          <w:p w14:paraId="548B782B" w14:textId="77777777" w:rsidR="005F2397" w:rsidRPr="005368C2" w:rsidRDefault="005F2397" w:rsidP="005F2397"/>
        </w:tc>
        <w:tc>
          <w:tcPr>
            <w:tcW w:w="1000" w:type="dxa"/>
            <w:tcBorders>
              <w:top w:val="nil"/>
              <w:left w:val="nil"/>
              <w:right w:val="nil"/>
            </w:tcBorders>
            <w:shd w:val="clear" w:color="auto" w:fill="auto"/>
            <w:tcMar>
              <w:top w:w="15" w:type="dxa"/>
              <w:left w:w="15" w:type="dxa"/>
              <w:bottom w:w="0" w:type="dxa"/>
              <w:right w:w="15" w:type="dxa"/>
            </w:tcMar>
            <w:vAlign w:val="center"/>
            <w:hideMark/>
          </w:tcPr>
          <w:p w14:paraId="058DF72C" w14:textId="77777777" w:rsidR="005F2397" w:rsidRPr="005368C2" w:rsidRDefault="005F2397" w:rsidP="005F2397"/>
        </w:tc>
        <w:tc>
          <w:tcPr>
            <w:tcW w:w="108" w:type="dxa"/>
            <w:tcBorders>
              <w:top w:val="nil"/>
              <w:left w:val="nil"/>
              <w:right w:val="nil"/>
            </w:tcBorders>
            <w:shd w:val="clear" w:color="auto" w:fill="auto"/>
            <w:tcMar>
              <w:top w:w="15" w:type="dxa"/>
              <w:left w:w="15" w:type="dxa"/>
              <w:bottom w:w="0" w:type="dxa"/>
              <w:right w:w="15" w:type="dxa"/>
            </w:tcMar>
            <w:vAlign w:val="center"/>
            <w:hideMark/>
          </w:tcPr>
          <w:p w14:paraId="324FF587" w14:textId="77777777" w:rsidR="005F2397" w:rsidRPr="005368C2" w:rsidRDefault="005F2397" w:rsidP="005F2397"/>
        </w:tc>
        <w:tc>
          <w:tcPr>
            <w:tcW w:w="1907" w:type="dxa"/>
            <w:tcBorders>
              <w:top w:val="nil"/>
              <w:left w:val="nil"/>
              <w:right w:val="nil"/>
            </w:tcBorders>
            <w:shd w:val="clear" w:color="auto" w:fill="auto"/>
            <w:tcMar>
              <w:top w:w="15" w:type="dxa"/>
              <w:left w:w="15" w:type="dxa"/>
              <w:bottom w:w="0" w:type="dxa"/>
              <w:right w:w="15" w:type="dxa"/>
            </w:tcMar>
            <w:vAlign w:val="center"/>
            <w:hideMark/>
          </w:tcPr>
          <w:p w14:paraId="408B0BC4" w14:textId="77777777" w:rsidR="005F2397" w:rsidRPr="005368C2" w:rsidRDefault="005F2397" w:rsidP="005F2397"/>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314F423C" w14:textId="77777777" w:rsidR="005F2397" w:rsidRPr="005368C2" w:rsidRDefault="005F2397" w:rsidP="005F2397"/>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48ACBE14" w14:textId="77777777" w:rsidR="005F2397" w:rsidRPr="005368C2" w:rsidRDefault="005F2397" w:rsidP="005F2397"/>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2604EDA5" w14:textId="77777777" w:rsidR="005F2397" w:rsidRPr="005368C2" w:rsidRDefault="005F2397" w:rsidP="005F2397"/>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261D8765" w14:textId="77777777" w:rsidR="005F2397" w:rsidRPr="005368C2" w:rsidRDefault="005F2397" w:rsidP="005F2397"/>
        </w:tc>
      </w:tr>
      <w:tr w:rsidR="005F2397" w:rsidRPr="005368C2" w14:paraId="65102E2E" w14:textId="77777777" w:rsidTr="009B32B3">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09A87678" w14:textId="77777777" w:rsidR="005F2397" w:rsidRPr="005368C2" w:rsidRDefault="005F2397" w:rsidP="005F2397">
            <w:r w:rsidRPr="005368C2">
              <w:t>Principal</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1ED58654" w14:textId="77777777" w:rsidR="005F2397" w:rsidRPr="005368C2" w:rsidRDefault="005F2397" w:rsidP="005F2397"/>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14:paraId="008F08DB" w14:textId="77777777" w:rsidR="005F2397" w:rsidRPr="005368C2" w:rsidRDefault="005F2397" w:rsidP="005F2397">
            <w:r w:rsidRPr="005368C2">
              <w:t xml:space="preserve">$100 </w:t>
            </w: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14:paraId="0A535FDA" w14:textId="77777777" w:rsidR="005F2397" w:rsidRPr="005368C2" w:rsidRDefault="005F2397" w:rsidP="005F2397"/>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14:paraId="3B90DAB4" w14:textId="77777777" w:rsidR="005F2397" w:rsidRPr="005368C2" w:rsidRDefault="005F2397" w:rsidP="005F2397"/>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3F230CAF" w14:textId="77777777" w:rsidR="005F2397" w:rsidRPr="005368C2" w:rsidRDefault="005F2397" w:rsidP="005F2397"/>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3EAA7D46" w14:textId="77777777" w:rsidR="005F2397" w:rsidRPr="005368C2" w:rsidRDefault="005F2397" w:rsidP="005F2397"/>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2D94CF41" w14:textId="77777777" w:rsidR="005F2397" w:rsidRPr="005368C2" w:rsidRDefault="005F2397" w:rsidP="005F2397"/>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40DFCEE0" w14:textId="77777777" w:rsidR="005F2397" w:rsidRPr="005368C2" w:rsidRDefault="005F2397" w:rsidP="005F2397"/>
        </w:tc>
      </w:tr>
      <w:tr w:rsidR="005F2397" w:rsidRPr="005368C2" w14:paraId="0DE23614" w14:textId="77777777" w:rsidTr="009B32B3">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38C88D80" w14:textId="77777777" w:rsidR="005F2397" w:rsidRPr="005368C2" w:rsidRDefault="005F2397" w:rsidP="005F2397">
            <w:r w:rsidRPr="005368C2">
              <w:t>Coupon</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00E94BD5" w14:textId="77777777" w:rsidR="005F2397" w:rsidRPr="005368C2" w:rsidRDefault="005F2397" w:rsidP="005F2397"/>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14:paraId="110EE62D" w14:textId="77777777" w:rsidR="005F2397" w:rsidRPr="005368C2" w:rsidRDefault="005F2397" w:rsidP="005F2397">
            <w:r w:rsidRPr="005368C2">
              <w:t>8%</w:t>
            </w: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14:paraId="03A0FDE1" w14:textId="77777777" w:rsidR="005F2397" w:rsidRPr="005368C2" w:rsidRDefault="005F2397" w:rsidP="005F2397"/>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14:paraId="52386230" w14:textId="77777777" w:rsidR="005F2397" w:rsidRPr="005368C2" w:rsidRDefault="005F2397" w:rsidP="005F2397"/>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581BAB88" w14:textId="77777777" w:rsidR="005F2397" w:rsidRPr="005368C2" w:rsidRDefault="005F2397" w:rsidP="005F2397"/>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38906BB4" w14:textId="77777777" w:rsidR="005F2397" w:rsidRPr="005368C2" w:rsidRDefault="005F2397" w:rsidP="005F2397"/>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1780B66E" w14:textId="77777777" w:rsidR="005F2397" w:rsidRPr="005368C2" w:rsidRDefault="005F2397" w:rsidP="005F2397"/>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3FE34BDD" w14:textId="77777777" w:rsidR="005F2397" w:rsidRPr="005368C2" w:rsidRDefault="005F2397" w:rsidP="005F2397"/>
        </w:tc>
      </w:tr>
      <w:tr w:rsidR="005F2397" w:rsidRPr="005368C2" w14:paraId="38663963" w14:textId="77777777" w:rsidTr="005F2397">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3A415A1C" w14:textId="77777777" w:rsidR="005F2397" w:rsidRPr="005368C2" w:rsidRDefault="005F2397" w:rsidP="005F2397"/>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782AAA87" w14:textId="77777777" w:rsidR="005F2397" w:rsidRPr="005368C2" w:rsidRDefault="005F2397" w:rsidP="005F2397"/>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14:paraId="17DCEC64" w14:textId="77777777" w:rsidR="005F2397" w:rsidRPr="005368C2" w:rsidRDefault="005F2397" w:rsidP="005F2397"/>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14:paraId="116568CF" w14:textId="77777777" w:rsidR="005F2397" w:rsidRPr="005368C2" w:rsidRDefault="005F2397" w:rsidP="005F2397"/>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14:paraId="7A7294AD" w14:textId="77777777" w:rsidR="005F2397" w:rsidRPr="005368C2" w:rsidRDefault="005F2397" w:rsidP="005F2397"/>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18BEBBFE" w14:textId="77777777" w:rsidR="005F2397" w:rsidRPr="005368C2" w:rsidRDefault="005F2397" w:rsidP="005F2397"/>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683EBE96" w14:textId="77777777" w:rsidR="005F2397" w:rsidRPr="005368C2" w:rsidRDefault="005F2397" w:rsidP="005F2397"/>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4A226CFD" w14:textId="77777777" w:rsidR="005F2397" w:rsidRPr="005368C2" w:rsidRDefault="005F2397" w:rsidP="005F2397"/>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25BC005A" w14:textId="77777777" w:rsidR="005F2397" w:rsidRPr="005368C2" w:rsidRDefault="005F2397" w:rsidP="005F2397"/>
        </w:tc>
      </w:tr>
      <w:tr w:rsidR="005F2397" w:rsidRPr="005368C2" w14:paraId="5058FE87" w14:textId="77777777" w:rsidTr="005F2397">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44B469C0" w14:textId="77777777" w:rsidR="005F2397" w:rsidRPr="005368C2" w:rsidRDefault="005F2397" w:rsidP="005F2397">
            <w:r w:rsidRPr="005368C2">
              <w:t>Start</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5849BBF9" w14:textId="77777777" w:rsidR="005F2397" w:rsidRPr="005368C2" w:rsidRDefault="005F2397" w:rsidP="005F2397"/>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14:paraId="1FBD1567" w14:textId="77777777" w:rsidR="005F2397" w:rsidRPr="005368C2" w:rsidRDefault="005F2397" w:rsidP="005F2397">
            <w:r w:rsidRPr="005368C2">
              <w:t xml:space="preserve">End </w:t>
            </w: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14:paraId="33EAD102" w14:textId="77777777" w:rsidR="005F2397" w:rsidRPr="005368C2" w:rsidRDefault="005F2397" w:rsidP="005F2397"/>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14:paraId="5261033B" w14:textId="77777777" w:rsidR="005F2397" w:rsidRPr="005368C2" w:rsidRDefault="005F2397" w:rsidP="005F2397">
            <w:r w:rsidRPr="005368C2">
              <w:t xml:space="preserve">  Day </w:t>
            </w: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6EC5CF8A" w14:textId="77777777" w:rsidR="005F2397" w:rsidRPr="005368C2" w:rsidRDefault="005F2397" w:rsidP="005F2397">
            <w:r w:rsidRPr="005368C2">
              <w:t>Days</w:t>
            </w: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35B7CA8F" w14:textId="77777777" w:rsidR="005F2397" w:rsidRPr="005368C2" w:rsidRDefault="005F2397" w:rsidP="005F2397">
            <w:r w:rsidRPr="005368C2">
              <w:t>Total</w:t>
            </w: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66E2994D" w14:textId="77777777" w:rsidR="005F2397" w:rsidRPr="005368C2" w:rsidRDefault="005F2397" w:rsidP="005F2397"/>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1E201882" w14:textId="77777777" w:rsidR="005F2397" w:rsidRPr="005368C2" w:rsidRDefault="005F2397" w:rsidP="005F2397"/>
        </w:tc>
      </w:tr>
      <w:tr w:rsidR="005F2397" w:rsidRPr="005368C2" w14:paraId="566022B7" w14:textId="77777777" w:rsidTr="009B32B3">
        <w:trPr>
          <w:trHeight w:val="20"/>
          <w:jc w:val="center"/>
        </w:trPr>
        <w:tc>
          <w:tcPr>
            <w:tcW w:w="111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1296FF1" w14:textId="77777777" w:rsidR="005F2397" w:rsidRPr="005368C2" w:rsidRDefault="005F2397" w:rsidP="005F2397">
            <w:r w:rsidRPr="005368C2">
              <w:t>Period</w:t>
            </w:r>
          </w:p>
        </w:tc>
        <w:tc>
          <w:tcPr>
            <w:tcW w:w="955" w:type="dxa"/>
            <w:tcBorders>
              <w:top w:val="nil"/>
              <w:left w:val="nil"/>
              <w:right w:val="nil"/>
            </w:tcBorders>
            <w:shd w:val="clear" w:color="auto" w:fill="auto"/>
            <w:tcMar>
              <w:top w:w="15" w:type="dxa"/>
              <w:left w:w="15" w:type="dxa"/>
              <w:bottom w:w="0" w:type="dxa"/>
              <w:right w:w="15" w:type="dxa"/>
            </w:tcMar>
            <w:vAlign w:val="center"/>
            <w:hideMark/>
          </w:tcPr>
          <w:p w14:paraId="2DB81D6F" w14:textId="77777777" w:rsidR="005F2397" w:rsidRPr="005368C2" w:rsidRDefault="005F2397" w:rsidP="005F2397">
            <w:r w:rsidRPr="005368C2">
              <w:t>Settle</w:t>
            </w:r>
          </w:p>
        </w:tc>
        <w:tc>
          <w:tcPr>
            <w:tcW w:w="1000" w:type="dxa"/>
            <w:tcBorders>
              <w:top w:val="nil"/>
              <w:left w:val="nil"/>
              <w:right w:val="nil"/>
            </w:tcBorders>
            <w:shd w:val="clear" w:color="auto" w:fill="auto"/>
            <w:tcMar>
              <w:top w:w="15" w:type="dxa"/>
              <w:left w:w="15" w:type="dxa"/>
              <w:bottom w:w="0" w:type="dxa"/>
              <w:right w:w="15" w:type="dxa"/>
            </w:tcMar>
            <w:vAlign w:val="center"/>
            <w:hideMark/>
          </w:tcPr>
          <w:p w14:paraId="0B4DFD9A" w14:textId="77777777" w:rsidR="005F2397" w:rsidRPr="005368C2" w:rsidRDefault="005F2397" w:rsidP="005F2397">
            <w:r w:rsidRPr="005368C2">
              <w:t>Period</w:t>
            </w:r>
          </w:p>
        </w:tc>
        <w:tc>
          <w:tcPr>
            <w:tcW w:w="108" w:type="dxa"/>
            <w:tcBorders>
              <w:top w:val="nil"/>
              <w:left w:val="nil"/>
              <w:right w:val="nil"/>
            </w:tcBorders>
            <w:shd w:val="clear" w:color="auto" w:fill="auto"/>
            <w:tcMar>
              <w:top w:w="15" w:type="dxa"/>
              <w:left w:w="15" w:type="dxa"/>
              <w:bottom w:w="0" w:type="dxa"/>
              <w:right w:w="15" w:type="dxa"/>
            </w:tcMar>
            <w:vAlign w:val="center"/>
            <w:hideMark/>
          </w:tcPr>
          <w:p w14:paraId="4A06A67E" w14:textId="77777777" w:rsidR="005F2397" w:rsidRPr="005368C2" w:rsidRDefault="005F2397" w:rsidP="005F2397"/>
        </w:tc>
        <w:tc>
          <w:tcPr>
            <w:tcW w:w="1907" w:type="dxa"/>
            <w:tcBorders>
              <w:top w:val="nil"/>
              <w:left w:val="nil"/>
              <w:right w:val="nil"/>
            </w:tcBorders>
            <w:shd w:val="clear" w:color="auto" w:fill="auto"/>
            <w:tcMar>
              <w:top w:w="15" w:type="dxa"/>
              <w:left w:w="15" w:type="dxa"/>
              <w:bottom w:w="0" w:type="dxa"/>
              <w:right w:w="15" w:type="dxa"/>
            </w:tcMar>
            <w:vAlign w:val="center"/>
            <w:hideMark/>
          </w:tcPr>
          <w:p w14:paraId="7C2E120A" w14:textId="77777777" w:rsidR="005F2397" w:rsidRPr="005368C2" w:rsidRDefault="005F2397" w:rsidP="005F2397">
            <w:r w:rsidRPr="005368C2">
              <w:t xml:space="preserve">  Count </w:t>
            </w:r>
          </w:p>
        </w:tc>
        <w:tc>
          <w:tcPr>
            <w:tcW w:w="96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E76FF20" w14:textId="77777777" w:rsidR="005F2397" w:rsidRPr="005368C2" w:rsidRDefault="005F2397" w:rsidP="005F2397">
            <w:r w:rsidRPr="005368C2">
              <w:t>Since</w:t>
            </w:r>
          </w:p>
        </w:tc>
        <w:tc>
          <w:tcPr>
            <w:tcW w:w="85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6261AE9" w14:textId="77777777" w:rsidR="005F2397" w:rsidRPr="005368C2" w:rsidRDefault="005F2397" w:rsidP="005F2397">
            <w:r w:rsidRPr="005368C2">
              <w:t>Days</w:t>
            </w:r>
          </w:p>
        </w:tc>
        <w:tc>
          <w:tcPr>
            <w:tcW w:w="105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EE31D87" w14:textId="77777777" w:rsidR="005F2397" w:rsidRPr="005368C2" w:rsidRDefault="005F2397" w:rsidP="005F2397">
            <w:r w:rsidRPr="005368C2">
              <w:t>Coupon</w:t>
            </w:r>
          </w:p>
        </w:tc>
        <w:tc>
          <w:tcPr>
            <w:tcW w:w="74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9F0CFC8" w14:textId="77777777" w:rsidR="005F2397" w:rsidRPr="005368C2" w:rsidRDefault="005F2397" w:rsidP="005F2397">
            <w:r w:rsidRPr="005368C2">
              <w:t>AI</w:t>
            </w:r>
          </w:p>
        </w:tc>
      </w:tr>
      <w:tr w:rsidR="005F2397" w:rsidRPr="005368C2" w14:paraId="33DEC853" w14:textId="77777777" w:rsidTr="009B32B3">
        <w:trPr>
          <w:trHeight w:val="20"/>
          <w:jc w:val="center"/>
        </w:trPr>
        <w:tc>
          <w:tcPr>
            <w:tcW w:w="111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120B85F" w14:textId="77777777" w:rsidR="005F2397" w:rsidRPr="005368C2" w:rsidRDefault="005F2397" w:rsidP="005F2397">
            <w:r w:rsidRPr="005368C2">
              <w:t>Mar 1</w:t>
            </w:r>
          </w:p>
        </w:tc>
        <w:tc>
          <w:tcPr>
            <w:tcW w:w="955" w:type="dxa"/>
            <w:tcBorders>
              <w:left w:val="nil"/>
              <w:bottom w:val="nil"/>
              <w:right w:val="nil"/>
            </w:tcBorders>
            <w:shd w:val="clear" w:color="auto" w:fill="auto"/>
            <w:tcMar>
              <w:top w:w="15" w:type="dxa"/>
              <w:left w:w="15" w:type="dxa"/>
              <w:bottom w:w="0" w:type="dxa"/>
              <w:right w:w="15" w:type="dxa"/>
            </w:tcMar>
            <w:vAlign w:val="center"/>
            <w:hideMark/>
          </w:tcPr>
          <w:p w14:paraId="1F4DF1F3" w14:textId="77777777" w:rsidR="005F2397" w:rsidRPr="005368C2" w:rsidRDefault="005F2397" w:rsidP="005F2397">
            <w:r w:rsidRPr="005368C2">
              <w:t>Jul 3</w:t>
            </w:r>
          </w:p>
        </w:tc>
        <w:tc>
          <w:tcPr>
            <w:tcW w:w="1000" w:type="dxa"/>
            <w:tcBorders>
              <w:left w:val="nil"/>
              <w:bottom w:val="nil"/>
              <w:right w:val="nil"/>
            </w:tcBorders>
            <w:shd w:val="clear" w:color="auto" w:fill="auto"/>
            <w:tcMar>
              <w:top w:w="15" w:type="dxa"/>
              <w:left w:w="15" w:type="dxa"/>
              <w:bottom w:w="0" w:type="dxa"/>
              <w:right w:w="15" w:type="dxa"/>
            </w:tcMar>
            <w:vAlign w:val="center"/>
            <w:hideMark/>
          </w:tcPr>
          <w:p w14:paraId="0C47BE2A" w14:textId="77777777" w:rsidR="005F2397" w:rsidRPr="005368C2" w:rsidRDefault="005F2397" w:rsidP="005F2397">
            <w:r w:rsidRPr="005368C2">
              <w:t>Sep 1</w:t>
            </w:r>
          </w:p>
        </w:tc>
        <w:tc>
          <w:tcPr>
            <w:tcW w:w="108" w:type="dxa"/>
            <w:tcBorders>
              <w:left w:val="nil"/>
              <w:bottom w:val="nil"/>
              <w:right w:val="nil"/>
            </w:tcBorders>
            <w:shd w:val="clear" w:color="auto" w:fill="auto"/>
            <w:tcMar>
              <w:top w:w="15" w:type="dxa"/>
              <w:left w:w="15" w:type="dxa"/>
              <w:bottom w:w="0" w:type="dxa"/>
              <w:right w:w="15" w:type="dxa"/>
            </w:tcMar>
            <w:vAlign w:val="center"/>
            <w:hideMark/>
          </w:tcPr>
          <w:p w14:paraId="3756FE4A" w14:textId="77777777" w:rsidR="005F2397" w:rsidRPr="005368C2" w:rsidRDefault="005F2397" w:rsidP="005F2397"/>
        </w:tc>
        <w:tc>
          <w:tcPr>
            <w:tcW w:w="1907" w:type="dxa"/>
            <w:tcBorders>
              <w:left w:val="nil"/>
              <w:bottom w:val="nil"/>
              <w:right w:val="nil"/>
            </w:tcBorders>
            <w:shd w:val="clear" w:color="auto" w:fill="auto"/>
            <w:tcMar>
              <w:top w:w="15" w:type="dxa"/>
              <w:left w:w="15" w:type="dxa"/>
              <w:bottom w:w="0" w:type="dxa"/>
              <w:right w:w="15" w:type="dxa"/>
            </w:tcMar>
            <w:vAlign w:val="center"/>
            <w:hideMark/>
          </w:tcPr>
          <w:p w14:paraId="1F663D18" w14:textId="77777777" w:rsidR="005F2397" w:rsidRPr="005368C2" w:rsidRDefault="005F2397" w:rsidP="005F2397">
            <w:r w:rsidRPr="005368C2">
              <w:t xml:space="preserve">  Actual/Actual </w:t>
            </w:r>
          </w:p>
        </w:tc>
        <w:tc>
          <w:tcPr>
            <w:tcW w:w="96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0427DE3" w14:textId="77777777" w:rsidR="005F2397" w:rsidRPr="005368C2" w:rsidRDefault="005F2397" w:rsidP="005F2397">
            <w:r w:rsidRPr="005368C2">
              <w:t>124</w:t>
            </w:r>
          </w:p>
        </w:tc>
        <w:tc>
          <w:tcPr>
            <w:tcW w:w="85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1E441D7" w14:textId="77777777" w:rsidR="005F2397" w:rsidRPr="005368C2" w:rsidRDefault="005F2397" w:rsidP="005F2397">
            <w:r w:rsidRPr="005368C2">
              <w:t>184</w:t>
            </w:r>
          </w:p>
        </w:tc>
        <w:tc>
          <w:tcPr>
            <w:tcW w:w="105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CBE7673" w14:textId="77777777" w:rsidR="005F2397" w:rsidRPr="005368C2" w:rsidRDefault="005F2397" w:rsidP="005F2397">
            <w:r w:rsidRPr="005368C2">
              <w:t xml:space="preserve">$4.00 </w:t>
            </w:r>
          </w:p>
        </w:tc>
        <w:tc>
          <w:tcPr>
            <w:tcW w:w="74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1D2ED1A" w14:textId="77777777" w:rsidR="005F2397" w:rsidRPr="005368C2" w:rsidRDefault="005F2397" w:rsidP="005F2397">
            <w:r w:rsidRPr="005368C2">
              <w:t xml:space="preserve">$2.696 </w:t>
            </w:r>
          </w:p>
        </w:tc>
      </w:tr>
      <w:tr w:rsidR="005F2397" w:rsidRPr="005368C2" w14:paraId="153CA75D" w14:textId="77777777" w:rsidTr="009B32B3">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04B7F5BE" w14:textId="77777777" w:rsidR="005F2397" w:rsidRPr="005368C2" w:rsidRDefault="005F2397" w:rsidP="005F2397">
            <w:r w:rsidRPr="005368C2">
              <w:t>Mar 1</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205B287B" w14:textId="77777777" w:rsidR="005F2397" w:rsidRPr="005368C2" w:rsidRDefault="005F2397" w:rsidP="005F2397">
            <w:r w:rsidRPr="005368C2">
              <w:t>Jul 3</w:t>
            </w:r>
          </w:p>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14:paraId="642CC1D6" w14:textId="77777777" w:rsidR="005F2397" w:rsidRPr="005368C2" w:rsidRDefault="005F2397" w:rsidP="005F2397">
            <w:r w:rsidRPr="005368C2">
              <w:t>Sep 1</w:t>
            </w: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14:paraId="24150FB4" w14:textId="77777777" w:rsidR="005F2397" w:rsidRPr="005368C2" w:rsidRDefault="005F2397" w:rsidP="005F2397"/>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14:paraId="57082184" w14:textId="77777777" w:rsidR="005F2397" w:rsidRPr="005368C2" w:rsidRDefault="005F2397" w:rsidP="005F2397">
            <w:r w:rsidRPr="005368C2">
              <w:t xml:space="preserve">  30/360 </w:t>
            </w: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6DFA9679" w14:textId="77777777" w:rsidR="005F2397" w:rsidRPr="005368C2" w:rsidRDefault="005F2397" w:rsidP="005F2397">
            <w:r w:rsidRPr="005368C2">
              <w:t>122</w:t>
            </w: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416B91C6" w14:textId="77777777" w:rsidR="005F2397" w:rsidRPr="005368C2" w:rsidRDefault="005F2397" w:rsidP="005F2397">
            <w:r w:rsidRPr="005368C2">
              <w:t>180</w:t>
            </w: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56C42F79" w14:textId="77777777" w:rsidR="005F2397" w:rsidRPr="005368C2" w:rsidRDefault="005F2397" w:rsidP="005F2397">
            <w:r w:rsidRPr="005368C2">
              <w:t xml:space="preserve">$4.00 </w:t>
            </w: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3F5E06EE" w14:textId="77777777" w:rsidR="005F2397" w:rsidRPr="005368C2" w:rsidRDefault="005F2397" w:rsidP="005F2397">
            <w:r w:rsidRPr="005368C2">
              <w:t xml:space="preserve">$2.711 </w:t>
            </w:r>
          </w:p>
        </w:tc>
      </w:tr>
      <w:tr w:rsidR="005F2397" w:rsidRPr="005368C2" w14:paraId="336040FB" w14:textId="77777777" w:rsidTr="009B32B3">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52ED5886" w14:textId="77777777" w:rsidR="005F2397" w:rsidRPr="005368C2" w:rsidRDefault="005F2397" w:rsidP="005F2397">
            <w:r w:rsidRPr="005368C2">
              <w:t>Mar 1</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766A004B" w14:textId="77777777" w:rsidR="005F2397" w:rsidRPr="005368C2" w:rsidRDefault="005F2397" w:rsidP="005F2397">
            <w:r w:rsidRPr="005368C2">
              <w:t>Jul 3</w:t>
            </w:r>
          </w:p>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14:paraId="5B9A2180" w14:textId="77777777" w:rsidR="005F2397" w:rsidRPr="005368C2" w:rsidRDefault="005F2397" w:rsidP="005F2397">
            <w:r w:rsidRPr="005368C2">
              <w:t>Sep 1</w:t>
            </w: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14:paraId="430406D6" w14:textId="77777777" w:rsidR="005F2397" w:rsidRPr="005368C2" w:rsidRDefault="005F2397" w:rsidP="005F2397"/>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14:paraId="0C8729B2" w14:textId="77777777" w:rsidR="005F2397" w:rsidRPr="005368C2" w:rsidRDefault="005F2397" w:rsidP="005F2397">
            <w:r w:rsidRPr="005368C2">
              <w:t xml:space="preserve">  Actual/360 </w:t>
            </w: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38573EFF" w14:textId="77777777" w:rsidR="005F2397" w:rsidRPr="005368C2" w:rsidRDefault="005F2397" w:rsidP="005F2397">
            <w:r w:rsidRPr="005368C2">
              <w:t>124</w:t>
            </w: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0618925C" w14:textId="77777777" w:rsidR="005F2397" w:rsidRPr="005368C2" w:rsidRDefault="005F2397" w:rsidP="005F2397">
            <w:r w:rsidRPr="005368C2">
              <w:t>180</w:t>
            </w: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77B37F1A" w14:textId="77777777" w:rsidR="005F2397" w:rsidRPr="005368C2" w:rsidRDefault="005F2397" w:rsidP="005F2397">
            <w:r w:rsidRPr="005368C2">
              <w:t xml:space="preserve">$4.00 </w:t>
            </w: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3C2004AD" w14:textId="77777777" w:rsidR="005F2397" w:rsidRPr="005368C2" w:rsidRDefault="005F2397" w:rsidP="005F2397">
            <w:r w:rsidRPr="005368C2">
              <w:t xml:space="preserve">$2.756 </w:t>
            </w:r>
          </w:p>
        </w:tc>
      </w:tr>
    </w:tbl>
    <w:p w14:paraId="0EA9B8C0" w14:textId="77777777" w:rsidR="005F2397" w:rsidRPr="005368C2" w:rsidRDefault="005F2397" w:rsidP="005F2397">
      <w:r w:rsidRPr="005368C2">
        <w:t>Calculate the conversion of a discount rate to a price for a U.S. Treasury bill.</w:t>
      </w:r>
    </w:p>
    <w:p w14:paraId="20214FE1" w14:textId="77777777" w:rsidR="005F2397" w:rsidRPr="005368C2" w:rsidRDefault="005F2397" w:rsidP="005F2397">
      <w:r w:rsidRPr="005368C2">
        <w:t xml:space="preserve">A US Treasury bill is a discount instrument: the discount rate is expressed as a percentage of the face value. Consequently, the discount rate is not a true yield. </w:t>
      </w:r>
    </w:p>
    <w:p w14:paraId="39023212" w14:textId="77777777" w:rsidR="005F2397" w:rsidRPr="005368C2" w:rsidRDefault="005F2397" w:rsidP="005F2397">
      <w:r w:rsidRPr="005368C2">
        <w:t xml:space="preserve">Consider the following example. The face value of the Treasury bill is $100 and the cash price is 98.00. As the maturity is 0.25 years (90 days/360), the discount rate is 8. </w:t>
      </w:r>
      <w:proofErr w:type="gramStart"/>
      <w:r w:rsidRPr="005368C2">
        <w:t>In other words, 8 = 360/90 * (100 – 98).</w:t>
      </w:r>
      <w:proofErr w:type="gramEnd"/>
      <w:r w:rsidRPr="005368C2">
        <w:t xml:space="preserve"> The 8% is the annualized (2%*4) interest as a percentage (%) of the face ([$2*4]/$100). Therefore, it is *not* the true yield. The true yield is 8.16%.</w:t>
      </w:r>
    </w:p>
    <w:tbl>
      <w:tblPr>
        <w:tblW w:w="7580" w:type="dxa"/>
        <w:jc w:val="center"/>
        <w:tblCellMar>
          <w:left w:w="0" w:type="dxa"/>
          <w:right w:w="0" w:type="dxa"/>
        </w:tblCellMar>
        <w:tblLook w:val="04A0" w:firstRow="1" w:lastRow="0" w:firstColumn="1" w:lastColumn="0" w:noHBand="0" w:noVBand="1"/>
      </w:tblPr>
      <w:tblGrid>
        <w:gridCol w:w="1861"/>
        <w:gridCol w:w="386"/>
        <w:gridCol w:w="1170"/>
        <w:gridCol w:w="4163"/>
      </w:tblGrid>
      <w:tr w:rsidR="005F2397" w:rsidRPr="005368C2" w14:paraId="6DB97E15" w14:textId="77777777" w:rsidTr="009B32B3">
        <w:trPr>
          <w:trHeight w:val="245"/>
          <w:jc w:val="center"/>
        </w:trPr>
        <w:tc>
          <w:tcPr>
            <w:tcW w:w="7580" w:type="dxa"/>
            <w:gridSpan w:val="4"/>
            <w:tcBorders>
              <w:top w:val="nil"/>
              <w:left w:val="nil"/>
              <w:bottom w:val="nil"/>
              <w:right w:val="nil"/>
            </w:tcBorders>
            <w:shd w:val="clear" w:color="auto" w:fill="598774"/>
            <w:tcMar>
              <w:top w:w="15" w:type="dxa"/>
              <w:left w:w="15" w:type="dxa"/>
              <w:bottom w:w="0" w:type="dxa"/>
              <w:right w:w="15" w:type="dxa"/>
            </w:tcMar>
            <w:vAlign w:val="center"/>
            <w:hideMark/>
          </w:tcPr>
          <w:p w14:paraId="2447B362" w14:textId="77777777" w:rsidR="005F2397" w:rsidRPr="005368C2" w:rsidRDefault="005F2397" w:rsidP="005F2397">
            <w:r w:rsidRPr="005368C2">
              <w:t>Discount Rate for Treasury Bill</w:t>
            </w:r>
          </w:p>
        </w:tc>
      </w:tr>
      <w:tr w:rsidR="005F2397" w:rsidRPr="005368C2" w14:paraId="519DD8E9" w14:textId="77777777" w:rsidTr="005F2397">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14:paraId="0026D069" w14:textId="77777777" w:rsidR="005F2397" w:rsidRPr="005368C2" w:rsidRDefault="005F2397" w:rsidP="005F2397">
            <w:r w:rsidRPr="005368C2">
              <w:t>Face</w:t>
            </w:r>
          </w:p>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14:paraId="6C160B75" w14:textId="77777777" w:rsidR="005F2397" w:rsidRPr="005368C2" w:rsidRDefault="005F2397" w:rsidP="005F2397"/>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24C27401" w14:textId="77777777" w:rsidR="005F2397" w:rsidRPr="005368C2" w:rsidRDefault="005F2397" w:rsidP="005F2397">
            <w:r w:rsidRPr="005368C2">
              <w:t>$100.00</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52E90CD3" w14:textId="77777777" w:rsidR="005F2397" w:rsidRPr="005368C2" w:rsidRDefault="005F2397" w:rsidP="005F2397"/>
        </w:tc>
      </w:tr>
      <w:tr w:rsidR="005F2397" w:rsidRPr="005368C2" w14:paraId="6FBBA121" w14:textId="77777777" w:rsidTr="005F2397">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14:paraId="2F974FD1" w14:textId="77777777" w:rsidR="005F2397" w:rsidRPr="005368C2" w:rsidRDefault="005F2397" w:rsidP="005F2397">
            <w:proofErr w:type="gramStart"/>
            <w:r w:rsidRPr="005368C2">
              <w:t>n</w:t>
            </w:r>
            <w:proofErr w:type="gramEnd"/>
            <w:r w:rsidRPr="005368C2">
              <w:t xml:space="preserve"> (days)</w:t>
            </w:r>
          </w:p>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14:paraId="5ADDD15A" w14:textId="77777777" w:rsidR="005F2397" w:rsidRPr="005368C2" w:rsidRDefault="005F2397" w:rsidP="005F2397"/>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0AB54E07" w14:textId="77777777" w:rsidR="005F2397" w:rsidRPr="005368C2" w:rsidRDefault="005F2397" w:rsidP="005F2397">
            <w:r w:rsidRPr="005368C2">
              <w:t xml:space="preserve">90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687F1E55" w14:textId="77777777" w:rsidR="005F2397" w:rsidRPr="005368C2" w:rsidRDefault="005F2397" w:rsidP="005F2397"/>
        </w:tc>
      </w:tr>
      <w:tr w:rsidR="005F2397" w:rsidRPr="005368C2" w14:paraId="0FEC0667" w14:textId="77777777" w:rsidTr="005F2397">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C2171AB" w14:textId="77777777" w:rsidR="005F2397" w:rsidRPr="005368C2" w:rsidRDefault="005F2397" w:rsidP="005F2397">
            <w:r w:rsidRPr="005368C2">
              <w:t>P (discount)(%)</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7A125834" w14:textId="77777777" w:rsidR="005F2397" w:rsidRPr="005368C2" w:rsidRDefault="005F2397" w:rsidP="005F2397">
            <w:r w:rsidRPr="005368C2">
              <w:t>8.0</w:t>
            </w:r>
          </w:p>
        </w:tc>
        <w:tc>
          <w:tcPr>
            <w:tcW w:w="4163" w:type="dxa"/>
            <w:tcBorders>
              <w:top w:val="nil"/>
              <w:left w:val="nil"/>
              <w:bottom w:val="nil"/>
              <w:right w:val="nil"/>
            </w:tcBorders>
            <w:shd w:val="clear" w:color="auto" w:fill="auto"/>
            <w:tcMar>
              <w:top w:w="15" w:type="dxa"/>
              <w:left w:w="15" w:type="dxa"/>
              <w:bottom w:w="0" w:type="dxa"/>
              <w:right w:w="15" w:type="dxa"/>
            </w:tcMar>
            <w:vAlign w:val="center"/>
            <w:hideMark/>
          </w:tcPr>
          <w:p w14:paraId="2CCEADBD" w14:textId="77777777" w:rsidR="005F2397" w:rsidRPr="005368C2" w:rsidRDefault="005F2397" w:rsidP="005F2397">
            <w:r w:rsidRPr="005368C2">
              <w:t xml:space="preserve">   = 8%</w:t>
            </w:r>
          </w:p>
        </w:tc>
      </w:tr>
      <w:tr w:rsidR="005F2397" w:rsidRPr="005368C2" w14:paraId="55C8447F" w14:textId="77777777" w:rsidTr="005F2397">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CBE4F9E" w14:textId="77777777" w:rsidR="005F2397" w:rsidRPr="005368C2" w:rsidRDefault="005F2397" w:rsidP="005F2397">
            <w:r w:rsidRPr="005368C2">
              <w:t>Y (cash price)</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5C01550F" w14:textId="77777777" w:rsidR="005F2397" w:rsidRPr="005368C2" w:rsidRDefault="005F2397" w:rsidP="005F2397">
            <w:r w:rsidRPr="005368C2">
              <w:t xml:space="preserve">97.98 </w:t>
            </w:r>
          </w:p>
        </w:tc>
        <w:tc>
          <w:tcPr>
            <w:tcW w:w="4163" w:type="dxa"/>
            <w:tcBorders>
              <w:top w:val="nil"/>
              <w:left w:val="nil"/>
              <w:bottom w:val="nil"/>
              <w:right w:val="nil"/>
            </w:tcBorders>
            <w:shd w:val="clear" w:color="auto" w:fill="auto"/>
            <w:tcMar>
              <w:top w:w="15" w:type="dxa"/>
              <w:left w:w="15" w:type="dxa"/>
              <w:bottom w:w="0" w:type="dxa"/>
              <w:right w:w="15" w:type="dxa"/>
            </w:tcMar>
            <w:vAlign w:val="center"/>
            <w:hideMark/>
          </w:tcPr>
          <w:p w14:paraId="3A29199C" w14:textId="77777777" w:rsidR="005F2397" w:rsidRPr="005368C2" w:rsidRDefault="005F2397" w:rsidP="005F2397"/>
        </w:tc>
      </w:tr>
      <w:tr w:rsidR="005F2397" w:rsidRPr="005368C2" w14:paraId="7A102DD0" w14:textId="77777777" w:rsidTr="005F2397">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14:paraId="7EF89945" w14:textId="77777777" w:rsidR="005F2397" w:rsidRPr="005368C2" w:rsidRDefault="005F2397" w:rsidP="005F2397">
            <w:r w:rsidRPr="005368C2">
              <w:t>Solving for P</w:t>
            </w:r>
          </w:p>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14:paraId="221CE3CE" w14:textId="77777777" w:rsidR="005F2397" w:rsidRPr="005368C2" w:rsidRDefault="005F2397" w:rsidP="005F2397"/>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495C1380" w14:textId="77777777" w:rsidR="005F2397" w:rsidRPr="005368C2" w:rsidRDefault="005F2397" w:rsidP="005F2397">
            <w:r w:rsidRPr="005368C2">
              <w:t>8.0</w:t>
            </w:r>
          </w:p>
        </w:tc>
        <w:tc>
          <w:tcPr>
            <w:tcW w:w="4163" w:type="dxa"/>
            <w:tcBorders>
              <w:top w:val="nil"/>
              <w:left w:val="nil"/>
              <w:bottom w:val="nil"/>
              <w:right w:val="nil"/>
            </w:tcBorders>
            <w:shd w:val="clear" w:color="auto" w:fill="auto"/>
            <w:tcMar>
              <w:top w:w="15" w:type="dxa"/>
              <w:left w:w="15" w:type="dxa"/>
              <w:bottom w:w="0" w:type="dxa"/>
              <w:right w:w="15" w:type="dxa"/>
            </w:tcMar>
            <w:vAlign w:val="center"/>
            <w:hideMark/>
          </w:tcPr>
          <w:p w14:paraId="6C650225" w14:textId="77777777" w:rsidR="005F2397" w:rsidRPr="005368C2" w:rsidRDefault="005F2397" w:rsidP="005F2397">
            <w:r w:rsidRPr="005368C2">
              <w:t xml:space="preserve">   &lt;&lt; Hull's formula: P = 360/n*(100-Y)</w:t>
            </w:r>
          </w:p>
        </w:tc>
      </w:tr>
      <w:tr w:rsidR="005F2397" w:rsidRPr="005368C2" w14:paraId="279DA615" w14:textId="77777777" w:rsidTr="005F2397">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14:paraId="59BA85D0" w14:textId="77777777" w:rsidR="005F2397" w:rsidRPr="005368C2" w:rsidRDefault="005F2397" w:rsidP="005F2397"/>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14:paraId="63AC6323" w14:textId="77777777" w:rsidR="005F2397" w:rsidRPr="005368C2" w:rsidRDefault="005F2397" w:rsidP="005F2397"/>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6764291A" w14:textId="77777777" w:rsidR="005F2397" w:rsidRPr="005368C2" w:rsidRDefault="005F2397" w:rsidP="005F2397"/>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0889C029" w14:textId="77777777" w:rsidR="005F2397" w:rsidRPr="005368C2" w:rsidRDefault="005F2397" w:rsidP="005F2397"/>
        </w:tc>
      </w:tr>
      <w:tr w:rsidR="005F2397" w:rsidRPr="005368C2" w14:paraId="2125C290" w14:textId="77777777" w:rsidTr="005F2397">
        <w:trPr>
          <w:trHeight w:val="245"/>
          <w:jc w:val="center"/>
        </w:trPr>
        <w:tc>
          <w:tcPr>
            <w:tcW w:w="3417"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65F94E84" w14:textId="77777777" w:rsidR="005F2397" w:rsidRPr="005368C2" w:rsidRDefault="005F2397" w:rsidP="005F2397">
            <w:r w:rsidRPr="005368C2">
              <w:t>True Yield versus Discount Rate</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28460475" w14:textId="77777777" w:rsidR="005F2397" w:rsidRPr="005368C2" w:rsidRDefault="005F2397" w:rsidP="005F2397"/>
        </w:tc>
      </w:tr>
      <w:tr w:rsidR="005F2397" w:rsidRPr="005368C2" w14:paraId="4A979B20" w14:textId="77777777" w:rsidTr="005F2397">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0A5E1C8" w14:textId="635AE3E0" w:rsidR="005F2397" w:rsidRPr="005368C2" w:rsidRDefault="005F2397" w:rsidP="005F2397">
            <w:r w:rsidRPr="005368C2">
              <w:t xml:space="preserve">Discount </w:t>
            </w:r>
            <w:r w:rsidR="00F71A9E" w:rsidRPr="005368C2">
              <w:t>rate (</w:t>
            </w:r>
            <w:r w:rsidRPr="005368C2">
              <w:t>%)</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36D39CD5" w14:textId="77777777" w:rsidR="005F2397" w:rsidRPr="005368C2" w:rsidRDefault="005F2397" w:rsidP="005F2397">
            <w:r w:rsidRPr="005368C2">
              <w:t xml:space="preserve">        8.00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6F3475C9" w14:textId="77777777" w:rsidR="005F2397" w:rsidRPr="005368C2" w:rsidRDefault="005F2397" w:rsidP="005F2397"/>
        </w:tc>
      </w:tr>
      <w:tr w:rsidR="005F2397" w:rsidRPr="005368C2" w14:paraId="43C82758" w14:textId="77777777" w:rsidTr="005F2397">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5270540" w14:textId="77777777" w:rsidR="005F2397" w:rsidRPr="005368C2" w:rsidRDefault="005F2397" w:rsidP="005F2397">
            <w:r w:rsidRPr="005368C2">
              <w:t>Discount rate</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35012DEF" w14:textId="77777777" w:rsidR="005F2397" w:rsidRPr="005368C2" w:rsidRDefault="005F2397" w:rsidP="005F2397">
            <w:r w:rsidRPr="005368C2">
              <w:t>8.00%</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094C00D2" w14:textId="77777777" w:rsidR="005F2397" w:rsidRPr="005368C2" w:rsidRDefault="005F2397" w:rsidP="005F2397"/>
        </w:tc>
      </w:tr>
      <w:tr w:rsidR="005F2397" w:rsidRPr="005368C2" w14:paraId="33D002AF" w14:textId="77777777" w:rsidTr="005F2397">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09A3781" w14:textId="77777777" w:rsidR="005F2397" w:rsidRPr="005368C2" w:rsidRDefault="005F2397" w:rsidP="005F2397">
            <w:r w:rsidRPr="005368C2">
              <w:t>True Yield (1)</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67503637" w14:textId="77777777" w:rsidR="005F2397" w:rsidRPr="005368C2" w:rsidRDefault="005F2397" w:rsidP="005F2397">
            <w:r w:rsidRPr="005368C2">
              <w:t xml:space="preserve">8.16%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0B3CBA9E" w14:textId="77777777" w:rsidR="005F2397" w:rsidRPr="005368C2" w:rsidRDefault="005F2397" w:rsidP="005F2397"/>
        </w:tc>
      </w:tr>
      <w:tr w:rsidR="005F2397" w:rsidRPr="005368C2" w14:paraId="5A633A6E" w14:textId="77777777" w:rsidTr="005F2397">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E03D1C2" w14:textId="77777777" w:rsidR="005F2397" w:rsidRPr="005368C2" w:rsidRDefault="005F2397" w:rsidP="005F2397">
            <w:r w:rsidRPr="005368C2">
              <w:t>True Yield (2)</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0392E5AF" w14:textId="77777777" w:rsidR="005F2397" w:rsidRPr="005368C2" w:rsidRDefault="005F2397" w:rsidP="005F2397">
            <w:r w:rsidRPr="005368C2">
              <w:t xml:space="preserve">8.16%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358214C3" w14:textId="77777777" w:rsidR="005F2397" w:rsidRPr="005368C2" w:rsidRDefault="005F2397" w:rsidP="005F2397"/>
        </w:tc>
      </w:tr>
    </w:tbl>
    <w:p w14:paraId="2BC573A4" w14:textId="77777777" w:rsidR="005F2397" w:rsidRPr="005368C2" w:rsidRDefault="005F2397" w:rsidP="005F2397"/>
    <w:p w14:paraId="50F220B6" w14:textId="77777777" w:rsidR="005F2397" w:rsidRPr="005368C2" w:rsidRDefault="005F2397" w:rsidP="005F2397">
      <w:r w:rsidRPr="005368C2">
        <w:br w:type="page"/>
      </w:r>
      <w:bookmarkStart w:id="72" w:name="_GoBack"/>
      <w:bookmarkEnd w:id="72"/>
    </w:p>
    <w:p w14:paraId="73DDC08E" w14:textId="77777777" w:rsidR="005F2397" w:rsidRPr="005368C2" w:rsidRDefault="005F2397" w:rsidP="005F2397">
      <w:r w:rsidRPr="005368C2">
        <w:t>Differentiate between the clean and dirty price for a US Treasury bond; calculate the accrued interest and dirty price on a US Treasury bond.</w:t>
      </w:r>
    </w:p>
    <w:p w14:paraId="1D30EAA5" w14:textId="77777777" w:rsidR="005F2397" w:rsidRPr="005368C2" w:rsidRDefault="005F2397" w:rsidP="005F2397">
      <w:r w:rsidRPr="005368C2">
        <w:t>The clean price (i.e., the quoted price) does not reflect the cash price if interest has accrued. The dirty price (i.e., the full price or the cash price) adds the accrued interest to the clean price. In short: Cash Price = Quoted Price + Accrued Interest since last coupon date.</w:t>
      </w:r>
    </w:p>
    <w:p w14:paraId="78A67482" w14:textId="77777777" w:rsidR="005F2397" w:rsidRPr="005368C2" w:rsidRDefault="005F2397" w:rsidP="005F2397">
      <w:r w:rsidRPr="005368C2">
        <w:t>The illustration below computes the dirty price by adding the accrued interest (which, recall, depends on the day count convention) to the quoted (clean) price.</w:t>
      </w:r>
    </w:p>
    <w:tbl>
      <w:tblPr>
        <w:tblW w:w="9155" w:type="dxa"/>
        <w:jc w:val="center"/>
        <w:tblInd w:w="-938" w:type="dxa"/>
        <w:tblCellMar>
          <w:left w:w="0" w:type="dxa"/>
          <w:right w:w="0" w:type="dxa"/>
        </w:tblCellMar>
        <w:tblLook w:val="04A0" w:firstRow="1" w:lastRow="0" w:firstColumn="1" w:lastColumn="0" w:noHBand="0" w:noVBand="1"/>
      </w:tblPr>
      <w:tblGrid>
        <w:gridCol w:w="1383"/>
        <w:gridCol w:w="1170"/>
        <w:gridCol w:w="1440"/>
        <w:gridCol w:w="144"/>
        <w:gridCol w:w="1116"/>
        <w:gridCol w:w="721"/>
        <w:gridCol w:w="602"/>
        <w:gridCol w:w="904"/>
        <w:gridCol w:w="801"/>
        <w:gridCol w:w="874"/>
      </w:tblGrid>
      <w:tr w:rsidR="005F2397" w:rsidRPr="005368C2" w14:paraId="6A4ED536" w14:textId="77777777" w:rsidTr="000E3B15">
        <w:trPr>
          <w:trHeight w:val="20"/>
          <w:jc w:val="center"/>
        </w:trPr>
        <w:tc>
          <w:tcPr>
            <w:tcW w:w="5253" w:type="dxa"/>
            <w:gridSpan w:val="5"/>
            <w:tcBorders>
              <w:top w:val="nil"/>
              <w:left w:val="nil"/>
              <w:bottom w:val="nil"/>
              <w:right w:val="nil"/>
            </w:tcBorders>
            <w:shd w:val="clear" w:color="auto" w:fill="598774"/>
            <w:tcMar>
              <w:top w:w="15" w:type="dxa"/>
              <w:left w:w="15" w:type="dxa"/>
              <w:bottom w:w="0" w:type="dxa"/>
              <w:right w:w="15" w:type="dxa"/>
            </w:tcMar>
            <w:vAlign w:val="center"/>
            <w:hideMark/>
          </w:tcPr>
          <w:p w14:paraId="24D0A4C0" w14:textId="77777777" w:rsidR="005F2397" w:rsidRPr="005368C2" w:rsidRDefault="005F2397" w:rsidP="005F2397">
            <w:r w:rsidRPr="005368C2">
              <w:t>Hull 6.1: Dirty Price of US Treasury</w:t>
            </w:r>
          </w:p>
        </w:tc>
        <w:tc>
          <w:tcPr>
            <w:tcW w:w="721" w:type="dxa"/>
            <w:tcBorders>
              <w:top w:val="nil"/>
              <w:left w:val="nil"/>
              <w:bottom w:val="nil"/>
              <w:right w:val="nil"/>
            </w:tcBorders>
            <w:shd w:val="clear" w:color="auto" w:fill="auto"/>
            <w:tcMar>
              <w:top w:w="15" w:type="dxa"/>
              <w:left w:w="15" w:type="dxa"/>
              <w:bottom w:w="0" w:type="dxa"/>
              <w:right w:w="15" w:type="dxa"/>
            </w:tcMar>
            <w:vAlign w:val="bottom"/>
            <w:hideMark/>
          </w:tcPr>
          <w:p w14:paraId="734D2799" w14:textId="77777777" w:rsidR="005F2397" w:rsidRPr="005368C2" w:rsidRDefault="005F2397" w:rsidP="005F2397">
            <w:r w:rsidRPr="005368C2">
              <w:t> </w:t>
            </w:r>
          </w:p>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71F50E37" w14:textId="77777777" w:rsidR="005F2397" w:rsidRPr="005368C2" w:rsidRDefault="005F2397" w:rsidP="005F2397">
            <w:r w:rsidRPr="005368C2">
              <w:t> </w:t>
            </w:r>
          </w:p>
        </w:tc>
        <w:tc>
          <w:tcPr>
            <w:tcW w:w="904" w:type="dxa"/>
            <w:tcBorders>
              <w:top w:val="nil"/>
              <w:left w:val="nil"/>
              <w:bottom w:val="nil"/>
              <w:right w:val="nil"/>
            </w:tcBorders>
            <w:shd w:val="clear" w:color="auto" w:fill="auto"/>
            <w:tcMar>
              <w:top w:w="15" w:type="dxa"/>
              <w:left w:w="15" w:type="dxa"/>
              <w:bottom w:w="0" w:type="dxa"/>
              <w:right w:w="15" w:type="dxa"/>
            </w:tcMar>
            <w:vAlign w:val="bottom"/>
            <w:hideMark/>
          </w:tcPr>
          <w:p w14:paraId="612F5B13" w14:textId="77777777" w:rsidR="005F2397" w:rsidRPr="005368C2" w:rsidRDefault="005F2397" w:rsidP="005F2397">
            <w:r w:rsidRPr="005368C2">
              <w:t> </w:t>
            </w:r>
          </w:p>
        </w:tc>
        <w:tc>
          <w:tcPr>
            <w:tcW w:w="801" w:type="dxa"/>
            <w:tcBorders>
              <w:top w:val="nil"/>
              <w:left w:val="nil"/>
              <w:bottom w:val="nil"/>
              <w:right w:val="nil"/>
            </w:tcBorders>
            <w:shd w:val="clear" w:color="auto" w:fill="auto"/>
            <w:tcMar>
              <w:top w:w="15" w:type="dxa"/>
              <w:left w:w="15" w:type="dxa"/>
              <w:bottom w:w="0" w:type="dxa"/>
              <w:right w:w="15" w:type="dxa"/>
            </w:tcMar>
            <w:vAlign w:val="bottom"/>
            <w:hideMark/>
          </w:tcPr>
          <w:p w14:paraId="70C5D4EC" w14:textId="77777777" w:rsidR="005F2397" w:rsidRPr="005368C2" w:rsidRDefault="005F2397" w:rsidP="005F2397">
            <w:r w:rsidRPr="005368C2">
              <w:t> </w:t>
            </w:r>
          </w:p>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14:paraId="70864696" w14:textId="77777777" w:rsidR="005F2397" w:rsidRPr="005368C2" w:rsidRDefault="005F2397" w:rsidP="005F2397"/>
        </w:tc>
      </w:tr>
      <w:tr w:rsidR="005F2397" w:rsidRPr="005368C2" w14:paraId="0848F910" w14:textId="77777777" w:rsidTr="000E3B15">
        <w:trPr>
          <w:trHeight w:val="20"/>
          <w:jc w:val="center"/>
        </w:trPr>
        <w:tc>
          <w:tcPr>
            <w:tcW w:w="1383" w:type="dxa"/>
            <w:tcBorders>
              <w:top w:val="nil"/>
              <w:left w:val="nil"/>
              <w:bottom w:val="nil"/>
              <w:right w:val="nil"/>
            </w:tcBorders>
            <w:shd w:val="clear" w:color="auto" w:fill="auto"/>
            <w:tcMar>
              <w:top w:w="15" w:type="dxa"/>
              <w:left w:w="15" w:type="dxa"/>
              <w:bottom w:w="0" w:type="dxa"/>
              <w:right w:w="15" w:type="dxa"/>
            </w:tcMar>
            <w:vAlign w:val="bottom"/>
            <w:hideMark/>
          </w:tcPr>
          <w:p w14:paraId="6D566808" w14:textId="77777777" w:rsidR="005F2397" w:rsidRPr="005368C2" w:rsidRDefault="005F2397" w:rsidP="005F2397"/>
        </w:tc>
        <w:tc>
          <w:tcPr>
            <w:tcW w:w="1170" w:type="dxa"/>
            <w:tcBorders>
              <w:top w:val="nil"/>
              <w:left w:val="nil"/>
              <w:right w:val="nil"/>
            </w:tcBorders>
            <w:shd w:val="clear" w:color="auto" w:fill="auto"/>
            <w:tcMar>
              <w:top w:w="15" w:type="dxa"/>
              <w:left w:w="15" w:type="dxa"/>
              <w:bottom w:w="0" w:type="dxa"/>
              <w:right w:w="15" w:type="dxa"/>
            </w:tcMar>
            <w:vAlign w:val="bottom"/>
            <w:hideMark/>
          </w:tcPr>
          <w:p w14:paraId="26E1FEEF" w14:textId="77777777" w:rsidR="005F2397" w:rsidRPr="005368C2" w:rsidRDefault="005F2397" w:rsidP="005F2397"/>
        </w:tc>
        <w:tc>
          <w:tcPr>
            <w:tcW w:w="1440" w:type="dxa"/>
            <w:tcBorders>
              <w:top w:val="nil"/>
              <w:left w:val="nil"/>
              <w:right w:val="nil"/>
            </w:tcBorders>
            <w:shd w:val="clear" w:color="auto" w:fill="auto"/>
            <w:tcMar>
              <w:top w:w="15" w:type="dxa"/>
              <w:left w:w="15" w:type="dxa"/>
              <w:bottom w:w="0" w:type="dxa"/>
              <w:right w:w="15" w:type="dxa"/>
            </w:tcMar>
            <w:vAlign w:val="bottom"/>
            <w:hideMark/>
          </w:tcPr>
          <w:p w14:paraId="46FDCC66" w14:textId="77777777" w:rsidR="005F2397" w:rsidRPr="005368C2" w:rsidRDefault="005F2397" w:rsidP="005F2397"/>
        </w:tc>
        <w:tc>
          <w:tcPr>
            <w:tcW w:w="144" w:type="dxa"/>
            <w:tcBorders>
              <w:top w:val="nil"/>
              <w:left w:val="nil"/>
              <w:right w:val="nil"/>
            </w:tcBorders>
            <w:shd w:val="clear" w:color="auto" w:fill="auto"/>
            <w:tcMar>
              <w:top w:w="15" w:type="dxa"/>
              <w:left w:w="15" w:type="dxa"/>
              <w:bottom w:w="0" w:type="dxa"/>
              <w:right w:w="15" w:type="dxa"/>
            </w:tcMar>
            <w:vAlign w:val="bottom"/>
            <w:hideMark/>
          </w:tcPr>
          <w:p w14:paraId="11973A07" w14:textId="77777777" w:rsidR="005F2397" w:rsidRPr="005368C2" w:rsidRDefault="005F2397" w:rsidP="005F2397"/>
        </w:tc>
        <w:tc>
          <w:tcPr>
            <w:tcW w:w="1116" w:type="dxa"/>
            <w:tcBorders>
              <w:top w:val="nil"/>
              <w:left w:val="nil"/>
              <w:right w:val="nil"/>
            </w:tcBorders>
            <w:shd w:val="clear" w:color="auto" w:fill="auto"/>
            <w:tcMar>
              <w:top w:w="15" w:type="dxa"/>
              <w:left w:w="15" w:type="dxa"/>
              <w:bottom w:w="0" w:type="dxa"/>
              <w:right w:w="15" w:type="dxa"/>
            </w:tcMar>
            <w:vAlign w:val="bottom"/>
            <w:hideMark/>
          </w:tcPr>
          <w:p w14:paraId="7199D144" w14:textId="77777777" w:rsidR="005F2397" w:rsidRPr="005368C2" w:rsidRDefault="005F2397" w:rsidP="005F2397"/>
        </w:tc>
        <w:tc>
          <w:tcPr>
            <w:tcW w:w="721" w:type="dxa"/>
            <w:tcBorders>
              <w:top w:val="nil"/>
              <w:left w:val="nil"/>
              <w:right w:val="nil"/>
            </w:tcBorders>
            <w:shd w:val="clear" w:color="auto" w:fill="auto"/>
            <w:tcMar>
              <w:top w:w="15" w:type="dxa"/>
              <w:left w:w="15" w:type="dxa"/>
              <w:bottom w:w="0" w:type="dxa"/>
              <w:right w:w="15" w:type="dxa"/>
            </w:tcMar>
            <w:vAlign w:val="bottom"/>
            <w:hideMark/>
          </w:tcPr>
          <w:p w14:paraId="34FE1CC8" w14:textId="77777777" w:rsidR="005F2397" w:rsidRPr="005368C2" w:rsidRDefault="005F2397" w:rsidP="005F2397"/>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13A300E5" w14:textId="77777777" w:rsidR="005F2397" w:rsidRPr="005368C2" w:rsidRDefault="005F2397" w:rsidP="005F2397"/>
        </w:tc>
        <w:tc>
          <w:tcPr>
            <w:tcW w:w="904" w:type="dxa"/>
            <w:tcBorders>
              <w:top w:val="nil"/>
              <w:left w:val="nil"/>
              <w:bottom w:val="nil"/>
              <w:right w:val="nil"/>
            </w:tcBorders>
            <w:shd w:val="clear" w:color="auto" w:fill="auto"/>
            <w:tcMar>
              <w:top w:w="15" w:type="dxa"/>
              <w:left w:w="15" w:type="dxa"/>
              <w:bottom w:w="0" w:type="dxa"/>
              <w:right w:w="15" w:type="dxa"/>
            </w:tcMar>
            <w:vAlign w:val="bottom"/>
            <w:hideMark/>
          </w:tcPr>
          <w:p w14:paraId="6F661BAB" w14:textId="77777777" w:rsidR="005F2397" w:rsidRPr="005368C2" w:rsidRDefault="005F2397" w:rsidP="005F2397"/>
        </w:tc>
        <w:tc>
          <w:tcPr>
            <w:tcW w:w="801" w:type="dxa"/>
            <w:tcBorders>
              <w:top w:val="nil"/>
              <w:left w:val="nil"/>
              <w:bottom w:val="nil"/>
              <w:right w:val="nil"/>
            </w:tcBorders>
            <w:shd w:val="clear" w:color="auto" w:fill="auto"/>
            <w:tcMar>
              <w:top w:w="15" w:type="dxa"/>
              <w:left w:w="15" w:type="dxa"/>
              <w:bottom w:w="0" w:type="dxa"/>
              <w:right w:w="15" w:type="dxa"/>
            </w:tcMar>
            <w:vAlign w:val="bottom"/>
            <w:hideMark/>
          </w:tcPr>
          <w:p w14:paraId="3B405E17" w14:textId="77777777" w:rsidR="005F2397" w:rsidRPr="005368C2" w:rsidRDefault="005F2397" w:rsidP="005F2397"/>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14:paraId="2F6672A5" w14:textId="77777777" w:rsidR="005F2397" w:rsidRPr="005368C2" w:rsidRDefault="005F2397" w:rsidP="005F2397"/>
        </w:tc>
      </w:tr>
      <w:tr w:rsidR="000E3B15" w:rsidRPr="005368C2" w14:paraId="574AFC24" w14:textId="77777777" w:rsidTr="000E3B15">
        <w:trPr>
          <w:trHeight w:val="20"/>
          <w:jc w:val="center"/>
        </w:trPr>
        <w:tc>
          <w:tcPr>
            <w:tcW w:w="1383" w:type="dxa"/>
            <w:tcBorders>
              <w:top w:val="nil"/>
              <w:left w:val="nil"/>
              <w:bottom w:val="nil"/>
              <w:right w:val="nil"/>
            </w:tcBorders>
            <w:shd w:val="clear" w:color="auto" w:fill="auto"/>
            <w:tcMar>
              <w:top w:w="15" w:type="dxa"/>
              <w:left w:w="15" w:type="dxa"/>
              <w:bottom w:w="0" w:type="dxa"/>
              <w:right w:w="15" w:type="dxa"/>
            </w:tcMar>
            <w:vAlign w:val="center"/>
            <w:hideMark/>
          </w:tcPr>
          <w:p w14:paraId="72879B79" w14:textId="77777777" w:rsidR="005F2397" w:rsidRPr="005368C2" w:rsidRDefault="005F2397" w:rsidP="005F2397">
            <w:r w:rsidRPr="005368C2">
              <w:t>Principal</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576467CB" w14:textId="77777777" w:rsidR="005F2397" w:rsidRPr="005368C2" w:rsidRDefault="005F2397" w:rsidP="005F2397"/>
        </w:tc>
        <w:tc>
          <w:tcPr>
            <w:tcW w:w="1440" w:type="dxa"/>
            <w:tcBorders>
              <w:top w:val="nil"/>
              <w:left w:val="nil"/>
              <w:bottom w:val="nil"/>
              <w:right w:val="nil"/>
            </w:tcBorders>
            <w:shd w:val="clear" w:color="auto" w:fill="auto"/>
            <w:tcMar>
              <w:top w:w="15" w:type="dxa"/>
              <w:left w:w="15" w:type="dxa"/>
              <w:bottom w:w="0" w:type="dxa"/>
              <w:right w:w="15" w:type="dxa"/>
            </w:tcMar>
            <w:vAlign w:val="center"/>
            <w:hideMark/>
          </w:tcPr>
          <w:p w14:paraId="41EEB3E2" w14:textId="77777777" w:rsidR="005F2397" w:rsidRPr="005368C2" w:rsidRDefault="005F2397" w:rsidP="005F2397">
            <w:r w:rsidRPr="005368C2">
              <w:t xml:space="preserve">$100 </w:t>
            </w:r>
          </w:p>
        </w:tc>
        <w:tc>
          <w:tcPr>
            <w:tcW w:w="144" w:type="dxa"/>
            <w:tcBorders>
              <w:top w:val="nil"/>
              <w:left w:val="nil"/>
              <w:bottom w:val="nil"/>
              <w:right w:val="nil"/>
            </w:tcBorders>
            <w:shd w:val="clear" w:color="auto" w:fill="auto"/>
            <w:tcMar>
              <w:top w:w="15" w:type="dxa"/>
              <w:left w:w="15" w:type="dxa"/>
              <w:bottom w:w="0" w:type="dxa"/>
              <w:right w:w="15" w:type="dxa"/>
            </w:tcMar>
            <w:vAlign w:val="bottom"/>
            <w:hideMark/>
          </w:tcPr>
          <w:p w14:paraId="7D77B678" w14:textId="77777777" w:rsidR="005F2397" w:rsidRPr="005368C2" w:rsidRDefault="005F2397" w:rsidP="005F2397"/>
        </w:tc>
        <w:tc>
          <w:tcPr>
            <w:tcW w:w="1116" w:type="dxa"/>
            <w:tcBorders>
              <w:top w:val="nil"/>
              <w:left w:val="nil"/>
              <w:bottom w:val="nil"/>
              <w:right w:val="nil"/>
            </w:tcBorders>
            <w:shd w:val="clear" w:color="auto" w:fill="auto"/>
            <w:tcMar>
              <w:top w:w="15" w:type="dxa"/>
              <w:left w:w="15" w:type="dxa"/>
              <w:bottom w:w="0" w:type="dxa"/>
              <w:right w:w="15" w:type="dxa"/>
            </w:tcMar>
            <w:vAlign w:val="bottom"/>
            <w:hideMark/>
          </w:tcPr>
          <w:p w14:paraId="74A023D5" w14:textId="77777777" w:rsidR="005F2397" w:rsidRPr="005368C2" w:rsidRDefault="005F2397" w:rsidP="005F2397"/>
        </w:tc>
        <w:tc>
          <w:tcPr>
            <w:tcW w:w="721" w:type="dxa"/>
            <w:tcBorders>
              <w:top w:val="nil"/>
              <w:left w:val="nil"/>
              <w:bottom w:val="nil"/>
              <w:right w:val="nil"/>
            </w:tcBorders>
            <w:shd w:val="clear" w:color="auto" w:fill="auto"/>
            <w:tcMar>
              <w:top w:w="15" w:type="dxa"/>
              <w:left w:w="15" w:type="dxa"/>
              <w:bottom w:w="0" w:type="dxa"/>
              <w:right w:w="15" w:type="dxa"/>
            </w:tcMar>
            <w:vAlign w:val="bottom"/>
            <w:hideMark/>
          </w:tcPr>
          <w:p w14:paraId="3E8BA787" w14:textId="77777777" w:rsidR="005F2397" w:rsidRPr="005368C2" w:rsidRDefault="005F2397" w:rsidP="005F2397"/>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0EA6B758" w14:textId="77777777" w:rsidR="005F2397" w:rsidRPr="005368C2" w:rsidRDefault="005F2397" w:rsidP="005F2397"/>
        </w:tc>
        <w:tc>
          <w:tcPr>
            <w:tcW w:w="904" w:type="dxa"/>
            <w:tcBorders>
              <w:top w:val="nil"/>
              <w:left w:val="nil"/>
              <w:bottom w:val="nil"/>
              <w:right w:val="nil"/>
            </w:tcBorders>
            <w:shd w:val="clear" w:color="auto" w:fill="auto"/>
            <w:tcMar>
              <w:top w:w="15" w:type="dxa"/>
              <w:left w:w="15" w:type="dxa"/>
              <w:bottom w:w="0" w:type="dxa"/>
              <w:right w:w="15" w:type="dxa"/>
            </w:tcMar>
            <w:vAlign w:val="bottom"/>
            <w:hideMark/>
          </w:tcPr>
          <w:p w14:paraId="2CD46185" w14:textId="77777777" w:rsidR="005F2397" w:rsidRPr="005368C2" w:rsidRDefault="005F2397" w:rsidP="005F2397"/>
        </w:tc>
        <w:tc>
          <w:tcPr>
            <w:tcW w:w="801" w:type="dxa"/>
            <w:tcBorders>
              <w:top w:val="nil"/>
              <w:left w:val="nil"/>
              <w:bottom w:val="nil"/>
              <w:right w:val="nil"/>
            </w:tcBorders>
            <w:shd w:val="clear" w:color="auto" w:fill="auto"/>
            <w:tcMar>
              <w:top w:w="15" w:type="dxa"/>
              <w:left w:w="15" w:type="dxa"/>
              <w:bottom w:w="0" w:type="dxa"/>
              <w:right w:w="15" w:type="dxa"/>
            </w:tcMar>
            <w:vAlign w:val="bottom"/>
            <w:hideMark/>
          </w:tcPr>
          <w:p w14:paraId="6AADE7C8" w14:textId="77777777" w:rsidR="005F2397" w:rsidRPr="005368C2" w:rsidRDefault="005F2397" w:rsidP="005F2397"/>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14:paraId="2CA1D3E6" w14:textId="77777777" w:rsidR="005F2397" w:rsidRPr="005368C2" w:rsidRDefault="005F2397" w:rsidP="005F2397"/>
        </w:tc>
      </w:tr>
      <w:tr w:rsidR="000E3B15" w:rsidRPr="005368C2" w14:paraId="2E17309C" w14:textId="77777777" w:rsidTr="000E3B15">
        <w:trPr>
          <w:trHeight w:val="20"/>
          <w:jc w:val="center"/>
        </w:trPr>
        <w:tc>
          <w:tcPr>
            <w:tcW w:w="1383" w:type="dxa"/>
            <w:tcBorders>
              <w:top w:val="nil"/>
              <w:left w:val="nil"/>
              <w:bottom w:val="nil"/>
              <w:right w:val="nil"/>
            </w:tcBorders>
            <w:shd w:val="clear" w:color="auto" w:fill="auto"/>
            <w:tcMar>
              <w:top w:w="15" w:type="dxa"/>
              <w:left w:w="15" w:type="dxa"/>
              <w:bottom w:w="0" w:type="dxa"/>
              <w:right w:w="15" w:type="dxa"/>
            </w:tcMar>
            <w:vAlign w:val="center"/>
            <w:hideMark/>
          </w:tcPr>
          <w:p w14:paraId="72B7C5E5" w14:textId="77777777" w:rsidR="005F2397" w:rsidRPr="005368C2" w:rsidRDefault="005F2397" w:rsidP="005F2397">
            <w:r w:rsidRPr="005368C2">
              <w:t>Coupon</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0F2FD3B6" w14:textId="77777777" w:rsidR="005F2397" w:rsidRPr="005368C2" w:rsidRDefault="005F2397" w:rsidP="005F2397"/>
        </w:tc>
        <w:tc>
          <w:tcPr>
            <w:tcW w:w="1440" w:type="dxa"/>
            <w:tcBorders>
              <w:top w:val="nil"/>
              <w:left w:val="nil"/>
              <w:bottom w:val="nil"/>
              <w:right w:val="nil"/>
            </w:tcBorders>
            <w:shd w:val="clear" w:color="auto" w:fill="auto"/>
            <w:tcMar>
              <w:top w:w="15" w:type="dxa"/>
              <w:left w:w="15" w:type="dxa"/>
              <w:bottom w:w="0" w:type="dxa"/>
              <w:right w:w="15" w:type="dxa"/>
            </w:tcMar>
            <w:vAlign w:val="center"/>
            <w:hideMark/>
          </w:tcPr>
          <w:p w14:paraId="38D9A7C9" w14:textId="77777777" w:rsidR="005F2397" w:rsidRPr="005368C2" w:rsidRDefault="005F2397" w:rsidP="005F2397">
            <w:r w:rsidRPr="005368C2">
              <w:t>11%</w:t>
            </w:r>
          </w:p>
        </w:tc>
        <w:tc>
          <w:tcPr>
            <w:tcW w:w="144" w:type="dxa"/>
            <w:tcBorders>
              <w:top w:val="nil"/>
              <w:left w:val="nil"/>
              <w:bottom w:val="nil"/>
              <w:right w:val="nil"/>
            </w:tcBorders>
            <w:shd w:val="clear" w:color="auto" w:fill="auto"/>
            <w:tcMar>
              <w:top w:w="15" w:type="dxa"/>
              <w:left w:w="15" w:type="dxa"/>
              <w:bottom w:w="0" w:type="dxa"/>
              <w:right w:w="15" w:type="dxa"/>
            </w:tcMar>
            <w:vAlign w:val="bottom"/>
            <w:hideMark/>
          </w:tcPr>
          <w:p w14:paraId="1106AC7A" w14:textId="77777777" w:rsidR="005F2397" w:rsidRPr="005368C2" w:rsidRDefault="005F2397" w:rsidP="005F2397"/>
        </w:tc>
        <w:tc>
          <w:tcPr>
            <w:tcW w:w="1116" w:type="dxa"/>
            <w:tcBorders>
              <w:top w:val="nil"/>
              <w:left w:val="nil"/>
              <w:bottom w:val="nil"/>
              <w:right w:val="nil"/>
            </w:tcBorders>
            <w:shd w:val="clear" w:color="auto" w:fill="auto"/>
            <w:tcMar>
              <w:top w:w="15" w:type="dxa"/>
              <w:left w:w="15" w:type="dxa"/>
              <w:bottom w:w="0" w:type="dxa"/>
              <w:right w:w="15" w:type="dxa"/>
            </w:tcMar>
            <w:vAlign w:val="bottom"/>
            <w:hideMark/>
          </w:tcPr>
          <w:p w14:paraId="481391B9" w14:textId="77777777" w:rsidR="005F2397" w:rsidRPr="005368C2" w:rsidRDefault="005F2397" w:rsidP="005F2397"/>
        </w:tc>
        <w:tc>
          <w:tcPr>
            <w:tcW w:w="721" w:type="dxa"/>
            <w:tcBorders>
              <w:top w:val="nil"/>
              <w:left w:val="nil"/>
              <w:bottom w:val="nil"/>
              <w:right w:val="nil"/>
            </w:tcBorders>
            <w:shd w:val="clear" w:color="auto" w:fill="auto"/>
            <w:tcMar>
              <w:top w:w="15" w:type="dxa"/>
              <w:left w:w="15" w:type="dxa"/>
              <w:bottom w:w="0" w:type="dxa"/>
              <w:right w:w="15" w:type="dxa"/>
            </w:tcMar>
            <w:vAlign w:val="bottom"/>
            <w:hideMark/>
          </w:tcPr>
          <w:p w14:paraId="31CA3209" w14:textId="77777777" w:rsidR="005F2397" w:rsidRPr="005368C2" w:rsidRDefault="005F2397" w:rsidP="005F2397"/>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34EE5637" w14:textId="77777777" w:rsidR="005F2397" w:rsidRPr="005368C2" w:rsidRDefault="005F2397" w:rsidP="005F2397"/>
        </w:tc>
        <w:tc>
          <w:tcPr>
            <w:tcW w:w="904" w:type="dxa"/>
            <w:tcBorders>
              <w:top w:val="nil"/>
              <w:left w:val="nil"/>
              <w:bottom w:val="nil"/>
              <w:right w:val="nil"/>
            </w:tcBorders>
            <w:shd w:val="clear" w:color="auto" w:fill="auto"/>
            <w:tcMar>
              <w:top w:w="15" w:type="dxa"/>
              <w:left w:w="15" w:type="dxa"/>
              <w:bottom w:w="0" w:type="dxa"/>
              <w:right w:w="15" w:type="dxa"/>
            </w:tcMar>
            <w:vAlign w:val="bottom"/>
            <w:hideMark/>
          </w:tcPr>
          <w:p w14:paraId="366E58BE" w14:textId="77777777" w:rsidR="005F2397" w:rsidRPr="005368C2" w:rsidRDefault="005F2397" w:rsidP="005F2397"/>
        </w:tc>
        <w:tc>
          <w:tcPr>
            <w:tcW w:w="801" w:type="dxa"/>
            <w:tcBorders>
              <w:top w:val="nil"/>
              <w:left w:val="nil"/>
              <w:bottom w:val="nil"/>
              <w:right w:val="nil"/>
            </w:tcBorders>
            <w:shd w:val="clear" w:color="auto" w:fill="auto"/>
            <w:tcMar>
              <w:top w:w="15" w:type="dxa"/>
              <w:left w:w="15" w:type="dxa"/>
              <w:bottom w:w="0" w:type="dxa"/>
              <w:right w:w="15" w:type="dxa"/>
            </w:tcMar>
            <w:vAlign w:val="bottom"/>
            <w:hideMark/>
          </w:tcPr>
          <w:p w14:paraId="424F45EB" w14:textId="77777777" w:rsidR="005F2397" w:rsidRPr="005368C2" w:rsidRDefault="005F2397" w:rsidP="005F2397"/>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14:paraId="763A1A7D" w14:textId="77777777" w:rsidR="005F2397" w:rsidRPr="005368C2" w:rsidRDefault="005F2397" w:rsidP="005F2397"/>
        </w:tc>
      </w:tr>
      <w:tr w:rsidR="005F2397" w:rsidRPr="005368C2" w14:paraId="53A25C0D" w14:textId="77777777" w:rsidTr="000E3B15">
        <w:trPr>
          <w:trHeight w:val="20"/>
          <w:jc w:val="center"/>
        </w:trPr>
        <w:tc>
          <w:tcPr>
            <w:tcW w:w="255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AB0AC9C" w14:textId="77777777" w:rsidR="005F2397" w:rsidRPr="005368C2" w:rsidRDefault="005F2397" w:rsidP="005F2397">
            <w:r w:rsidRPr="005368C2">
              <w:t>Quoted Price (Clean)</w:t>
            </w:r>
          </w:p>
        </w:tc>
        <w:tc>
          <w:tcPr>
            <w:tcW w:w="1440" w:type="dxa"/>
            <w:tcBorders>
              <w:top w:val="nil"/>
              <w:left w:val="nil"/>
              <w:bottom w:val="nil"/>
              <w:right w:val="nil"/>
            </w:tcBorders>
            <w:shd w:val="clear" w:color="auto" w:fill="auto"/>
            <w:tcMar>
              <w:top w:w="15" w:type="dxa"/>
              <w:left w:w="15" w:type="dxa"/>
              <w:bottom w:w="0" w:type="dxa"/>
              <w:right w:w="15" w:type="dxa"/>
            </w:tcMar>
            <w:vAlign w:val="center"/>
            <w:hideMark/>
          </w:tcPr>
          <w:p w14:paraId="76DAB1A3" w14:textId="77777777" w:rsidR="005F2397" w:rsidRPr="005368C2" w:rsidRDefault="005F2397" w:rsidP="005F2397">
            <w:r w:rsidRPr="005368C2">
              <w:t xml:space="preserve">$95.50 </w:t>
            </w:r>
          </w:p>
        </w:tc>
        <w:tc>
          <w:tcPr>
            <w:tcW w:w="144" w:type="dxa"/>
            <w:tcBorders>
              <w:top w:val="nil"/>
              <w:left w:val="nil"/>
              <w:bottom w:val="nil"/>
              <w:right w:val="nil"/>
            </w:tcBorders>
            <w:shd w:val="clear" w:color="auto" w:fill="auto"/>
            <w:tcMar>
              <w:top w:w="15" w:type="dxa"/>
              <w:left w:w="15" w:type="dxa"/>
              <w:bottom w:w="0" w:type="dxa"/>
              <w:right w:w="15" w:type="dxa"/>
            </w:tcMar>
            <w:vAlign w:val="bottom"/>
            <w:hideMark/>
          </w:tcPr>
          <w:p w14:paraId="3EDDB9AB" w14:textId="77777777" w:rsidR="005F2397" w:rsidRPr="005368C2" w:rsidRDefault="005F2397" w:rsidP="005F2397"/>
        </w:tc>
        <w:tc>
          <w:tcPr>
            <w:tcW w:w="1116" w:type="dxa"/>
            <w:tcBorders>
              <w:top w:val="nil"/>
              <w:left w:val="nil"/>
              <w:bottom w:val="nil"/>
              <w:right w:val="nil"/>
            </w:tcBorders>
            <w:shd w:val="clear" w:color="auto" w:fill="auto"/>
            <w:tcMar>
              <w:top w:w="15" w:type="dxa"/>
              <w:left w:w="15" w:type="dxa"/>
              <w:bottom w:w="0" w:type="dxa"/>
              <w:right w:w="15" w:type="dxa"/>
            </w:tcMar>
            <w:vAlign w:val="bottom"/>
            <w:hideMark/>
          </w:tcPr>
          <w:p w14:paraId="5B28ADE9" w14:textId="77777777" w:rsidR="005F2397" w:rsidRPr="005368C2" w:rsidRDefault="005F2397" w:rsidP="005F2397"/>
        </w:tc>
        <w:tc>
          <w:tcPr>
            <w:tcW w:w="721" w:type="dxa"/>
            <w:tcBorders>
              <w:top w:val="nil"/>
              <w:left w:val="nil"/>
              <w:bottom w:val="nil"/>
              <w:right w:val="nil"/>
            </w:tcBorders>
            <w:shd w:val="clear" w:color="auto" w:fill="auto"/>
            <w:tcMar>
              <w:top w:w="15" w:type="dxa"/>
              <w:left w:w="15" w:type="dxa"/>
              <w:bottom w:w="0" w:type="dxa"/>
              <w:right w:w="15" w:type="dxa"/>
            </w:tcMar>
            <w:vAlign w:val="bottom"/>
            <w:hideMark/>
          </w:tcPr>
          <w:p w14:paraId="42A4A6DA" w14:textId="77777777" w:rsidR="005F2397" w:rsidRPr="005368C2" w:rsidRDefault="005F2397" w:rsidP="005F2397"/>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41A1BF8E" w14:textId="77777777" w:rsidR="005F2397" w:rsidRPr="005368C2" w:rsidRDefault="005F2397" w:rsidP="005F2397"/>
        </w:tc>
        <w:tc>
          <w:tcPr>
            <w:tcW w:w="904" w:type="dxa"/>
            <w:tcBorders>
              <w:top w:val="nil"/>
              <w:left w:val="nil"/>
              <w:bottom w:val="nil"/>
              <w:right w:val="nil"/>
            </w:tcBorders>
            <w:shd w:val="clear" w:color="auto" w:fill="auto"/>
            <w:tcMar>
              <w:top w:w="15" w:type="dxa"/>
              <w:left w:w="15" w:type="dxa"/>
              <w:bottom w:w="0" w:type="dxa"/>
              <w:right w:w="15" w:type="dxa"/>
            </w:tcMar>
            <w:vAlign w:val="bottom"/>
            <w:hideMark/>
          </w:tcPr>
          <w:p w14:paraId="753E7390" w14:textId="77777777" w:rsidR="005F2397" w:rsidRPr="005368C2" w:rsidRDefault="005F2397" w:rsidP="005F2397"/>
        </w:tc>
        <w:tc>
          <w:tcPr>
            <w:tcW w:w="801" w:type="dxa"/>
            <w:tcBorders>
              <w:top w:val="nil"/>
              <w:left w:val="nil"/>
              <w:bottom w:val="nil"/>
              <w:right w:val="nil"/>
            </w:tcBorders>
            <w:shd w:val="clear" w:color="auto" w:fill="auto"/>
            <w:tcMar>
              <w:top w:w="15" w:type="dxa"/>
              <w:left w:w="15" w:type="dxa"/>
              <w:bottom w:w="0" w:type="dxa"/>
              <w:right w:w="15" w:type="dxa"/>
            </w:tcMar>
            <w:vAlign w:val="bottom"/>
            <w:hideMark/>
          </w:tcPr>
          <w:p w14:paraId="77E4585D" w14:textId="77777777" w:rsidR="005F2397" w:rsidRPr="005368C2" w:rsidRDefault="005F2397" w:rsidP="005F2397"/>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14:paraId="0E1EEE23" w14:textId="77777777" w:rsidR="005F2397" w:rsidRPr="005368C2" w:rsidRDefault="005F2397" w:rsidP="005F2397"/>
        </w:tc>
      </w:tr>
      <w:tr w:rsidR="005F2397" w:rsidRPr="005368C2" w14:paraId="6660C73F" w14:textId="77777777" w:rsidTr="000E3B15">
        <w:trPr>
          <w:trHeight w:val="20"/>
          <w:jc w:val="center"/>
        </w:trPr>
        <w:tc>
          <w:tcPr>
            <w:tcW w:w="1383" w:type="dxa"/>
            <w:tcBorders>
              <w:top w:val="nil"/>
              <w:left w:val="nil"/>
              <w:bottom w:val="nil"/>
              <w:right w:val="nil"/>
            </w:tcBorders>
            <w:shd w:val="clear" w:color="auto" w:fill="auto"/>
            <w:tcMar>
              <w:top w:w="15" w:type="dxa"/>
              <w:left w:w="15" w:type="dxa"/>
              <w:bottom w:w="0" w:type="dxa"/>
              <w:right w:w="15" w:type="dxa"/>
            </w:tcMar>
            <w:vAlign w:val="bottom"/>
            <w:hideMark/>
          </w:tcPr>
          <w:p w14:paraId="16B2466D" w14:textId="77777777" w:rsidR="005F2397" w:rsidRPr="005368C2" w:rsidRDefault="005F2397" w:rsidP="005F2397"/>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
          <w:p w14:paraId="5044860F" w14:textId="77777777" w:rsidR="005F2397" w:rsidRPr="005368C2" w:rsidRDefault="005F2397" w:rsidP="005F2397"/>
        </w:tc>
        <w:tc>
          <w:tcPr>
            <w:tcW w:w="1440" w:type="dxa"/>
            <w:tcBorders>
              <w:top w:val="nil"/>
              <w:left w:val="nil"/>
              <w:bottom w:val="nil"/>
              <w:right w:val="nil"/>
            </w:tcBorders>
            <w:shd w:val="clear" w:color="auto" w:fill="auto"/>
            <w:tcMar>
              <w:top w:w="15" w:type="dxa"/>
              <w:left w:w="15" w:type="dxa"/>
              <w:bottom w:w="0" w:type="dxa"/>
              <w:right w:w="15" w:type="dxa"/>
            </w:tcMar>
            <w:vAlign w:val="bottom"/>
            <w:hideMark/>
          </w:tcPr>
          <w:p w14:paraId="6FD7CBB5" w14:textId="77777777" w:rsidR="005F2397" w:rsidRPr="005368C2" w:rsidRDefault="005F2397" w:rsidP="005F2397"/>
        </w:tc>
        <w:tc>
          <w:tcPr>
            <w:tcW w:w="144" w:type="dxa"/>
            <w:tcBorders>
              <w:top w:val="nil"/>
              <w:left w:val="nil"/>
              <w:bottom w:val="nil"/>
              <w:right w:val="nil"/>
            </w:tcBorders>
            <w:shd w:val="clear" w:color="auto" w:fill="auto"/>
            <w:tcMar>
              <w:top w:w="15" w:type="dxa"/>
              <w:left w:w="15" w:type="dxa"/>
              <w:bottom w:w="0" w:type="dxa"/>
              <w:right w:w="15" w:type="dxa"/>
            </w:tcMar>
            <w:vAlign w:val="bottom"/>
            <w:hideMark/>
          </w:tcPr>
          <w:p w14:paraId="44AECBED" w14:textId="77777777" w:rsidR="005F2397" w:rsidRPr="005368C2" w:rsidRDefault="005F2397" w:rsidP="005F2397"/>
        </w:tc>
        <w:tc>
          <w:tcPr>
            <w:tcW w:w="1116" w:type="dxa"/>
            <w:tcBorders>
              <w:top w:val="nil"/>
              <w:left w:val="nil"/>
              <w:bottom w:val="nil"/>
              <w:right w:val="nil"/>
            </w:tcBorders>
            <w:shd w:val="clear" w:color="auto" w:fill="auto"/>
            <w:tcMar>
              <w:top w:w="15" w:type="dxa"/>
              <w:left w:w="15" w:type="dxa"/>
              <w:bottom w:w="0" w:type="dxa"/>
              <w:right w:w="15" w:type="dxa"/>
            </w:tcMar>
            <w:vAlign w:val="bottom"/>
            <w:hideMark/>
          </w:tcPr>
          <w:p w14:paraId="00D20F9B" w14:textId="77777777" w:rsidR="005F2397" w:rsidRPr="005368C2" w:rsidRDefault="005F2397" w:rsidP="005F2397"/>
        </w:tc>
        <w:tc>
          <w:tcPr>
            <w:tcW w:w="721" w:type="dxa"/>
            <w:tcBorders>
              <w:top w:val="nil"/>
              <w:left w:val="nil"/>
              <w:bottom w:val="nil"/>
              <w:right w:val="nil"/>
            </w:tcBorders>
            <w:shd w:val="clear" w:color="auto" w:fill="auto"/>
            <w:tcMar>
              <w:top w:w="15" w:type="dxa"/>
              <w:left w:w="15" w:type="dxa"/>
              <w:bottom w:w="0" w:type="dxa"/>
              <w:right w:w="15" w:type="dxa"/>
            </w:tcMar>
            <w:vAlign w:val="bottom"/>
            <w:hideMark/>
          </w:tcPr>
          <w:p w14:paraId="15AD4BE2" w14:textId="77777777" w:rsidR="005F2397" w:rsidRPr="005368C2" w:rsidRDefault="005F2397" w:rsidP="005F2397"/>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3444D4C7" w14:textId="77777777" w:rsidR="005F2397" w:rsidRPr="005368C2" w:rsidRDefault="005F2397" w:rsidP="005F2397"/>
        </w:tc>
        <w:tc>
          <w:tcPr>
            <w:tcW w:w="904" w:type="dxa"/>
            <w:tcBorders>
              <w:top w:val="nil"/>
              <w:left w:val="nil"/>
              <w:bottom w:val="nil"/>
              <w:right w:val="nil"/>
            </w:tcBorders>
            <w:shd w:val="clear" w:color="auto" w:fill="auto"/>
            <w:tcMar>
              <w:top w:w="15" w:type="dxa"/>
              <w:left w:w="15" w:type="dxa"/>
              <w:bottom w:w="0" w:type="dxa"/>
              <w:right w:w="15" w:type="dxa"/>
            </w:tcMar>
            <w:vAlign w:val="bottom"/>
            <w:hideMark/>
          </w:tcPr>
          <w:p w14:paraId="4FA393B2" w14:textId="77777777" w:rsidR="005F2397" w:rsidRPr="005368C2" w:rsidRDefault="005F2397" w:rsidP="005F2397"/>
        </w:tc>
        <w:tc>
          <w:tcPr>
            <w:tcW w:w="801" w:type="dxa"/>
            <w:tcBorders>
              <w:top w:val="nil"/>
              <w:left w:val="nil"/>
              <w:bottom w:val="nil"/>
              <w:right w:val="nil"/>
            </w:tcBorders>
            <w:shd w:val="clear" w:color="auto" w:fill="auto"/>
            <w:tcMar>
              <w:top w:w="15" w:type="dxa"/>
              <w:left w:w="15" w:type="dxa"/>
              <w:bottom w:w="0" w:type="dxa"/>
              <w:right w:w="15" w:type="dxa"/>
            </w:tcMar>
            <w:vAlign w:val="bottom"/>
            <w:hideMark/>
          </w:tcPr>
          <w:p w14:paraId="5165FB1A" w14:textId="77777777" w:rsidR="005F2397" w:rsidRPr="005368C2" w:rsidRDefault="005F2397" w:rsidP="005F2397"/>
        </w:tc>
        <w:tc>
          <w:tcPr>
            <w:tcW w:w="874" w:type="dxa"/>
            <w:tcBorders>
              <w:top w:val="nil"/>
              <w:left w:val="nil"/>
              <w:bottom w:val="nil"/>
              <w:right w:val="nil"/>
            </w:tcBorders>
            <w:shd w:val="clear" w:color="auto" w:fill="auto"/>
            <w:tcMar>
              <w:top w:w="15" w:type="dxa"/>
              <w:left w:w="15" w:type="dxa"/>
              <w:bottom w:w="0" w:type="dxa"/>
              <w:right w:w="15" w:type="dxa"/>
            </w:tcMar>
            <w:vAlign w:val="center"/>
            <w:hideMark/>
          </w:tcPr>
          <w:p w14:paraId="505EF819" w14:textId="77777777" w:rsidR="005F2397" w:rsidRPr="005368C2" w:rsidRDefault="005F2397" w:rsidP="005F2397">
            <w:r w:rsidRPr="005368C2">
              <w:t>Dirty</w:t>
            </w:r>
          </w:p>
        </w:tc>
      </w:tr>
      <w:tr w:rsidR="005F2397" w:rsidRPr="005368C2" w14:paraId="1A22F26A" w14:textId="77777777" w:rsidTr="000E3B15">
        <w:trPr>
          <w:trHeight w:val="20"/>
          <w:jc w:val="center"/>
        </w:trPr>
        <w:tc>
          <w:tcPr>
            <w:tcW w:w="1383" w:type="dxa"/>
            <w:tcBorders>
              <w:top w:val="nil"/>
              <w:left w:val="nil"/>
              <w:bottom w:val="nil"/>
              <w:right w:val="nil"/>
            </w:tcBorders>
            <w:shd w:val="clear" w:color="auto" w:fill="auto"/>
            <w:tcMar>
              <w:top w:w="15" w:type="dxa"/>
              <w:left w:w="15" w:type="dxa"/>
              <w:bottom w:w="0" w:type="dxa"/>
              <w:right w:w="15" w:type="dxa"/>
            </w:tcMar>
            <w:vAlign w:val="center"/>
            <w:hideMark/>
          </w:tcPr>
          <w:p w14:paraId="29C8B8DE" w14:textId="77777777" w:rsidR="005F2397" w:rsidRPr="005368C2" w:rsidRDefault="005F2397" w:rsidP="005F2397">
            <w:r w:rsidRPr="005368C2">
              <w:t>Start</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1468F597" w14:textId="77777777" w:rsidR="005F2397" w:rsidRPr="005368C2" w:rsidRDefault="005F2397" w:rsidP="005F2397"/>
        </w:tc>
        <w:tc>
          <w:tcPr>
            <w:tcW w:w="1440" w:type="dxa"/>
            <w:tcBorders>
              <w:top w:val="nil"/>
              <w:left w:val="nil"/>
              <w:bottom w:val="nil"/>
              <w:right w:val="nil"/>
            </w:tcBorders>
            <w:shd w:val="clear" w:color="auto" w:fill="auto"/>
            <w:tcMar>
              <w:top w:w="15" w:type="dxa"/>
              <w:left w:w="15" w:type="dxa"/>
              <w:bottom w:w="0" w:type="dxa"/>
              <w:right w:w="15" w:type="dxa"/>
            </w:tcMar>
            <w:vAlign w:val="center"/>
            <w:hideMark/>
          </w:tcPr>
          <w:p w14:paraId="19A26CA3" w14:textId="50F85B9A" w:rsidR="005F2397" w:rsidRPr="005368C2" w:rsidRDefault="000E3B15" w:rsidP="005F2397">
            <w:r>
              <w:t xml:space="preserve">    </w:t>
            </w:r>
            <w:r w:rsidR="005F2397" w:rsidRPr="005368C2">
              <w:t>End</w:t>
            </w:r>
          </w:p>
        </w:tc>
        <w:tc>
          <w:tcPr>
            <w:tcW w:w="144" w:type="dxa"/>
            <w:tcBorders>
              <w:top w:val="nil"/>
              <w:left w:val="nil"/>
              <w:bottom w:val="nil"/>
              <w:right w:val="nil"/>
            </w:tcBorders>
            <w:shd w:val="clear" w:color="auto" w:fill="auto"/>
            <w:tcMar>
              <w:top w:w="15" w:type="dxa"/>
              <w:left w:w="15" w:type="dxa"/>
              <w:bottom w:w="0" w:type="dxa"/>
              <w:right w:w="15" w:type="dxa"/>
            </w:tcMar>
            <w:vAlign w:val="bottom"/>
            <w:hideMark/>
          </w:tcPr>
          <w:p w14:paraId="072E6756" w14:textId="77777777" w:rsidR="005F2397" w:rsidRPr="005368C2" w:rsidRDefault="005F2397" w:rsidP="005F2397"/>
        </w:tc>
        <w:tc>
          <w:tcPr>
            <w:tcW w:w="1116" w:type="dxa"/>
            <w:tcBorders>
              <w:top w:val="nil"/>
              <w:left w:val="nil"/>
              <w:bottom w:val="nil"/>
              <w:right w:val="nil"/>
            </w:tcBorders>
            <w:shd w:val="clear" w:color="auto" w:fill="auto"/>
            <w:tcMar>
              <w:top w:w="15" w:type="dxa"/>
              <w:left w:w="15" w:type="dxa"/>
              <w:bottom w:w="0" w:type="dxa"/>
              <w:right w:w="15" w:type="dxa"/>
            </w:tcMar>
            <w:vAlign w:val="center"/>
            <w:hideMark/>
          </w:tcPr>
          <w:p w14:paraId="1A3EF19C" w14:textId="77777777" w:rsidR="005F2397" w:rsidRPr="005368C2" w:rsidRDefault="005F2397" w:rsidP="005F2397">
            <w:r w:rsidRPr="005368C2">
              <w:t>Day</w:t>
            </w:r>
          </w:p>
        </w:tc>
        <w:tc>
          <w:tcPr>
            <w:tcW w:w="721" w:type="dxa"/>
            <w:tcBorders>
              <w:top w:val="nil"/>
              <w:left w:val="nil"/>
              <w:bottom w:val="nil"/>
              <w:right w:val="nil"/>
            </w:tcBorders>
            <w:shd w:val="clear" w:color="auto" w:fill="auto"/>
            <w:tcMar>
              <w:top w:w="15" w:type="dxa"/>
              <w:left w:w="15" w:type="dxa"/>
              <w:bottom w:w="0" w:type="dxa"/>
              <w:right w:w="15" w:type="dxa"/>
            </w:tcMar>
            <w:vAlign w:val="center"/>
            <w:hideMark/>
          </w:tcPr>
          <w:p w14:paraId="7BC7BD51" w14:textId="77777777" w:rsidR="005F2397" w:rsidRPr="005368C2" w:rsidRDefault="005F2397" w:rsidP="005F2397">
            <w:r w:rsidRPr="005368C2">
              <w:t>Days</w:t>
            </w:r>
          </w:p>
        </w:tc>
        <w:tc>
          <w:tcPr>
            <w:tcW w:w="602" w:type="dxa"/>
            <w:tcBorders>
              <w:top w:val="nil"/>
              <w:left w:val="nil"/>
              <w:bottom w:val="nil"/>
              <w:right w:val="nil"/>
            </w:tcBorders>
            <w:shd w:val="clear" w:color="auto" w:fill="auto"/>
            <w:tcMar>
              <w:top w:w="15" w:type="dxa"/>
              <w:left w:w="15" w:type="dxa"/>
              <w:bottom w:w="0" w:type="dxa"/>
              <w:right w:w="15" w:type="dxa"/>
            </w:tcMar>
            <w:vAlign w:val="center"/>
            <w:hideMark/>
          </w:tcPr>
          <w:p w14:paraId="38B6CFDA" w14:textId="77777777" w:rsidR="005F2397" w:rsidRPr="005368C2" w:rsidRDefault="005F2397" w:rsidP="005F2397">
            <w:r w:rsidRPr="005368C2">
              <w:t>Total</w:t>
            </w:r>
          </w:p>
        </w:tc>
        <w:tc>
          <w:tcPr>
            <w:tcW w:w="904" w:type="dxa"/>
            <w:tcBorders>
              <w:top w:val="nil"/>
              <w:left w:val="nil"/>
              <w:bottom w:val="nil"/>
              <w:right w:val="nil"/>
            </w:tcBorders>
            <w:shd w:val="clear" w:color="auto" w:fill="auto"/>
            <w:tcMar>
              <w:top w:w="15" w:type="dxa"/>
              <w:left w:w="15" w:type="dxa"/>
              <w:bottom w:w="0" w:type="dxa"/>
              <w:right w:w="15" w:type="dxa"/>
            </w:tcMar>
            <w:vAlign w:val="center"/>
            <w:hideMark/>
          </w:tcPr>
          <w:p w14:paraId="5850A8BF" w14:textId="77777777" w:rsidR="005F2397" w:rsidRPr="005368C2" w:rsidRDefault="005F2397" w:rsidP="005F2397"/>
        </w:tc>
        <w:tc>
          <w:tcPr>
            <w:tcW w:w="801" w:type="dxa"/>
            <w:tcBorders>
              <w:top w:val="nil"/>
              <w:left w:val="nil"/>
              <w:bottom w:val="nil"/>
              <w:right w:val="nil"/>
            </w:tcBorders>
            <w:shd w:val="clear" w:color="auto" w:fill="auto"/>
            <w:tcMar>
              <w:top w:w="15" w:type="dxa"/>
              <w:left w:w="15" w:type="dxa"/>
              <w:bottom w:w="0" w:type="dxa"/>
              <w:right w:w="15" w:type="dxa"/>
            </w:tcMar>
            <w:vAlign w:val="center"/>
            <w:hideMark/>
          </w:tcPr>
          <w:p w14:paraId="29669D53" w14:textId="77777777" w:rsidR="005F2397" w:rsidRPr="005368C2" w:rsidRDefault="005F2397" w:rsidP="005F2397"/>
        </w:tc>
        <w:tc>
          <w:tcPr>
            <w:tcW w:w="874" w:type="dxa"/>
            <w:tcBorders>
              <w:top w:val="nil"/>
              <w:left w:val="nil"/>
              <w:bottom w:val="nil"/>
              <w:right w:val="nil"/>
            </w:tcBorders>
            <w:shd w:val="clear" w:color="auto" w:fill="auto"/>
            <w:tcMar>
              <w:top w:w="15" w:type="dxa"/>
              <w:left w:w="15" w:type="dxa"/>
              <w:bottom w:w="0" w:type="dxa"/>
              <w:right w:w="15" w:type="dxa"/>
            </w:tcMar>
            <w:vAlign w:val="center"/>
            <w:hideMark/>
          </w:tcPr>
          <w:p w14:paraId="60AE4F3E" w14:textId="77777777" w:rsidR="005F2397" w:rsidRPr="005368C2" w:rsidRDefault="005F2397" w:rsidP="005F2397">
            <w:r w:rsidRPr="005368C2">
              <w:t>(Full)</w:t>
            </w:r>
          </w:p>
        </w:tc>
      </w:tr>
      <w:tr w:rsidR="000E3B15" w:rsidRPr="005368C2" w14:paraId="7025F653" w14:textId="77777777" w:rsidTr="000E3B15">
        <w:trPr>
          <w:trHeight w:val="20"/>
          <w:jc w:val="center"/>
        </w:trPr>
        <w:tc>
          <w:tcPr>
            <w:tcW w:w="138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9BA8DC5" w14:textId="77777777" w:rsidR="005F2397" w:rsidRPr="005368C2" w:rsidRDefault="005F2397" w:rsidP="005F2397">
            <w:r w:rsidRPr="005368C2">
              <w:t>Period</w:t>
            </w:r>
          </w:p>
        </w:tc>
        <w:tc>
          <w:tcPr>
            <w:tcW w:w="117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4DDA06D" w14:textId="77777777" w:rsidR="005F2397" w:rsidRPr="005368C2" w:rsidRDefault="005F2397" w:rsidP="005F2397">
            <w:r w:rsidRPr="005368C2">
              <w:t>Settle</w:t>
            </w:r>
          </w:p>
        </w:tc>
        <w:tc>
          <w:tcPr>
            <w:tcW w:w="144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560319E" w14:textId="62DF1030" w:rsidR="005F2397" w:rsidRPr="005368C2" w:rsidRDefault="000E3B15" w:rsidP="005F2397">
            <w:r>
              <w:t xml:space="preserve">    </w:t>
            </w:r>
            <w:r w:rsidR="005F2397" w:rsidRPr="005368C2">
              <w:t>Period</w:t>
            </w:r>
          </w:p>
        </w:tc>
        <w:tc>
          <w:tcPr>
            <w:tcW w:w="14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265C40D5" w14:textId="77777777" w:rsidR="005F2397" w:rsidRPr="005368C2" w:rsidRDefault="005F2397" w:rsidP="005F2397"/>
        </w:tc>
        <w:tc>
          <w:tcPr>
            <w:tcW w:w="1116"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C2FFB54" w14:textId="77777777" w:rsidR="005F2397" w:rsidRPr="005368C2" w:rsidRDefault="005F2397" w:rsidP="005F2397">
            <w:r w:rsidRPr="005368C2">
              <w:t>Count</w:t>
            </w:r>
          </w:p>
        </w:tc>
        <w:tc>
          <w:tcPr>
            <w:tcW w:w="721"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7C99817" w14:textId="77777777" w:rsidR="005F2397" w:rsidRPr="005368C2" w:rsidRDefault="005F2397" w:rsidP="005F2397">
            <w:r w:rsidRPr="005368C2">
              <w:t>Since</w:t>
            </w:r>
          </w:p>
        </w:tc>
        <w:tc>
          <w:tcPr>
            <w:tcW w:w="60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BDC6447" w14:textId="77777777" w:rsidR="005F2397" w:rsidRPr="005368C2" w:rsidRDefault="005F2397" w:rsidP="005F2397">
            <w:r w:rsidRPr="005368C2">
              <w:t>Days</w:t>
            </w:r>
          </w:p>
        </w:tc>
        <w:tc>
          <w:tcPr>
            <w:tcW w:w="9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0FFBAEE" w14:textId="77777777" w:rsidR="005F2397" w:rsidRPr="005368C2" w:rsidRDefault="005F2397" w:rsidP="005F2397">
            <w:r w:rsidRPr="005368C2">
              <w:t>Coupon</w:t>
            </w:r>
          </w:p>
        </w:tc>
        <w:tc>
          <w:tcPr>
            <w:tcW w:w="801"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DB30CB6" w14:textId="2FBD8D60" w:rsidR="005F2397" w:rsidRPr="005368C2" w:rsidRDefault="000E3B15" w:rsidP="005F2397">
            <w:r>
              <w:t xml:space="preserve">  </w:t>
            </w:r>
            <w:r w:rsidR="005F2397" w:rsidRPr="005368C2">
              <w:t>AI</w:t>
            </w:r>
          </w:p>
        </w:tc>
        <w:tc>
          <w:tcPr>
            <w:tcW w:w="87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8FB6A33" w14:textId="77777777" w:rsidR="005F2397" w:rsidRPr="005368C2" w:rsidRDefault="005F2397" w:rsidP="005F2397">
            <w:r w:rsidRPr="005368C2">
              <w:t>Price</w:t>
            </w:r>
          </w:p>
        </w:tc>
      </w:tr>
      <w:tr w:rsidR="000E3B15" w:rsidRPr="005368C2" w14:paraId="58B8D038" w14:textId="77777777" w:rsidTr="000E3B15">
        <w:trPr>
          <w:trHeight w:val="20"/>
          <w:jc w:val="center"/>
        </w:trPr>
        <w:tc>
          <w:tcPr>
            <w:tcW w:w="138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B67B926" w14:textId="77777777" w:rsidR="005F2397" w:rsidRPr="005368C2" w:rsidRDefault="005F2397" w:rsidP="005F2397">
            <w:r w:rsidRPr="005368C2">
              <w:t>1/10/2010</w:t>
            </w:r>
          </w:p>
        </w:tc>
        <w:tc>
          <w:tcPr>
            <w:tcW w:w="117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536CF54" w14:textId="77777777" w:rsidR="005F2397" w:rsidRPr="005368C2" w:rsidRDefault="005F2397" w:rsidP="005F2397">
            <w:r w:rsidRPr="005368C2">
              <w:t>3/5/2010</w:t>
            </w:r>
          </w:p>
        </w:tc>
        <w:tc>
          <w:tcPr>
            <w:tcW w:w="144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2BCB257" w14:textId="227CFB33" w:rsidR="005F2397" w:rsidRPr="005368C2" w:rsidRDefault="000E3B15" w:rsidP="005F2397">
            <w:r>
              <w:t xml:space="preserve"> </w:t>
            </w:r>
            <w:r w:rsidR="005F2397" w:rsidRPr="005368C2">
              <w:t>7/10/2010</w:t>
            </w:r>
          </w:p>
        </w:tc>
        <w:tc>
          <w:tcPr>
            <w:tcW w:w="14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C1291DE" w14:textId="77777777" w:rsidR="005F2397" w:rsidRPr="005368C2" w:rsidRDefault="005F2397" w:rsidP="005F2397"/>
        </w:tc>
        <w:tc>
          <w:tcPr>
            <w:tcW w:w="111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F72B875" w14:textId="77777777" w:rsidR="005F2397" w:rsidRPr="005368C2" w:rsidRDefault="005F2397" w:rsidP="005F2397">
            <w:r w:rsidRPr="005368C2">
              <w:t>ACT/ACT</w:t>
            </w:r>
          </w:p>
        </w:tc>
        <w:tc>
          <w:tcPr>
            <w:tcW w:w="721"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F1B2CEF" w14:textId="77777777" w:rsidR="005F2397" w:rsidRPr="005368C2" w:rsidRDefault="005F2397" w:rsidP="005F2397">
            <w:r w:rsidRPr="005368C2">
              <w:t>54</w:t>
            </w:r>
          </w:p>
        </w:tc>
        <w:tc>
          <w:tcPr>
            <w:tcW w:w="60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0978ACA" w14:textId="77777777" w:rsidR="005F2397" w:rsidRPr="005368C2" w:rsidRDefault="005F2397" w:rsidP="005F2397">
            <w:r w:rsidRPr="005368C2">
              <w:t>181</w:t>
            </w:r>
          </w:p>
        </w:tc>
        <w:tc>
          <w:tcPr>
            <w:tcW w:w="9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0B4498B" w14:textId="77777777" w:rsidR="005F2397" w:rsidRPr="005368C2" w:rsidRDefault="005F2397" w:rsidP="005F2397">
            <w:r w:rsidRPr="005368C2">
              <w:t xml:space="preserve">$5.50 </w:t>
            </w:r>
          </w:p>
        </w:tc>
        <w:tc>
          <w:tcPr>
            <w:tcW w:w="801"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F760B05" w14:textId="77777777" w:rsidR="005F2397" w:rsidRPr="005368C2" w:rsidRDefault="005F2397" w:rsidP="005F2397">
            <w:r w:rsidRPr="005368C2">
              <w:t xml:space="preserve">$1.641 </w:t>
            </w:r>
          </w:p>
        </w:tc>
        <w:tc>
          <w:tcPr>
            <w:tcW w:w="87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E91C17E" w14:textId="77777777" w:rsidR="005F2397" w:rsidRPr="005368C2" w:rsidRDefault="005F2397" w:rsidP="005F2397">
            <w:r w:rsidRPr="005368C2">
              <w:t xml:space="preserve">$97.141 </w:t>
            </w:r>
          </w:p>
        </w:tc>
      </w:tr>
    </w:tbl>
    <w:p w14:paraId="4518DF31" w14:textId="77777777" w:rsidR="005F2397" w:rsidRPr="005368C2" w:rsidRDefault="005F2397" w:rsidP="005F2397">
      <w:r w:rsidRPr="005368C2">
        <w:t xml:space="preserve"> </w:t>
      </w:r>
    </w:p>
    <w:p w14:paraId="66373563" w14:textId="77777777" w:rsidR="005F2397" w:rsidRPr="005368C2" w:rsidRDefault="005F2397" w:rsidP="005F2397">
      <w:r w:rsidRPr="005368C2">
        <w:t>The flat price is also called the “clean price” or simply the “price”. The full price is also called the “dirty price” or the “invoice price”.</w:t>
      </w:r>
    </w:p>
    <w:p w14:paraId="6F0807F4" w14:textId="77777777" w:rsidR="005F2397" w:rsidRDefault="005F2397" w:rsidP="005F2397">
      <w:r w:rsidRPr="005368C2">
        <w:t xml:space="preserve">When the accrued interest of a bond is </w:t>
      </w:r>
      <w:proofErr w:type="gramStart"/>
      <w:r w:rsidRPr="005368C2">
        <w:t>zero</w:t>
      </w:r>
      <w:proofErr w:type="gramEnd"/>
      <w:r w:rsidRPr="005368C2">
        <w:t xml:space="preserve"> (i.e., when the settlement date is a coupon payment date) the flat and full prices of the bond are equal. When accrued interest is not zero, the amount paid/received for a bond (i.e., its full price) should equal the present value of its cash flows. </w:t>
      </w:r>
    </w:p>
    <w:p w14:paraId="4C98E3FA" w14:textId="77777777" w:rsidR="000E3B15" w:rsidRPr="005368C2" w:rsidRDefault="000E3B15" w:rsidP="005F2397"/>
    <w:p w14:paraId="525F8E26" w14:textId="3C2A2AC5" w:rsidR="005F2397" w:rsidRPr="005368C2" w:rsidRDefault="005F2397" w:rsidP="005F2397">
      <w:r w:rsidRPr="005368C2">
        <w:t>If P is a bond’s flat price, and AI is the accrued interest, then the full price is the present value (PV) which is given by:</w:t>
      </w:r>
      <w:r w:rsidR="000E3B15">
        <w:t xml:space="preserve"> </w:t>
      </w:r>
      <w:r w:rsidRPr="005368C2">
        <w:t>P + AI = PV (future cash flows)</w:t>
      </w:r>
      <w:r w:rsidR="000E3B15">
        <w:t>, w</w:t>
      </w:r>
      <w:r w:rsidRPr="005368C2">
        <w:t>here AI equals the accrued interest and is given by:</w:t>
      </w:r>
    </w:p>
    <w:p w14:paraId="36DD27CA" w14:textId="77777777" w:rsidR="005F2397" w:rsidRPr="005368C2" w:rsidRDefault="005F2397" w:rsidP="005F2397">
      <w:r w:rsidRPr="005368C2">
        <w:rPr>
          <w:noProof/>
        </w:rPr>
        <w:drawing>
          <wp:inline distT="0" distB="0" distL="0" distR="0" wp14:anchorId="4D746726" wp14:editId="07686FE2">
            <wp:extent cx="3886200" cy="46011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887277" cy="460242"/>
                    </a:xfrm>
                    <a:prstGeom prst="rect">
                      <a:avLst/>
                    </a:prstGeom>
                    <a:noFill/>
                    <a:ln>
                      <a:noFill/>
                    </a:ln>
                  </pic:spPr>
                </pic:pic>
              </a:graphicData>
            </a:graphic>
          </wp:inline>
        </w:drawing>
      </w:r>
      <w:r w:rsidRPr="005368C2">
        <w:tab/>
      </w:r>
    </w:p>
    <w:p w14:paraId="5D4C3E02" w14:textId="77777777" w:rsidR="005F2397" w:rsidRPr="005368C2" w:rsidRDefault="005F2397" w:rsidP="005F2397">
      <w:r w:rsidRPr="005368C2">
        <w:br w:type="page"/>
      </w:r>
    </w:p>
    <w:p w14:paraId="50F3B375" w14:textId="77777777" w:rsidR="005F2397" w:rsidRDefault="005F2397" w:rsidP="005F2397">
      <w:r w:rsidRPr="005368C2">
        <w:t>To summarize, the full price of the bond equals the flat price plus accrued interest (if any). The invoice price is the amount paid by the buyer and received by the seller; therefore, it is the face amount multiplied by the full price. Here is another example:</w:t>
      </w:r>
    </w:p>
    <w:p w14:paraId="38B79977" w14:textId="77777777" w:rsidR="000E3B15" w:rsidRPr="005368C2" w:rsidRDefault="000E3B15" w:rsidP="005F2397"/>
    <w:tbl>
      <w:tblPr>
        <w:tblW w:w="9107" w:type="dxa"/>
        <w:tblLayout w:type="fixed"/>
        <w:tblCellMar>
          <w:left w:w="0" w:type="dxa"/>
          <w:right w:w="0" w:type="dxa"/>
        </w:tblCellMar>
        <w:tblLook w:val="04A0" w:firstRow="1" w:lastRow="0" w:firstColumn="1" w:lastColumn="0" w:noHBand="0" w:noVBand="1"/>
      </w:tblPr>
      <w:tblGrid>
        <w:gridCol w:w="1437"/>
        <w:gridCol w:w="1239"/>
        <w:gridCol w:w="1255"/>
        <w:gridCol w:w="316"/>
        <w:gridCol w:w="2003"/>
        <w:gridCol w:w="1496"/>
        <w:gridCol w:w="1361"/>
      </w:tblGrid>
      <w:tr w:rsidR="005F2397" w:rsidRPr="005368C2" w14:paraId="6123C0E7" w14:textId="77777777" w:rsidTr="000E3B15">
        <w:trPr>
          <w:trHeight w:val="288"/>
        </w:trPr>
        <w:tc>
          <w:tcPr>
            <w:tcW w:w="1437" w:type="dxa"/>
            <w:tcBorders>
              <w:top w:val="single" w:sz="4" w:space="0" w:color="000000"/>
              <w:left w:val="single" w:sz="4" w:space="0" w:color="000000"/>
              <w:bottom w:val="nil"/>
              <w:right w:val="nil"/>
            </w:tcBorders>
            <w:shd w:val="clear" w:color="auto" w:fill="auto"/>
            <w:tcMar>
              <w:top w:w="17" w:type="dxa"/>
              <w:left w:w="17" w:type="dxa"/>
              <w:bottom w:w="0" w:type="dxa"/>
              <w:right w:w="17" w:type="dxa"/>
            </w:tcMar>
            <w:vAlign w:val="center"/>
            <w:hideMark/>
          </w:tcPr>
          <w:p w14:paraId="30387C73" w14:textId="77777777" w:rsidR="005F2397" w:rsidRPr="005368C2" w:rsidRDefault="005F2397" w:rsidP="005F2397">
            <w:r w:rsidRPr="005368C2">
              <w:t>Par</w:t>
            </w:r>
          </w:p>
        </w:tc>
        <w:tc>
          <w:tcPr>
            <w:tcW w:w="1239" w:type="dxa"/>
            <w:tcBorders>
              <w:top w:val="single" w:sz="4" w:space="0" w:color="000000"/>
              <w:left w:val="nil"/>
              <w:bottom w:val="nil"/>
              <w:right w:val="nil"/>
            </w:tcBorders>
            <w:shd w:val="clear" w:color="auto" w:fill="auto"/>
            <w:tcMar>
              <w:top w:w="17" w:type="dxa"/>
              <w:left w:w="17" w:type="dxa"/>
              <w:bottom w:w="0" w:type="dxa"/>
              <w:right w:w="17" w:type="dxa"/>
            </w:tcMar>
            <w:vAlign w:val="center"/>
            <w:hideMark/>
          </w:tcPr>
          <w:p w14:paraId="020B25AB" w14:textId="77777777" w:rsidR="005F2397" w:rsidRPr="005368C2" w:rsidRDefault="005F2397" w:rsidP="005F2397">
            <w:r w:rsidRPr="005368C2">
              <w:t> </w:t>
            </w:r>
          </w:p>
        </w:tc>
        <w:tc>
          <w:tcPr>
            <w:tcW w:w="1255" w:type="dxa"/>
            <w:tcBorders>
              <w:top w:val="single" w:sz="4" w:space="0" w:color="000000"/>
              <w:left w:val="nil"/>
              <w:bottom w:val="nil"/>
              <w:right w:val="single" w:sz="4" w:space="0" w:color="000000"/>
            </w:tcBorders>
            <w:shd w:val="clear" w:color="auto" w:fill="auto"/>
            <w:tcMar>
              <w:top w:w="17" w:type="dxa"/>
              <w:left w:w="17" w:type="dxa"/>
              <w:bottom w:w="0" w:type="dxa"/>
              <w:right w:w="17" w:type="dxa"/>
            </w:tcMar>
            <w:vAlign w:val="center"/>
            <w:hideMark/>
          </w:tcPr>
          <w:p w14:paraId="00B0B517" w14:textId="77777777" w:rsidR="005F2397" w:rsidRPr="005368C2" w:rsidRDefault="005F2397" w:rsidP="005F2397">
            <w:r w:rsidRPr="005368C2">
              <w:t>$100.00</w:t>
            </w:r>
          </w:p>
        </w:tc>
        <w:tc>
          <w:tcPr>
            <w:tcW w:w="316" w:type="dxa"/>
            <w:tcBorders>
              <w:top w:val="nil"/>
              <w:left w:val="single" w:sz="4" w:space="0" w:color="000000"/>
              <w:bottom w:val="nil"/>
              <w:right w:val="single" w:sz="4" w:space="0" w:color="000000"/>
            </w:tcBorders>
            <w:shd w:val="clear" w:color="auto" w:fill="auto"/>
            <w:tcMar>
              <w:top w:w="17" w:type="dxa"/>
              <w:left w:w="17" w:type="dxa"/>
              <w:bottom w:w="0" w:type="dxa"/>
              <w:right w:w="17" w:type="dxa"/>
            </w:tcMar>
            <w:vAlign w:val="bottom"/>
            <w:hideMark/>
          </w:tcPr>
          <w:p w14:paraId="161FEE08" w14:textId="77777777" w:rsidR="005F2397" w:rsidRPr="005368C2" w:rsidRDefault="005F2397" w:rsidP="005F2397"/>
        </w:tc>
        <w:tc>
          <w:tcPr>
            <w:tcW w:w="3499" w:type="dxa"/>
            <w:gridSpan w:val="2"/>
            <w:tcBorders>
              <w:top w:val="single" w:sz="4" w:space="0" w:color="000000"/>
              <w:left w:val="single" w:sz="4" w:space="0" w:color="000000"/>
              <w:bottom w:val="nil"/>
              <w:right w:val="nil"/>
            </w:tcBorders>
            <w:shd w:val="clear" w:color="auto" w:fill="auto"/>
            <w:tcMar>
              <w:top w:w="17" w:type="dxa"/>
              <w:left w:w="17" w:type="dxa"/>
              <w:bottom w:w="0" w:type="dxa"/>
              <w:right w:w="17" w:type="dxa"/>
            </w:tcMar>
            <w:vAlign w:val="bottom"/>
            <w:hideMark/>
          </w:tcPr>
          <w:p w14:paraId="61FB55A1" w14:textId="77777777" w:rsidR="005F2397" w:rsidRPr="005368C2" w:rsidRDefault="005F2397" w:rsidP="005F2397">
            <w:r w:rsidRPr="005368C2">
              <w:t>Last Coupon</w:t>
            </w:r>
          </w:p>
        </w:tc>
        <w:tc>
          <w:tcPr>
            <w:tcW w:w="1361" w:type="dxa"/>
            <w:tcBorders>
              <w:top w:val="single" w:sz="4" w:space="0" w:color="000000"/>
              <w:left w:val="nil"/>
              <w:bottom w:val="nil"/>
              <w:right w:val="single" w:sz="4" w:space="0" w:color="000000"/>
            </w:tcBorders>
            <w:shd w:val="clear" w:color="auto" w:fill="auto"/>
            <w:tcMar>
              <w:top w:w="17" w:type="dxa"/>
              <w:left w:w="17" w:type="dxa"/>
              <w:bottom w:w="0" w:type="dxa"/>
              <w:right w:w="17" w:type="dxa"/>
            </w:tcMar>
            <w:vAlign w:val="bottom"/>
            <w:hideMark/>
          </w:tcPr>
          <w:p w14:paraId="0210FF6E" w14:textId="1E0479BB" w:rsidR="005F2397" w:rsidRPr="005368C2" w:rsidRDefault="000E3B15" w:rsidP="005F2397">
            <w:r>
              <w:t>1/01/2013</w:t>
            </w:r>
          </w:p>
        </w:tc>
      </w:tr>
      <w:tr w:rsidR="005F2397" w:rsidRPr="005368C2" w14:paraId="416B7D11" w14:textId="77777777" w:rsidTr="000E3B15">
        <w:trPr>
          <w:trHeight w:val="288"/>
        </w:trPr>
        <w:tc>
          <w:tcPr>
            <w:tcW w:w="1437" w:type="dxa"/>
            <w:tcBorders>
              <w:top w:val="nil"/>
              <w:left w:val="single" w:sz="4" w:space="0" w:color="000000"/>
              <w:bottom w:val="nil"/>
              <w:right w:val="nil"/>
            </w:tcBorders>
            <w:shd w:val="clear" w:color="auto" w:fill="auto"/>
            <w:tcMar>
              <w:top w:w="17" w:type="dxa"/>
              <w:left w:w="17" w:type="dxa"/>
              <w:bottom w:w="0" w:type="dxa"/>
              <w:right w:w="17" w:type="dxa"/>
            </w:tcMar>
            <w:vAlign w:val="center"/>
            <w:hideMark/>
          </w:tcPr>
          <w:p w14:paraId="33AC42A0" w14:textId="77777777" w:rsidR="005F2397" w:rsidRPr="005368C2" w:rsidRDefault="005F2397" w:rsidP="005F2397">
            <w:r w:rsidRPr="005368C2">
              <w:t>Yield</w:t>
            </w:r>
          </w:p>
        </w:tc>
        <w:tc>
          <w:tcPr>
            <w:tcW w:w="1239" w:type="dxa"/>
            <w:tcBorders>
              <w:top w:val="nil"/>
              <w:left w:val="nil"/>
              <w:bottom w:val="nil"/>
              <w:right w:val="nil"/>
            </w:tcBorders>
            <w:shd w:val="clear" w:color="auto" w:fill="auto"/>
            <w:tcMar>
              <w:top w:w="17" w:type="dxa"/>
              <w:left w:w="17" w:type="dxa"/>
              <w:bottom w:w="0" w:type="dxa"/>
              <w:right w:w="17" w:type="dxa"/>
            </w:tcMar>
            <w:vAlign w:val="center"/>
            <w:hideMark/>
          </w:tcPr>
          <w:p w14:paraId="7284C365" w14:textId="77777777" w:rsidR="005F2397" w:rsidRPr="005368C2" w:rsidRDefault="005F2397" w:rsidP="005F2397">
            <w:r w:rsidRPr="005368C2">
              <w:t> </w:t>
            </w:r>
          </w:p>
        </w:tc>
        <w:tc>
          <w:tcPr>
            <w:tcW w:w="1255" w:type="dxa"/>
            <w:tcBorders>
              <w:top w:val="nil"/>
              <w:left w:val="nil"/>
              <w:bottom w:val="nil"/>
              <w:right w:val="single" w:sz="4" w:space="0" w:color="000000"/>
            </w:tcBorders>
            <w:shd w:val="clear" w:color="auto" w:fill="auto"/>
            <w:tcMar>
              <w:top w:w="17" w:type="dxa"/>
              <w:left w:w="17" w:type="dxa"/>
              <w:bottom w:w="0" w:type="dxa"/>
              <w:right w:w="17" w:type="dxa"/>
            </w:tcMar>
            <w:vAlign w:val="center"/>
            <w:hideMark/>
          </w:tcPr>
          <w:p w14:paraId="6A4900A3" w14:textId="77777777" w:rsidR="005F2397" w:rsidRPr="005368C2" w:rsidRDefault="005F2397" w:rsidP="005F2397">
            <w:r w:rsidRPr="005368C2">
              <w:t>4%</w:t>
            </w:r>
          </w:p>
        </w:tc>
        <w:tc>
          <w:tcPr>
            <w:tcW w:w="316" w:type="dxa"/>
            <w:tcBorders>
              <w:top w:val="nil"/>
              <w:left w:val="single" w:sz="4" w:space="0" w:color="000000"/>
              <w:bottom w:val="nil"/>
              <w:right w:val="single" w:sz="4" w:space="0" w:color="000000"/>
            </w:tcBorders>
            <w:shd w:val="clear" w:color="auto" w:fill="auto"/>
            <w:tcMar>
              <w:top w:w="17" w:type="dxa"/>
              <w:left w:w="17" w:type="dxa"/>
              <w:bottom w:w="0" w:type="dxa"/>
              <w:right w:w="17" w:type="dxa"/>
            </w:tcMar>
            <w:vAlign w:val="bottom"/>
            <w:hideMark/>
          </w:tcPr>
          <w:p w14:paraId="0DAA4C4D" w14:textId="77777777" w:rsidR="005F2397" w:rsidRPr="005368C2" w:rsidRDefault="005F2397" w:rsidP="005F2397"/>
        </w:tc>
        <w:tc>
          <w:tcPr>
            <w:tcW w:w="3499" w:type="dxa"/>
            <w:gridSpan w:val="2"/>
            <w:tcBorders>
              <w:top w:val="nil"/>
              <w:left w:val="single" w:sz="4" w:space="0" w:color="000000"/>
              <w:bottom w:val="nil"/>
              <w:right w:val="nil"/>
            </w:tcBorders>
            <w:shd w:val="clear" w:color="auto" w:fill="auto"/>
            <w:tcMar>
              <w:top w:w="17" w:type="dxa"/>
              <w:left w:w="17" w:type="dxa"/>
              <w:bottom w:w="0" w:type="dxa"/>
              <w:right w:w="17" w:type="dxa"/>
            </w:tcMar>
            <w:vAlign w:val="bottom"/>
            <w:hideMark/>
          </w:tcPr>
          <w:p w14:paraId="593DECB4" w14:textId="77777777" w:rsidR="005F2397" w:rsidRPr="005368C2" w:rsidRDefault="005F2397" w:rsidP="005F2397">
            <w:r w:rsidRPr="005368C2">
              <w:t>Settlement</w:t>
            </w:r>
          </w:p>
        </w:tc>
        <w:tc>
          <w:tcPr>
            <w:tcW w:w="1361" w:type="dxa"/>
            <w:tcBorders>
              <w:top w:val="nil"/>
              <w:left w:val="nil"/>
              <w:bottom w:val="nil"/>
              <w:right w:val="single" w:sz="4" w:space="0" w:color="000000"/>
            </w:tcBorders>
            <w:shd w:val="clear" w:color="auto" w:fill="auto"/>
            <w:tcMar>
              <w:top w:w="17" w:type="dxa"/>
              <w:left w:w="17" w:type="dxa"/>
              <w:bottom w:w="0" w:type="dxa"/>
              <w:right w:w="17" w:type="dxa"/>
            </w:tcMar>
            <w:vAlign w:val="bottom"/>
            <w:hideMark/>
          </w:tcPr>
          <w:p w14:paraId="37AEA137" w14:textId="30A8CAFA" w:rsidR="005F2397" w:rsidRPr="005368C2" w:rsidRDefault="000E3B15" w:rsidP="005F2397">
            <w:r>
              <w:t>5/16/2013</w:t>
            </w:r>
          </w:p>
        </w:tc>
      </w:tr>
      <w:tr w:rsidR="005F2397" w:rsidRPr="005368C2" w14:paraId="03471003" w14:textId="77777777" w:rsidTr="000E3B15">
        <w:trPr>
          <w:trHeight w:val="288"/>
        </w:trPr>
        <w:tc>
          <w:tcPr>
            <w:tcW w:w="1437" w:type="dxa"/>
            <w:tcBorders>
              <w:top w:val="nil"/>
              <w:left w:val="single" w:sz="4" w:space="0" w:color="000000"/>
              <w:bottom w:val="nil"/>
              <w:right w:val="nil"/>
            </w:tcBorders>
            <w:shd w:val="clear" w:color="auto" w:fill="auto"/>
            <w:tcMar>
              <w:top w:w="17" w:type="dxa"/>
              <w:left w:w="17" w:type="dxa"/>
              <w:bottom w:w="0" w:type="dxa"/>
              <w:right w:w="17" w:type="dxa"/>
            </w:tcMar>
            <w:vAlign w:val="center"/>
            <w:hideMark/>
          </w:tcPr>
          <w:p w14:paraId="53A9D6F5" w14:textId="77777777" w:rsidR="005F2397" w:rsidRPr="005368C2" w:rsidRDefault="005F2397" w:rsidP="005F2397">
            <w:r w:rsidRPr="005368C2">
              <w:t>Coupon (%)</w:t>
            </w:r>
          </w:p>
        </w:tc>
        <w:tc>
          <w:tcPr>
            <w:tcW w:w="1239" w:type="dxa"/>
            <w:tcBorders>
              <w:top w:val="nil"/>
              <w:left w:val="nil"/>
              <w:bottom w:val="nil"/>
              <w:right w:val="nil"/>
            </w:tcBorders>
            <w:shd w:val="clear" w:color="auto" w:fill="auto"/>
            <w:tcMar>
              <w:top w:w="17" w:type="dxa"/>
              <w:left w:w="17" w:type="dxa"/>
              <w:bottom w:w="0" w:type="dxa"/>
              <w:right w:w="17" w:type="dxa"/>
            </w:tcMar>
            <w:vAlign w:val="center"/>
            <w:hideMark/>
          </w:tcPr>
          <w:p w14:paraId="35A8506B" w14:textId="77777777" w:rsidR="005F2397" w:rsidRPr="005368C2" w:rsidRDefault="005F2397" w:rsidP="005F2397">
            <w:r w:rsidRPr="005368C2">
              <w:t> </w:t>
            </w:r>
          </w:p>
        </w:tc>
        <w:tc>
          <w:tcPr>
            <w:tcW w:w="1255" w:type="dxa"/>
            <w:tcBorders>
              <w:top w:val="nil"/>
              <w:left w:val="nil"/>
              <w:bottom w:val="nil"/>
              <w:right w:val="single" w:sz="4" w:space="0" w:color="000000"/>
            </w:tcBorders>
            <w:shd w:val="clear" w:color="auto" w:fill="auto"/>
            <w:tcMar>
              <w:top w:w="17" w:type="dxa"/>
              <w:left w:w="17" w:type="dxa"/>
              <w:bottom w:w="0" w:type="dxa"/>
              <w:right w:w="17" w:type="dxa"/>
            </w:tcMar>
            <w:vAlign w:val="center"/>
            <w:hideMark/>
          </w:tcPr>
          <w:p w14:paraId="1521E36D" w14:textId="77777777" w:rsidR="005F2397" w:rsidRPr="005368C2" w:rsidRDefault="005F2397" w:rsidP="005F2397">
            <w:r w:rsidRPr="005368C2">
              <w:t>8%</w:t>
            </w:r>
          </w:p>
        </w:tc>
        <w:tc>
          <w:tcPr>
            <w:tcW w:w="316" w:type="dxa"/>
            <w:tcBorders>
              <w:top w:val="nil"/>
              <w:left w:val="single" w:sz="4" w:space="0" w:color="000000"/>
              <w:bottom w:val="nil"/>
              <w:right w:val="single" w:sz="4" w:space="0" w:color="000000"/>
            </w:tcBorders>
            <w:shd w:val="clear" w:color="auto" w:fill="auto"/>
            <w:tcMar>
              <w:top w:w="17" w:type="dxa"/>
              <w:left w:w="17" w:type="dxa"/>
              <w:bottom w:w="0" w:type="dxa"/>
              <w:right w:w="17" w:type="dxa"/>
            </w:tcMar>
            <w:vAlign w:val="bottom"/>
            <w:hideMark/>
          </w:tcPr>
          <w:p w14:paraId="501E9C2C" w14:textId="77777777" w:rsidR="005F2397" w:rsidRPr="005368C2" w:rsidRDefault="005F2397" w:rsidP="005F2397"/>
        </w:tc>
        <w:tc>
          <w:tcPr>
            <w:tcW w:w="3499" w:type="dxa"/>
            <w:gridSpan w:val="2"/>
            <w:tcBorders>
              <w:top w:val="nil"/>
              <w:left w:val="single" w:sz="4" w:space="0" w:color="000000"/>
              <w:bottom w:val="nil"/>
              <w:right w:val="nil"/>
            </w:tcBorders>
            <w:shd w:val="clear" w:color="auto" w:fill="auto"/>
            <w:tcMar>
              <w:top w:w="17" w:type="dxa"/>
              <w:left w:w="17" w:type="dxa"/>
              <w:bottom w:w="0" w:type="dxa"/>
              <w:right w:w="17" w:type="dxa"/>
            </w:tcMar>
            <w:vAlign w:val="bottom"/>
            <w:hideMark/>
          </w:tcPr>
          <w:p w14:paraId="415A1A14" w14:textId="77777777" w:rsidR="005F2397" w:rsidRPr="005368C2" w:rsidRDefault="005F2397" w:rsidP="005F2397">
            <w:r w:rsidRPr="005368C2">
              <w:t>Next Coupon</w:t>
            </w:r>
          </w:p>
        </w:tc>
        <w:tc>
          <w:tcPr>
            <w:tcW w:w="1361" w:type="dxa"/>
            <w:tcBorders>
              <w:top w:val="nil"/>
              <w:left w:val="nil"/>
              <w:bottom w:val="nil"/>
              <w:right w:val="single" w:sz="4" w:space="0" w:color="000000"/>
            </w:tcBorders>
            <w:shd w:val="clear" w:color="auto" w:fill="auto"/>
            <w:tcMar>
              <w:top w:w="17" w:type="dxa"/>
              <w:left w:w="17" w:type="dxa"/>
              <w:bottom w:w="0" w:type="dxa"/>
              <w:right w:w="17" w:type="dxa"/>
            </w:tcMar>
            <w:vAlign w:val="bottom"/>
            <w:hideMark/>
          </w:tcPr>
          <w:p w14:paraId="38A73FCB" w14:textId="2CBEC557" w:rsidR="005F2397" w:rsidRPr="005368C2" w:rsidRDefault="000E3B15" w:rsidP="005F2397">
            <w:r>
              <w:t>7/01/2013</w:t>
            </w:r>
          </w:p>
        </w:tc>
      </w:tr>
      <w:tr w:rsidR="005F2397" w:rsidRPr="005368C2" w14:paraId="2C198337" w14:textId="77777777" w:rsidTr="000E3B15">
        <w:trPr>
          <w:trHeight w:val="288"/>
        </w:trPr>
        <w:tc>
          <w:tcPr>
            <w:tcW w:w="1437" w:type="dxa"/>
            <w:tcBorders>
              <w:top w:val="nil"/>
              <w:left w:val="single" w:sz="4" w:space="0" w:color="000000"/>
              <w:bottom w:val="single" w:sz="4" w:space="0" w:color="000000"/>
              <w:right w:val="nil"/>
            </w:tcBorders>
            <w:shd w:val="clear" w:color="auto" w:fill="auto"/>
            <w:tcMar>
              <w:top w:w="17" w:type="dxa"/>
              <w:left w:w="17" w:type="dxa"/>
              <w:bottom w:w="0" w:type="dxa"/>
              <w:right w:w="17" w:type="dxa"/>
            </w:tcMar>
            <w:vAlign w:val="center"/>
            <w:hideMark/>
          </w:tcPr>
          <w:p w14:paraId="583DFE95" w14:textId="77777777" w:rsidR="005F2397" w:rsidRPr="005368C2" w:rsidRDefault="005F2397" w:rsidP="005F2397">
            <w:r w:rsidRPr="005368C2">
              <w:t>Coupon ($)</w:t>
            </w:r>
          </w:p>
        </w:tc>
        <w:tc>
          <w:tcPr>
            <w:tcW w:w="1239" w:type="dxa"/>
            <w:tcBorders>
              <w:top w:val="nil"/>
              <w:left w:val="nil"/>
              <w:bottom w:val="single" w:sz="4" w:space="0" w:color="000000"/>
              <w:right w:val="nil"/>
            </w:tcBorders>
            <w:shd w:val="clear" w:color="auto" w:fill="auto"/>
            <w:tcMar>
              <w:top w:w="17" w:type="dxa"/>
              <w:left w:w="17" w:type="dxa"/>
              <w:bottom w:w="0" w:type="dxa"/>
              <w:right w:w="17" w:type="dxa"/>
            </w:tcMar>
            <w:vAlign w:val="center"/>
            <w:hideMark/>
          </w:tcPr>
          <w:p w14:paraId="5D5C7C83" w14:textId="77777777" w:rsidR="005F2397" w:rsidRPr="005368C2" w:rsidRDefault="005F2397" w:rsidP="005F2397"/>
        </w:tc>
        <w:tc>
          <w:tcPr>
            <w:tcW w:w="1255" w:type="dxa"/>
            <w:tcBorders>
              <w:top w:val="nil"/>
              <w:left w:val="nil"/>
              <w:bottom w:val="single" w:sz="4" w:space="0" w:color="000000"/>
              <w:right w:val="single" w:sz="4" w:space="0" w:color="000000"/>
            </w:tcBorders>
            <w:shd w:val="clear" w:color="auto" w:fill="auto"/>
            <w:tcMar>
              <w:top w:w="17" w:type="dxa"/>
              <w:left w:w="17" w:type="dxa"/>
              <w:bottom w:w="0" w:type="dxa"/>
              <w:right w:w="17" w:type="dxa"/>
            </w:tcMar>
            <w:vAlign w:val="center"/>
            <w:hideMark/>
          </w:tcPr>
          <w:p w14:paraId="40218B07" w14:textId="77777777" w:rsidR="005F2397" w:rsidRPr="005368C2" w:rsidRDefault="005F2397" w:rsidP="005F2397">
            <w:r w:rsidRPr="005368C2">
              <w:t>$4.00</w:t>
            </w:r>
          </w:p>
        </w:tc>
        <w:tc>
          <w:tcPr>
            <w:tcW w:w="316" w:type="dxa"/>
            <w:tcBorders>
              <w:top w:val="nil"/>
              <w:left w:val="single" w:sz="4" w:space="0" w:color="000000"/>
              <w:bottom w:val="nil"/>
              <w:right w:val="single" w:sz="4" w:space="0" w:color="000000"/>
            </w:tcBorders>
            <w:shd w:val="clear" w:color="auto" w:fill="auto"/>
            <w:tcMar>
              <w:top w:w="17" w:type="dxa"/>
              <w:left w:w="17" w:type="dxa"/>
              <w:bottom w:w="0" w:type="dxa"/>
              <w:right w:w="17" w:type="dxa"/>
            </w:tcMar>
            <w:vAlign w:val="bottom"/>
            <w:hideMark/>
          </w:tcPr>
          <w:p w14:paraId="61DF526C" w14:textId="77777777" w:rsidR="005F2397" w:rsidRPr="005368C2" w:rsidRDefault="005F2397" w:rsidP="005F2397"/>
        </w:tc>
        <w:tc>
          <w:tcPr>
            <w:tcW w:w="3499" w:type="dxa"/>
            <w:gridSpan w:val="2"/>
            <w:tcBorders>
              <w:top w:val="nil"/>
              <w:left w:val="single" w:sz="4" w:space="0" w:color="000000"/>
              <w:bottom w:val="single" w:sz="4" w:space="0" w:color="000000"/>
              <w:right w:val="nil"/>
            </w:tcBorders>
            <w:shd w:val="clear" w:color="auto" w:fill="auto"/>
            <w:tcMar>
              <w:top w:w="17" w:type="dxa"/>
              <w:left w:w="17" w:type="dxa"/>
              <w:bottom w:w="0" w:type="dxa"/>
              <w:right w:w="17" w:type="dxa"/>
            </w:tcMar>
            <w:vAlign w:val="bottom"/>
            <w:hideMark/>
          </w:tcPr>
          <w:p w14:paraId="4F69F2FE" w14:textId="77777777" w:rsidR="005F2397" w:rsidRPr="005368C2" w:rsidRDefault="005F2397" w:rsidP="005F2397">
            <w:r w:rsidRPr="005368C2">
              <w:t>Matures</w:t>
            </w:r>
          </w:p>
        </w:tc>
        <w:tc>
          <w:tcPr>
            <w:tcW w:w="1361" w:type="dxa"/>
            <w:tcBorders>
              <w:top w:val="nil"/>
              <w:left w:val="nil"/>
              <w:bottom w:val="single" w:sz="4" w:space="0" w:color="000000"/>
              <w:right w:val="single" w:sz="4" w:space="0" w:color="000000"/>
            </w:tcBorders>
            <w:shd w:val="clear" w:color="auto" w:fill="auto"/>
            <w:tcMar>
              <w:top w:w="17" w:type="dxa"/>
              <w:left w:w="17" w:type="dxa"/>
              <w:bottom w:w="0" w:type="dxa"/>
              <w:right w:w="17" w:type="dxa"/>
            </w:tcMar>
            <w:vAlign w:val="bottom"/>
            <w:hideMark/>
          </w:tcPr>
          <w:p w14:paraId="2E9BDA7C" w14:textId="2DA55C3E" w:rsidR="005F2397" w:rsidRPr="005368C2" w:rsidRDefault="000E3B15" w:rsidP="005F2397">
            <w:r>
              <w:t>7/01/2016</w:t>
            </w:r>
          </w:p>
        </w:tc>
      </w:tr>
      <w:tr w:rsidR="005F2397" w:rsidRPr="005368C2" w14:paraId="06201A41" w14:textId="77777777" w:rsidTr="000E3B15">
        <w:trPr>
          <w:trHeight w:val="288"/>
        </w:trPr>
        <w:tc>
          <w:tcPr>
            <w:tcW w:w="1437" w:type="dxa"/>
            <w:tcBorders>
              <w:top w:val="single" w:sz="4" w:space="0" w:color="000000"/>
              <w:left w:val="nil"/>
              <w:bottom w:val="nil"/>
              <w:right w:val="nil"/>
            </w:tcBorders>
            <w:shd w:val="clear" w:color="auto" w:fill="auto"/>
            <w:tcMar>
              <w:top w:w="17" w:type="dxa"/>
              <w:left w:w="17" w:type="dxa"/>
              <w:bottom w:w="0" w:type="dxa"/>
              <w:right w:w="17" w:type="dxa"/>
            </w:tcMar>
            <w:vAlign w:val="center"/>
            <w:hideMark/>
          </w:tcPr>
          <w:p w14:paraId="69CBA959" w14:textId="77777777" w:rsidR="005F2397" w:rsidRPr="005368C2" w:rsidRDefault="005F2397" w:rsidP="005F2397"/>
        </w:tc>
        <w:tc>
          <w:tcPr>
            <w:tcW w:w="1239" w:type="dxa"/>
            <w:tcBorders>
              <w:top w:val="single" w:sz="4" w:space="0" w:color="000000"/>
              <w:left w:val="nil"/>
              <w:bottom w:val="nil"/>
              <w:right w:val="nil"/>
            </w:tcBorders>
            <w:shd w:val="clear" w:color="auto" w:fill="auto"/>
            <w:tcMar>
              <w:top w:w="17" w:type="dxa"/>
              <w:left w:w="17" w:type="dxa"/>
              <w:bottom w:w="0" w:type="dxa"/>
              <w:right w:w="17" w:type="dxa"/>
            </w:tcMar>
            <w:vAlign w:val="center"/>
            <w:hideMark/>
          </w:tcPr>
          <w:p w14:paraId="452CA967" w14:textId="77777777" w:rsidR="005F2397" w:rsidRPr="005368C2" w:rsidRDefault="005F2397" w:rsidP="005F2397"/>
        </w:tc>
        <w:tc>
          <w:tcPr>
            <w:tcW w:w="1255" w:type="dxa"/>
            <w:tcBorders>
              <w:top w:val="single" w:sz="4" w:space="0" w:color="000000"/>
              <w:left w:val="nil"/>
              <w:bottom w:val="nil"/>
              <w:right w:val="nil"/>
            </w:tcBorders>
            <w:shd w:val="clear" w:color="auto" w:fill="auto"/>
            <w:tcMar>
              <w:top w:w="17" w:type="dxa"/>
              <w:left w:w="17" w:type="dxa"/>
              <w:bottom w:w="0" w:type="dxa"/>
              <w:right w:w="17" w:type="dxa"/>
            </w:tcMar>
            <w:vAlign w:val="center"/>
            <w:hideMark/>
          </w:tcPr>
          <w:p w14:paraId="5D6BA7BD" w14:textId="77777777" w:rsidR="005F2397" w:rsidRPr="005368C2" w:rsidRDefault="005F2397" w:rsidP="005F2397"/>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060ED6E7" w14:textId="77777777" w:rsidR="005F2397" w:rsidRPr="005368C2" w:rsidRDefault="005F2397" w:rsidP="005F2397"/>
        </w:tc>
        <w:tc>
          <w:tcPr>
            <w:tcW w:w="2003" w:type="dxa"/>
            <w:tcBorders>
              <w:top w:val="single" w:sz="4" w:space="0" w:color="000000"/>
              <w:left w:val="nil"/>
              <w:bottom w:val="single" w:sz="4" w:space="0" w:color="000000"/>
              <w:right w:val="nil"/>
            </w:tcBorders>
            <w:shd w:val="clear" w:color="auto" w:fill="auto"/>
            <w:tcMar>
              <w:top w:w="17" w:type="dxa"/>
              <w:left w:w="17" w:type="dxa"/>
              <w:bottom w:w="0" w:type="dxa"/>
              <w:right w:w="17" w:type="dxa"/>
            </w:tcMar>
            <w:vAlign w:val="bottom"/>
            <w:hideMark/>
          </w:tcPr>
          <w:p w14:paraId="02571C36" w14:textId="77777777" w:rsidR="005F2397" w:rsidRPr="005368C2" w:rsidRDefault="005F2397" w:rsidP="005F2397"/>
        </w:tc>
        <w:tc>
          <w:tcPr>
            <w:tcW w:w="1496" w:type="dxa"/>
            <w:tcBorders>
              <w:top w:val="single" w:sz="4" w:space="0" w:color="000000"/>
              <w:left w:val="nil"/>
              <w:bottom w:val="single" w:sz="4" w:space="0" w:color="000000"/>
              <w:right w:val="nil"/>
            </w:tcBorders>
            <w:shd w:val="clear" w:color="auto" w:fill="auto"/>
            <w:tcMar>
              <w:top w:w="17" w:type="dxa"/>
              <w:left w:w="17" w:type="dxa"/>
              <w:bottom w:w="0" w:type="dxa"/>
              <w:right w:w="17" w:type="dxa"/>
            </w:tcMar>
            <w:vAlign w:val="bottom"/>
            <w:hideMark/>
          </w:tcPr>
          <w:p w14:paraId="62E1F13F" w14:textId="77777777" w:rsidR="005F2397" w:rsidRPr="005368C2" w:rsidRDefault="005F2397" w:rsidP="005F2397"/>
        </w:tc>
        <w:tc>
          <w:tcPr>
            <w:tcW w:w="1361" w:type="dxa"/>
            <w:tcBorders>
              <w:top w:val="single" w:sz="4" w:space="0" w:color="000000"/>
              <w:left w:val="nil"/>
              <w:bottom w:val="single" w:sz="4" w:space="0" w:color="000000"/>
              <w:right w:val="nil"/>
            </w:tcBorders>
            <w:shd w:val="clear" w:color="auto" w:fill="auto"/>
            <w:tcMar>
              <w:top w:w="17" w:type="dxa"/>
              <w:left w:w="17" w:type="dxa"/>
              <w:bottom w:w="0" w:type="dxa"/>
              <w:right w:w="17" w:type="dxa"/>
            </w:tcMar>
            <w:vAlign w:val="bottom"/>
            <w:hideMark/>
          </w:tcPr>
          <w:p w14:paraId="10F0EF7C" w14:textId="77777777" w:rsidR="005F2397" w:rsidRPr="005368C2" w:rsidRDefault="005F2397" w:rsidP="005F2397"/>
        </w:tc>
      </w:tr>
      <w:tr w:rsidR="005F2397" w:rsidRPr="005368C2" w14:paraId="099566A7" w14:textId="77777777" w:rsidTr="000E3B15">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14:paraId="189BD78E" w14:textId="77777777" w:rsidR="005F2397" w:rsidRPr="005368C2" w:rsidRDefault="005F2397" w:rsidP="005F2397">
            <w:r w:rsidRPr="005368C2">
              <w:t>Years (from last coupon)</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2DA90EF2" w14:textId="3B9C371F" w:rsidR="005F2397" w:rsidRPr="005368C2" w:rsidRDefault="000E3B15" w:rsidP="005F2397">
            <w:r>
              <w:t xml:space="preserve">       </w:t>
            </w:r>
            <w:r w:rsidR="005F2397" w:rsidRPr="005368C2">
              <w:t xml:space="preserve">2.50 </w:t>
            </w:r>
          </w:p>
        </w:tc>
        <w:tc>
          <w:tcPr>
            <w:tcW w:w="316" w:type="dxa"/>
            <w:tcBorders>
              <w:top w:val="nil"/>
              <w:left w:val="nil"/>
              <w:bottom w:val="nil"/>
              <w:right w:val="single" w:sz="4" w:space="0" w:color="000000"/>
            </w:tcBorders>
            <w:shd w:val="clear" w:color="auto" w:fill="auto"/>
            <w:tcMar>
              <w:top w:w="17" w:type="dxa"/>
              <w:left w:w="17" w:type="dxa"/>
              <w:bottom w:w="0" w:type="dxa"/>
              <w:right w:w="17" w:type="dxa"/>
            </w:tcMar>
            <w:vAlign w:val="bottom"/>
            <w:hideMark/>
          </w:tcPr>
          <w:p w14:paraId="49AF21C5" w14:textId="77777777" w:rsidR="005F2397" w:rsidRPr="005368C2" w:rsidRDefault="005F2397" w:rsidP="005F2397"/>
        </w:tc>
        <w:tc>
          <w:tcPr>
            <w:tcW w:w="4860" w:type="dxa"/>
            <w:gridSpan w:val="3"/>
            <w:tcBorders>
              <w:top w:val="single" w:sz="4" w:space="0" w:color="000000"/>
              <w:left w:val="single" w:sz="4" w:space="0" w:color="000000"/>
              <w:right w:val="single" w:sz="4" w:space="0" w:color="000000"/>
            </w:tcBorders>
            <w:shd w:val="clear" w:color="auto" w:fill="auto"/>
            <w:tcMar>
              <w:top w:w="17" w:type="dxa"/>
              <w:left w:w="17" w:type="dxa"/>
              <w:bottom w:w="0" w:type="dxa"/>
              <w:right w:w="17" w:type="dxa"/>
            </w:tcMar>
            <w:vAlign w:val="bottom"/>
            <w:hideMark/>
          </w:tcPr>
          <w:p w14:paraId="5EAF63D2" w14:textId="77777777" w:rsidR="005F2397" w:rsidRPr="005368C2" w:rsidRDefault="005F2397" w:rsidP="005F2397">
            <w:r w:rsidRPr="005368C2">
              <w:t>Present value "street method"</w:t>
            </w:r>
            <w:r w:rsidRPr="005368C2">
              <w:br/>
            </w:r>
          </w:p>
        </w:tc>
      </w:tr>
      <w:tr w:rsidR="005F2397" w:rsidRPr="005368C2" w14:paraId="16016260" w14:textId="77777777" w:rsidTr="000E3B15">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14:paraId="438FD5B5" w14:textId="77777777" w:rsidR="005F2397" w:rsidRPr="005368C2" w:rsidRDefault="005F2397" w:rsidP="005F2397">
            <w:r w:rsidRPr="005368C2">
              <w:t>Price (at last coupon)</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00064DB6" w14:textId="77777777" w:rsidR="005F2397" w:rsidRPr="005368C2" w:rsidRDefault="005F2397" w:rsidP="005F2397">
            <w:r w:rsidRPr="005368C2">
              <w:t xml:space="preserve">$109.43 </w:t>
            </w:r>
          </w:p>
        </w:tc>
        <w:tc>
          <w:tcPr>
            <w:tcW w:w="316" w:type="dxa"/>
            <w:tcBorders>
              <w:top w:val="nil"/>
              <w:left w:val="nil"/>
              <w:bottom w:val="nil"/>
              <w:right w:val="single" w:sz="4" w:space="0" w:color="000000"/>
            </w:tcBorders>
            <w:shd w:val="clear" w:color="auto" w:fill="auto"/>
            <w:tcMar>
              <w:top w:w="17" w:type="dxa"/>
              <w:left w:w="17" w:type="dxa"/>
              <w:bottom w:w="0" w:type="dxa"/>
              <w:right w:w="17" w:type="dxa"/>
            </w:tcMar>
            <w:vAlign w:val="bottom"/>
            <w:hideMark/>
          </w:tcPr>
          <w:p w14:paraId="0CDFE123" w14:textId="77777777" w:rsidR="005F2397" w:rsidRPr="005368C2" w:rsidRDefault="005F2397" w:rsidP="005F2397"/>
        </w:tc>
        <w:tc>
          <w:tcPr>
            <w:tcW w:w="2003" w:type="dxa"/>
            <w:tcBorders>
              <w:top w:val="nil"/>
              <w:left w:val="single" w:sz="4" w:space="0" w:color="000000"/>
              <w:bottom w:val="single" w:sz="4" w:space="0" w:color="000000"/>
              <w:right w:val="nil"/>
            </w:tcBorders>
            <w:shd w:val="clear" w:color="auto" w:fill="598774"/>
            <w:tcMar>
              <w:top w:w="17" w:type="dxa"/>
              <w:left w:w="17" w:type="dxa"/>
              <w:bottom w:w="0" w:type="dxa"/>
              <w:right w:w="17" w:type="dxa"/>
            </w:tcMar>
            <w:vAlign w:val="center"/>
            <w:hideMark/>
          </w:tcPr>
          <w:p w14:paraId="03CCC107" w14:textId="77777777" w:rsidR="005F2397" w:rsidRPr="005368C2" w:rsidRDefault="005F2397" w:rsidP="005F2397">
            <w:r w:rsidRPr="005368C2">
              <w:t>Period</w:t>
            </w:r>
          </w:p>
        </w:tc>
        <w:tc>
          <w:tcPr>
            <w:tcW w:w="1496" w:type="dxa"/>
            <w:tcBorders>
              <w:top w:val="nil"/>
              <w:left w:val="nil"/>
              <w:bottom w:val="single" w:sz="4" w:space="0" w:color="000000"/>
              <w:right w:val="nil"/>
            </w:tcBorders>
            <w:shd w:val="clear" w:color="auto" w:fill="598774"/>
            <w:tcMar>
              <w:top w:w="17" w:type="dxa"/>
              <w:left w:w="17" w:type="dxa"/>
              <w:bottom w:w="0" w:type="dxa"/>
              <w:right w:w="17" w:type="dxa"/>
            </w:tcMar>
            <w:vAlign w:val="center"/>
            <w:hideMark/>
          </w:tcPr>
          <w:p w14:paraId="6115EB59" w14:textId="77777777" w:rsidR="005F2397" w:rsidRPr="005368C2" w:rsidRDefault="005F2397" w:rsidP="005F2397">
            <w:r w:rsidRPr="005368C2">
              <w:t>CF</w:t>
            </w:r>
          </w:p>
        </w:tc>
        <w:tc>
          <w:tcPr>
            <w:tcW w:w="1361" w:type="dxa"/>
            <w:tcBorders>
              <w:top w:val="nil"/>
              <w:left w:val="nil"/>
              <w:bottom w:val="single" w:sz="4" w:space="0" w:color="000000"/>
              <w:right w:val="single" w:sz="4" w:space="0" w:color="000000"/>
            </w:tcBorders>
            <w:shd w:val="clear" w:color="auto" w:fill="598774"/>
            <w:tcMar>
              <w:top w:w="17" w:type="dxa"/>
              <w:left w:w="17" w:type="dxa"/>
              <w:bottom w:w="0" w:type="dxa"/>
              <w:right w:w="17" w:type="dxa"/>
            </w:tcMar>
            <w:vAlign w:val="center"/>
            <w:hideMark/>
          </w:tcPr>
          <w:p w14:paraId="20F299C2" w14:textId="77777777" w:rsidR="005F2397" w:rsidRPr="005368C2" w:rsidRDefault="005F2397" w:rsidP="005F2397">
            <w:r w:rsidRPr="005368C2">
              <w:t>PV</w:t>
            </w:r>
          </w:p>
        </w:tc>
      </w:tr>
      <w:tr w:rsidR="005F2397" w:rsidRPr="005368C2" w14:paraId="4505DE61" w14:textId="77777777" w:rsidTr="000E3B15">
        <w:trPr>
          <w:trHeight w:val="288"/>
        </w:trPr>
        <w:tc>
          <w:tcPr>
            <w:tcW w:w="1437" w:type="dxa"/>
            <w:tcBorders>
              <w:top w:val="nil"/>
              <w:left w:val="nil"/>
              <w:right w:val="nil"/>
            </w:tcBorders>
            <w:shd w:val="clear" w:color="auto" w:fill="auto"/>
            <w:tcMar>
              <w:top w:w="17" w:type="dxa"/>
              <w:left w:w="17" w:type="dxa"/>
              <w:bottom w:w="0" w:type="dxa"/>
              <w:right w:w="17" w:type="dxa"/>
            </w:tcMar>
            <w:vAlign w:val="center"/>
            <w:hideMark/>
          </w:tcPr>
          <w:p w14:paraId="4E27A782" w14:textId="77777777" w:rsidR="005F2397" w:rsidRPr="005368C2" w:rsidRDefault="005F2397" w:rsidP="005F2397"/>
        </w:tc>
        <w:tc>
          <w:tcPr>
            <w:tcW w:w="1239" w:type="dxa"/>
            <w:tcBorders>
              <w:top w:val="nil"/>
              <w:left w:val="nil"/>
              <w:right w:val="nil"/>
            </w:tcBorders>
            <w:shd w:val="clear" w:color="auto" w:fill="auto"/>
            <w:tcMar>
              <w:top w:w="17" w:type="dxa"/>
              <w:left w:w="17" w:type="dxa"/>
              <w:bottom w:w="0" w:type="dxa"/>
              <w:right w:w="17" w:type="dxa"/>
            </w:tcMar>
            <w:vAlign w:val="center"/>
            <w:hideMark/>
          </w:tcPr>
          <w:p w14:paraId="62520DA0" w14:textId="77777777" w:rsidR="005F2397" w:rsidRPr="005368C2" w:rsidRDefault="005F2397" w:rsidP="005F2397"/>
        </w:tc>
        <w:tc>
          <w:tcPr>
            <w:tcW w:w="1255" w:type="dxa"/>
            <w:tcBorders>
              <w:top w:val="nil"/>
              <w:left w:val="nil"/>
              <w:right w:val="nil"/>
            </w:tcBorders>
            <w:shd w:val="clear" w:color="auto" w:fill="auto"/>
            <w:tcMar>
              <w:top w:w="17" w:type="dxa"/>
              <w:left w:w="17" w:type="dxa"/>
              <w:bottom w:w="0" w:type="dxa"/>
              <w:right w:w="17" w:type="dxa"/>
            </w:tcMar>
            <w:vAlign w:val="center"/>
            <w:hideMark/>
          </w:tcPr>
          <w:p w14:paraId="00E1A672" w14:textId="77777777" w:rsidR="005F2397" w:rsidRPr="005368C2" w:rsidRDefault="005F2397" w:rsidP="005F2397"/>
        </w:tc>
        <w:tc>
          <w:tcPr>
            <w:tcW w:w="316" w:type="dxa"/>
            <w:tcBorders>
              <w:top w:val="nil"/>
              <w:left w:val="nil"/>
              <w:bottom w:val="nil"/>
              <w:right w:val="single" w:sz="4" w:space="0" w:color="000000"/>
            </w:tcBorders>
            <w:shd w:val="clear" w:color="auto" w:fill="auto"/>
            <w:tcMar>
              <w:top w:w="17" w:type="dxa"/>
              <w:left w:w="17" w:type="dxa"/>
              <w:bottom w:w="0" w:type="dxa"/>
              <w:right w:w="17" w:type="dxa"/>
            </w:tcMar>
            <w:vAlign w:val="bottom"/>
            <w:hideMark/>
          </w:tcPr>
          <w:p w14:paraId="6BBB056E" w14:textId="77777777" w:rsidR="005F2397" w:rsidRPr="005368C2" w:rsidRDefault="005F2397" w:rsidP="005F2397"/>
        </w:tc>
        <w:tc>
          <w:tcPr>
            <w:tcW w:w="2003" w:type="dxa"/>
            <w:tcBorders>
              <w:top w:val="single" w:sz="4" w:space="0" w:color="000000"/>
              <w:left w:val="single" w:sz="4" w:space="0" w:color="000000"/>
              <w:bottom w:val="nil"/>
              <w:right w:val="nil"/>
            </w:tcBorders>
            <w:shd w:val="clear" w:color="auto" w:fill="auto"/>
            <w:tcMar>
              <w:top w:w="17" w:type="dxa"/>
              <w:left w:w="17" w:type="dxa"/>
              <w:bottom w:w="0" w:type="dxa"/>
              <w:right w:w="17" w:type="dxa"/>
            </w:tcMar>
            <w:vAlign w:val="bottom"/>
            <w:hideMark/>
          </w:tcPr>
          <w:p w14:paraId="00CC38A3" w14:textId="77777777" w:rsidR="005F2397" w:rsidRPr="005368C2" w:rsidRDefault="005F2397" w:rsidP="005F2397">
            <w:r w:rsidRPr="005368C2">
              <w:t xml:space="preserve">             1 </w:t>
            </w:r>
          </w:p>
        </w:tc>
        <w:tc>
          <w:tcPr>
            <w:tcW w:w="1496" w:type="dxa"/>
            <w:tcBorders>
              <w:top w:val="single" w:sz="4" w:space="0" w:color="000000"/>
              <w:left w:val="nil"/>
              <w:bottom w:val="nil"/>
              <w:right w:val="nil"/>
            </w:tcBorders>
            <w:shd w:val="clear" w:color="auto" w:fill="auto"/>
            <w:tcMar>
              <w:top w:w="17" w:type="dxa"/>
              <w:left w:w="17" w:type="dxa"/>
              <w:bottom w:w="0" w:type="dxa"/>
              <w:right w:w="17" w:type="dxa"/>
            </w:tcMar>
            <w:vAlign w:val="center"/>
            <w:hideMark/>
          </w:tcPr>
          <w:p w14:paraId="35A584FB" w14:textId="77777777" w:rsidR="005F2397" w:rsidRPr="005368C2" w:rsidRDefault="005F2397" w:rsidP="005F2397">
            <w:r w:rsidRPr="005368C2">
              <w:t>$4.00</w:t>
            </w:r>
          </w:p>
        </w:tc>
        <w:tc>
          <w:tcPr>
            <w:tcW w:w="1361" w:type="dxa"/>
            <w:tcBorders>
              <w:top w:val="single" w:sz="4" w:space="0" w:color="000000"/>
              <w:left w:val="nil"/>
              <w:bottom w:val="nil"/>
              <w:right w:val="single" w:sz="4" w:space="0" w:color="000000"/>
            </w:tcBorders>
            <w:shd w:val="clear" w:color="auto" w:fill="auto"/>
            <w:tcMar>
              <w:top w:w="17" w:type="dxa"/>
              <w:left w:w="17" w:type="dxa"/>
              <w:bottom w:w="0" w:type="dxa"/>
              <w:right w:w="17" w:type="dxa"/>
            </w:tcMar>
            <w:vAlign w:val="center"/>
            <w:hideMark/>
          </w:tcPr>
          <w:p w14:paraId="29EB5AC4" w14:textId="77777777" w:rsidR="005F2397" w:rsidRPr="005368C2" w:rsidRDefault="005F2397" w:rsidP="005F2397">
            <w:r w:rsidRPr="005368C2">
              <w:t>$3.98</w:t>
            </w:r>
          </w:p>
        </w:tc>
      </w:tr>
      <w:tr w:rsidR="005F2397" w:rsidRPr="005368C2" w14:paraId="121BB24F" w14:textId="77777777" w:rsidTr="000E3B15">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14:paraId="0D310C87" w14:textId="77777777" w:rsidR="005F2397" w:rsidRPr="005368C2" w:rsidRDefault="005F2397" w:rsidP="005F2397">
            <w:proofErr w:type="gramStart"/>
            <w:r w:rsidRPr="005368C2">
              <w:t>w</w:t>
            </w:r>
            <w:proofErr w:type="gramEnd"/>
            <w:r w:rsidRPr="005368C2">
              <w:t xml:space="preserve"> (days to next coupon)</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2DBA4FFD" w14:textId="77777777" w:rsidR="005F2397" w:rsidRPr="005368C2" w:rsidRDefault="005F2397" w:rsidP="005F2397">
            <w:r w:rsidRPr="005368C2">
              <w:t>45</w:t>
            </w:r>
          </w:p>
        </w:tc>
        <w:tc>
          <w:tcPr>
            <w:tcW w:w="316" w:type="dxa"/>
            <w:tcBorders>
              <w:top w:val="nil"/>
              <w:left w:val="nil"/>
              <w:bottom w:val="nil"/>
              <w:right w:val="single" w:sz="4" w:space="0" w:color="000000"/>
            </w:tcBorders>
            <w:shd w:val="clear" w:color="auto" w:fill="auto"/>
            <w:tcMar>
              <w:top w:w="17" w:type="dxa"/>
              <w:left w:w="17" w:type="dxa"/>
              <w:bottom w:w="0" w:type="dxa"/>
              <w:right w:w="17" w:type="dxa"/>
            </w:tcMar>
            <w:vAlign w:val="bottom"/>
            <w:hideMark/>
          </w:tcPr>
          <w:p w14:paraId="5F9B788C" w14:textId="77777777" w:rsidR="005F2397" w:rsidRPr="005368C2" w:rsidRDefault="005F2397" w:rsidP="005F2397"/>
        </w:tc>
        <w:tc>
          <w:tcPr>
            <w:tcW w:w="2003" w:type="dxa"/>
            <w:tcBorders>
              <w:top w:val="nil"/>
              <w:left w:val="single" w:sz="4" w:space="0" w:color="000000"/>
              <w:bottom w:val="nil"/>
              <w:right w:val="nil"/>
            </w:tcBorders>
            <w:shd w:val="clear" w:color="auto" w:fill="auto"/>
            <w:tcMar>
              <w:top w:w="17" w:type="dxa"/>
              <w:left w:w="17" w:type="dxa"/>
              <w:bottom w:w="0" w:type="dxa"/>
              <w:right w:w="17" w:type="dxa"/>
            </w:tcMar>
            <w:vAlign w:val="bottom"/>
            <w:hideMark/>
          </w:tcPr>
          <w:p w14:paraId="6A6C7251" w14:textId="77777777" w:rsidR="005F2397" w:rsidRPr="005368C2" w:rsidRDefault="005F2397" w:rsidP="005F2397">
            <w:r w:rsidRPr="005368C2">
              <w:t xml:space="preserve">             2 </w:t>
            </w:r>
          </w:p>
        </w:tc>
        <w:tc>
          <w:tcPr>
            <w:tcW w:w="1496" w:type="dxa"/>
            <w:tcBorders>
              <w:top w:val="nil"/>
              <w:left w:val="nil"/>
              <w:bottom w:val="nil"/>
              <w:right w:val="nil"/>
            </w:tcBorders>
            <w:shd w:val="clear" w:color="auto" w:fill="auto"/>
            <w:tcMar>
              <w:top w:w="17" w:type="dxa"/>
              <w:left w:w="17" w:type="dxa"/>
              <w:bottom w:w="0" w:type="dxa"/>
              <w:right w:w="17" w:type="dxa"/>
            </w:tcMar>
            <w:vAlign w:val="center"/>
            <w:hideMark/>
          </w:tcPr>
          <w:p w14:paraId="5D6A7700" w14:textId="77777777" w:rsidR="005F2397" w:rsidRPr="005368C2" w:rsidRDefault="005F2397" w:rsidP="005F2397">
            <w:r w:rsidRPr="005368C2">
              <w:t>$4.00</w:t>
            </w:r>
          </w:p>
        </w:tc>
        <w:tc>
          <w:tcPr>
            <w:tcW w:w="1361" w:type="dxa"/>
            <w:tcBorders>
              <w:top w:val="nil"/>
              <w:left w:val="nil"/>
              <w:bottom w:val="nil"/>
              <w:right w:val="single" w:sz="4" w:space="0" w:color="000000"/>
            </w:tcBorders>
            <w:shd w:val="clear" w:color="auto" w:fill="auto"/>
            <w:tcMar>
              <w:top w:w="17" w:type="dxa"/>
              <w:left w:w="17" w:type="dxa"/>
              <w:bottom w:w="0" w:type="dxa"/>
              <w:right w:w="17" w:type="dxa"/>
            </w:tcMar>
            <w:vAlign w:val="center"/>
            <w:hideMark/>
          </w:tcPr>
          <w:p w14:paraId="58641237" w14:textId="77777777" w:rsidR="005F2397" w:rsidRPr="005368C2" w:rsidRDefault="005F2397" w:rsidP="005F2397">
            <w:r w:rsidRPr="005368C2">
              <w:t>$3.90</w:t>
            </w:r>
          </w:p>
        </w:tc>
      </w:tr>
      <w:tr w:rsidR="005F2397" w:rsidRPr="005368C2" w14:paraId="699CDCCA" w14:textId="77777777" w:rsidTr="000E3B15">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14:paraId="4B942A82" w14:textId="77777777" w:rsidR="005F2397" w:rsidRPr="005368C2" w:rsidRDefault="005F2397" w:rsidP="005F2397">
            <w:proofErr w:type="gramStart"/>
            <w:r w:rsidRPr="005368C2">
              <w:t>days</w:t>
            </w:r>
            <w:proofErr w:type="gramEnd"/>
            <w:r w:rsidRPr="005368C2">
              <w:t xml:space="preserve"> in coupon period</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0E2FA4B5" w14:textId="77777777" w:rsidR="005F2397" w:rsidRPr="005368C2" w:rsidRDefault="005F2397" w:rsidP="005F2397">
            <w:r w:rsidRPr="005368C2">
              <w:t>180</w:t>
            </w:r>
          </w:p>
        </w:tc>
        <w:tc>
          <w:tcPr>
            <w:tcW w:w="316" w:type="dxa"/>
            <w:tcBorders>
              <w:top w:val="nil"/>
              <w:left w:val="nil"/>
              <w:bottom w:val="nil"/>
              <w:right w:val="single" w:sz="4" w:space="0" w:color="000000"/>
            </w:tcBorders>
            <w:shd w:val="clear" w:color="auto" w:fill="auto"/>
            <w:tcMar>
              <w:top w:w="17" w:type="dxa"/>
              <w:left w:w="17" w:type="dxa"/>
              <w:bottom w:w="0" w:type="dxa"/>
              <w:right w:w="17" w:type="dxa"/>
            </w:tcMar>
            <w:vAlign w:val="bottom"/>
            <w:hideMark/>
          </w:tcPr>
          <w:p w14:paraId="54CE614F" w14:textId="77777777" w:rsidR="005F2397" w:rsidRPr="005368C2" w:rsidRDefault="005F2397" w:rsidP="005F2397"/>
        </w:tc>
        <w:tc>
          <w:tcPr>
            <w:tcW w:w="2003" w:type="dxa"/>
            <w:tcBorders>
              <w:top w:val="nil"/>
              <w:left w:val="single" w:sz="4" w:space="0" w:color="000000"/>
              <w:bottom w:val="nil"/>
              <w:right w:val="nil"/>
            </w:tcBorders>
            <w:shd w:val="clear" w:color="auto" w:fill="auto"/>
            <w:tcMar>
              <w:top w:w="17" w:type="dxa"/>
              <w:left w:w="17" w:type="dxa"/>
              <w:bottom w:w="0" w:type="dxa"/>
              <w:right w:w="17" w:type="dxa"/>
            </w:tcMar>
            <w:vAlign w:val="bottom"/>
            <w:hideMark/>
          </w:tcPr>
          <w:p w14:paraId="0C77FE53" w14:textId="77777777" w:rsidR="005F2397" w:rsidRPr="005368C2" w:rsidRDefault="005F2397" w:rsidP="005F2397">
            <w:r w:rsidRPr="005368C2">
              <w:t xml:space="preserve">             3 </w:t>
            </w:r>
          </w:p>
        </w:tc>
        <w:tc>
          <w:tcPr>
            <w:tcW w:w="1496" w:type="dxa"/>
            <w:tcBorders>
              <w:top w:val="nil"/>
              <w:left w:val="nil"/>
              <w:bottom w:val="nil"/>
              <w:right w:val="nil"/>
            </w:tcBorders>
            <w:shd w:val="clear" w:color="auto" w:fill="auto"/>
            <w:tcMar>
              <w:top w:w="17" w:type="dxa"/>
              <w:left w:w="17" w:type="dxa"/>
              <w:bottom w:w="0" w:type="dxa"/>
              <w:right w:w="17" w:type="dxa"/>
            </w:tcMar>
            <w:vAlign w:val="center"/>
            <w:hideMark/>
          </w:tcPr>
          <w:p w14:paraId="72647BD5" w14:textId="77777777" w:rsidR="005F2397" w:rsidRPr="005368C2" w:rsidRDefault="005F2397" w:rsidP="005F2397">
            <w:r w:rsidRPr="005368C2">
              <w:t>$4.00</w:t>
            </w:r>
          </w:p>
        </w:tc>
        <w:tc>
          <w:tcPr>
            <w:tcW w:w="1361" w:type="dxa"/>
            <w:tcBorders>
              <w:top w:val="nil"/>
              <w:left w:val="nil"/>
              <w:bottom w:val="nil"/>
              <w:right w:val="single" w:sz="4" w:space="0" w:color="000000"/>
            </w:tcBorders>
            <w:shd w:val="clear" w:color="auto" w:fill="auto"/>
            <w:tcMar>
              <w:top w:w="17" w:type="dxa"/>
              <w:left w:w="17" w:type="dxa"/>
              <w:bottom w:w="0" w:type="dxa"/>
              <w:right w:w="17" w:type="dxa"/>
            </w:tcMar>
            <w:vAlign w:val="center"/>
            <w:hideMark/>
          </w:tcPr>
          <w:p w14:paraId="13EF97BD" w14:textId="77777777" w:rsidR="005F2397" w:rsidRPr="005368C2" w:rsidRDefault="005F2397" w:rsidP="005F2397">
            <w:r w:rsidRPr="005368C2">
              <w:t>$3.83</w:t>
            </w:r>
          </w:p>
        </w:tc>
      </w:tr>
      <w:tr w:rsidR="005F2397" w:rsidRPr="005368C2" w14:paraId="34C8D350" w14:textId="77777777" w:rsidTr="000E3B15">
        <w:trPr>
          <w:trHeight w:val="288"/>
        </w:trPr>
        <w:tc>
          <w:tcPr>
            <w:tcW w:w="1437" w:type="dxa"/>
            <w:tcBorders>
              <w:top w:val="nil"/>
              <w:left w:val="nil"/>
              <w:bottom w:val="nil"/>
              <w:right w:val="nil"/>
            </w:tcBorders>
            <w:shd w:val="clear" w:color="auto" w:fill="auto"/>
            <w:tcMar>
              <w:top w:w="17" w:type="dxa"/>
              <w:left w:w="17" w:type="dxa"/>
              <w:bottom w:w="0" w:type="dxa"/>
              <w:right w:w="17" w:type="dxa"/>
            </w:tcMar>
            <w:vAlign w:val="center"/>
            <w:hideMark/>
          </w:tcPr>
          <w:p w14:paraId="41CF14E3" w14:textId="77777777" w:rsidR="005F2397" w:rsidRPr="005368C2" w:rsidRDefault="005F2397" w:rsidP="005F2397">
            <w:proofErr w:type="gramStart"/>
            <w:r w:rsidRPr="005368C2">
              <w:t>w</w:t>
            </w:r>
            <w:proofErr w:type="gramEnd"/>
            <w:r w:rsidRPr="005368C2">
              <w:t xml:space="preserve"> periods</w:t>
            </w:r>
          </w:p>
        </w:tc>
        <w:tc>
          <w:tcPr>
            <w:tcW w:w="1239" w:type="dxa"/>
            <w:tcBorders>
              <w:top w:val="nil"/>
              <w:left w:val="nil"/>
              <w:bottom w:val="nil"/>
              <w:right w:val="nil"/>
            </w:tcBorders>
            <w:shd w:val="clear" w:color="auto" w:fill="auto"/>
            <w:tcMar>
              <w:top w:w="17" w:type="dxa"/>
              <w:left w:w="17" w:type="dxa"/>
              <w:bottom w:w="0" w:type="dxa"/>
              <w:right w:w="17" w:type="dxa"/>
            </w:tcMar>
            <w:vAlign w:val="center"/>
            <w:hideMark/>
          </w:tcPr>
          <w:p w14:paraId="40612AB2" w14:textId="77777777" w:rsidR="005F2397" w:rsidRPr="005368C2" w:rsidRDefault="005F2397" w:rsidP="005F2397">
            <w:r w:rsidRPr="005368C2">
              <w:t> </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6AAFCD85" w14:textId="77777777" w:rsidR="005F2397" w:rsidRPr="005368C2" w:rsidRDefault="005F2397" w:rsidP="005F2397">
            <w:r w:rsidRPr="005368C2">
              <w:t>0.25</w:t>
            </w:r>
          </w:p>
        </w:tc>
        <w:tc>
          <w:tcPr>
            <w:tcW w:w="316" w:type="dxa"/>
            <w:tcBorders>
              <w:top w:val="nil"/>
              <w:left w:val="nil"/>
              <w:bottom w:val="nil"/>
              <w:right w:val="single" w:sz="4" w:space="0" w:color="000000"/>
            </w:tcBorders>
            <w:shd w:val="clear" w:color="auto" w:fill="auto"/>
            <w:tcMar>
              <w:top w:w="17" w:type="dxa"/>
              <w:left w:w="17" w:type="dxa"/>
              <w:bottom w:w="0" w:type="dxa"/>
              <w:right w:w="17" w:type="dxa"/>
            </w:tcMar>
            <w:vAlign w:val="bottom"/>
            <w:hideMark/>
          </w:tcPr>
          <w:p w14:paraId="756C65DE" w14:textId="77777777" w:rsidR="005F2397" w:rsidRPr="005368C2" w:rsidRDefault="005F2397" w:rsidP="005F2397"/>
        </w:tc>
        <w:tc>
          <w:tcPr>
            <w:tcW w:w="2003" w:type="dxa"/>
            <w:tcBorders>
              <w:top w:val="nil"/>
              <w:left w:val="single" w:sz="4" w:space="0" w:color="000000"/>
              <w:right w:val="nil"/>
            </w:tcBorders>
            <w:shd w:val="clear" w:color="auto" w:fill="auto"/>
            <w:tcMar>
              <w:top w:w="17" w:type="dxa"/>
              <w:left w:w="17" w:type="dxa"/>
              <w:bottom w:w="0" w:type="dxa"/>
              <w:right w:w="17" w:type="dxa"/>
            </w:tcMar>
            <w:vAlign w:val="bottom"/>
            <w:hideMark/>
          </w:tcPr>
          <w:p w14:paraId="5A8CEDD5" w14:textId="77777777" w:rsidR="005F2397" w:rsidRPr="005368C2" w:rsidRDefault="005F2397" w:rsidP="005F2397">
            <w:r w:rsidRPr="005368C2">
              <w:t xml:space="preserve">             4 </w:t>
            </w:r>
          </w:p>
        </w:tc>
        <w:tc>
          <w:tcPr>
            <w:tcW w:w="1496" w:type="dxa"/>
            <w:tcBorders>
              <w:top w:val="nil"/>
              <w:left w:val="nil"/>
              <w:right w:val="nil"/>
            </w:tcBorders>
            <w:shd w:val="clear" w:color="auto" w:fill="auto"/>
            <w:tcMar>
              <w:top w:w="17" w:type="dxa"/>
              <w:left w:w="17" w:type="dxa"/>
              <w:bottom w:w="0" w:type="dxa"/>
              <w:right w:w="17" w:type="dxa"/>
            </w:tcMar>
            <w:vAlign w:val="center"/>
            <w:hideMark/>
          </w:tcPr>
          <w:p w14:paraId="6B8CEBB4" w14:textId="77777777" w:rsidR="005F2397" w:rsidRPr="005368C2" w:rsidRDefault="005F2397" w:rsidP="005F2397">
            <w:r w:rsidRPr="005368C2">
              <w:t>$4.00</w:t>
            </w:r>
          </w:p>
        </w:tc>
        <w:tc>
          <w:tcPr>
            <w:tcW w:w="1361" w:type="dxa"/>
            <w:tcBorders>
              <w:top w:val="nil"/>
              <w:left w:val="nil"/>
              <w:right w:val="single" w:sz="4" w:space="0" w:color="000000"/>
            </w:tcBorders>
            <w:shd w:val="clear" w:color="auto" w:fill="auto"/>
            <w:tcMar>
              <w:top w:w="17" w:type="dxa"/>
              <w:left w:w="17" w:type="dxa"/>
              <w:bottom w:w="0" w:type="dxa"/>
              <w:right w:w="17" w:type="dxa"/>
            </w:tcMar>
            <w:vAlign w:val="center"/>
            <w:hideMark/>
          </w:tcPr>
          <w:p w14:paraId="183B44BD" w14:textId="77777777" w:rsidR="005F2397" w:rsidRPr="005368C2" w:rsidRDefault="005F2397" w:rsidP="005F2397">
            <w:r w:rsidRPr="005368C2">
              <w:t>$3.75</w:t>
            </w:r>
          </w:p>
        </w:tc>
      </w:tr>
      <w:tr w:rsidR="005F2397" w:rsidRPr="005368C2" w14:paraId="50EB3570" w14:textId="77777777" w:rsidTr="000E3B15">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14:paraId="175F76F0" w14:textId="77777777" w:rsidR="005F2397" w:rsidRPr="005368C2" w:rsidRDefault="005F2397" w:rsidP="005F2397">
            <w:r w:rsidRPr="005368C2">
              <w:t>Accrued interest (AI)</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4462849E" w14:textId="77777777" w:rsidR="005F2397" w:rsidRPr="005368C2" w:rsidRDefault="005F2397" w:rsidP="005F2397">
            <w:r w:rsidRPr="005368C2">
              <w:t xml:space="preserve">$3.00 </w:t>
            </w:r>
          </w:p>
        </w:tc>
        <w:tc>
          <w:tcPr>
            <w:tcW w:w="316" w:type="dxa"/>
            <w:tcBorders>
              <w:top w:val="nil"/>
              <w:left w:val="nil"/>
              <w:bottom w:val="nil"/>
              <w:right w:val="single" w:sz="4" w:space="0" w:color="000000"/>
            </w:tcBorders>
            <w:shd w:val="clear" w:color="auto" w:fill="auto"/>
            <w:tcMar>
              <w:top w:w="17" w:type="dxa"/>
              <w:left w:w="17" w:type="dxa"/>
              <w:bottom w:w="0" w:type="dxa"/>
              <w:right w:w="17" w:type="dxa"/>
            </w:tcMar>
            <w:vAlign w:val="bottom"/>
            <w:hideMark/>
          </w:tcPr>
          <w:p w14:paraId="12867A6B" w14:textId="77777777" w:rsidR="005F2397" w:rsidRPr="005368C2" w:rsidRDefault="005F2397" w:rsidP="005F2397"/>
        </w:tc>
        <w:tc>
          <w:tcPr>
            <w:tcW w:w="2003" w:type="dxa"/>
            <w:tcBorders>
              <w:top w:val="nil"/>
              <w:left w:val="single" w:sz="4" w:space="0" w:color="000000"/>
              <w:bottom w:val="single" w:sz="4" w:space="0" w:color="000000"/>
              <w:right w:val="nil"/>
            </w:tcBorders>
            <w:shd w:val="clear" w:color="auto" w:fill="auto"/>
            <w:tcMar>
              <w:top w:w="17" w:type="dxa"/>
              <w:left w:w="17" w:type="dxa"/>
              <w:bottom w:w="0" w:type="dxa"/>
              <w:right w:w="17" w:type="dxa"/>
            </w:tcMar>
            <w:vAlign w:val="bottom"/>
            <w:hideMark/>
          </w:tcPr>
          <w:p w14:paraId="4C130641" w14:textId="77777777" w:rsidR="005F2397" w:rsidRPr="005368C2" w:rsidRDefault="005F2397" w:rsidP="005F2397">
            <w:r w:rsidRPr="005368C2">
              <w:t xml:space="preserve">             5 </w:t>
            </w:r>
          </w:p>
        </w:tc>
        <w:tc>
          <w:tcPr>
            <w:tcW w:w="1496" w:type="dxa"/>
            <w:tcBorders>
              <w:top w:val="nil"/>
              <w:left w:val="nil"/>
              <w:bottom w:val="single" w:sz="4" w:space="0" w:color="000000"/>
              <w:right w:val="nil"/>
            </w:tcBorders>
            <w:shd w:val="clear" w:color="auto" w:fill="auto"/>
            <w:tcMar>
              <w:top w:w="17" w:type="dxa"/>
              <w:left w:w="17" w:type="dxa"/>
              <w:bottom w:w="0" w:type="dxa"/>
              <w:right w:w="17" w:type="dxa"/>
            </w:tcMar>
            <w:vAlign w:val="center"/>
            <w:hideMark/>
          </w:tcPr>
          <w:p w14:paraId="10E3CBF9" w14:textId="77777777" w:rsidR="005F2397" w:rsidRPr="005368C2" w:rsidRDefault="005F2397" w:rsidP="005F2397">
            <w:r w:rsidRPr="005368C2">
              <w:t>$104.00</w:t>
            </w:r>
          </w:p>
        </w:tc>
        <w:tc>
          <w:tcPr>
            <w:tcW w:w="1361" w:type="dxa"/>
            <w:tcBorders>
              <w:top w:val="nil"/>
              <w:left w:val="nil"/>
              <w:bottom w:val="single" w:sz="4" w:space="0" w:color="000000"/>
              <w:right w:val="single" w:sz="4" w:space="0" w:color="000000"/>
            </w:tcBorders>
            <w:shd w:val="clear" w:color="auto" w:fill="auto"/>
            <w:tcMar>
              <w:top w:w="17" w:type="dxa"/>
              <w:left w:w="17" w:type="dxa"/>
              <w:bottom w:w="0" w:type="dxa"/>
              <w:right w:w="17" w:type="dxa"/>
            </w:tcMar>
            <w:vAlign w:val="center"/>
            <w:hideMark/>
          </w:tcPr>
          <w:p w14:paraId="0E14D991" w14:textId="77777777" w:rsidR="005F2397" w:rsidRPr="005368C2" w:rsidRDefault="005F2397" w:rsidP="005F2397">
            <w:r w:rsidRPr="005368C2">
              <w:t>$95.61</w:t>
            </w:r>
          </w:p>
        </w:tc>
      </w:tr>
      <w:tr w:rsidR="005F2397" w:rsidRPr="005368C2" w14:paraId="41411BAD" w14:textId="77777777" w:rsidTr="000E3B15">
        <w:trPr>
          <w:trHeight w:val="288"/>
        </w:trPr>
        <w:tc>
          <w:tcPr>
            <w:tcW w:w="1437" w:type="dxa"/>
            <w:tcBorders>
              <w:top w:val="nil"/>
              <w:left w:val="nil"/>
              <w:bottom w:val="single" w:sz="4" w:space="0" w:color="000000"/>
              <w:right w:val="nil"/>
            </w:tcBorders>
            <w:shd w:val="clear" w:color="auto" w:fill="auto"/>
            <w:tcMar>
              <w:top w:w="17" w:type="dxa"/>
              <w:left w:w="17" w:type="dxa"/>
              <w:bottom w:w="0" w:type="dxa"/>
              <w:right w:w="17" w:type="dxa"/>
            </w:tcMar>
            <w:vAlign w:val="center"/>
            <w:hideMark/>
          </w:tcPr>
          <w:p w14:paraId="6A6DF881" w14:textId="77777777" w:rsidR="005F2397" w:rsidRPr="005368C2" w:rsidRDefault="005F2397" w:rsidP="005F2397"/>
        </w:tc>
        <w:tc>
          <w:tcPr>
            <w:tcW w:w="1239" w:type="dxa"/>
            <w:tcBorders>
              <w:top w:val="nil"/>
              <w:left w:val="nil"/>
              <w:bottom w:val="single" w:sz="4" w:space="0" w:color="000000"/>
              <w:right w:val="nil"/>
            </w:tcBorders>
            <w:shd w:val="clear" w:color="auto" w:fill="auto"/>
            <w:tcMar>
              <w:top w:w="17" w:type="dxa"/>
              <w:left w:w="17" w:type="dxa"/>
              <w:bottom w:w="0" w:type="dxa"/>
              <w:right w:w="17" w:type="dxa"/>
            </w:tcMar>
            <w:vAlign w:val="center"/>
            <w:hideMark/>
          </w:tcPr>
          <w:p w14:paraId="17E35F82" w14:textId="77777777" w:rsidR="005F2397" w:rsidRPr="005368C2" w:rsidRDefault="005F2397" w:rsidP="005F2397"/>
        </w:tc>
        <w:tc>
          <w:tcPr>
            <w:tcW w:w="1255" w:type="dxa"/>
            <w:tcBorders>
              <w:top w:val="nil"/>
              <w:left w:val="nil"/>
              <w:bottom w:val="single" w:sz="4" w:space="0" w:color="000000"/>
              <w:right w:val="nil"/>
            </w:tcBorders>
            <w:shd w:val="clear" w:color="auto" w:fill="auto"/>
            <w:tcMar>
              <w:top w:w="17" w:type="dxa"/>
              <w:left w:w="17" w:type="dxa"/>
              <w:bottom w:w="0" w:type="dxa"/>
              <w:right w:w="17" w:type="dxa"/>
            </w:tcMar>
            <w:vAlign w:val="center"/>
            <w:hideMark/>
          </w:tcPr>
          <w:p w14:paraId="08D3AE42" w14:textId="77777777" w:rsidR="005F2397" w:rsidRPr="005368C2" w:rsidRDefault="005F2397" w:rsidP="005F2397"/>
        </w:tc>
        <w:tc>
          <w:tcPr>
            <w:tcW w:w="316" w:type="dxa"/>
            <w:tcBorders>
              <w:top w:val="nil"/>
              <w:left w:val="nil"/>
              <w:bottom w:val="nil"/>
              <w:right w:val="single" w:sz="4" w:space="0" w:color="000000"/>
            </w:tcBorders>
            <w:shd w:val="clear" w:color="auto" w:fill="auto"/>
            <w:tcMar>
              <w:top w:w="17" w:type="dxa"/>
              <w:left w:w="17" w:type="dxa"/>
              <w:bottom w:w="0" w:type="dxa"/>
              <w:right w:w="17" w:type="dxa"/>
            </w:tcMar>
            <w:vAlign w:val="bottom"/>
            <w:hideMark/>
          </w:tcPr>
          <w:p w14:paraId="3BD0DE03" w14:textId="77777777" w:rsidR="005F2397" w:rsidRPr="005368C2" w:rsidRDefault="005F2397" w:rsidP="005F2397"/>
        </w:tc>
        <w:tc>
          <w:tcPr>
            <w:tcW w:w="3499" w:type="dxa"/>
            <w:gridSpan w:val="2"/>
            <w:tcBorders>
              <w:left w:val="single" w:sz="4" w:space="0" w:color="000000"/>
              <w:bottom w:val="single" w:sz="4" w:space="0" w:color="000000"/>
              <w:right w:val="nil"/>
            </w:tcBorders>
            <w:shd w:val="clear" w:color="auto" w:fill="auto"/>
            <w:tcMar>
              <w:top w:w="17" w:type="dxa"/>
              <w:left w:w="17" w:type="dxa"/>
              <w:bottom w:w="0" w:type="dxa"/>
              <w:right w:w="17" w:type="dxa"/>
            </w:tcMar>
            <w:vAlign w:val="bottom"/>
            <w:hideMark/>
          </w:tcPr>
          <w:p w14:paraId="56E1F03B" w14:textId="77777777" w:rsidR="005F2397" w:rsidRPr="005368C2" w:rsidRDefault="005F2397" w:rsidP="005F2397">
            <w:r w:rsidRPr="005368C2">
              <w:t>Full Price (PV)</w:t>
            </w:r>
          </w:p>
        </w:tc>
        <w:tc>
          <w:tcPr>
            <w:tcW w:w="1361" w:type="dxa"/>
            <w:tcBorders>
              <w:left w:val="nil"/>
              <w:bottom w:val="single" w:sz="4" w:space="0" w:color="000000"/>
              <w:right w:val="single" w:sz="4" w:space="0" w:color="000000"/>
            </w:tcBorders>
            <w:shd w:val="clear" w:color="auto" w:fill="auto"/>
            <w:tcMar>
              <w:top w:w="17" w:type="dxa"/>
              <w:left w:w="17" w:type="dxa"/>
              <w:bottom w:w="0" w:type="dxa"/>
              <w:right w:w="17" w:type="dxa"/>
            </w:tcMar>
            <w:vAlign w:val="center"/>
            <w:hideMark/>
          </w:tcPr>
          <w:p w14:paraId="34C9EACA" w14:textId="77777777" w:rsidR="005F2397" w:rsidRPr="005368C2" w:rsidRDefault="005F2397" w:rsidP="005F2397">
            <w:r w:rsidRPr="005368C2">
              <w:t xml:space="preserve">$111.06 </w:t>
            </w:r>
          </w:p>
        </w:tc>
      </w:tr>
      <w:tr w:rsidR="005F2397" w:rsidRPr="005368C2" w14:paraId="14175B97" w14:textId="77777777" w:rsidTr="000E3B15">
        <w:trPr>
          <w:trHeight w:val="288"/>
        </w:trPr>
        <w:tc>
          <w:tcPr>
            <w:tcW w:w="1437" w:type="dxa"/>
            <w:tcBorders>
              <w:top w:val="single" w:sz="4" w:space="0" w:color="000000"/>
              <w:left w:val="single" w:sz="4" w:space="0" w:color="000000"/>
              <w:bottom w:val="nil"/>
              <w:right w:val="nil"/>
            </w:tcBorders>
            <w:shd w:val="clear" w:color="auto" w:fill="auto"/>
            <w:tcMar>
              <w:top w:w="17" w:type="dxa"/>
              <w:left w:w="17" w:type="dxa"/>
              <w:bottom w:w="0" w:type="dxa"/>
              <w:right w:w="17" w:type="dxa"/>
            </w:tcMar>
            <w:vAlign w:val="center"/>
            <w:hideMark/>
          </w:tcPr>
          <w:p w14:paraId="79CFA2F2" w14:textId="77777777" w:rsidR="005F2397" w:rsidRPr="005368C2" w:rsidRDefault="005F2397" w:rsidP="005F2397">
            <w:r w:rsidRPr="005368C2">
              <w:t>Full price</w:t>
            </w:r>
          </w:p>
        </w:tc>
        <w:tc>
          <w:tcPr>
            <w:tcW w:w="1239" w:type="dxa"/>
            <w:tcBorders>
              <w:top w:val="single" w:sz="4" w:space="0" w:color="000000"/>
              <w:left w:val="nil"/>
              <w:bottom w:val="nil"/>
              <w:right w:val="nil"/>
            </w:tcBorders>
            <w:shd w:val="clear" w:color="auto" w:fill="auto"/>
            <w:tcMar>
              <w:top w:w="17" w:type="dxa"/>
              <w:left w:w="17" w:type="dxa"/>
              <w:bottom w:w="0" w:type="dxa"/>
              <w:right w:w="17" w:type="dxa"/>
            </w:tcMar>
            <w:vAlign w:val="center"/>
            <w:hideMark/>
          </w:tcPr>
          <w:p w14:paraId="2DAB1BB8" w14:textId="77777777" w:rsidR="005F2397" w:rsidRPr="005368C2" w:rsidRDefault="005F2397" w:rsidP="005F2397">
            <w:r w:rsidRPr="005368C2">
              <w:t> </w:t>
            </w:r>
          </w:p>
        </w:tc>
        <w:tc>
          <w:tcPr>
            <w:tcW w:w="1255" w:type="dxa"/>
            <w:tcBorders>
              <w:top w:val="single" w:sz="4" w:space="0" w:color="000000"/>
              <w:left w:val="nil"/>
              <w:bottom w:val="nil"/>
              <w:right w:val="single" w:sz="4" w:space="0" w:color="000000"/>
            </w:tcBorders>
            <w:shd w:val="clear" w:color="auto" w:fill="auto"/>
            <w:tcMar>
              <w:top w:w="17" w:type="dxa"/>
              <w:left w:w="17" w:type="dxa"/>
              <w:bottom w:w="0" w:type="dxa"/>
              <w:right w:w="17" w:type="dxa"/>
            </w:tcMar>
            <w:vAlign w:val="center"/>
            <w:hideMark/>
          </w:tcPr>
          <w:p w14:paraId="18533AC9" w14:textId="77777777" w:rsidR="005F2397" w:rsidRPr="005368C2" w:rsidRDefault="005F2397" w:rsidP="005F2397">
            <w:r w:rsidRPr="005368C2">
              <w:t xml:space="preserve">$111.06 </w:t>
            </w:r>
          </w:p>
        </w:tc>
        <w:tc>
          <w:tcPr>
            <w:tcW w:w="316" w:type="dxa"/>
            <w:tcBorders>
              <w:top w:val="nil"/>
              <w:left w:val="single" w:sz="4" w:space="0" w:color="000000"/>
              <w:bottom w:val="nil"/>
              <w:right w:val="nil"/>
            </w:tcBorders>
            <w:shd w:val="clear" w:color="auto" w:fill="auto"/>
            <w:tcMar>
              <w:top w:w="17" w:type="dxa"/>
              <w:left w:w="17" w:type="dxa"/>
              <w:bottom w:w="0" w:type="dxa"/>
              <w:right w:w="17" w:type="dxa"/>
            </w:tcMar>
            <w:vAlign w:val="bottom"/>
            <w:hideMark/>
          </w:tcPr>
          <w:p w14:paraId="4C02FBCC" w14:textId="77777777" w:rsidR="005F2397" w:rsidRPr="005368C2" w:rsidRDefault="005F2397" w:rsidP="005F2397"/>
        </w:tc>
        <w:tc>
          <w:tcPr>
            <w:tcW w:w="4860" w:type="dxa"/>
            <w:gridSpan w:val="3"/>
            <w:vMerge w:val="restart"/>
            <w:tcBorders>
              <w:top w:val="single" w:sz="4" w:space="0" w:color="000000"/>
              <w:left w:val="nil"/>
              <w:right w:val="nil"/>
            </w:tcBorders>
            <w:shd w:val="clear" w:color="auto" w:fill="auto"/>
            <w:tcMar>
              <w:top w:w="17" w:type="dxa"/>
              <w:left w:w="17" w:type="dxa"/>
              <w:bottom w:w="0" w:type="dxa"/>
              <w:right w:w="17" w:type="dxa"/>
            </w:tcMar>
            <w:vAlign w:val="bottom"/>
            <w:hideMark/>
          </w:tcPr>
          <w:p w14:paraId="2982A597" w14:textId="77777777" w:rsidR="005F2397" w:rsidRPr="005368C2" w:rsidRDefault="005F2397" w:rsidP="005F2397">
            <w:r w:rsidRPr="005368C2">
              <w:t xml:space="preserve">Full price (PV) is also the recent price (at last coupon) compounded forward: </w:t>
            </w:r>
            <w:r w:rsidRPr="005368C2">
              <w:br/>
              <w:t>PV = ($109.43)[(1.02)^(1-w)]</w:t>
            </w:r>
          </w:p>
        </w:tc>
      </w:tr>
      <w:tr w:rsidR="005F2397" w:rsidRPr="005368C2" w14:paraId="413B2FE9" w14:textId="77777777" w:rsidTr="000E3B15">
        <w:trPr>
          <w:trHeight w:val="288"/>
        </w:trPr>
        <w:tc>
          <w:tcPr>
            <w:tcW w:w="2676" w:type="dxa"/>
            <w:gridSpan w:val="2"/>
            <w:tcBorders>
              <w:top w:val="nil"/>
              <w:left w:val="single" w:sz="4" w:space="0" w:color="000000"/>
              <w:bottom w:val="nil"/>
              <w:right w:val="nil"/>
            </w:tcBorders>
            <w:shd w:val="clear" w:color="auto" w:fill="auto"/>
            <w:tcMar>
              <w:top w:w="17" w:type="dxa"/>
              <w:left w:w="17" w:type="dxa"/>
              <w:bottom w:w="0" w:type="dxa"/>
              <w:right w:w="17" w:type="dxa"/>
            </w:tcMar>
            <w:vAlign w:val="center"/>
            <w:hideMark/>
          </w:tcPr>
          <w:p w14:paraId="5F215924" w14:textId="77777777" w:rsidR="005F2397" w:rsidRPr="005368C2" w:rsidRDefault="005F2397" w:rsidP="005F2397">
            <w:r w:rsidRPr="005368C2">
              <w:t>Accrued interest (AI)</w:t>
            </w:r>
          </w:p>
        </w:tc>
        <w:tc>
          <w:tcPr>
            <w:tcW w:w="1255" w:type="dxa"/>
            <w:tcBorders>
              <w:top w:val="nil"/>
              <w:left w:val="nil"/>
              <w:bottom w:val="nil"/>
              <w:right w:val="single" w:sz="4" w:space="0" w:color="000000"/>
            </w:tcBorders>
            <w:shd w:val="clear" w:color="auto" w:fill="auto"/>
            <w:tcMar>
              <w:top w:w="17" w:type="dxa"/>
              <w:left w:w="17" w:type="dxa"/>
              <w:bottom w:w="0" w:type="dxa"/>
              <w:right w:w="17" w:type="dxa"/>
            </w:tcMar>
            <w:vAlign w:val="center"/>
            <w:hideMark/>
          </w:tcPr>
          <w:p w14:paraId="1D659724" w14:textId="77777777" w:rsidR="005F2397" w:rsidRPr="005368C2" w:rsidRDefault="005F2397" w:rsidP="005F2397">
            <w:r w:rsidRPr="005368C2">
              <w:t>$3.00</w:t>
            </w:r>
          </w:p>
        </w:tc>
        <w:tc>
          <w:tcPr>
            <w:tcW w:w="316" w:type="dxa"/>
            <w:tcBorders>
              <w:top w:val="nil"/>
              <w:left w:val="single" w:sz="4" w:space="0" w:color="000000"/>
              <w:bottom w:val="nil"/>
              <w:right w:val="nil"/>
            </w:tcBorders>
            <w:shd w:val="clear" w:color="auto" w:fill="auto"/>
            <w:tcMar>
              <w:top w:w="17" w:type="dxa"/>
              <w:left w:w="17" w:type="dxa"/>
              <w:bottom w:w="0" w:type="dxa"/>
              <w:right w:w="17" w:type="dxa"/>
            </w:tcMar>
            <w:vAlign w:val="bottom"/>
            <w:hideMark/>
          </w:tcPr>
          <w:p w14:paraId="5D640A7B" w14:textId="77777777" w:rsidR="005F2397" w:rsidRPr="005368C2" w:rsidRDefault="005F2397" w:rsidP="005F2397"/>
        </w:tc>
        <w:tc>
          <w:tcPr>
            <w:tcW w:w="4860" w:type="dxa"/>
            <w:gridSpan w:val="3"/>
            <w:vMerge/>
            <w:tcBorders>
              <w:left w:val="nil"/>
              <w:right w:val="nil"/>
            </w:tcBorders>
            <w:shd w:val="clear" w:color="auto" w:fill="auto"/>
            <w:tcMar>
              <w:top w:w="17" w:type="dxa"/>
              <w:left w:w="17" w:type="dxa"/>
              <w:bottom w:w="0" w:type="dxa"/>
              <w:right w:w="17" w:type="dxa"/>
            </w:tcMar>
            <w:vAlign w:val="bottom"/>
            <w:hideMark/>
          </w:tcPr>
          <w:p w14:paraId="61F2F8AF" w14:textId="77777777" w:rsidR="005F2397" w:rsidRPr="005368C2" w:rsidRDefault="005F2397" w:rsidP="005F2397"/>
        </w:tc>
      </w:tr>
      <w:tr w:rsidR="005F2397" w:rsidRPr="005368C2" w14:paraId="1908AC87" w14:textId="77777777" w:rsidTr="000E3B15">
        <w:trPr>
          <w:trHeight w:val="288"/>
        </w:trPr>
        <w:tc>
          <w:tcPr>
            <w:tcW w:w="2676" w:type="dxa"/>
            <w:gridSpan w:val="2"/>
            <w:tcBorders>
              <w:top w:val="nil"/>
              <w:left w:val="single" w:sz="4" w:space="0" w:color="000000"/>
              <w:bottom w:val="single" w:sz="4" w:space="0" w:color="000000"/>
              <w:right w:val="nil"/>
            </w:tcBorders>
            <w:shd w:val="clear" w:color="auto" w:fill="auto"/>
            <w:tcMar>
              <w:top w:w="17" w:type="dxa"/>
              <w:left w:w="17" w:type="dxa"/>
              <w:bottom w:w="0" w:type="dxa"/>
              <w:right w:w="17" w:type="dxa"/>
            </w:tcMar>
            <w:vAlign w:val="center"/>
            <w:hideMark/>
          </w:tcPr>
          <w:p w14:paraId="16A9CB6C" w14:textId="77777777" w:rsidR="005F2397" w:rsidRPr="005368C2" w:rsidRDefault="005F2397" w:rsidP="005F2397">
            <w:r w:rsidRPr="005368C2">
              <w:t>Clean price</w:t>
            </w:r>
          </w:p>
        </w:tc>
        <w:tc>
          <w:tcPr>
            <w:tcW w:w="1255" w:type="dxa"/>
            <w:tcBorders>
              <w:top w:val="nil"/>
              <w:left w:val="nil"/>
              <w:bottom w:val="single" w:sz="4" w:space="0" w:color="000000"/>
              <w:right w:val="single" w:sz="4" w:space="0" w:color="000000"/>
            </w:tcBorders>
            <w:shd w:val="clear" w:color="auto" w:fill="auto"/>
            <w:tcMar>
              <w:top w:w="17" w:type="dxa"/>
              <w:left w:w="17" w:type="dxa"/>
              <w:bottom w:w="0" w:type="dxa"/>
              <w:right w:w="17" w:type="dxa"/>
            </w:tcMar>
            <w:vAlign w:val="center"/>
            <w:hideMark/>
          </w:tcPr>
          <w:p w14:paraId="0AEDB68B" w14:textId="77777777" w:rsidR="005F2397" w:rsidRPr="005368C2" w:rsidRDefault="005F2397" w:rsidP="005F2397">
            <w:r w:rsidRPr="005368C2">
              <w:t>$108.06</w:t>
            </w:r>
          </w:p>
        </w:tc>
        <w:tc>
          <w:tcPr>
            <w:tcW w:w="316" w:type="dxa"/>
            <w:tcBorders>
              <w:top w:val="nil"/>
              <w:left w:val="single" w:sz="4" w:space="0" w:color="000000"/>
              <w:bottom w:val="nil"/>
              <w:right w:val="nil"/>
            </w:tcBorders>
            <w:shd w:val="clear" w:color="auto" w:fill="auto"/>
            <w:tcMar>
              <w:top w:w="17" w:type="dxa"/>
              <w:left w:w="17" w:type="dxa"/>
              <w:bottom w:w="0" w:type="dxa"/>
              <w:right w:w="17" w:type="dxa"/>
            </w:tcMar>
            <w:vAlign w:val="center"/>
            <w:hideMark/>
          </w:tcPr>
          <w:p w14:paraId="5C80B0D6" w14:textId="77777777" w:rsidR="005F2397" w:rsidRPr="005368C2" w:rsidRDefault="005F2397" w:rsidP="005F2397"/>
        </w:tc>
        <w:tc>
          <w:tcPr>
            <w:tcW w:w="4860" w:type="dxa"/>
            <w:gridSpan w:val="3"/>
            <w:vMerge/>
            <w:tcBorders>
              <w:left w:val="nil"/>
              <w:bottom w:val="nil"/>
              <w:right w:val="nil"/>
            </w:tcBorders>
            <w:shd w:val="clear" w:color="auto" w:fill="auto"/>
            <w:tcMar>
              <w:top w:w="17" w:type="dxa"/>
              <w:left w:w="17" w:type="dxa"/>
              <w:bottom w:w="0" w:type="dxa"/>
              <w:right w:w="17" w:type="dxa"/>
            </w:tcMar>
            <w:vAlign w:val="bottom"/>
            <w:hideMark/>
          </w:tcPr>
          <w:p w14:paraId="500CE060" w14:textId="77777777" w:rsidR="005F2397" w:rsidRPr="005368C2" w:rsidRDefault="005F2397" w:rsidP="005F2397"/>
        </w:tc>
      </w:tr>
    </w:tbl>
    <w:p w14:paraId="3BD094DC" w14:textId="77777777" w:rsidR="000E3B15" w:rsidRDefault="000E3B15" w:rsidP="005F2397"/>
    <w:p w14:paraId="4BEB89B2" w14:textId="77777777" w:rsidR="000E3B15" w:rsidRDefault="000E3B15" w:rsidP="005F2397"/>
    <w:p w14:paraId="55E131A5" w14:textId="4C03EEC8" w:rsidR="00FC4DD3" w:rsidRPr="00FC4DD3" w:rsidRDefault="005F2397" w:rsidP="00FC4DD3">
      <w:pPr>
        <w:pStyle w:val="Heading2"/>
      </w:pPr>
      <w:r w:rsidRPr="005368C2">
        <w:t xml:space="preserve">Explain and calculate a US Treasury bond </w:t>
      </w:r>
      <w:r w:rsidR="00972464">
        <w:t>Futures</w:t>
      </w:r>
      <w:r w:rsidRPr="005368C2">
        <w:t xml:space="preserve"> contract conversion factor</w:t>
      </w:r>
      <w:r w:rsidR="00FC4DD3">
        <w:br/>
      </w:r>
    </w:p>
    <w:p w14:paraId="3CDCFA7D" w14:textId="77777777" w:rsidR="005F2397" w:rsidRPr="005368C2" w:rsidRDefault="005F2397" w:rsidP="005F2397">
      <w:r w:rsidRPr="005368C2">
        <w:t xml:space="preserve">The Treasury bond </w:t>
      </w:r>
      <w:r w:rsidR="00972464">
        <w:t>Futures</w:t>
      </w:r>
      <w:r w:rsidRPr="005368C2">
        <w:t xml:space="preserve"> contract allows the party with the short position to deliver any bond with a maturity of more than 15 years and that is not callable within 15 years. The short here has flexibility in delivery! When the chosen bond is delivered, the conversion factor defines the price received by the party with the short position:</w:t>
      </w:r>
    </w:p>
    <w:p w14:paraId="04825DF6" w14:textId="77777777" w:rsidR="005F2397" w:rsidRPr="005368C2" w:rsidRDefault="005F2397" w:rsidP="005F2397">
      <w:r w:rsidRPr="005368C2">
        <w:t xml:space="preserve">Cash Received = Quoted </w:t>
      </w:r>
      <w:r w:rsidR="00972464">
        <w:t>Futures</w:t>
      </w:r>
      <w:r w:rsidRPr="005368C2">
        <w:t xml:space="preserve"> price (QFP) </w:t>
      </w:r>
      <w:r w:rsidRPr="005368C2">
        <w:sym w:font="Symbol" w:char="F0B4"/>
      </w:r>
      <w:r w:rsidRPr="005368C2">
        <w:t xml:space="preserve"> Conversion factor </w:t>
      </w:r>
      <w:r w:rsidRPr="005368C2">
        <w:tab/>
        <w:t>(CF) + Accrued interest</w:t>
      </w:r>
    </w:p>
    <w:p w14:paraId="185B63F6" w14:textId="77777777" w:rsidR="005F2397" w:rsidRPr="005368C2" w:rsidRDefault="005F2397" w:rsidP="005F2397">
      <w:r w:rsidRPr="005368C2">
        <w:rPr>
          <w:noProof/>
        </w:rPr>
        <w:drawing>
          <wp:inline distT="0" distB="0" distL="0" distR="0" wp14:anchorId="4D247065" wp14:editId="09F8AE1C">
            <wp:extent cx="3845560" cy="1368335"/>
            <wp:effectExtent l="0" t="0" r="2540" b="3810"/>
            <wp:docPr id="53"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845560" cy="1368335"/>
                    </a:xfrm>
                    <a:prstGeom prst="rect">
                      <a:avLst/>
                    </a:prstGeom>
                    <a:solidFill>
                      <a:srgbClr val="FFFFFF"/>
                    </a:solidFill>
                    <a:ln>
                      <a:noFill/>
                    </a:ln>
                  </pic:spPr>
                </pic:pic>
              </a:graphicData>
            </a:graphic>
          </wp:inline>
        </w:drawing>
      </w:r>
    </w:p>
    <w:p w14:paraId="051693AF" w14:textId="77777777" w:rsidR="005F2397" w:rsidRPr="005368C2" w:rsidRDefault="005F2397" w:rsidP="005F2397">
      <w:r w:rsidRPr="005368C2">
        <w:rPr>
          <w:noProof/>
        </w:rPr>
        <w:drawing>
          <wp:inline distT="0" distB="0" distL="0" distR="0" wp14:anchorId="243C0C5D" wp14:editId="2EB31B5C">
            <wp:extent cx="1872048" cy="415070"/>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1873193" cy="415324"/>
                    </a:xfrm>
                    <a:prstGeom prst="rect">
                      <a:avLst/>
                    </a:prstGeom>
                  </pic:spPr>
                </pic:pic>
              </a:graphicData>
            </a:graphic>
          </wp:inline>
        </w:drawing>
      </w:r>
    </w:p>
    <w:p w14:paraId="4E2C66B5" w14:textId="77777777" w:rsidR="005F2397" w:rsidRPr="005368C2" w:rsidRDefault="005F2397" w:rsidP="005F2397">
      <w:r w:rsidRPr="005368C2">
        <w:t xml:space="preserve">Calculate the cost of delivering a bond into a Treasury bond </w:t>
      </w:r>
      <w:r w:rsidR="00972464">
        <w:t>Futures</w:t>
      </w:r>
      <w:r w:rsidRPr="005368C2">
        <w:t xml:space="preserve"> contract</w:t>
      </w:r>
    </w:p>
    <w:p w14:paraId="186D0832" w14:textId="77777777" w:rsidR="005F2397" w:rsidRPr="005368C2" w:rsidRDefault="005F2397" w:rsidP="005F2397">
      <w:r w:rsidRPr="005368C2">
        <w:t>The cost to deliver is the dirty price, which is the bond quoted price plus accrued interest (AI). The short position will receive the settlement multiplied by the conversion factor plus accrued interest (AI). The cheapest to deliver (CTD) is:</w:t>
      </w:r>
    </w:p>
    <w:p w14:paraId="29E022DC" w14:textId="77777777" w:rsidR="005F2397" w:rsidRPr="005368C2" w:rsidRDefault="005F2397" w:rsidP="005F2397">
      <w:r w:rsidRPr="005368C2">
        <w:t xml:space="preserve">The bond that minimizes </w:t>
      </w:r>
      <w:r w:rsidRPr="005368C2">
        <w:sym w:font="Wingdings" w:char="F0E0"/>
      </w:r>
      <w:r w:rsidRPr="005368C2">
        <w:t xml:space="preserve"> MIN: Quoted Bond Price - (Settlement)(CF), or similarly</w:t>
      </w:r>
    </w:p>
    <w:p w14:paraId="16A60A59" w14:textId="77777777" w:rsidR="005F2397" w:rsidRPr="005368C2" w:rsidRDefault="005F2397" w:rsidP="005F2397">
      <w:r w:rsidRPr="005368C2">
        <w:t xml:space="preserve">The bond that maximizes </w:t>
      </w:r>
      <w:r w:rsidRPr="005368C2">
        <w:sym w:font="Wingdings" w:char="F0E0"/>
      </w:r>
      <w:r w:rsidRPr="005368C2">
        <w:t xml:space="preserve"> MAX: (Settlement)(CF) - Quoted Bond Price</w:t>
      </w:r>
    </w:p>
    <w:tbl>
      <w:tblPr>
        <w:tblW w:w="8049" w:type="dxa"/>
        <w:jc w:val="center"/>
        <w:tblCellMar>
          <w:left w:w="0" w:type="dxa"/>
          <w:right w:w="0" w:type="dxa"/>
        </w:tblCellMar>
        <w:tblLook w:val="04A0" w:firstRow="1" w:lastRow="0" w:firstColumn="1" w:lastColumn="0" w:noHBand="0" w:noVBand="1"/>
      </w:tblPr>
      <w:tblGrid>
        <w:gridCol w:w="1610"/>
        <w:gridCol w:w="871"/>
        <w:gridCol w:w="739"/>
        <w:gridCol w:w="1777"/>
        <w:gridCol w:w="353"/>
        <w:gridCol w:w="1160"/>
        <w:gridCol w:w="1514"/>
        <w:gridCol w:w="25"/>
      </w:tblGrid>
      <w:tr w:rsidR="005F2397" w:rsidRPr="005368C2" w14:paraId="1061B40E" w14:textId="77777777" w:rsidTr="005F2397">
        <w:trPr>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AE7A330" w14:textId="77777777" w:rsidR="005F2397" w:rsidRPr="005368C2" w:rsidRDefault="005F2397" w:rsidP="005F2397">
            <w:r w:rsidRPr="005368C2">
              <w:t>Short receives:</w:t>
            </w:r>
          </w:p>
        </w:tc>
        <w:tc>
          <w:tcPr>
            <w:tcW w:w="5546" w:type="dxa"/>
            <w:gridSpan w:val="6"/>
            <w:tcBorders>
              <w:top w:val="nil"/>
              <w:left w:val="nil"/>
              <w:bottom w:val="nil"/>
              <w:right w:val="nil"/>
            </w:tcBorders>
            <w:shd w:val="clear" w:color="auto" w:fill="auto"/>
            <w:tcMar>
              <w:top w:w="15" w:type="dxa"/>
              <w:left w:w="15" w:type="dxa"/>
              <w:bottom w:w="0" w:type="dxa"/>
              <w:right w:w="15" w:type="dxa"/>
            </w:tcMar>
            <w:vAlign w:val="center"/>
            <w:hideMark/>
          </w:tcPr>
          <w:p w14:paraId="236C64BF" w14:textId="77777777" w:rsidR="005F2397" w:rsidRPr="005368C2" w:rsidRDefault="005F2397" w:rsidP="005F2397">
            <w:r w:rsidRPr="005368C2">
              <w:t>(Settlement)(CF) + AI</w:t>
            </w:r>
          </w:p>
        </w:tc>
      </w:tr>
      <w:tr w:rsidR="005F2397" w:rsidRPr="005368C2" w14:paraId="1B10499B" w14:textId="77777777" w:rsidTr="005F2397">
        <w:trPr>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F452733" w14:textId="77777777" w:rsidR="005F2397" w:rsidRPr="005368C2" w:rsidRDefault="005F2397" w:rsidP="005F2397">
            <w:r w:rsidRPr="005368C2">
              <w:t>Cost ("dirty price"):</w:t>
            </w:r>
          </w:p>
        </w:tc>
        <w:tc>
          <w:tcPr>
            <w:tcW w:w="5546" w:type="dxa"/>
            <w:gridSpan w:val="6"/>
            <w:tcBorders>
              <w:top w:val="nil"/>
              <w:left w:val="nil"/>
              <w:bottom w:val="nil"/>
              <w:right w:val="nil"/>
            </w:tcBorders>
            <w:shd w:val="clear" w:color="auto" w:fill="auto"/>
            <w:tcMar>
              <w:top w:w="15" w:type="dxa"/>
              <w:left w:w="15" w:type="dxa"/>
              <w:bottom w:w="0" w:type="dxa"/>
              <w:right w:w="15" w:type="dxa"/>
            </w:tcMar>
            <w:vAlign w:val="center"/>
            <w:hideMark/>
          </w:tcPr>
          <w:p w14:paraId="6AFD8626" w14:textId="77777777" w:rsidR="005F2397" w:rsidRPr="005368C2" w:rsidRDefault="005F2397" w:rsidP="005F2397">
            <w:r w:rsidRPr="005368C2">
              <w:t>Quoted Bond Price + AI</w:t>
            </w:r>
          </w:p>
        </w:tc>
      </w:tr>
      <w:tr w:rsidR="005F2397" w:rsidRPr="005368C2" w14:paraId="0804FF04" w14:textId="77777777" w:rsidTr="005F2397">
        <w:trPr>
          <w:gridAfter w:val="1"/>
          <w:wAfter w:w="25" w:type="dxa"/>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AE48511" w14:textId="77777777" w:rsidR="005F2397" w:rsidRPr="005368C2" w:rsidRDefault="005F2397" w:rsidP="005F2397">
            <w:r w:rsidRPr="005368C2">
              <w:t>CTD Minimizes</w:t>
            </w:r>
          </w:p>
        </w:tc>
        <w:tc>
          <w:tcPr>
            <w:tcW w:w="5521" w:type="dxa"/>
            <w:gridSpan w:val="5"/>
            <w:tcBorders>
              <w:top w:val="nil"/>
              <w:left w:val="nil"/>
              <w:bottom w:val="nil"/>
              <w:right w:val="nil"/>
            </w:tcBorders>
            <w:shd w:val="clear" w:color="auto" w:fill="auto"/>
            <w:tcMar>
              <w:top w:w="15" w:type="dxa"/>
              <w:left w:w="15" w:type="dxa"/>
              <w:bottom w:w="0" w:type="dxa"/>
              <w:right w:w="15" w:type="dxa"/>
            </w:tcMar>
            <w:vAlign w:val="center"/>
            <w:hideMark/>
          </w:tcPr>
          <w:p w14:paraId="0BD1BB24" w14:textId="77777777" w:rsidR="005F2397" w:rsidRPr="005368C2" w:rsidRDefault="005F2397" w:rsidP="005F2397">
            <w:r w:rsidRPr="005368C2">
              <w:t>Quoted Bond Price - (Settlement)(CF)</w:t>
            </w:r>
          </w:p>
        </w:tc>
      </w:tr>
      <w:tr w:rsidR="005F2397" w:rsidRPr="005368C2" w14:paraId="3096DFA6" w14:textId="77777777" w:rsidTr="005F2397">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42B7F300" w14:textId="77777777" w:rsidR="005F2397" w:rsidRPr="005368C2" w:rsidRDefault="005F2397" w:rsidP="005F2397">
            <w:r w:rsidRPr="005368C2">
              <w:t> </w:t>
            </w:r>
          </w:p>
        </w:tc>
        <w:tc>
          <w:tcPr>
            <w:tcW w:w="873" w:type="dxa"/>
            <w:tcBorders>
              <w:top w:val="nil"/>
              <w:left w:val="nil"/>
              <w:bottom w:val="nil"/>
              <w:right w:val="nil"/>
            </w:tcBorders>
            <w:shd w:val="clear" w:color="auto" w:fill="auto"/>
            <w:tcMar>
              <w:top w:w="15" w:type="dxa"/>
              <w:left w:w="15" w:type="dxa"/>
              <w:bottom w:w="0" w:type="dxa"/>
              <w:right w:w="15" w:type="dxa"/>
            </w:tcMar>
            <w:vAlign w:val="bottom"/>
            <w:hideMark/>
          </w:tcPr>
          <w:p w14:paraId="25F229D5" w14:textId="77777777" w:rsidR="005F2397" w:rsidRPr="005368C2" w:rsidRDefault="005F2397" w:rsidP="005F2397">
            <w:r w:rsidRPr="005368C2">
              <w:t> </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563B9A42" w14:textId="77777777" w:rsidR="005F2397" w:rsidRPr="005368C2" w:rsidRDefault="005F2397" w:rsidP="005F2397">
            <w:r w:rsidRPr="005368C2">
              <w:t> </w:t>
            </w:r>
          </w:p>
        </w:tc>
        <w:tc>
          <w:tcPr>
            <w:tcW w:w="1791" w:type="dxa"/>
            <w:tcBorders>
              <w:top w:val="nil"/>
              <w:left w:val="nil"/>
              <w:bottom w:val="nil"/>
              <w:right w:val="nil"/>
            </w:tcBorders>
            <w:shd w:val="clear" w:color="auto" w:fill="auto"/>
            <w:tcMar>
              <w:top w:w="15" w:type="dxa"/>
              <w:left w:w="15" w:type="dxa"/>
              <w:bottom w:w="0" w:type="dxa"/>
              <w:right w:w="15" w:type="dxa"/>
            </w:tcMar>
            <w:vAlign w:val="bottom"/>
            <w:hideMark/>
          </w:tcPr>
          <w:p w14:paraId="4799B390" w14:textId="77777777" w:rsidR="005F2397" w:rsidRPr="005368C2" w:rsidRDefault="005F2397" w:rsidP="005F2397">
            <w:r w:rsidRPr="005368C2">
              <w:t> </w:t>
            </w:r>
          </w:p>
        </w:tc>
        <w:tc>
          <w:tcPr>
            <w:tcW w:w="357" w:type="dxa"/>
            <w:tcBorders>
              <w:top w:val="nil"/>
              <w:left w:val="nil"/>
              <w:bottom w:val="nil"/>
              <w:right w:val="nil"/>
            </w:tcBorders>
            <w:shd w:val="clear" w:color="auto" w:fill="auto"/>
            <w:tcMar>
              <w:top w:w="15" w:type="dxa"/>
              <w:left w:w="15" w:type="dxa"/>
              <w:bottom w:w="0" w:type="dxa"/>
              <w:right w:w="15" w:type="dxa"/>
            </w:tcMar>
            <w:vAlign w:val="bottom"/>
            <w:hideMark/>
          </w:tcPr>
          <w:p w14:paraId="6E8A7021" w14:textId="77777777" w:rsidR="005F2397" w:rsidRPr="005368C2" w:rsidRDefault="005F2397" w:rsidP="005F2397">
            <w:r w:rsidRPr="005368C2">
              <w:t> </w:t>
            </w:r>
          </w:p>
        </w:tc>
        <w:tc>
          <w:tcPr>
            <w:tcW w:w="1166" w:type="dxa"/>
            <w:tcBorders>
              <w:top w:val="nil"/>
              <w:left w:val="nil"/>
              <w:bottom w:val="nil"/>
              <w:right w:val="nil"/>
            </w:tcBorders>
            <w:shd w:val="clear" w:color="auto" w:fill="auto"/>
            <w:tcMar>
              <w:top w:w="15" w:type="dxa"/>
              <w:left w:w="15" w:type="dxa"/>
              <w:bottom w:w="0" w:type="dxa"/>
              <w:right w:w="15" w:type="dxa"/>
            </w:tcMar>
            <w:vAlign w:val="bottom"/>
            <w:hideMark/>
          </w:tcPr>
          <w:p w14:paraId="4FFC9381" w14:textId="77777777" w:rsidR="005F2397" w:rsidRPr="005368C2" w:rsidRDefault="005F2397" w:rsidP="005F2397">
            <w:r w:rsidRPr="005368C2">
              <w:t> </w:t>
            </w:r>
          </w:p>
        </w:tc>
        <w:tc>
          <w:tcPr>
            <w:tcW w:w="1528" w:type="dxa"/>
            <w:tcBorders>
              <w:top w:val="nil"/>
              <w:left w:val="nil"/>
              <w:bottom w:val="nil"/>
              <w:right w:val="nil"/>
            </w:tcBorders>
            <w:shd w:val="clear" w:color="auto" w:fill="auto"/>
            <w:tcMar>
              <w:top w:w="15" w:type="dxa"/>
              <w:left w:w="15" w:type="dxa"/>
              <w:bottom w:w="0" w:type="dxa"/>
              <w:right w:w="15" w:type="dxa"/>
            </w:tcMar>
            <w:vAlign w:val="bottom"/>
            <w:hideMark/>
          </w:tcPr>
          <w:p w14:paraId="27B39CE6" w14:textId="77777777" w:rsidR="005F2397" w:rsidRPr="005368C2" w:rsidRDefault="005F2397" w:rsidP="005F2397">
            <w:r w:rsidRPr="005368C2">
              <w:t> </w:t>
            </w:r>
          </w:p>
        </w:tc>
      </w:tr>
      <w:tr w:rsidR="005F2397" w:rsidRPr="005368C2" w14:paraId="6A02476B" w14:textId="77777777" w:rsidTr="005F2397">
        <w:trPr>
          <w:gridAfter w:val="1"/>
          <w:wAfter w:w="25" w:type="dxa"/>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70EB0B5" w14:textId="77777777" w:rsidR="005F2397" w:rsidRPr="005368C2" w:rsidRDefault="005F2397" w:rsidP="005F2397">
            <w:r w:rsidRPr="005368C2">
              <w:t>Hull example:</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799DDB94" w14:textId="77777777" w:rsidR="005F2397" w:rsidRPr="005368C2" w:rsidRDefault="005F2397" w:rsidP="005F2397">
            <w:r w:rsidRPr="005368C2">
              <w:t> </w:t>
            </w:r>
          </w:p>
        </w:tc>
        <w:tc>
          <w:tcPr>
            <w:tcW w:w="1791" w:type="dxa"/>
            <w:tcBorders>
              <w:top w:val="nil"/>
              <w:left w:val="nil"/>
              <w:bottom w:val="nil"/>
              <w:right w:val="nil"/>
            </w:tcBorders>
            <w:shd w:val="clear" w:color="auto" w:fill="auto"/>
            <w:tcMar>
              <w:top w:w="15" w:type="dxa"/>
              <w:left w:w="15" w:type="dxa"/>
              <w:bottom w:w="0" w:type="dxa"/>
              <w:right w:w="15" w:type="dxa"/>
            </w:tcMar>
            <w:vAlign w:val="bottom"/>
            <w:hideMark/>
          </w:tcPr>
          <w:p w14:paraId="37FDB613" w14:textId="77777777" w:rsidR="005F2397" w:rsidRPr="005368C2" w:rsidRDefault="005F2397" w:rsidP="005F2397">
            <w:r w:rsidRPr="005368C2">
              <w:t> </w:t>
            </w:r>
          </w:p>
        </w:tc>
        <w:tc>
          <w:tcPr>
            <w:tcW w:w="357" w:type="dxa"/>
            <w:tcBorders>
              <w:top w:val="nil"/>
              <w:left w:val="nil"/>
              <w:bottom w:val="nil"/>
              <w:right w:val="nil"/>
            </w:tcBorders>
            <w:shd w:val="clear" w:color="auto" w:fill="auto"/>
            <w:tcMar>
              <w:top w:w="15" w:type="dxa"/>
              <w:left w:w="15" w:type="dxa"/>
              <w:bottom w:w="0" w:type="dxa"/>
              <w:right w:w="15" w:type="dxa"/>
            </w:tcMar>
            <w:vAlign w:val="bottom"/>
            <w:hideMark/>
          </w:tcPr>
          <w:p w14:paraId="1B3ED3BE" w14:textId="77777777" w:rsidR="005F2397" w:rsidRPr="005368C2" w:rsidRDefault="005F2397" w:rsidP="005F2397">
            <w:r w:rsidRPr="005368C2">
              <w:t> </w:t>
            </w:r>
          </w:p>
        </w:tc>
        <w:tc>
          <w:tcPr>
            <w:tcW w:w="1166" w:type="dxa"/>
            <w:tcBorders>
              <w:top w:val="nil"/>
              <w:left w:val="nil"/>
              <w:bottom w:val="nil"/>
              <w:right w:val="nil"/>
            </w:tcBorders>
            <w:shd w:val="clear" w:color="auto" w:fill="auto"/>
            <w:tcMar>
              <w:top w:w="15" w:type="dxa"/>
              <w:left w:w="15" w:type="dxa"/>
              <w:bottom w:w="0" w:type="dxa"/>
              <w:right w:w="15" w:type="dxa"/>
            </w:tcMar>
            <w:vAlign w:val="bottom"/>
            <w:hideMark/>
          </w:tcPr>
          <w:p w14:paraId="544DD585" w14:textId="77777777" w:rsidR="005F2397" w:rsidRPr="005368C2" w:rsidRDefault="005F2397" w:rsidP="005F2397">
            <w:r w:rsidRPr="005368C2">
              <w:t> </w:t>
            </w:r>
          </w:p>
        </w:tc>
        <w:tc>
          <w:tcPr>
            <w:tcW w:w="1528" w:type="dxa"/>
            <w:tcBorders>
              <w:top w:val="nil"/>
              <w:left w:val="nil"/>
              <w:bottom w:val="nil"/>
              <w:right w:val="nil"/>
            </w:tcBorders>
            <w:shd w:val="clear" w:color="auto" w:fill="auto"/>
            <w:tcMar>
              <w:top w:w="15" w:type="dxa"/>
              <w:left w:w="15" w:type="dxa"/>
              <w:bottom w:w="0" w:type="dxa"/>
              <w:right w:w="15" w:type="dxa"/>
            </w:tcMar>
            <w:vAlign w:val="bottom"/>
            <w:hideMark/>
          </w:tcPr>
          <w:p w14:paraId="490543AE" w14:textId="77777777" w:rsidR="005F2397" w:rsidRPr="005368C2" w:rsidRDefault="005F2397" w:rsidP="005F2397">
            <w:r w:rsidRPr="005368C2">
              <w:t> </w:t>
            </w:r>
          </w:p>
        </w:tc>
      </w:tr>
      <w:tr w:rsidR="005F2397" w:rsidRPr="005368C2" w14:paraId="76328D66" w14:textId="77777777" w:rsidTr="005F2397">
        <w:trPr>
          <w:gridAfter w:val="1"/>
          <w:wAfter w:w="25" w:type="dxa"/>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47AD292" w14:textId="77777777" w:rsidR="005F2397" w:rsidRPr="005368C2" w:rsidRDefault="005F2397" w:rsidP="005F2397">
            <w:r w:rsidRPr="005368C2">
              <w:t>Settlement</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26ED312A" w14:textId="77777777" w:rsidR="005F2397" w:rsidRPr="005368C2" w:rsidRDefault="005F2397" w:rsidP="005F2397">
            <w:r w:rsidRPr="005368C2">
              <w:t> </w:t>
            </w:r>
          </w:p>
        </w:tc>
        <w:tc>
          <w:tcPr>
            <w:tcW w:w="1791" w:type="dxa"/>
            <w:tcBorders>
              <w:top w:val="nil"/>
              <w:left w:val="nil"/>
              <w:bottom w:val="nil"/>
              <w:right w:val="nil"/>
            </w:tcBorders>
            <w:shd w:val="clear" w:color="auto" w:fill="auto"/>
            <w:tcMar>
              <w:top w:w="15" w:type="dxa"/>
              <w:left w:w="15" w:type="dxa"/>
              <w:bottom w:w="0" w:type="dxa"/>
              <w:right w:w="15" w:type="dxa"/>
            </w:tcMar>
            <w:vAlign w:val="center"/>
            <w:hideMark/>
          </w:tcPr>
          <w:p w14:paraId="7483D120" w14:textId="77777777" w:rsidR="005F2397" w:rsidRPr="005368C2" w:rsidRDefault="005F2397" w:rsidP="005F2397">
            <w:r w:rsidRPr="005368C2">
              <w:t>$93.25</w:t>
            </w:r>
          </w:p>
        </w:tc>
        <w:tc>
          <w:tcPr>
            <w:tcW w:w="357" w:type="dxa"/>
            <w:tcBorders>
              <w:top w:val="nil"/>
              <w:left w:val="nil"/>
              <w:bottom w:val="nil"/>
              <w:right w:val="nil"/>
            </w:tcBorders>
            <w:shd w:val="clear" w:color="auto" w:fill="auto"/>
            <w:tcMar>
              <w:top w:w="15" w:type="dxa"/>
              <w:left w:w="15" w:type="dxa"/>
              <w:bottom w:w="0" w:type="dxa"/>
              <w:right w:w="15" w:type="dxa"/>
            </w:tcMar>
            <w:vAlign w:val="center"/>
            <w:hideMark/>
          </w:tcPr>
          <w:p w14:paraId="7FFAB3A7" w14:textId="77777777" w:rsidR="005F2397" w:rsidRPr="005368C2" w:rsidRDefault="005F2397" w:rsidP="005F2397">
            <w:r w:rsidRPr="005368C2">
              <w:t> </w:t>
            </w:r>
          </w:p>
        </w:tc>
        <w:tc>
          <w:tcPr>
            <w:tcW w:w="1166" w:type="dxa"/>
            <w:tcBorders>
              <w:top w:val="nil"/>
              <w:left w:val="nil"/>
              <w:bottom w:val="nil"/>
              <w:right w:val="nil"/>
            </w:tcBorders>
            <w:shd w:val="clear" w:color="auto" w:fill="auto"/>
            <w:tcMar>
              <w:top w:w="15" w:type="dxa"/>
              <w:left w:w="15" w:type="dxa"/>
              <w:bottom w:w="0" w:type="dxa"/>
              <w:right w:w="15" w:type="dxa"/>
            </w:tcMar>
            <w:vAlign w:val="center"/>
            <w:hideMark/>
          </w:tcPr>
          <w:p w14:paraId="4FCB17C3" w14:textId="77777777" w:rsidR="005F2397" w:rsidRPr="005368C2" w:rsidRDefault="005F2397" w:rsidP="005F2397">
            <w:r w:rsidRPr="005368C2">
              <w:t> </w:t>
            </w:r>
          </w:p>
        </w:tc>
        <w:tc>
          <w:tcPr>
            <w:tcW w:w="1528" w:type="dxa"/>
            <w:tcBorders>
              <w:top w:val="nil"/>
              <w:left w:val="nil"/>
              <w:bottom w:val="nil"/>
              <w:right w:val="nil"/>
            </w:tcBorders>
            <w:shd w:val="clear" w:color="auto" w:fill="auto"/>
            <w:tcMar>
              <w:top w:w="15" w:type="dxa"/>
              <w:left w:w="15" w:type="dxa"/>
              <w:bottom w:w="0" w:type="dxa"/>
              <w:right w:w="15" w:type="dxa"/>
            </w:tcMar>
            <w:vAlign w:val="center"/>
            <w:hideMark/>
          </w:tcPr>
          <w:p w14:paraId="3D5B64B0" w14:textId="77777777" w:rsidR="005F2397" w:rsidRPr="005368C2" w:rsidRDefault="005F2397" w:rsidP="005F2397">
            <w:r w:rsidRPr="005368C2">
              <w:t> </w:t>
            </w:r>
          </w:p>
        </w:tc>
      </w:tr>
      <w:tr w:rsidR="005F2397" w:rsidRPr="005368C2" w14:paraId="4FE919BE" w14:textId="77777777" w:rsidTr="00FC4DD3">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0C677D9D" w14:textId="77777777" w:rsidR="005F2397" w:rsidRPr="005368C2" w:rsidRDefault="005F2397" w:rsidP="005F2397">
            <w:r w:rsidRPr="005368C2">
              <w:t> </w:t>
            </w:r>
          </w:p>
        </w:tc>
        <w:tc>
          <w:tcPr>
            <w:tcW w:w="873" w:type="dxa"/>
            <w:tcBorders>
              <w:top w:val="nil"/>
              <w:left w:val="nil"/>
              <w:right w:val="nil"/>
            </w:tcBorders>
            <w:shd w:val="clear" w:color="auto" w:fill="auto"/>
            <w:tcMar>
              <w:top w:w="15" w:type="dxa"/>
              <w:left w:w="15" w:type="dxa"/>
              <w:bottom w:w="0" w:type="dxa"/>
              <w:right w:w="15" w:type="dxa"/>
            </w:tcMar>
            <w:vAlign w:val="bottom"/>
            <w:hideMark/>
          </w:tcPr>
          <w:p w14:paraId="794AB7BD" w14:textId="77777777" w:rsidR="005F2397" w:rsidRPr="005368C2" w:rsidRDefault="005F2397" w:rsidP="005F2397">
            <w:r w:rsidRPr="005368C2">
              <w:t> </w:t>
            </w:r>
          </w:p>
        </w:tc>
        <w:tc>
          <w:tcPr>
            <w:tcW w:w="679" w:type="dxa"/>
            <w:tcBorders>
              <w:top w:val="nil"/>
              <w:left w:val="nil"/>
              <w:right w:val="nil"/>
            </w:tcBorders>
            <w:shd w:val="clear" w:color="auto" w:fill="auto"/>
            <w:tcMar>
              <w:top w:w="15" w:type="dxa"/>
              <w:left w:w="15" w:type="dxa"/>
              <w:bottom w:w="0" w:type="dxa"/>
              <w:right w:w="15" w:type="dxa"/>
            </w:tcMar>
            <w:vAlign w:val="bottom"/>
            <w:hideMark/>
          </w:tcPr>
          <w:p w14:paraId="4277C758" w14:textId="77777777" w:rsidR="005F2397" w:rsidRPr="005368C2" w:rsidRDefault="005F2397" w:rsidP="005F2397">
            <w:r w:rsidRPr="005368C2">
              <w:t> </w:t>
            </w:r>
          </w:p>
        </w:tc>
        <w:tc>
          <w:tcPr>
            <w:tcW w:w="1791" w:type="dxa"/>
            <w:tcBorders>
              <w:top w:val="nil"/>
              <w:left w:val="nil"/>
              <w:right w:val="nil"/>
            </w:tcBorders>
            <w:shd w:val="clear" w:color="auto" w:fill="auto"/>
            <w:tcMar>
              <w:top w:w="15" w:type="dxa"/>
              <w:left w:w="15" w:type="dxa"/>
              <w:bottom w:w="0" w:type="dxa"/>
              <w:right w:w="15" w:type="dxa"/>
            </w:tcMar>
            <w:vAlign w:val="center"/>
            <w:hideMark/>
          </w:tcPr>
          <w:p w14:paraId="08275436" w14:textId="77777777" w:rsidR="005F2397" w:rsidRPr="005368C2" w:rsidRDefault="005F2397" w:rsidP="005F2397">
            <w:r w:rsidRPr="005368C2">
              <w:t> </w:t>
            </w:r>
          </w:p>
        </w:tc>
        <w:tc>
          <w:tcPr>
            <w:tcW w:w="357" w:type="dxa"/>
            <w:tcBorders>
              <w:top w:val="nil"/>
              <w:left w:val="nil"/>
              <w:right w:val="nil"/>
            </w:tcBorders>
            <w:shd w:val="clear" w:color="auto" w:fill="auto"/>
            <w:tcMar>
              <w:top w:w="15" w:type="dxa"/>
              <w:left w:w="15" w:type="dxa"/>
              <w:bottom w:w="0" w:type="dxa"/>
              <w:right w:w="15" w:type="dxa"/>
            </w:tcMar>
            <w:vAlign w:val="center"/>
            <w:hideMark/>
          </w:tcPr>
          <w:p w14:paraId="67D65BE7" w14:textId="77777777" w:rsidR="005F2397" w:rsidRPr="005368C2" w:rsidRDefault="005F2397" w:rsidP="005F2397">
            <w:r w:rsidRPr="005368C2">
              <w:t> </w:t>
            </w:r>
          </w:p>
        </w:tc>
        <w:tc>
          <w:tcPr>
            <w:tcW w:w="1166" w:type="dxa"/>
            <w:tcBorders>
              <w:top w:val="nil"/>
              <w:left w:val="nil"/>
              <w:right w:val="nil"/>
            </w:tcBorders>
            <w:shd w:val="clear" w:color="auto" w:fill="auto"/>
            <w:tcMar>
              <w:top w:w="15" w:type="dxa"/>
              <w:left w:w="15" w:type="dxa"/>
              <w:bottom w:w="0" w:type="dxa"/>
              <w:right w:w="15" w:type="dxa"/>
            </w:tcMar>
            <w:vAlign w:val="center"/>
            <w:hideMark/>
          </w:tcPr>
          <w:p w14:paraId="2590A747" w14:textId="77777777" w:rsidR="005F2397" w:rsidRPr="005368C2" w:rsidRDefault="005F2397" w:rsidP="005F2397">
            <w:r w:rsidRPr="005368C2">
              <w:t> </w:t>
            </w:r>
          </w:p>
        </w:tc>
        <w:tc>
          <w:tcPr>
            <w:tcW w:w="1528" w:type="dxa"/>
            <w:tcBorders>
              <w:top w:val="nil"/>
              <w:left w:val="nil"/>
              <w:right w:val="nil"/>
            </w:tcBorders>
            <w:shd w:val="clear" w:color="auto" w:fill="auto"/>
            <w:tcMar>
              <w:top w:w="15" w:type="dxa"/>
              <w:left w:w="15" w:type="dxa"/>
              <w:bottom w:w="0" w:type="dxa"/>
              <w:right w:w="15" w:type="dxa"/>
            </w:tcMar>
            <w:vAlign w:val="center"/>
            <w:hideMark/>
          </w:tcPr>
          <w:p w14:paraId="396E1A06" w14:textId="77777777" w:rsidR="005F2397" w:rsidRPr="005368C2" w:rsidRDefault="005F2397" w:rsidP="005F2397">
            <w:r w:rsidRPr="005368C2">
              <w:t> </w:t>
            </w:r>
          </w:p>
        </w:tc>
      </w:tr>
      <w:tr w:rsidR="005F2397" w:rsidRPr="005368C2" w14:paraId="1B119B13" w14:textId="77777777" w:rsidTr="00FC4DD3">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3C8D6564" w14:textId="77777777" w:rsidR="005F2397" w:rsidRPr="005368C2" w:rsidRDefault="005F2397" w:rsidP="005F2397">
            <w:r w:rsidRPr="005368C2">
              <w:t> </w:t>
            </w:r>
          </w:p>
        </w:tc>
        <w:tc>
          <w:tcPr>
            <w:tcW w:w="873" w:type="dxa"/>
            <w:tcBorders>
              <w:top w:val="nil"/>
              <w:left w:val="nil"/>
              <w:right w:val="nil"/>
            </w:tcBorders>
            <w:shd w:val="clear" w:color="auto" w:fill="598774"/>
            <w:tcMar>
              <w:top w:w="15" w:type="dxa"/>
              <w:left w:w="15" w:type="dxa"/>
              <w:bottom w:w="0" w:type="dxa"/>
              <w:right w:w="15" w:type="dxa"/>
            </w:tcMar>
            <w:vAlign w:val="center"/>
            <w:hideMark/>
          </w:tcPr>
          <w:p w14:paraId="17777F3A" w14:textId="77777777" w:rsidR="005F2397" w:rsidRPr="005368C2" w:rsidRDefault="005F2397" w:rsidP="005F2397">
            <w:r w:rsidRPr="005368C2">
              <w:t>Bond</w:t>
            </w:r>
          </w:p>
        </w:tc>
        <w:tc>
          <w:tcPr>
            <w:tcW w:w="679" w:type="dxa"/>
            <w:tcBorders>
              <w:top w:val="nil"/>
              <w:left w:val="nil"/>
              <w:right w:val="nil"/>
            </w:tcBorders>
            <w:shd w:val="clear" w:color="auto" w:fill="598774"/>
            <w:tcMar>
              <w:top w:w="15" w:type="dxa"/>
              <w:left w:w="15" w:type="dxa"/>
              <w:bottom w:w="0" w:type="dxa"/>
              <w:right w:w="15" w:type="dxa"/>
            </w:tcMar>
            <w:vAlign w:val="bottom"/>
            <w:hideMark/>
          </w:tcPr>
          <w:p w14:paraId="5E589C00" w14:textId="77777777" w:rsidR="005F2397" w:rsidRPr="005368C2" w:rsidRDefault="005F2397" w:rsidP="005F2397">
            <w:r w:rsidRPr="005368C2">
              <w:t> </w:t>
            </w:r>
          </w:p>
        </w:tc>
        <w:tc>
          <w:tcPr>
            <w:tcW w:w="1791" w:type="dxa"/>
            <w:tcBorders>
              <w:top w:val="nil"/>
              <w:left w:val="nil"/>
              <w:right w:val="nil"/>
            </w:tcBorders>
            <w:shd w:val="clear" w:color="auto" w:fill="598774"/>
            <w:tcMar>
              <w:top w:w="15" w:type="dxa"/>
              <w:left w:w="15" w:type="dxa"/>
              <w:bottom w:w="0" w:type="dxa"/>
              <w:right w:w="15" w:type="dxa"/>
            </w:tcMar>
            <w:vAlign w:val="center"/>
            <w:hideMark/>
          </w:tcPr>
          <w:p w14:paraId="0865943B" w14:textId="77777777" w:rsidR="005F2397" w:rsidRPr="005368C2" w:rsidRDefault="005F2397" w:rsidP="005F2397">
            <w:r w:rsidRPr="005368C2">
              <w:t>Price</w:t>
            </w:r>
          </w:p>
        </w:tc>
        <w:tc>
          <w:tcPr>
            <w:tcW w:w="357" w:type="dxa"/>
            <w:tcBorders>
              <w:top w:val="nil"/>
              <w:left w:val="nil"/>
              <w:right w:val="nil"/>
            </w:tcBorders>
            <w:shd w:val="clear" w:color="auto" w:fill="598774"/>
            <w:tcMar>
              <w:top w:w="15" w:type="dxa"/>
              <w:left w:w="15" w:type="dxa"/>
              <w:bottom w:w="0" w:type="dxa"/>
              <w:right w:w="15" w:type="dxa"/>
            </w:tcMar>
            <w:vAlign w:val="center"/>
            <w:hideMark/>
          </w:tcPr>
          <w:p w14:paraId="3BF441F3" w14:textId="77777777" w:rsidR="005F2397" w:rsidRPr="005368C2" w:rsidRDefault="005F2397" w:rsidP="005F2397">
            <w:r w:rsidRPr="005368C2">
              <w:t> </w:t>
            </w:r>
          </w:p>
        </w:tc>
        <w:tc>
          <w:tcPr>
            <w:tcW w:w="1166" w:type="dxa"/>
            <w:tcBorders>
              <w:top w:val="nil"/>
              <w:left w:val="nil"/>
              <w:right w:val="nil"/>
            </w:tcBorders>
            <w:shd w:val="clear" w:color="auto" w:fill="598774"/>
            <w:tcMar>
              <w:top w:w="15" w:type="dxa"/>
              <w:left w:w="15" w:type="dxa"/>
              <w:bottom w:w="0" w:type="dxa"/>
              <w:right w:w="15" w:type="dxa"/>
            </w:tcMar>
            <w:vAlign w:val="center"/>
            <w:hideMark/>
          </w:tcPr>
          <w:p w14:paraId="2492C8B1" w14:textId="77777777" w:rsidR="005F2397" w:rsidRPr="005368C2" w:rsidRDefault="005F2397" w:rsidP="005F2397">
            <w:r w:rsidRPr="005368C2">
              <w:t>CF</w:t>
            </w:r>
          </w:p>
        </w:tc>
        <w:tc>
          <w:tcPr>
            <w:tcW w:w="1528" w:type="dxa"/>
            <w:tcBorders>
              <w:top w:val="nil"/>
              <w:left w:val="nil"/>
              <w:right w:val="nil"/>
            </w:tcBorders>
            <w:shd w:val="clear" w:color="auto" w:fill="598774"/>
            <w:tcMar>
              <w:top w:w="15" w:type="dxa"/>
              <w:left w:w="15" w:type="dxa"/>
              <w:bottom w:w="0" w:type="dxa"/>
              <w:right w:w="15" w:type="dxa"/>
            </w:tcMar>
            <w:vAlign w:val="center"/>
            <w:hideMark/>
          </w:tcPr>
          <w:p w14:paraId="2E29F7BB" w14:textId="77777777" w:rsidR="005F2397" w:rsidRPr="005368C2" w:rsidRDefault="005F2397" w:rsidP="005F2397">
            <w:r w:rsidRPr="005368C2">
              <w:t>Cost</w:t>
            </w:r>
          </w:p>
        </w:tc>
      </w:tr>
      <w:tr w:rsidR="005F2397" w:rsidRPr="005368C2" w14:paraId="7900A202" w14:textId="77777777" w:rsidTr="00FC4DD3">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0D76EF16" w14:textId="77777777" w:rsidR="005F2397" w:rsidRPr="005368C2" w:rsidRDefault="005F2397" w:rsidP="005F2397">
            <w:r w:rsidRPr="005368C2">
              <w:t> </w:t>
            </w:r>
          </w:p>
        </w:tc>
        <w:tc>
          <w:tcPr>
            <w:tcW w:w="873" w:type="dxa"/>
            <w:tcBorders>
              <w:left w:val="nil"/>
              <w:right w:val="nil"/>
            </w:tcBorders>
            <w:shd w:val="clear" w:color="auto" w:fill="auto"/>
            <w:tcMar>
              <w:top w:w="15" w:type="dxa"/>
              <w:left w:w="15" w:type="dxa"/>
              <w:bottom w:w="0" w:type="dxa"/>
              <w:right w:w="15" w:type="dxa"/>
            </w:tcMar>
            <w:vAlign w:val="center"/>
            <w:hideMark/>
          </w:tcPr>
          <w:p w14:paraId="26BEE7E6" w14:textId="77777777" w:rsidR="005F2397" w:rsidRPr="005368C2" w:rsidRDefault="005F2397" w:rsidP="005F2397">
            <w:r w:rsidRPr="005368C2">
              <w:t>1</w:t>
            </w:r>
          </w:p>
        </w:tc>
        <w:tc>
          <w:tcPr>
            <w:tcW w:w="679" w:type="dxa"/>
            <w:tcBorders>
              <w:left w:val="nil"/>
              <w:right w:val="nil"/>
            </w:tcBorders>
            <w:shd w:val="clear" w:color="auto" w:fill="auto"/>
            <w:tcMar>
              <w:top w:w="15" w:type="dxa"/>
              <w:left w:w="15" w:type="dxa"/>
              <w:bottom w:w="0" w:type="dxa"/>
              <w:right w:w="15" w:type="dxa"/>
            </w:tcMar>
            <w:vAlign w:val="bottom"/>
            <w:hideMark/>
          </w:tcPr>
          <w:p w14:paraId="04D33248" w14:textId="77777777" w:rsidR="005F2397" w:rsidRPr="005368C2" w:rsidRDefault="005F2397" w:rsidP="005F2397">
            <w:r w:rsidRPr="005368C2">
              <w:t> </w:t>
            </w:r>
          </w:p>
        </w:tc>
        <w:tc>
          <w:tcPr>
            <w:tcW w:w="1791" w:type="dxa"/>
            <w:tcBorders>
              <w:left w:val="nil"/>
              <w:right w:val="nil"/>
            </w:tcBorders>
            <w:shd w:val="clear" w:color="auto" w:fill="auto"/>
            <w:tcMar>
              <w:top w:w="15" w:type="dxa"/>
              <w:left w:w="15" w:type="dxa"/>
              <w:bottom w:w="0" w:type="dxa"/>
              <w:right w:w="15" w:type="dxa"/>
            </w:tcMar>
            <w:vAlign w:val="center"/>
            <w:hideMark/>
          </w:tcPr>
          <w:p w14:paraId="353CB1D3" w14:textId="77777777" w:rsidR="005F2397" w:rsidRPr="005368C2" w:rsidRDefault="005F2397" w:rsidP="005F2397">
            <w:r w:rsidRPr="005368C2">
              <w:t>$99.50</w:t>
            </w:r>
          </w:p>
        </w:tc>
        <w:tc>
          <w:tcPr>
            <w:tcW w:w="357" w:type="dxa"/>
            <w:tcBorders>
              <w:left w:val="nil"/>
              <w:right w:val="nil"/>
            </w:tcBorders>
            <w:shd w:val="clear" w:color="auto" w:fill="auto"/>
            <w:tcMar>
              <w:top w:w="15" w:type="dxa"/>
              <w:left w:w="15" w:type="dxa"/>
              <w:bottom w:w="0" w:type="dxa"/>
              <w:right w:w="15" w:type="dxa"/>
            </w:tcMar>
            <w:vAlign w:val="center"/>
            <w:hideMark/>
          </w:tcPr>
          <w:p w14:paraId="747EB1EF" w14:textId="77777777" w:rsidR="005F2397" w:rsidRPr="005368C2" w:rsidRDefault="005F2397" w:rsidP="005F2397">
            <w:r w:rsidRPr="005368C2">
              <w:t> </w:t>
            </w:r>
          </w:p>
        </w:tc>
        <w:tc>
          <w:tcPr>
            <w:tcW w:w="1166" w:type="dxa"/>
            <w:tcBorders>
              <w:left w:val="nil"/>
              <w:right w:val="nil"/>
            </w:tcBorders>
            <w:shd w:val="clear" w:color="auto" w:fill="auto"/>
            <w:tcMar>
              <w:top w:w="15" w:type="dxa"/>
              <w:left w:w="15" w:type="dxa"/>
              <w:bottom w:w="0" w:type="dxa"/>
              <w:right w:w="15" w:type="dxa"/>
            </w:tcMar>
            <w:vAlign w:val="center"/>
            <w:hideMark/>
          </w:tcPr>
          <w:p w14:paraId="3B7D0633" w14:textId="77777777" w:rsidR="005F2397" w:rsidRPr="005368C2" w:rsidRDefault="005F2397" w:rsidP="005F2397">
            <w:r w:rsidRPr="005368C2">
              <w:t>1.0382</w:t>
            </w:r>
          </w:p>
        </w:tc>
        <w:tc>
          <w:tcPr>
            <w:tcW w:w="1528" w:type="dxa"/>
            <w:tcBorders>
              <w:left w:val="nil"/>
              <w:right w:val="nil"/>
            </w:tcBorders>
            <w:shd w:val="clear" w:color="auto" w:fill="auto"/>
            <w:tcMar>
              <w:top w:w="15" w:type="dxa"/>
              <w:left w:w="15" w:type="dxa"/>
              <w:bottom w:w="0" w:type="dxa"/>
              <w:right w:w="15" w:type="dxa"/>
            </w:tcMar>
            <w:vAlign w:val="center"/>
            <w:hideMark/>
          </w:tcPr>
          <w:p w14:paraId="4663AD6A" w14:textId="77777777" w:rsidR="005F2397" w:rsidRPr="005368C2" w:rsidRDefault="005F2397" w:rsidP="005F2397">
            <w:r w:rsidRPr="005368C2">
              <w:t>$2.69</w:t>
            </w:r>
          </w:p>
        </w:tc>
      </w:tr>
      <w:tr w:rsidR="005F2397" w:rsidRPr="005368C2" w14:paraId="48C53D62" w14:textId="77777777" w:rsidTr="00FC4DD3">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28541326" w14:textId="77777777" w:rsidR="005F2397" w:rsidRPr="005368C2" w:rsidRDefault="005F2397" w:rsidP="005F2397">
            <w:r w:rsidRPr="005368C2">
              <w:t> </w:t>
            </w:r>
          </w:p>
        </w:tc>
        <w:tc>
          <w:tcPr>
            <w:tcW w:w="873" w:type="dxa"/>
            <w:tcBorders>
              <w:top w:val="nil"/>
              <w:left w:val="nil"/>
              <w:bottom w:val="nil"/>
              <w:right w:val="nil"/>
            </w:tcBorders>
            <w:shd w:val="clear" w:color="auto" w:fill="auto"/>
            <w:tcMar>
              <w:top w:w="15" w:type="dxa"/>
              <w:left w:w="15" w:type="dxa"/>
              <w:bottom w:w="0" w:type="dxa"/>
              <w:right w:w="15" w:type="dxa"/>
            </w:tcMar>
            <w:vAlign w:val="center"/>
            <w:hideMark/>
          </w:tcPr>
          <w:p w14:paraId="3C6F6C5A" w14:textId="77777777" w:rsidR="005F2397" w:rsidRPr="00FC4DD3" w:rsidRDefault="005F2397" w:rsidP="005F2397">
            <w:pPr>
              <w:rPr>
                <w:b/>
              </w:rPr>
            </w:pPr>
            <w:r w:rsidRPr="00FC4DD3">
              <w:rPr>
                <w:b/>
              </w:rPr>
              <w:t>2</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199C807B" w14:textId="77777777" w:rsidR="005F2397" w:rsidRPr="00FC4DD3" w:rsidRDefault="005F2397" w:rsidP="005F2397">
            <w:pPr>
              <w:rPr>
                <w:b/>
              </w:rPr>
            </w:pPr>
            <w:r w:rsidRPr="00FC4DD3">
              <w:rPr>
                <w:b/>
              </w:rPr>
              <w:t>(CTD) </w:t>
            </w:r>
          </w:p>
        </w:tc>
        <w:tc>
          <w:tcPr>
            <w:tcW w:w="1791" w:type="dxa"/>
            <w:tcBorders>
              <w:top w:val="nil"/>
              <w:left w:val="nil"/>
              <w:bottom w:val="nil"/>
              <w:right w:val="nil"/>
            </w:tcBorders>
            <w:shd w:val="clear" w:color="auto" w:fill="auto"/>
            <w:tcMar>
              <w:top w:w="15" w:type="dxa"/>
              <w:left w:w="15" w:type="dxa"/>
              <w:bottom w:w="0" w:type="dxa"/>
              <w:right w:w="15" w:type="dxa"/>
            </w:tcMar>
            <w:vAlign w:val="center"/>
            <w:hideMark/>
          </w:tcPr>
          <w:p w14:paraId="23F9A29C" w14:textId="77777777" w:rsidR="005F2397" w:rsidRPr="00FC4DD3" w:rsidRDefault="005F2397" w:rsidP="005F2397">
            <w:pPr>
              <w:rPr>
                <w:b/>
              </w:rPr>
            </w:pPr>
            <w:r w:rsidRPr="00FC4DD3">
              <w:rPr>
                <w:b/>
              </w:rPr>
              <w:t>$143.50</w:t>
            </w:r>
          </w:p>
        </w:tc>
        <w:tc>
          <w:tcPr>
            <w:tcW w:w="357" w:type="dxa"/>
            <w:tcBorders>
              <w:top w:val="nil"/>
              <w:left w:val="nil"/>
              <w:right w:val="nil"/>
            </w:tcBorders>
            <w:shd w:val="clear" w:color="auto" w:fill="auto"/>
            <w:tcMar>
              <w:top w:w="15" w:type="dxa"/>
              <w:left w:w="15" w:type="dxa"/>
              <w:bottom w:w="0" w:type="dxa"/>
              <w:right w:w="15" w:type="dxa"/>
            </w:tcMar>
            <w:vAlign w:val="center"/>
            <w:hideMark/>
          </w:tcPr>
          <w:p w14:paraId="3AE00FCB" w14:textId="77777777" w:rsidR="005F2397" w:rsidRPr="00FC4DD3" w:rsidRDefault="005F2397" w:rsidP="005F2397">
            <w:pPr>
              <w:rPr>
                <w:b/>
              </w:rPr>
            </w:pPr>
            <w:r w:rsidRPr="00FC4DD3">
              <w:rPr>
                <w:b/>
              </w:rPr>
              <w:t> </w:t>
            </w:r>
          </w:p>
        </w:tc>
        <w:tc>
          <w:tcPr>
            <w:tcW w:w="1166" w:type="dxa"/>
            <w:tcBorders>
              <w:top w:val="nil"/>
              <w:left w:val="nil"/>
              <w:bottom w:val="nil"/>
              <w:right w:val="nil"/>
            </w:tcBorders>
            <w:shd w:val="clear" w:color="auto" w:fill="auto"/>
            <w:tcMar>
              <w:top w:w="15" w:type="dxa"/>
              <w:left w:w="15" w:type="dxa"/>
              <w:bottom w:w="0" w:type="dxa"/>
              <w:right w:w="15" w:type="dxa"/>
            </w:tcMar>
            <w:vAlign w:val="center"/>
            <w:hideMark/>
          </w:tcPr>
          <w:p w14:paraId="40CA9F69" w14:textId="77777777" w:rsidR="005F2397" w:rsidRPr="00FC4DD3" w:rsidRDefault="005F2397" w:rsidP="005F2397">
            <w:pPr>
              <w:rPr>
                <w:b/>
              </w:rPr>
            </w:pPr>
            <w:r w:rsidRPr="00FC4DD3">
              <w:rPr>
                <w:b/>
              </w:rPr>
              <w:t>1.5188</w:t>
            </w:r>
          </w:p>
        </w:tc>
        <w:tc>
          <w:tcPr>
            <w:tcW w:w="1528" w:type="dxa"/>
            <w:tcBorders>
              <w:top w:val="nil"/>
              <w:left w:val="nil"/>
              <w:bottom w:val="nil"/>
              <w:right w:val="nil"/>
            </w:tcBorders>
            <w:shd w:val="clear" w:color="auto" w:fill="auto"/>
            <w:tcMar>
              <w:top w:w="15" w:type="dxa"/>
              <w:left w:w="15" w:type="dxa"/>
              <w:bottom w:w="0" w:type="dxa"/>
              <w:right w:w="15" w:type="dxa"/>
            </w:tcMar>
            <w:vAlign w:val="center"/>
            <w:hideMark/>
          </w:tcPr>
          <w:p w14:paraId="38524F9E" w14:textId="77777777" w:rsidR="005F2397" w:rsidRPr="00FC4DD3" w:rsidRDefault="005F2397" w:rsidP="005F2397">
            <w:pPr>
              <w:rPr>
                <w:b/>
              </w:rPr>
            </w:pPr>
            <w:r w:rsidRPr="00FC4DD3">
              <w:rPr>
                <w:b/>
              </w:rPr>
              <w:t>$1.87</w:t>
            </w:r>
          </w:p>
        </w:tc>
      </w:tr>
      <w:tr w:rsidR="005F2397" w:rsidRPr="005368C2" w14:paraId="3CAA904C" w14:textId="77777777" w:rsidTr="005F2397">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51D0C266" w14:textId="77777777" w:rsidR="005F2397" w:rsidRPr="005368C2" w:rsidRDefault="005F2397" w:rsidP="005F2397">
            <w:r w:rsidRPr="005368C2">
              <w:t> </w:t>
            </w:r>
          </w:p>
        </w:tc>
        <w:tc>
          <w:tcPr>
            <w:tcW w:w="873" w:type="dxa"/>
            <w:tcBorders>
              <w:top w:val="nil"/>
              <w:left w:val="nil"/>
              <w:bottom w:val="nil"/>
              <w:right w:val="nil"/>
            </w:tcBorders>
            <w:shd w:val="clear" w:color="auto" w:fill="auto"/>
            <w:tcMar>
              <w:top w:w="15" w:type="dxa"/>
              <w:left w:w="15" w:type="dxa"/>
              <w:bottom w:w="0" w:type="dxa"/>
              <w:right w:w="15" w:type="dxa"/>
            </w:tcMar>
            <w:vAlign w:val="center"/>
            <w:hideMark/>
          </w:tcPr>
          <w:p w14:paraId="50BEAF2D" w14:textId="77777777" w:rsidR="005F2397" w:rsidRPr="005368C2" w:rsidRDefault="005F2397" w:rsidP="005F2397">
            <w:r w:rsidRPr="005368C2">
              <w:t>3</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3E532F4F" w14:textId="77777777" w:rsidR="005F2397" w:rsidRPr="005368C2" w:rsidRDefault="005F2397" w:rsidP="005F2397">
            <w:r w:rsidRPr="005368C2">
              <w:t> </w:t>
            </w:r>
          </w:p>
        </w:tc>
        <w:tc>
          <w:tcPr>
            <w:tcW w:w="1791"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84ABB00" w14:textId="77777777" w:rsidR="005F2397" w:rsidRPr="005368C2" w:rsidRDefault="005F2397" w:rsidP="005F2397">
            <w:r w:rsidRPr="005368C2">
              <w:t>$119.75</w:t>
            </w:r>
          </w:p>
        </w:tc>
        <w:tc>
          <w:tcPr>
            <w:tcW w:w="357"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5F4A58D" w14:textId="77777777" w:rsidR="005F2397" w:rsidRPr="005368C2" w:rsidRDefault="005F2397" w:rsidP="005F2397">
            <w:r w:rsidRPr="005368C2">
              <w:t> </w:t>
            </w:r>
          </w:p>
        </w:tc>
        <w:tc>
          <w:tcPr>
            <w:tcW w:w="1166"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57FCEB1" w14:textId="77777777" w:rsidR="005F2397" w:rsidRPr="005368C2" w:rsidRDefault="005F2397" w:rsidP="005F2397">
            <w:r w:rsidRPr="005368C2">
              <w:t>1.2615</w:t>
            </w:r>
          </w:p>
        </w:tc>
        <w:tc>
          <w:tcPr>
            <w:tcW w:w="152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329262E" w14:textId="77777777" w:rsidR="005F2397" w:rsidRPr="005368C2" w:rsidRDefault="005F2397" w:rsidP="005F2397">
            <w:r w:rsidRPr="005368C2">
              <w:t>$2.12</w:t>
            </w:r>
          </w:p>
        </w:tc>
      </w:tr>
      <w:tr w:rsidR="005F2397" w:rsidRPr="005368C2" w14:paraId="767445E5" w14:textId="77777777" w:rsidTr="005F2397">
        <w:trPr>
          <w:gridAfter w:val="1"/>
          <w:wAfter w:w="25" w:type="dxa"/>
          <w:trHeight w:val="209"/>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766E886D" w14:textId="77777777" w:rsidR="005F2397" w:rsidRPr="005368C2" w:rsidRDefault="005F2397" w:rsidP="005F2397"/>
        </w:tc>
        <w:tc>
          <w:tcPr>
            <w:tcW w:w="873" w:type="dxa"/>
            <w:tcBorders>
              <w:top w:val="nil"/>
              <w:left w:val="nil"/>
              <w:bottom w:val="nil"/>
              <w:right w:val="nil"/>
            </w:tcBorders>
            <w:shd w:val="clear" w:color="auto" w:fill="auto"/>
            <w:tcMar>
              <w:top w:w="15" w:type="dxa"/>
              <w:left w:w="15" w:type="dxa"/>
              <w:bottom w:w="0" w:type="dxa"/>
              <w:right w:w="15" w:type="dxa"/>
            </w:tcMar>
            <w:vAlign w:val="bottom"/>
            <w:hideMark/>
          </w:tcPr>
          <w:p w14:paraId="0974AF1E" w14:textId="77777777" w:rsidR="005F2397" w:rsidRPr="005368C2" w:rsidRDefault="005F2397" w:rsidP="005F2397"/>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5C6ECC91" w14:textId="77777777" w:rsidR="005F2397" w:rsidRPr="005368C2" w:rsidRDefault="005F2397" w:rsidP="005F2397"/>
        </w:tc>
        <w:tc>
          <w:tcPr>
            <w:tcW w:w="1791"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1AAB922" w14:textId="77777777" w:rsidR="005F2397" w:rsidRPr="005368C2" w:rsidRDefault="005F2397" w:rsidP="005F2397">
            <w:r w:rsidRPr="005368C2">
              <w:t> </w:t>
            </w:r>
          </w:p>
        </w:tc>
        <w:tc>
          <w:tcPr>
            <w:tcW w:w="357"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
          <w:p w14:paraId="2D8D1AC1" w14:textId="77777777" w:rsidR="005F2397" w:rsidRPr="005368C2" w:rsidRDefault="005F2397" w:rsidP="005F2397">
            <w:r w:rsidRPr="005368C2">
              <w:t> </w:t>
            </w:r>
          </w:p>
        </w:tc>
        <w:tc>
          <w:tcPr>
            <w:tcW w:w="116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94829F2" w14:textId="77777777" w:rsidR="005F2397" w:rsidRPr="005368C2" w:rsidRDefault="005F2397" w:rsidP="005F2397">
            <w:r w:rsidRPr="005368C2">
              <w:t> </w:t>
            </w:r>
          </w:p>
        </w:tc>
        <w:tc>
          <w:tcPr>
            <w:tcW w:w="152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07DD580" w14:textId="77777777" w:rsidR="005F2397" w:rsidRPr="005368C2" w:rsidRDefault="005F2397" w:rsidP="005F2397">
            <w:r w:rsidRPr="005368C2">
              <w:t>$1.87</w:t>
            </w:r>
          </w:p>
        </w:tc>
      </w:tr>
    </w:tbl>
    <w:p w14:paraId="7354DCAC" w14:textId="77777777" w:rsidR="00FC4DD3" w:rsidRDefault="00FC4DD3" w:rsidP="005F2397"/>
    <w:p w14:paraId="65AA5D73" w14:textId="19A2B670" w:rsidR="005F2397" w:rsidRPr="005368C2" w:rsidRDefault="005F2397" w:rsidP="00FC4DD3">
      <w:pPr>
        <w:pStyle w:val="Heading2"/>
      </w:pPr>
      <w:r w:rsidRPr="005368C2">
        <w:t>Describe the impact of the level and shape of the yield curve on the cheapest</w:t>
      </w:r>
      <w:r w:rsidRPr="005368C2">
        <w:rPr>
          <w:rFonts w:cs="Monaco"/>
        </w:rPr>
        <w:t>‐</w:t>
      </w:r>
      <w:r w:rsidRPr="005368C2">
        <w:t>to</w:t>
      </w:r>
      <w:r w:rsidRPr="005368C2">
        <w:rPr>
          <w:rFonts w:cs="Monaco"/>
        </w:rPr>
        <w:t>‐</w:t>
      </w:r>
      <w:r w:rsidRPr="005368C2">
        <w:t>deliver bond decision</w:t>
      </w:r>
      <w:r w:rsidR="00FC4DD3">
        <w:br/>
      </w:r>
    </w:p>
    <w:tbl>
      <w:tblPr>
        <w:tblpPr w:leftFromText="187" w:rightFromText="187" w:vertAnchor="page" w:horzAnchor="page" w:tblpX="2176" w:tblpY="6575"/>
        <w:tblW w:w="4695" w:type="dxa"/>
        <w:tblCellMar>
          <w:left w:w="0" w:type="dxa"/>
          <w:right w:w="0" w:type="dxa"/>
        </w:tblCellMar>
        <w:tblLook w:val="04A0" w:firstRow="1" w:lastRow="0" w:firstColumn="1" w:lastColumn="0" w:noHBand="0" w:noVBand="1"/>
      </w:tblPr>
      <w:tblGrid>
        <w:gridCol w:w="1800"/>
        <w:gridCol w:w="1095"/>
        <w:gridCol w:w="1800"/>
      </w:tblGrid>
      <w:tr w:rsidR="00FC4DD3" w:rsidRPr="005368C2" w14:paraId="4DFDD7C5" w14:textId="77777777" w:rsidTr="00FC4DD3">
        <w:trPr>
          <w:trHeight w:val="288"/>
        </w:trPr>
        <w:tc>
          <w:tcPr>
            <w:tcW w:w="4695" w:type="dxa"/>
            <w:gridSpan w:val="3"/>
            <w:tcBorders>
              <w:top w:val="nil"/>
              <w:left w:val="nil"/>
              <w:bottom w:val="nil"/>
              <w:right w:val="nil"/>
            </w:tcBorders>
            <w:shd w:val="clear" w:color="auto" w:fill="CCECFF"/>
            <w:tcMar>
              <w:top w:w="15" w:type="dxa"/>
              <w:left w:w="15" w:type="dxa"/>
              <w:bottom w:w="0" w:type="dxa"/>
              <w:right w:w="15" w:type="dxa"/>
            </w:tcMar>
            <w:vAlign w:val="center"/>
            <w:hideMark/>
          </w:tcPr>
          <w:p w14:paraId="75620F9C" w14:textId="77777777" w:rsidR="00FC4DD3" w:rsidRPr="005368C2" w:rsidRDefault="00FC4DD3" w:rsidP="00FC4DD3">
            <w:r w:rsidRPr="005368C2">
              <w:t>Hull 6.1: Theoretical Price of Treasury Bond Futures Contract</w:t>
            </w:r>
          </w:p>
        </w:tc>
      </w:tr>
      <w:tr w:rsidR="00FC4DD3" w:rsidRPr="005368C2" w14:paraId="34C577F7" w14:textId="77777777" w:rsidTr="00FC4DD3">
        <w:trPr>
          <w:trHeight w:val="288"/>
        </w:trPr>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1E4B8366" w14:textId="77777777" w:rsidR="00FC4DD3" w:rsidRPr="005368C2" w:rsidRDefault="00FC4DD3" w:rsidP="00FC4DD3"/>
        </w:tc>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51FCA9EF" w14:textId="77777777" w:rsidR="00FC4DD3" w:rsidRPr="005368C2" w:rsidRDefault="00FC4DD3" w:rsidP="00FC4DD3"/>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65101368" w14:textId="77777777" w:rsidR="00FC4DD3" w:rsidRPr="005368C2" w:rsidRDefault="00FC4DD3" w:rsidP="00FC4DD3"/>
        </w:tc>
      </w:tr>
      <w:tr w:rsidR="00FC4DD3" w:rsidRPr="005368C2" w14:paraId="61C0040F" w14:textId="77777777" w:rsidTr="00FC4DD3">
        <w:trPr>
          <w:trHeight w:val="288"/>
        </w:trPr>
        <w:tc>
          <w:tcPr>
            <w:tcW w:w="4695"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169809E3" w14:textId="77777777" w:rsidR="00FC4DD3" w:rsidRPr="005368C2" w:rsidRDefault="00FC4DD3" w:rsidP="00FC4DD3">
            <w:r w:rsidRPr="005368C2">
              <w:t>Cheapest to Deliver (CTD)</w:t>
            </w:r>
          </w:p>
        </w:tc>
      </w:tr>
      <w:tr w:rsidR="00FC4DD3" w:rsidRPr="005368C2" w14:paraId="5126B281" w14:textId="77777777" w:rsidTr="00FC4DD3">
        <w:trPr>
          <w:trHeight w:val="288"/>
        </w:trPr>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1E688EF0" w14:textId="77777777" w:rsidR="00FC4DD3" w:rsidRPr="005368C2" w:rsidRDefault="00FC4DD3" w:rsidP="00FC4DD3">
            <w:r w:rsidRPr="005368C2">
              <w:t>Face</w:t>
            </w:r>
          </w:p>
        </w:tc>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2C405EB6" w14:textId="77777777" w:rsidR="00FC4DD3" w:rsidRPr="005368C2" w:rsidRDefault="00FC4DD3" w:rsidP="00FC4DD3"/>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3C7E3792" w14:textId="77777777" w:rsidR="00FC4DD3" w:rsidRPr="005368C2" w:rsidRDefault="00FC4DD3" w:rsidP="00FC4DD3">
            <w:r w:rsidRPr="005368C2">
              <w:t xml:space="preserve">$100.00 </w:t>
            </w:r>
          </w:p>
        </w:tc>
      </w:tr>
      <w:tr w:rsidR="00FC4DD3" w:rsidRPr="005368C2" w14:paraId="0A0F77E0" w14:textId="77777777" w:rsidTr="00FC4DD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49AF03B" w14:textId="77777777" w:rsidR="00FC4DD3" w:rsidRPr="005368C2" w:rsidRDefault="00FC4DD3" w:rsidP="00FC4DD3">
            <w:r w:rsidRPr="005368C2">
              <w:t>Current Quoted Price</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56FEDA74" w14:textId="77777777" w:rsidR="00FC4DD3" w:rsidRPr="005368C2" w:rsidRDefault="00FC4DD3" w:rsidP="00FC4DD3">
            <w:r w:rsidRPr="005368C2">
              <w:t xml:space="preserve">$120.00 </w:t>
            </w:r>
          </w:p>
        </w:tc>
      </w:tr>
      <w:tr w:rsidR="00FC4DD3" w:rsidRPr="005368C2" w14:paraId="3BFC2253" w14:textId="77777777" w:rsidTr="00FC4DD3">
        <w:trPr>
          <w:trHeight w:val="288"/>
        </w:trPr>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0E7676CA" w14:textId="77777777" w:rsidR="00FC4DD3" w:rsidRPr="005368C2" w:rsidRDefault="00FC4DD3" w:rsidP="00FC4DD3">
            <w:r w:rsidRPr="005368C2">
              <w:t>Coupon</w:t>
            </w:r>
          </w:p>
        </w:tc>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71B7CF83" w14:textId="77777777" w:rsidR="00FC4DD3" w:rsidRPr="005368C2" w:rsidRDefault="00FC4DD3" w:rsidP="00FC4DD3"/>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33A0D445" w14:textId="77777777" w:rsidR="00FC4DD3" w:rsidRPr="005368C2" w:rsidRDefault="00FC4DD3" w:rsidP="00FC4DD3">
            <w:r w:rsidRPr="005368C2">
              <w:t>12%</w:t>
            </w:r>
          </w:p>
        </w:tc>
      </w:tr>
      <w:tr w:rsidR="00FC4DD3" w:rsidRPr="005368C2" w14:paraId="54B9D1D8" w14:textId="77777777" w:rsidTr="00FC4DD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2BD9A06" w14:textId="77777777" w:rsidR="00FC4DD3" w:rsidRPr="005368C2" w:rsidRDefault="00FC4DD3" w:rsidP="00FC4DD3">
            <w:r w:rsidRPr="005368C2">
              <w:t>Interest rate</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4ECACA25" w14:textId="77777777" w:rsidR="00FC4DD3" w:rsidRPr="005368C2" w:rsidRDefault="00FC4DD3" w:rsidP="00FC4DD3">
            <w:r w:rsidRPr="005368C2">
              <w:t>10%</w:t>
            </w:r>
          </w:p>
        </w:tc>
      </w:tr>
      <w:tr w:rsidR="00FC4DD3" w:rsidRPr="005368C2" w14:paraId="12DE8CC0" w14:textId="77777777" w:rsidTr="00FC4DD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7B43497" w14:textId="77777777" w:rsidR="00FC4DD3" w:rsidRPr="005368C2" w:rsidRDefault="00FC4DD3" w:rsidP="00FC4DD3">
            <w:r w:rsidRPr="005368C2">
              <w:t>Conversion Factor</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57527EFD" w14:textId="77777777" w:rsidR="00FC4DD3" w:rsidRPr="005368C2" w:rsidRDefault="00FC4DD3" w:rsidP="00FC4DD3">
            <w:r w:rsidRPr="005368C2">
              <w:t xml:space="preserve">           1.40 </w:t>
            </w:r>
          </w:p>
        </w:tc>
      </w:tr>
      <w:tr w:rsidR="00FC4DD3" w:rsidRPr="005368C2" w14:paraId="1D50748A" w14:textId="77777777" w:rsidTr="00FC4DD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ECA573F" w14:textId="77777777" w:rsidR="00FC4DD3" w:rsidRPr="005368C2" w:rsidRDefault="00FC4DD3" w:rsidP="00FC4DD3">
            <w:r w:rsidRPr="005368C2">
              <w:t>Delivery (days)</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33820040" w14:textId="77777777" w:rsidR="00FC4DD3" w:rsidRPr="005368C2" w:rsidRDefault="00FC4DD3" w:rsidP="00FC4DD3">
            <w:r w:rsidRPr="005368C2">
              <w:t xml:space="preserve">             270 </w:t>
            </w:r>
          </w:p>
        </w:tc>
      </w:tr>
      <w:tr w:rsidR="00FC4DD3" w:rsidRPr="005368C2" w14:paraId="22C4D261" w14:textId="77777777" w:rsidTr="00FC4DD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2938B14" w14:textId="77777777" w:rsidR="00FC4DD3" w:rsidRPr="005368C2" w:rsidRDefault="00FC4DD3" w:rsidP="00FC4DD3">
            <w:r w:rsidRPr="005368C2">
              <w:t>Last Coupon (-days)</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614B59E7" w14:textId="77777777" w:rsidR="00FC4DD3" w:rsidRPr="005368C2" w:rsidRDefault="00FC4DD3" w:rsidP="00FC4DD3">
            <w:r w:rsidRPr="005368C2">
              <w:t xml:space="preserve">               60 </w:t>
            </w:r>
          </w:p>
        </w:tc>
      </w:tr>
      <w:tr w:rsidR="00FC4DD3" w:rsidRPr="005368C2" w14:paraId="173E4A99" w14:textId="77777777" w:rsidTr="00FC4DD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3C79672" w14:textId="77777777" w:rsidR="00FC4DD3" w:rsidRPr="005368C2" w:rsidRDefault="00FC4DD3" w:rsidP="00FC4DD3">
            <w:r w:rsidRPr="005368C2">
              <w:t>Next Coupon (+ days)</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4AE390FE" w14:textId="77777777" w:rsidR="00FC4DD3" w:rsidRPr="005368C2" w:rsidRDefault="00FC4DD3" w:rsidP="00FC4DD3">
            <w:r w:rsidRPr="005368C2">
              <w:t xml:space="preserve">             122 </w:t>
            </w:r>
          </w:p>
        </w:tc>
      </w:tr>
    </w:tbl>
    <w:p w14:paraId="53CFE283" w14:textId="77777777" w:rsidR="005F2397" w:rsidRPr="005368C2" w:rsidRDefault="005F2397" w:rsidP="005F2397">
      <w:r w:rsidRPr="005368C2">
        <w:t>Because the cheapest-to-deliver (CTD) is based on standardizing the yield at 6%, long-maturity bonds will be favored if the yield is high and/or there is a long time-to-maturity:</w:t>
      </w:r>
    </w:p>
    <w:p w14:paraId="69319E58" w14:textId="77777777" w:rsidR="005F2397" w:rsidRPr="005368C2" w:rsidRDefault="005F2397" w:rsidP="005F2397">
      <w:r w:rsidRPr="005368C2">
        <w:t>Bond yields &gt; 6%</w:t>
      </w:r>
    </w:p>
    <w:p w14:paraId="2F947F3F" w14:textId="77777777" w:rsidR="005F2397" w:rsidRPr="005368C2" w:rsidRDefault="005F2397" w:rsidP="005F2397">
      <w:r w:rsidRPr="005368C2">
        <w:t>Favors delivery of low-coupon, long-maturity bonds</w:t>
      </w:r>
      <w:r w:rsidRPr="005368C2">
        <w:tab/>
      </w:r>
    </w:p>
    <w:p w14:paraId="6EE24F3A" w14:textId="77777777" w:rsidR="005F2397" w:rsidRPr="005368C2" w:rsidRDefault="005F2397" w:rsidP="005F2397">
      <w:r w:rsidRPr="005368C2">
        <w:t>Bond yields &lt; 6%</w:t>
      </w:r>
    </w:p>
    <w:p w14:paraId="7B065EE0" w14:textId="77777777" w:rsidR="005F2397" w:rsidRPr="005368C2" w:rsidRDefault="005F2397" w:rsidP="005F2397">
      <w:r w:rsidRPr="005368C2">
        <w:t>Favors delivery of high-coupon, short-maturity bonds</w:t>
      </w:r>
      <w:r w:rsidRPr="005368C2">
        <w:tab/>
      </w:r>
    </w:p>
    <w:p w14:paraId="3E72AC7D" w14:textId="77777777" w:rsidR="005F2397" w:rsidRPr="005368C2" w:rsidRDefault="005F2397" w:rsidP="005F2397">
      <w:r w:rsidRPr="005368C2">
        <w:t>Upward-sloping yield curve</w:t>
      </w:r>
    </w:p>
    <w:p w14:paraId="50500DA7" w14:textId="77777777" w:rsidR="005F2397" w:rsidRPr="005368C2" w:rsidRDefault="005F2397" w:rsidP="005F2397">
      <w:r w:rsidRPr="005368C2">
        <w:t>Favors long time-to-maturity bonds</w:t>
      </w:r>
    </w:p>
    <w:p w14:paraId="2A289C22" w14:textId="77777777" w:rsidR="005F2397" w:rsidRPr="005368C2" w:rsidRDefault="005F2397" w:rsidP="005F2397">
      <w:r w:rsidRPr="005368C2">
        <w:t>Downward-sloping yield curve</w:t>
      </w:r>
    </w:p>
    <w:p w14:paraId="72FA7D5F" w14:textId="77777777" w:rsidR="005F2397" w:rsidRPr="005368C2" w:rsidRDefault="005F2397" w:rsidP="005F2397">
      <w:r w:rsidRPr="005368C2">
        <w:t>Favors short time-to-maturity bonds</w:t>
      </w:r>
    </w:p>
    <w:p w14:paraId="4DEC4C9E" w14:textId="77777777" w:rsidR="00FC4DD3" w:rsidRDefault="00FC4DD3" w:rsidP="005F2397"/>
    <w:p w14:paraId="0EA8881F" w14:textId="77777777" w:rsidR="005F2397" w:rsidRPr="005368C2" w:rsidRDefault="005F2397" w:rsidP="005F2397">
      <w:r w:rsidRPr="005368C2">
        <w:t xml:space="preserve">Calculate the theoretical </w:t>
      </w:r>
      <w:r w:rsidR="00972464">
        <w:t>Futures</w:t>
      </w:r>
      <w:r w:rsidRPr="005368C2">
        <w:t xml:space="preserve"> price for a Treasury bond </w:t>
      </w:r>
      <w:r w:rsidR="00972464">
        <w:t>Futures</w:t>
      </w:r>
      <w:r w:rsidRPr="005368C2">
        <w:t xml:space="preserve"> contract</w:t>
      </w:r>
    </w:p>
    <w:p w14:paraId="727AC23C" w14:textId="77777777" w:rsidR="005F2397" w:rsidRPr="005368C2" w:rsidRDefault="005F2397" w:rsidP="005F2397">
      <w:r w:rsidRPr="005368C2">
        <w:t>Assume the following (Hull example 6.2):</w:t>
      </w:r>
    </w:p>
    <w:p w14:paraId="6A7A61BE" w14:textId="77777777" w:rsidR="005F2397" w:rsidRPr="005368C2" w:rsidRDefault="005F2397" w:rsidP="005F2397">
      <w:r w:rsidRPr="005368C2">
        <w:t>Cheapest to deliver bond is a 12% coupon bond with a conversion factor of 1.4</w:t>
      </w:r>
    </w:p>
    <w:p w14:paraId="7404B03B" w14:textId="77777777" w:rsidR="005F2397" w:rsidRPr="005368C2" w:rsidRDefault="005F2397" w:rsidP="005F2397">
      <w:r w:rsidRPr="005368C2">
        <w:t>Delivery in 270 days</w:t>
      </w:r>
    </w:p>
    <w:p w14:paraId="72E9AB16" w14:textId="77777777" w:rsidR="005F2397" w:rsidRPr="005368C2" w:rsidRDefault="005F2397" w:rsidP="005F2397">
      <w:r w:rsidRPr="005368C2">
        <w:t>Coupons pay semiannually</w:t>
      </w:r>
    </w:p>
    <w:p w14:paraId="09555B50" w14:textId="77777777" w:rsidR="005F2397" w:rsidRPr="005368C2" w:rsidRDefault="005F2397" w:rsidP="005F2397">
      <w:r w:rsidRPr="005368C2">
        <w:t>Last coupon paid 60 days; next coupon pays in 122 days</w:t>
      </w:r>
    </w:p>
    <w:p w14:paraId="2A9CCA54" w14:textId="77777777" w:rsidR="005F2397" w:rsidRPr="005368C2" w:rsidRDefault="005F2397" w:rsidP="005F2397">
      <w:r w:rsidRPr="005368C2">
        <w:t>Flat term structure at 10%</w:t>
      </w:r>
    </w:p>
    <w:p w14:paraId="5C0AD02E" w14:textId="77777777" w:rsidR="005F2397" w:rsidRPr="005368C2" w:rsidRDefault="005F2397" w:rsidP="005F2397">
      <w:r w:rsidRPr="005368C2">
        <w:t>Calculations shown in right column:</w:t>
      </w:r>
    </w:p>
    <w:p w14:paraId="25E1627C" w14:textId="77777777" w:rsidR="005F2397" w:rsidRPr="005368C2" w:rsidRDefault="005F2397" w:rsidP="005F2397">
      <w:r w:rsidRPr="005368C2">
        <w:t>Cash price = Accrued interest + Quoted bond price = $121.978</w:t>
      </w:r>
    </w:p>
    <w:p w14:paraId="528BE67E" w14:textId="77777777" w:rsidR="005F2397" w:rsidRPr="005368C2" w:rsidRDefault="005F2397" w:rsidP="005F2397">
      <w:r w:rsidRPr="005368C2">
        <w:t>PV of $6 coupon to be received in 122 days = $5.803</w:t>
      </w:r>
    </w:p>
    <w:p w14:paraId="5C16597F" w14:textId="77777777" w:rsidR="005F2397" w:rsidRPr="005368C2" w:rsidRDefault="005F2397" w:rsidP="005F2397">
      <w:r w:rsidRPr="005368C2">
        <w:t xml:space="preserve">Cash </w:t>
      </w:r>
      <w:r w:rsidR="00972464">
        <w:t>Futures</w:t>
      </w:r>
      <w:r w:rsidRPr="005368C2">
        <w:t xml:space="preserve"> price = (121.978 – 5.803) * </w:t>
      </w:r>
      <w:proofErr w:type="gramStart"/>
      <w:r w:rsidRPr="005368C2">
        <w:t>EXP[</w:t>
      </w:r>
      <w:proofErr w:type="gramEnd"/>
      <w:r w:rsidRPr="005368C2">
        <w:t>10% * 270/365 days] = $125.095</w:t>
      </w:r>
    </w:p>
    <w:p w14:paraId="6074424A" w14:textId="77777777" w:rsidR="005F2397" w:rsidRPr="005368C2" w:rsidRDefault="005F2397" w:rsidP="005F2397">
      <w:r w:rsidRPr="005368C2">
        <w:t xml:space="preserve">Quoted </w:t>
      </w:r>
      <w:r w:rsidR="00972464">
        <w:t>Futures</w:t>
      </w:r>
      <w:r w:rsidRPr="005368C2">
        <w:t xml:space="preserve"> price = $125.095 – (6 * 148/(148+35)) = $120.242</w:t>
      </w:r>
    </w:p>
    <w:p w14:paraId="671FF2F6" w14:textId="77777777" w:rsidR="005F2397" w:rsidRPr="005368C2" w:rsidRDefault="005F2397" w:rsidP="005F2397">
      <w:r w:rsidRPr="005368C2">
        <w:t xml:space="preserve">Quoted </w:t>
      </w:r>
      <w:r w:rsidR="00972464">
        <w:t>Futures</w:t>
      </w:r>
      <w:r w:rsidRPr="005368C2">
        <w:t xml:space="preserve"> price (CTD) = 120.242 / 1.4 = 85.887</w:t>
      </w:r>
    </w:p>
    <w:p w14:paraId="4FB8BEA7" w14:textId="77777777" w:rsidR="005F2397" w:rsidRPr="005368C2" w:rsidRDefault="005F2397" w:rsidP="005F2397"/>
    <w:tbl>
      <w:tblPr>
        <w:tblpPr w:leftFromText="187" w:rightFromText="187" w:vertAnchor="page" w:horzAnchor="margin" w:tblpXSpec="right" w:tblpY="7331"/>
        <w:tblW w:w="4065" w:type="dxa"/>
        <w:tblCellMar>
          <w:left w:w="0" w:type="dxa"/>
          <w:right w:w="0" w:type="dxa"/>
        </w:tblCellMar>
        <w:tblLook w:val="04A0" w:firstRow="1" w:lastRow="0" w:firstColumn="1" w:lastColumn="0" w:noHBand="0" w:noVBand="1"/>
      </w:tblPr>
      <w:tblGrid>
        <w:gridCol w:w="1480"/>
        <w:gridCol w:w="1235"/>
        <w:gridCol w:w="1350"/>
      </w:tblGrid>
      <w:tr w:rsidR="005F2397" w:rsidRPr="005368C2" w14:paraId="286C856C" w14:textId="77777777" w:rsidTr="005F2397">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7591B3A" w14:textId="77777777" w:rsidR="005F2397" w:rsidRPr="005368C2" w:rsidRDefault="005F2397" w:rsidP="005F2397">
            <w:r w:rsidRPr="005368C2">
              <w:t>Accrued Interest</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107660CE" w14:textId="77777777" w:rsidR="005F2397" w:rsidRPr="005368C2" w:rsidRDefault="005F2397" w:rsidP="005F2397">
            <w:r w:rsidRPr="005368C2">
              <w:t>$1.978</w:t>
            </w:r>
          </w:p>
        </w:tc>
      </w:tr>
      <w:tr w:rsidR="005F2397" w:rsidRPr="005368C2" w14:paraId="1A8DDADF" w14:textId="77777777" w:rsidTr="005F2397">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64737C1" w14:textId="77777777" w:rsidR="005F2397" w:rsidRPr="005368C2" w:rsidRDefault="005F2397" w:rsidP="005F2397">
            <w:r w:rsidRPr="005368C2">
              <w:t>Cash (Dirty Price)</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5532D7CE" w14:textId="77777777" w:rsidR="005F2397" w:rsidRPr="005368C2" w:rsidRDefault="005F2397" w:rsidP="005F2397">
            <w:r w:rsidRPr="005368C2">
              <w:t>$121.978</w:t>
            </w:r>
          </w:p>
        </w:tc>
      </w:tr>
      <w:tr w:rsidR="005F2397" w:rsidRPr="005368C2" w14:paraId="78869971" w14:textId="77777777" w:rsidTr="005F2397">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F12591B" w14:textId="77777777" w:rsidR="005F2397" w:rsidRPr="005368C2" w:rsidRDefault="005F2397" w:rsidP="005F2397">
            <w:r w:rsidRPr="005368C2">
              <w:t>PV of coupon</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0DF12E37" w14:textId="77777777" w:rsidR="005F2397" w:rsidRPr="005368C2" w:rsidRDefault="005F2397" w:rsidP="005F2397">
            <w:r w:rsidRPr="005368C2">
              <w:t>$5.803</w:t>
            </w:r>
          </w:p>
        </w:tc>
      </w:tr>
      <w:tr w:rsidR="005F2397" w:rsidRPr="005368C2" w14:paraId="7C5532D6" w14:textId="77777777" w:rsidTr="005F2397">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EB97D5C" w14:textId="77777777" w:rsidR="005F2397" w:rsidRPr="005368C2" w:rsidRDefault="005F2397" w:rsidP="005F2397">
            <w:r w:rsidRPr="005368C2">
              <w:t>Cash Futures Price</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0D0B0F43" w14:textId="77777777" w:rsidR="005F2397" w:rsidRPr="005368C2" w:rsidRDefault="005F2397" w:rsidP="005F2397">
            <w:r w:rsidRPr="005368C2">
              <w:t>$125.095</w:t>
            </w:r>
          </w:p>
        </w:tc>
      </w:tr>
      <w:tr w:rsidR="005F2397" w:rsidRPr="005368C2" w14:paraId="334CCD1B" w14:textId="77777777" w:rsidTr="005F2397">
        <w:trPr>
          <w:trHeight w:val="65"/>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B8C301A" w14:textId="77777777" w:rsidR="005F2397" w:rsidRPr="005368C2" w:rsidRDefault="005F2397" w:rsidP="005F2397">
            <w:r w:rsidRPr="005368C2">
              <w:t>Days Accrue, @ delivery</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7C1E5917" w14:textId="77777777" w:rsidR="005F2397" w:rsidRPr="005368C2" w:rsidRDefault="005F2397" w:rsidP="005F2397">
            <w:r w:rsidRPr="005368C2">
              <w:t xml:space="preserve">             148 </w:t>
            </w:r>
          </w:p>
        </w:tc>
      </w:tr>
      <w:tr w:rsidR="005F2397" w:rsidRPr="005368C2" w14:paraId="63C77249" w14:textId="77777777" w:rsidTr="005F2397">
        <w:trPr>
          <w:trHeight w:val="65"/>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4654121" w14:textId="77777777" w:rsidR="005F2397" w:rsidRPr="005368C2" w:rsidRDefault="005F2397" w:rsidP="005F2397">
            <w:r w:rsidRPr="005368C2">
              <w:t>Days Remain, @ delivery</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5B804AEE" w14:textId="77777777" w:rsidR="005F2397" w:rsidRPr="005368C2" w:rsidRDefault="005F2397" w:rsidP="005F2397">
            <w:r w:rsidRPr="005368C2">
              <w:t xml:space="preserve">              35 </w:t>
            </w:r>
          </w:p>
        </w:tc>
      </w:tr>
      <w:tr w:rsidR="005F2397" w:rsidRPr="005368C2" w14:paraId="0E2783A0" w14:textId="77777777" w:rsidTr="005F2397">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57854F3" w14:textId="77777777" w:rsidR="005F2397" w:rsidRPr="005368C2" w:rsidRDefault="005F2397" w:rsidP="005F2397">
            <w:r w:rsidRPr="005368C2">
              <w:t>Quoted FP, 12% bond</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245FE6D7" w14:textId="77777777" w:rsidR="005F2397" w:rsidRPr="005368C2" w:rsidRDefault="005F2397" w:rsidP="005F2397">
            <w:r w:rsidRPr="005368C2">
              <w:t>$120.242</w:t>
            </w:r>
          </w:p>
        </w:tc>
      </w:tr>
      <w:tr w:rsidR="005F2397" w:rsidRPr="005368C2" w14:paraId="7DCA3FEF" w14:textId="77777777" w:rsidTr="005F2397">
        <w:trPr>
          <w:trHeight w:val="288"/>
        </w:trPr>
        <w:tc>
          <w:tcPr>
            <w:tcW w:w="1480" w:type="dxa"/>
            <w:tcBorders>
              <w:top w:val="nil"/>
              <w:left w:val="nil"/>
              <w:bottom w:val="nil"/>
              <w:right w:val="nil"/>
            </w:tcBorders>
            <w:shd w:val="clear" w:color="auto" w:fill="auto"/>
            <w:tcMar>
              <w:top w:w="15" w:type="dxa"/>
              <w:left w:w="15" w:type="dxa"/>
              <w:bottom w:w="0" w:type="dxa"/>
              <w:right w:w="15" w:type="dxa"/>
            </w:tcMar>
            <w:vAlign w:val="center"/>
            <w:hideMark/>
          </w:tcPr>
          <w:p w14:paraId="1CF14979" w14:textId="77777777" w:rsidR="005F2397" w:rsidRPr="005368C2" w:rsidRDefault="005F2397" w:rsidP="005F2397"/>
        </w:tc>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14:paraId="6F9C7135" w14:textId="77777777" w:rsidR="005F2397" w:rsidRPr="005368C2" w:rsidRDefault="005F2397" w:rsidP="005F2397"/>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5FAFFEAE" w14:textId="77777777" w:rsidR="005F2397" w:rsidRPr="005368C2" w:rsidRDefault="005F2397" w:rsidP="005F2397"/>
        </w:tc>
      </w:tr>
      <w:tr w:rsidR="005F2397" w:rsidRPr="005368C2" w14:paraId="2A050579" w14:textId="77777777" w:rsidTr="005F2397">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303B526" w14:textId="77777777" w:rsidR="005F2397" w:rsidRPr="005368C2" w:rsidRDefault="005F2397" w:rsidP="005F2397">
            <w:r w:rsidRPr="005368C2">
              <w:t>Quoted FP, CTD</w:t>
            </w:r>
          </w:p>
        </w:tc>
        <w:tc>
          <w:tcPr>
            <w:tcW w:w="1350" w:type="dxa"/>
            <w:tcBorders>
              <w:top w:val="nil"/>
              <w:left w:val="nil"/>
              <w:bottom w:val="nil"/>
              <w:right w:val="nil"/>
            </w:tcBorders>
            <w:shd w:val="clear" w:color="auto" w:fill="DBEEF3"/>
            <w:tcMar>
              <w:top w:w="15" w:type="dxa"/>
              <w:left w:w="15" w:type="dxa"/>
              <w:bottom w:w="0" w:type="dxa"/>
              <w:right w:w="15" w:type="dxa"/>
            </w:tcMar>
            <w:vAlign w:val="center"/>
            <w:hideMark/>
          </w:tcPr>
          <w:p w14:paraId="5049606D" w14:textId="77777777" w:rsidR="005F2397" w:rsidRPr="005368C2" w:rsidRDefault="005F2397" w:rsidP="005F2397">
            <w:r w:rsidRPr="005368C2">
              <w:t>$85.887</w:t>
            </w:r>
          </w:p>
        </w:tc>
      </w:tr>
    </w:tbl>
    <w:p w14:paraId="1DAFBE90" w14:textId="77777777" w:rsidR="005F2397" w:rsidRPr="005368C2" w:rsidRDefault="005F2397" w:rsidP="005F2397"/>
    <w:p w14:paraId="7A2E585A" w14:textId="77777777" w:rsidR="005F2397" w:rsidRPr="005368C2" w:rsidRDefault="005F2397" w:rsidP="005F2397"/>
    <w:p w14:paraId="5F005DD1" w14:textId="77777777" w:rsidR="005F2397" w:rsidRPr="005368C2" w:rsidRDefault="005F2397" w:rsidP="005F2397">
      <w:r w:rsidRPr="005368C2">
        <w:br w:type="page"/>
      </w:r>
    </w:p>
    <w:p w14:paraId="2C1C1523" w14:textId="77777777" w:rsidR="005F2397" w:rsidRDefault="005F2397" w:rsidP="00FC4DD3">
      <w:pPr>
        <w:pStyle w:val="Heading2"/>
      </w:pPr>
      <w:r w:rsidRPr="005368C2">
        <w:t xml:space="preserve">Calculate the final contract price on a Eurodollar </w:t>
      </w:r>
      <w:r w:rsidR="00972464">
        <w:t>Futures</w:t>
      </w:r>
      <w:r w:rsidRPr="005368C2">
        <w:t xml:space="preserve"> contract</w:t>
      </w:r>
    </w:p>
    <w:p w14:paraId="293C8D59" w14:textId="77777777" w:rsidR="00FC4DD3" w:rsidRPr="005368C2" w:rsidRDefault="00FC4DD3" w:rsidP="005F2397"/>
    <w:p w14:paraId="4C639D01" w14:textId="77777777" w:rsidR="005F2397" w:rsidRPr="005368C2" w:rsidRDefault="005F2397" w:rsidP="005F2397">
      <w:r w:rsidRPr="005368C2">
        <w:t xml:space="preserve">If (R) is the LIBOR interest </w:t>
      </w:r>
      <w:proofErr w:type="gramStart"/>
      <w:r w:rsidRPr="005368C2">
        <w:t>rate,</w:t>
      </w:r>
      <w:proofErr w:type="gramEnd"/>
      <w:r w:rsidRPr="005368C2">
        <w:t xml:space="preserve"> the contract price is set to 100 – R. </w:t>
      </w:r>
    </w:p>
    <w:p w14:paraId="248B1F88" w14:textId="77777777" w:rsidR="005F2397" w:rsidRPr="005368C2" w:rsidRDefault="005F2397" w:rsidP="005F2397">
      <w:r w:rsidRPr="005368C2">
        <w:t xml:space="preserve">In the following example, in June, the investor buys a Eurodollar contract at quote of 94.79 (implied LIBOR = 100 – 94.79 = 5.21%). Go forward to June, when contract settles: LIBOR is 4%, so quote is 96 (100 – 4 = 96). </w:t>
      </w:r>
    </w:p>
    <w:p w14:paraId="08457B07" w14:textId="77777777" w:rsidR="005F2397" w:rsidRPr="005368C2" w:rsidRDefault="005F2397" w:rsidP="005F2397">
      <w:r w:rsidRPr="005368C2">
        <w:t>Since contract price = 10,000 * [100 – 0.25 * (100 – Quote)]</w:t>
      </w:r>
    </w:p>
    <w:p w14:paraId="6C8D6E1E" w14:textId="77777777" w:rsidR="005F2397" w:rsidRPr="005368C2" w:rsidRDefault="005F2397" w:rsidP="005F2397">
      <w:r w:rsidRPr="005368C2">
        <w:t>January contract price = 10,000 * [100 – 0.25 * (100 – 94.790)] = $986,975</w:t>
      </w:r>
    </w:p>
    <w:p w14:paraId="08C6660B" w14:textId="77777777" w:rsidR="005F2397" w:rsidRPr="005368C2" w:rsidRDefault="005F2397" w:rsidP="005F2397">
      <w:r w:rsidRPr="005368C2">
        <w:t>June (settlement) contract price = 10,000 * [100 – 0.25 * (100 – 96.000)] = $990,000</w:t>
      </w:r>
    </w:p>
    <w:p w14:paraId="3E457243" w14:textId="77777777" w:rsidR="005F2397" w:rsidRPr="005368C2" w:rsidRDefault="005F2397" w:rsidP="005F2397">
      <w:r w:rsidRPr="005368C2">
        <w:t>For gain on this long position of $3,025</w:t>
      </w:r>
    </w:p>
    <w:p w14:paraId="093D4C02" w14:textId="77777777" w:rsidR="005F2397" w:rsidRPr="005368C2" w:rsidRDefault="005F2397" w:rsidP="005F2397">
      <w:r w:rsidRPr="005368C2">
        <w:t>By design, each contract pays $25 per basis point: 1.21 * $25 * 100 = $3,025 gain</w:t>
      </w:r>
    </w:p>
    <w:p w14:paraId="0F99B023" w14:textId="77777777" w:rsidR="005F2397" w:rsidRPr="005368C2" w:rsidRDefault="005F2397" w:rsidP="005F2397"/>
    <w:tbl>
      <w:tblPr>
        <w:tblW w:w="7859" w:type="dxa"/>
        <w:tblCellMar>
          <w:left w:w="0" w:type="dxa"/>
          <w:right w:w="0" w:type="dxa"/>
        </w:tblCellMar>
        <w:tblLook w:val="04A0" w:firstRow="1" w:lastRow="0" w:firstColumn="1" w:lastColumn="0" w:noHBand="0" w:noVBand="1"/>
      </w:tblPr>
      <w:tblGrid>
        <w:gridCol w:w="1817"/>
        <w:gridCol w:w="2698"/>
        <w:gridCol w:w="990"/>
        <w:gridCol w:w="909"/>
        <w:gridCol w:w="1445"/>
      </w:tblGrid>
      <w:tr w:rsidR="005F2397" w:rsidRPr="005368C2" w14:paraId="425D3E8D" w14:textId="77777777" w:rsidTr="00FC4DD3">
        <w:trPr>
          <w:trHeight w:val="144"/>
        </w:trPr>
        <w:tc>
          <w:tcPr>
            <w:tcW w:w="6414" w:type="dxa"/>
            <w:gridSpan w:val="4"/>
            <w:tcBorders>
              <w:top w:val="nil"/>
              <w:left w:val="nil"/>
              <w:bottom w:val="nil"/>
              <w:right w:val="nil"/>
            </w:tcBorders>
            <w:shd w:val="clear" w:color="auto" w:fill="598774"/>
            <w:tcMar>
              <w:top w:w="15" w:type="dxa"/>
              <w:left w:w="15" w:type="dxa"/>
              <w:bottom w:w="0" w:type="dxa"/>
              <w:right w:w="15" w:type="dxa"/>
            </w:tcMar>
            <w:vAlign w:val="center"/>
            <w:hideMark/>
          </w:tcPr>
          <w:p w14:paraId="1606E62A" w14:textId="77777777" w:rsidR="005F2397" w:rsidRPr="005368C2" w:rsidRDefault="005F2397" w:rsidP="005F2397">
            <w:r w:rsidRPr="005368C2">
              <w:t>Hull Table 6-1: Eurodollar Futures Contract</w:t>
            </w:r>
          </w:p>
        </w:tc>
        <w:tc>
          <w:tcPr>
            <w:tcW w:w="1445" w:type="dxa"/>
            <w:tcBorders>
              <w:top w:val="nil"/>
              <w:left w:val="nil"/>
              <w:bottom w:val="nil"/>
              <w:right w:val="nil"/>
            </w:tcBorders>
            <w:shd w:val="clear" w:color="auto" w:fill="auto"/>
            <w:tcMar>
              <w:top w:w="15" w:type="dxa"/>
              <w:left w:w="15" w:type="dxa"/>
              <w:bottom w:w="0" w:type="dxa"/>
              <w:right w:w="15" w:type="dxa"/>
            </w:tcMar>
            <w:vAlign w:val="center"/>
            <w:hideMark/>
          </w:tcPr>
          <w:p w14:paraId="21B89C9F" w14:textId="77777777" w:rsidR="005F2397" w:rsidRPr="005368C2" w:rsidRDefault="005F2397" w:rsidP="005F2397"/>
        </w:tc>
      </w:tr>
      <w:tr w:rsidR="005F2397" w:rsidRPr="005368C2" w14:paraId="3482B058" w14:textId="77777777" w:rsidTr="00FC4DD3">
        <w:trPr>
          <w:trHeight w:val="144"/>
        </w:trPr>
        <w:tc>
          <w:tcPr>
            <w:tcW w:w="1817" w:type="dxa"/>
            <w:tcBorders>
              <w:top w:val="nil"/>
              <w:left w:val="nil"/>
              <w:bottom w:val="nil"/>
              <w:right w:val="nil"/>
            </w:tcBorders>
            <w:shd w:val="clear" w:color="auto" w:fill="auto"/>
            <w:tcMar>
              <w:top w:w="15" w:type="dxa"/>
              <w:left w:w="15" w:type="dxa"/>
              <w:bottom w:w="0" w:type="dxa"/>
              <w:right w:w="15" w:type="dxa"/>
            </w:tcMar>
            <w:vAlign w:val="center"/>
            <w:hideMark/>
          </w:tcPr>
          <w:p w14:paraId="0E35894F" w14:textId="77777777" w:rsidR="005F2397" w:rsidRPr="005368C2" w:rsidRDefault="005F2397" w:rsidP="005F2397"/>
        </w:tc>
        <w:tc>
          <w:tcPr>
            <w:tcW w:w="2698" w:type="dxa"/>
            <w:tcBorders>
              <w:top w:val="nil"/>
              <w:left w:val="nil"/>
              <w:bottom w:val="nil"/>
              <w:right w:val="nil"/>
            </w:tcBorders>
            <w:shd w:val="clear" w:color="auto" w:fill="auto"/>
            <w:tcMar>
              <w:top w:w="15" w:type="dxa"/>
              <w:left w:w="15" w:type="dxa"/>
              <w:bottom w:w="0" w:type="dxa"/>
              <w:right w:w="15" w:type="dxa"/>
            </w:tcMar>
            <w:vAlign w:val="center"/>
            <w:hideMark/>
          </w:tcPr>
          <w:p w14:paraId="36E14642" w14:textId="77777777" w:rsidR="005F2397" w:rsidRPr="005368C2" w:rsidRDefault="005F2397" w:rsidP="005F2397"/>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B513268" w14:textId="77777777" w:rsidR="005F2397" w:rsidRPr="005368C2" w:rsidRDefault="005F2397" w:rsidP="005F2397">
            <w:r w:rsidRPr="005368C2">
              <w:t>Quote</w:t>
            </w:r>
          </w:p>
        </w:tc>
        <w:tc>
          <w:tcPr>
            <w:tcW w:w="90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507B737" w14:textId="77777777" w:rsidR="005F2397" w:rsidRPr="005368C2" w:rsidRDefault="005F2397" w:rsidP="005F2397">
            <w:r w:rsidRPr="005368C2">
              <w:t>LIBOR</w:t>
            </w:r>
          </w:p>
        </w:tc>
        <w:tc>
          <w:tcPr>
            <w:tcW w:w="144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40CA780" w14:textId="77777777" w:rsidR="005F2397" w:rsidRPr="005368C2" w:rsidRDefault="005F2397" w:rsidP="005F2397">
            <w:r w:rsidRPr="005368C2">
              <w:t> </w:t>
            </w:r>
          </w:p>
        </w:tc>
      </w:tr>
      <w:tr w:rsidR="005F2397" w:rsidRPr="005368C2" w14:paraId="22376C4B" w14:textId="77777777" w:rsidTr="00FC4DD3">
        <w:trPr>
          <w:trHeight w:val="144"/>
        </w:trPr>
        <w:tc>
          <w:tcPr>
            <w:tcW w:w="45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4B3E774" w14:textId="77777777" w:rsidR="005F2397" w:rsidRPr="005368C2" w:rsidRDefault="005F2397" w:rsidP="005F2397">
            <w:r w:rsidRPr="005368C2">
              <w:t>January (June 2007 contract)</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4C30B8E" w14:textId="77777777" w:rsidR="005F2397" w:rsidRPr="005368C2" w:rsidRDefault="005F2397" w:rsidP="005F2397">
            <w:r w:rsidRPr="005368C2">
              <w:t xml:space="preserve">94.790 </w:t>
            </w:r>
          </w:p>
        </w:tc>
        <w:tc>
          <w:tcPr>
            <w:tcW w:w="90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99F2C30" w14:textId="77777777" w:rsidR="005F2397" w:rsidRPr="005368C2" w:rsidRDefault="005F2397" w:rsidP="005F2397">
            <w:r w:rsidRPr="005368C2">
              <w:t xml:space="preserve">5.21 </w:t>
            </w:r>
          </w:p>
        </w:tc>
        <w:tc>
          <w:tcPr>
            <w:tcW w:w="144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A6F12F7" w14:textId="77777777" w:rsidR="005F2397" w:rsidRPr="005368C2" w:rsidRDefault="005F2397" w:rsidP="005F2397">
            <w:r w:rsidRPr="005368C2">
              <w:t xml:space="preserve">    986,975 </w:t>
            </w:r>
          </w:p>
        </w:tc>
      </w:tr>
      <w:tr w:rsidR="005F2397" w:rsidRPr="005368C2" w14:paraId="031C8647" w14:textId="77777777" w:rsidTr="00FC4DD3">
        <w:trPr>
          <w:trHeight w:val="144"/>
        </w:trPr>
        <w:tc>
          <w:tcPr>
            <w:tcW w:w="45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3423590" w14:textId="77777777" w:rsidR="005F2397" w:rsidRPr="005368C2" w:rsidRDefault="005F2397" w:rsidP="005F2397">
            <w:r w:rsidRPr="005368C2">
              <w:t>June (Settlement)</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E0DB79E" w14:textId="77777777" w:rsidR="005F2397" w:rsidRPr="005368C2" w:rsidRDefault="005F2397" w:rsidP="005F2397">
            <w:r w:rsidRPr="005368C2">
              <w:t>96.000</w:t>
            </w:r>
          </w:p>
        </w:tc>
        <w:tc>
          <w:tcPr>
            <w:tcW w:w="90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F4A0E3A" w14:textId="77777777" w:rsidR="005F2397" w:rsidRPr="005368C2" w:rsidRDefault="005F2397" w:rsidP="005F2397">
            <w:r w:rsidRPr="005368C2">
              <w:t>4.00</w:t>
            </w:r>
          </w:p>
        </w:tc>
        <w:tc>
          <w:tcPr>
            <w:tcW w:w="144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7109B23" w14:textId="77777777" w:rsidR="005F2397" w:rsidRPr="005368C2" w:rsidRDefault="005F2397" w:rsidP="005F2397">
            <w:r w:rsidRPr="005368C2">
              <w:t xml:space="preserve">  990,000 </w:t>
            </w:r>
          </w:p>
        </w:tc>
      </w:tr>
      <w:tr w:rsidR="005F2397" w:rsidRPr="005368C2" w14:paraId="164272B1" w14:textId="77777777" w:rsidTr="00FC4DD3">
        <w:trPr>
          <w:trHeight w:val="144"/>
        </w:trPr>
        <w:tc>
          <w:tcPr>
            <w:tcW w:w="1817" w:type="dxa"/>
            <w:tcBorders>
              <w:top w:val="nil"/>
              <w:left w:val="nil"/>
              <w:bottom w:val="nil"/>
              <w:right w:val="nil"/>
            </w:tcBorders>
            <w:shd w:val="clear" w:color="auto" w:fill="auto"/>
            <w:tcMar>
              <w:top w:w="15" w:type="dxa"/>
              <w:left w:w="15" w:type="dxa"/>
              <w:bottom w:w="0" w:type="dxa"/>
              <w:right w:w="15" w:type="dxa"/>
            </w:tcMar>
            <w:vAlign w:val="center"/>
            <w:hideMark/>
          </w:tcPr>
          <w:p w14:paraId="78580F3B" w14:textId="77777777" w:rsidR="005F2397" w:rsidRPr="005368C2" w:rsidRDefault="005F2397" w:rsidP="005F2397"/>
        </w:tc>
        <w:tc>
          <w:tcPr>
            <w:tcW w:w="2698" w:type="dxa"/>
            <w:tcBorders>
              <w:top w:val="nil"/>
              <w:left w:val="nil"/>
              <w:bottom w:val="nil"/>
              <w:right w:val="nil"/>
            </w:tcBorders>
            <w:shd w:val="clear" w:color="auto" w:fill="auto"/>
            <w:tcMar>
              <w:top w:w="15" w:type="dxa"/>
              <w:left w:w="15" w:type="dxa"/>
              <w:bottom w:w="0" w:type="dxa"/>
              <w:right w:w="15" w:type="dxa"/>
            </w:tcMar>
            <w:vAlign w:val="center"/>
            <w:hideMark/>
          </w:tcPr>
          <w:p w14:paraId="654D488A" w14:textId="77777777" w:rsidR="005F2397" w:rsidRPr="005368C2" w:rsidRDefault="005F2397" w:rsidP="005F2397"/>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0E4BB82" w14:textId="77777777" w:rsidR="005F2397" w:rsidRPr="005368C2" w:rsidRDefault="005F2397" w:rsidP="005F2397">
            <w:r w:rsidRPr="005368C2">
              <w:t>1.210</w:t>
            </w:r>
          </w:p>
        </w:tc>
        <w:tc>
          <w:tcPr>
            <w:tcW w:w="90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1FA6137" w14:textId="77777777" w:rsidR="005F2397" w:rsidRPr="005368C2" w:rsidRDefault="005F2397" w:rsidP="005F2397"/>
        </w:tc>
        <w:tc>
          <w:tcPr>
            <w:tcW w:w="144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D703F8A" w14:textId="77777777" w:rsidR="005F2397" w:rsidRPr="005368C2" w:rsidRDefault="005F2397" w:rsidP="005F2397">
            <w:r w:rsidRPr="005368C2">
              <w:t xml:space="preserve">3,025 </w:t>
            </w:r>
          </w:p>
        </w:tc>
      </w:tr>
      <w:tr w:rsidR="005F2397" w:rsidRPr="005368C2" w14:paraId="53F01A78" w14:textId="77777777" w:rsidTr="005F2397">
        <w:trPr>
          <w:trHeight w:val="144"/>
        </w:trPr>
        <w:tc>
          <w:tcPr>
            <w:tcW w:w="1817" w:type="dxa"/>
            <w:tcBorders>
              <w:top w:val="nil"/>
              <w:left w:val="nil"/>
              <w:bottom w:val="nil"/>
              <w:right w:val="nil"/>
            </w:tcBorders>
            <w:shd w:val="clear" w:color="auto" w:fill="auto"/>
            <w:tcMar>
              <w:top w:w="15" w:type="dxa"/>
              <w:left w:w="15" w:type="dxa"/>
              <w:bottom w:w="0" w:type="dxa"/>
              <w:right w:w="15" w:type="dxa"/>
            </w:tcMar>
            <w:vAlign w:val="center"/>
            <w:hideMark/>
          </w:tcPr>
          <w:p w14:paraId="0E36B6D0" w14:textId="77777777" w:rsidR="005F2397" w:rsidRPr="005368C2" w:rsidRDefault="005F2397" w:rsidP="005F2397"/>
        </w:tc>
        <w:tc>
          <w:tcPr>
            <w:tcW w:w="2698" w:type="dxa"/>
            <w:tcBorders>
              <w:top w:val="nil"/>
              <w:left w:val="nil"/>
              <w:bottom w:val="nil"/>
              <w:right w:val="nil"/>
            </w:tcBorders>
            <w:shd w:val="clear" w:color="auto" w:fill="auto"/>
            <w:tcMar>
              <w:top w:w="15" w:type="dxa"/>
              <w:left w:w="15" w:type="dxa"/>
              <w:bottom w:w="0" w:type="dxa"/>
              <w:right w:w="15" w:type="dxa"/>
            </w:tcMar>
            <w:vAlign w:val="center"/>
            <w:hideMark/>
          </w:tcPr>
          <w:p w14:paraId="640FFA1D"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53FB1F59" w14:textId="77777777" w:rsidR="005F2397" w:rsidRPr="005368C2" w:rsidRDefault="005F2397" w:rsidP="005F2397"/>
        </w:tc>
        <w:tc>
          <w:tcPr>
            <w:tcW w:w="909" w:type="dxa"/>
            <w:tcBorders>
              <w:top w:val="nil"/>
              <w:left w:val="nil"/>
              <w:bottom w:val="nil"/>
              <w:right w:val="nil"/>
            </w:tcBorders>
            <w:shd w:val="clear" w:color="auto" w:fill="auto"/>
            <w:tcMar>
              <w:top w:w="15" w:type="dxa"/>
              <w:left w:w="15" w:type="dxa"/>
              <w:bottom w:w="0" w:type="dxa"/>
              <w:right w:w="15" w:type="dxa"/>
            </w:tcMar>
            <w:vAlign w:val="center"/>
            <w:hideMark/>
          </w:tcPr>
          <w:p w14:paraId="63EE79FD" w14:textId="77777777" w:rsidR="005F2397" w:rsidRPr="005368C2" w:rsidRDefault="005F2397" w:rsidP="005F2397"/>
        </w:tc>
        <w:tc>
          <w:tcPr>
            <w:tcW w:w="1445" w:type="dxa"/>
            <w:tcBorders>
              <w:top w:val="nil"/>
              <w:left w:val="nil"/>
              <w:bottom w:val="nil"/>
              <w:right w:val="nil"/>
            </w:tcBorders>
            <w:shd w:val="clear" w:color="auto" w:fill="auto"/>
            <w:tcMar>
              <w:top w:w="15" w:type="dxa"/>
              <w:left w:w="15" w:type="dxa"/>
              <w:bottom w:w="0" w:type="dxa"/>
              <w:right w:w="15" w:type="dxa"/>
            </w:tcMar>
            <w:vAlign w:val="center"/>
            <w:hideMark/>
          </w:tcPr>
          <w:p w14:paraId="4ECAC4E3" w14:textId="77777777" w:rsidR="005F2397" w:rsidRPr="005368C2" w:rsidRDefault="005F2397" w:rsidP="005F2397"/>
        </w:tc>
      </w:tr>
      <w:tr w:rsidR="005F2397" w:rsidRPr="005368C2" w14:paraId="729CAC04" w14:textId="77777777" w:rsidTr="005F2397">
        <w:trPr>
          <w:trHeight w:val="144"/>
        </w:trPr>
        <w:tc>
          <w:tcPr>
            <w:tcW w:w="4515" w:type="dxa"/>
            <w:gridSpan w:val="2"/>
            <w:tcBorders>
              <w:top w:val="nil"/>
              <w:left w:val="nil"/>
              <w:bottom w:val="nil"/>
              <w:right w:val="nil"/>
            </w:tcBorders>
            <w:shd w:val="clear" w:color="auto" w:fill="EAF1DD" w:themeFill="accent3" w:themeFillTint="33"/>
            <w:tcMar>
              <w:top w:w="15" w:type="dxa"/>
              <w:left w:w="15" w:type="dxa"/>
              <w:bottom w:w="0" w:type="dxa"/>
              <w:right w:w="15" w:type="dxa"/>
            </w:tcMar>
            <w:vAlign w:val="center"/>
            <w:hideMark/>
          </w:tcPr>
          <w:p w14:paraId="3D345DE9" w14:textId="77777777" w:rsidR="005F2397" w:rsidRPr="005368C2" w:rsidRDefault="005F2397" w:rsidP="005F2397">
            <w:r w:rsidRPr="005368C2">
              <w:t>Gain/Loss Per 1 bps</w:t>
            </w:r>
          </w:p>
        </w:tc>
        <w:tc>
          <w:tcPr>
            <w:tcW w:w="990" w:type="dxa"/>
            <w:tcBorders>
              <w:top w:val="nil"/>
              <w:left w:val="nil"/>
              <w:bottom w:val="nil"/>
              <w:right w:val="nil"/>
            </w:tcBorders>
            <w:shd w:val="clear" w:color="auto" w:fill="EAF1DD" w:themeFill="accent3" w:themeFillTint="33"/>
            <w:tcMar>
              <w:top w:w="15" w:type="dxa"/>
              <w:left w:w="15" w:type="dxa"/>
              <w:bottom w:w="0" w:type="dxa"/>
              <w:right w:w="15" w:type="dxa"/>
            </w:tcMar>
            <w:vAlign w:val="center"/>
            <w:hideMark/>
          </w:tcPr>
          <w:p w14:paraId="1D039833" w14:textId="77777777" w:rsidR="005F2397" w:rsidRPr="005368C2" w:rsidRDefault="005F2397" w:rsidP="005F2397">
            <w:r w:rsidRPr="005368C2">
              <w:t xml:space="preserve">25.00 </w:t>
            </w:r>
          </w:p>
        </w:tc>
        <w:tc>
          <w:tcPr>
            <w:tcW w:w="909" w:type="dxa"/>
            <w:tcBorders>
              <w:top w:val="nil"/>
              <w:left w:val="nil"/>
              <w:bottom w:val="nil"/>
              <w:right w:val="nil"/>
            </w:tcBorders>
            <w:shd w:val="clear" w:color="auto" w:fill="auto"/>
            <w:tcMar>
              <w:top w:w="15" w:type="dxa"/>
              <w:left w:w="15" w:type="dxa"/>
              <w:bottom w:w="0" w:type="dxa"/>
              <w:right w:w="15" w:type="dxa"/>
            </w:tcMar>
            <w:vAlign w:val="center"/>
            <w:hideMark/>
          </w:tcPr>
          <w:p w14:paraId="2DF2AD3A" w14:textId="77777777" w:rsidR="005F2397" w:rsidRPr="005368C2" w:rsidRDefault="005F2397" w:rsidP="005F2397"/>
        </w:tc>
        <w:tc>
          <w:tcPr>
            <w:tcW w:w="1445" w:type="dxa"/>
            <w:tcBorders>
              <w:top w:val="nil"/>
              <w:left w:val="nil"/>
              <w:bottom w:val="nil"/>
              <w:right w:val="nil"/>
            </w:tcBorders>
            <w:shd w:val="clear" w:color="auto" w:fill="auto"/>
            <w:tcMar>
              <w:top w:w="15" w:type="dxa"/>
              <w:left w:w="15" w:type="dxa"/>
              <w:bottom w:w="0" w:type="dxa"/>
              <w:right w:w="15" w:type="dxa"/>
            </w:tcMar>
            <w:vAlign w:val="center"/>
            <w:hideMark/>
          </w:tcPr>
          <w:p w14:paraId="51EC5599" w14:textId="77777777" w:rsidR="005F2397" w:rsidRPr="005368C2" w:rsidRDefault="005F2397" w:rsidP="005F2397"/>
        </w:tc>
      </w:tr>
    </w:tbl>
    <w:p w14:paraId="376C9463" w14:textId="77777777" w:rsidR="00FC4DD3" w:rsidRDefault="00FC4DD3" w:rsidP="005F2397"/>
    <w:p w14:paraId="7F8002B2" w14:textId="77777777" w:rsidR="005F2397" w:rsidRPr="005368C2" w:rsidRDefault="005F2397" w:rsidP="005F2397">
      <w:r w:rsidRPr="005368C2">
        <w:t>Please note:</w:t>
      </w:r>
    </w:p>
    <w:p w14:paraId="6CF46092" w14:textId="2B1167FE" w:rsidR="005F2397" w:rsidRPr="005368C2" w:rsidRDefault="005F2397" w:rsidP="005F2397">
      <w:r w:rsidRPr="005368C2">
        <w:t xml:space="preserve">If the Eurodollar </w:t>
      </w:r>
      <w:r w:rsidR="00972464">
        <w:t>Futures</w:t>
      </w:r>
      <w:r w:rsidRPr="005368C2">
        <w:t xml:space="preserve"> quote increases by 1 basis point, long position gains $25 and short position loses $25</w:t>
      </w:r>
      <w:r w:rsidR="00FC4DD3">
        <w:t>.</w:t>
      </w:r>
    </w:p>
    <w:p w14:paraId="7629AF41" w14:textId="5B857CCB" w:rsidR="005F2397" w:rsidRDefault="005F2397" w:rsidP="005F2397">
      <w:r w:rsidRPr="005368C2">
        <w:t xml:space="preserve">If the Eurodollar </w:t>
      </w:r>
      <w:r w:rsidR="00972464">
        <w:t>Futures</w:t>
      </w:r>
      <w:r w:rsidRPr="005368C2">
        <w:t xml:space="preserve"> quote decreases by 1 basis point, long position loses $25 and short position gains $25</w:t>
      </w:r>
      <w:r w:rsidR="00FC4DD3">
        <w:t>.</w:t>
      </w:r>
    </w:p>
    <w:p w14:paraId="55CF327F" w14:textId="77777777" w:rsidR="00FC4DD3" w:rsidRPr="005368C2" w:rsidRDefault="00FC4DD3" w:rsidP="005F2397"/>
    <w:p w14:paraId="3835584F" w14:textId="08D106F6" w:rsidR="005F2397" w:rsidRPr="005368C2" w:rsidRDefault="005F2397" w:rsidP="00FC4DD3">
      <w:pPr>
        <w:pStyle w:val="Heading2"/>
      </w:pPr>
      <w:r w:rsidRPr="005368C2">
        <w:t xml:space="preserve">Describe and compute the Eurodollar </w:t>
      </w:r>
      <w:r w:rsidR="00972464">
        <w:t>Futures</w:t>
      </w:r>
      <w:r w:rsidRPr="005368C2">
        <w:t xml:space="preserve"> contract convexity adjustment</w:t>
      </w:r>
      <w:r w:rsidR="00FC4DD3">
        <w:br/>
      </w:r>
    </w:p>
    <w:p w14:paraId="7189A6BD" w14:textId="0DB2C9E7" w:rsidR="005F2397" w:rsidRPr="005368C2" w:rsidRDefault="005F2397" w:rsidP="005F2397">
      <w:r w:rsidRPr="005368C2">
        <w:t>The convexity adjustment assumes continuous compounding. Given that (</w:t>
      </w:r>
      <w:r w:rsidRPr="005368C2">
        <w:sym w:font="Symbol" w:char="F073"/>
      </w:r>
      <w:r w:rsidRPr="005368C2">
        <w:t xml:space="preserve">) is the standard deviation of the change in the short-term interest rate in one year, t1 is the time to maturity of the </w:t>
      </w:r>
      <w:r w:rsidR="00972464">
        <w:t>Futures</w:t>
      </w:r>
      <w:r w:rsidRPr="005368C2">
        <w:t xml:space="preserve"> contract and t2 is the time to maturity of the rate underlying the </w:t>
      </w:r>
      <w:r w:rsidR="00972464">
        <w:t>Futures</w:t>
      </w:r>
      <w:r w:rsidRPr="005368C2">
        <w:t xml:space="preserve"> contract. Under </w:t>
      </w:r>
      <w:r w:rsidR="00FC4DD3">
        <w:t>the Hull-Lee model</w:t>
      </w:r>
      <w:r w:rsidRPr="005368C2">
        <w:t xml:space="preserve">, the forward rate is less than the </w:t>
      </w:r>
      <w:r w:rsidR="00972464">
        <w:t>Futures</w:t>
      </w:r>
      <w:r w:rsidRPr="005368C2">
        <w:t xml:space="preserve"> rate as a function of variance:</w:t>
      </w:r>
    </w:p>
    <w:p w14:paraId="48CE8AE9" w14:textId="77777777" w:rsidR="005F2397" w:rsidRPr="005368C2" w:rsidRDefault="005F2397" w:rsidP="005F2397">
      <w:r w:rsidRPr="005368C2">
        <w:rPr>
          <w:noProof/>
        </w:rPr>
        <w:drawing>
          <wp:inline distT="0" distB="0" distL="0" distR="0" wp14:anchorId="282D6E84" wp14:editId="71F58C7A">
            <wp:extent cx="2545080" cy="50292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545080" cy="502920"/>
                    </a:xfrm>
                    <a:prstGeom prst="rect">
                      <a:avLst/>
                    </a:prstGeom>
                    <a:noFill/>
                    <a:ln>
                      <a:noFill/>
                    </a:ln>
                  </pic:spPr>
                </pic:pic>
              </a:graphicData>
            </a:graphic>
          </wp:inline>
        </w:drawing>
      </w:r>
    </w:p>
    <w:p w14:paraId="36B3D600" w14:textId="77777777" w:rsidR="005F2397" w:rsidRPr="005368C2" w:rsidRDefault="005F2397" w:rsidP="005F2397">
      <w:r w:rsidRPr="005368C2">
        <w:t xml:space="preserve">The primary difference is due to daily settlement of </w:t>
      </w:r>
      <w:r w:rsidR="00972464">
        <w:t>Futures</w:t>
      </w:r>
      <w:r w:rsidRPr="005368C2">
        <w:t xml:space="preserve"> contracts: as they settle daily, this leads to interim cash flows (i.e., margin calls or excess margin).</w:t>
      </w:r>
    </w:p>
    <w:tbl>
      <w:tblPr>
        <w:tblW w:w="9105" w:type="dxa"/>
        <w:tblCellMar>
          <w:left w:w="0" w:type="dxa"/>
          <w:right w:w="0" w:type="dxa"/>
        </w:tblCellMar>
        <w:tblLook w:val="04A0" w:firstRow="1" w:lastRow="0" w:firstColumn="1" w:lastColumn="0" w:noHBand="0" w:noVBand="1"/>
      </w:tblPr>
      <w:tblGrid>
        <w:gridCol w:w="1415"/>
        <w:gridCol w:w="1204"/>
        <w:gridCol w:w="958"/>
        <w:gridCol w:w="5528"/>
      </w:tblGrid>
      <w:tr w:rsidR="005F2397" w:rsidRPr="005368C2" w14:paraId="383F104A" w14:textId="77777777" w:rsidTr="00FC4DD3">
        <w:trPr>
          <w:trHeight w:val="283"/>
        </w:trPr>
        <w:tc>
          <w:tcPr>
            <w:tcW w:w="9105" w:type="dxa"/>
            <w:gridSpan w:val="4"/>
            <w:tcBorders>
              <w:top w:val="nil"/>
              <w:left w:val="nil"/>
              <w:bottom w:val="nil"/>
              <w:right w:val="nil"/>
            </w:tcBorders>
            <w:shd w:val="clear" w:color="auto" w:fill="598774"/>
            <w:tcMar>
              <w:top w:w="15" w:type="dxa"/>
              <w:left w:w="15" w:type="dxa"/>
              <w:bottom w:w="0" w:type="dxa"/>
              <w:right w:w="15" w:type="dxa"/>
            </w:tcMar>
            <w:vAlign w:val="center"/>
            <w:hideMark/>
          </w:tcPr>
          <w:p w14:paraId="2C25912C" w14:textId="77777777" w:rsidR="005F2397" w:rsidRPr="005368C2" w:rsidRDefault="005F2397" w:rsidP="005F2397">
            <w:r w:rsidRPr="005368C2">
              <w:t>Hull 6.3: Convexity Adjustment</w:t>
            </w:r>
          </w:p>
        </w:tc>
      </w:tr>
      <w:tr w:rsidR="005F2397" w:rsidRPr="005368C2" w14:paraId="7359BE7E" w14:textId="77777777" w:rsidTr="00FC4DD3">
        <w:trPr>
          <w:trHeight w:val="283"/>
        </w:trPr>
        <w:tc>
          <w:tcPr>
            <w:tcW w:w="1417" w:type="dxa"/>
            <w:tcBorders>
              <w:top w:val="nil"/>
              <w:left w:val="nil"/>
              <w:right w:val="nil"/>
            </w:tcBorders>
            <w:shd w:val="clear" w:color="auto" w:fill="auto"/>
            <w:tcMar>
              <w:top w:w="15" w:type="dxa"/>
              <w:left w:w="15" w:type="dxa"/>
              <w:bottom w:w="0" w:type="dxa"/>
              <w:right w:w="15" w:type="dxa"/>
            </w:tcMar>
            <w:vAlign w:val="bottom"/>
            <w:hideMark/>
          </w:tcPr>
          <w:p w14:paraId="6660AF69" w14:textId="77777777" w:rsidR="005F2397" w:rsidRPr="005368C2" w:rsidRDefault="005F2397" w:rsidP="005F2397"/>
        </w:tc>
        <w:tc>
          <w:tcPr>
            <w:tcW w:w="1208" w:type="dxa"/>
            <w:tcBorders>
              <w:top w:val="nil"/>
              <w:left w:val="nil"/>
              <w:right w:val="nil"/>
            </w:tcBorders>
            <w:shd w:val="clear" w:color="auto" w:fill="auto"/>
            <w:tcMar>
              <w:top w:w="15" w:type="dxa"/>
              <w:left w:w="15" w:type="dxa"/>
              <w:bottom w:w="0" w:type="dxa"/>
              <w:right w:w="15" w:type="dxa"/>
            </w:tcMar>
            <w:vAlign w:val="bottom"/>
            <w:hideMark/>
          </w:tcPr>
          <w:p w14:paraId="263648C1" w14:textId="77777777" w:rsidR="005F2397" w:rsidRPr="005368C2" w:rsidRDefault="005F2397" w:rsidP="005F2397"/>
        </w:tc>
        <w:tc>
          <w:tcPr>
            <w:tcW w:w="936" w:type="dxa"/>
            <w:tcBorders>
              <w:top w:val="nil"/>
              <w:left w:val="nil"/>
              <w:right w:val="nil"/>
            </w:tcBorders>
            <w:shd w:val="clear" w:color="auto" w:fill="auto"/>
            <w:tcMar>
              <w:top w:w="15" w:type="dxa"/>
              <w:left w:w="15" w:type="dxa"/>
              <w:bottom w:w="0" w:type="dxa"/>
              <w:right w:w="15" w:type="dxa"/>
            </w:tcMar>
            <w:vAlign w:val="bottom"/>
            <w:hideMark/>
          </w:tcPr>
          <w:p w14:paraId="0B91E663" w14:textId="77777777" w:rsidR="005F2397" w:rsidRPr="005368C2" w:rsidRDefault="005F2397" w:rsidP="005F2397"/>
        </w:tc>
        <w:tc>
          <w:tcPr>
            <w:tcW w:w="5544" w:type="dxa"/>
            <w:tcBorders>
              <w:top w:val="nil"/>
              <w:left w:val="nil"/>
              <w:bottom w:val="nil"/>
              <w:right w:val="nil"/>
            </w:tcBorders>
            <w:shd w:val="clear" w:color="auto" w:fill="auto"/>
          </w:tcPr>
          <w:p w14:paraId="7740285F" w14:textId="77777777" w:rsidR="005F2397" w:rsidRPr="005368C2" w:rsidRDefault="005F2397" w:rsidP="005F2397"/>
        </w:tc>
      </w:tr>
      <w:tr w:rsidR="005F2397" w:rsidRPr="005368C2" w14:paraId="4D441F5D" w14:textId="77777777" w:rsidTr="00FC4DD3">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4EDDCE3" w14:textId="77777777" w:rsidR="005F2397" w:rsidRPr="005368C2" w:rsidRDefault="005F2397" w:rsidP="005F2397">
            <w:r w:rsidRPr="005368C2">
              <w:t>Volatility of short rate</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443FC6B5" w14:textId="77777777" w:rsidR="005F2397" w:rsidRPr="005368C2" w:rsidRDefault="005F2397" w:rsidP="005F2397">
            <w:r w:rsidRPr="005368C2">
              <w:t>2.0%</w:t>
            </w:r>
          </w:p>
        </w:tc>
        <w:tc>
          <w:tcPr>
            <w:tcW w:w="5544" w:type="dxa"/>
            <w:tcBorders>
              <w:top w:val="nil"/>
              <w:left w:val="nil"/>
              <w:bottom w:val="nil"/>
              <w:right w:val="nil"/>
            </w:tcBorders>
            <w:shd w:val="clear" w:color="auto" w:fill="auto"/>
          </w:tcPr>
          <w:p w14:paraId="5DB6EA37" w14:textId="77777777" w:rsidR="005F2397" w:rsidRPr="005368C2" w:rsidRDefault="005F2397" w:rsidP="005F2397"/>
        </w:tc>
      </w:tr>
      <w:tr w:rsidR="005F2397" w:rsidRPr="005368C2" w14:paraId="590F2273" w14:textId="77777777" w:rsidTr="00FC4DD3">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9741564" w14:textId="77777777" w:rsidR="005F2397" w:rsidRPr="005368C2" w:rsidRDefault="005F2397" w:rsidP="005F2397">
            <w:r w:rsidRPr="005368C2">
              <w:t xml:space="preserve">Eurodollar </w:t>
            </w:r>
            <w:r w:rsidR="00972464">
              <w:t>Futures</w:t>
            </w:r>
            <w:r w:rsidRPr="005368C2">
              <w:t xml:space="preserve"> price</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056578AB" w14:textId="77777777" w:rsidR="005F2397" w:rsidRPr="005368C2" w:rsidRDefault="005F2397" w:rsidP="005F2397">
            <w:r w:rsidRPr="005368C2">
              <w:t>95</w:t>
            </w:r>
          </w:p>
        </w:tc>
        <w:tc>
          <w:tcPr>
            <w:tcW w:w="5544" w:type="dxa"/>
            <w:tcBorders>
              <w:top w:val="nil"/>
              <w:left w:val="nil"/>
              <w:bottom w:val="nil"/>
              <w:right w:val="nil"/>
            </w:tcBorders>
            <w:shd w:val="clear" w:color="auto" w:fill="auto"/>
          </w:tcPr>
          <w:p w14:paraId="20D2FBB5" w14:textId="77777777" w:rsidR="005F2397" w:rsidRPr="005368C2" w:rsidRDefault="005F2397" w:rsidP="005F2397"/>
        </w:tc>
      </w:tr>
      <w:tr w:rsidR="005F2397" w:rsidRPr="005368C2" w14:paraId="70C2BB78" w14:textId="77777777" w:rsidTr="00FC4DD3">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14:paraId="34A96B7F" w14:textId="77777777" w:rsidR="005F2397" w:rsidRPr="005368C2" w:rsidRDefault="005F2397" w:rsidP="005F2397">
            <w:r w:rsidRPr="005368C2">
              <w:t>T1</w:t>
            </w:r>
          </w:p>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14:paraId="628DB92E" w14:textId="77777777" w:rsidR="005F2397" w:rsidRPr="005368C2" w:rsidRDefault="005F2397" w:rsidP="005F2397"/>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720615F0" w14:textId="77777777" w:rsidR="005F2397" w:rsidRPr="005368C2" w:rsidRDefault="005F2397" w:rsidP="005F2397">
            <w:r w:rsidRPr="005368C2">
              <w:t>4.00</w:t>
            </w:r>
          </w:p>
        </w:tc>
        <w:tc>
          <w:tcPr>
            <w:tcW w:w="5544" w:type="dxa"/>
            <w:tcBorders>
              <w:top w:val="nil"/>
              <w:left w:val="nil"/>
              <w:bottom w:val="nil"/>
              <w:right w:val="nil"/>
            </w:tcBorders>
            <w:shd w:val="clear" w:color="auto" w:fill="auto"/>
          </w:tcPr>
          <w:p w14:paraId="6E849E88" w14:textId="77777777" w:rsidR="005F2397" w:rsidRPr="005368C2" w:rsidRDefault="005F2397" w:rsidP="005F2397"/>
        </w:tc>
      </w:tr>
      <w:tr w:rsidR="005F2397" w:rsidRPr="005368C2" w14:paraId="2EF6593F" w14:textId="77777777" w:rsidTr="005F2397">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99ED25E" w14:textId="77777777" w:rsidR="005F2397" w:rsidRPr="005368C2" w:rsidRDefault="005F2397" w:rsidP="005F2397">
            <w:r w:rsidRPr="005368C2">
              <w:t>T2 (three month rate)</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5CF95004" w14:textId="77777777" w:rsidR="005F2397" w:rsidRPr="005368C2" w:rsidRDefault="005F2397" w:rsidP="005F2397">
            <w:r w:rsidRPr="005368C2">
              <w:t>4.25</w:t>
            </w:r>
          </w:p>
        </w:tc>
        <w:tc>
          <w:tcPr>
            <w:tcW w:w="5544" w:type="dxa"/>
            <w:tcBorders>
              <w:top w:val="nil"/>
              <w:left w:val="nil"/>
              <w:bottom w:val="nil"/>
              <w:right w:val="nil"/>
            </w:tcBorders>
            <w:shd w:val="clear" w:color="auto" w:fill="auto"/>
          </w:tcPr>
          <w:p w14:paraId="637F8AA2" w14:textId="77777777" w:rsidR="005F2397" w:rsidRPr="005368C2" w:rsidRDefault="005F2397" w:rsidP="005F2397"/>
        </w:tc>
      </w:tr>
      <w:tr w:rsidR="005F2397" w:rsidRPr="005368C2" w14:paraId="15DC59B6" w14:textId="77777777" w:rsidTr="005F2397">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14:paraId="3BCA8B0C" w14:textId="77777777" w:rsidR="005F2397" w:rsidRPr="005368C2" w:rsidRDefault="005F2397" w:rsidP="005F2397"/>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14:paraId="644517EF" w14:textId="77777777" w:rsidR="005F2397" w:rsidRPr="005368C2" w:rsidRDefault="005F2397" w:rsidP="005F2397"/>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49B41E17" w14:textId="77777777" w:rsidR="005F2397" w:rsidRPr="005368C2" w:rsidRDefault="005F2397" w:rsidP="005F2397"/>
        </w:tc>
        <w:tc>
          <w:tcPr>
            <w:tcW w:w="5544" w:type="dxa"/>
            <w:tcBorders>
              <w:top w:val="nil"/>
              <w:left w:val="nil"/>
              <w:bottom w:val="nil"/>
              <w:right w:val="nil"/>
            </w:tcBorders>
            <w:shd w:val="clear" w:color="auto" w:fill="auto"/>
          </w:tcPr>
          <w:p w14:paraId="1DF33246" w14:textId="77777777" w:rsidR="005F2397" w:rsidRPr="005368C2" w:rsidRDefault="005F2397" w:rsidP="005F2397"/>
        </w:tc>
      </w:tr>
      <w:tr w:rsidR="005F2397" w:rsidRPr="005368C2" w14:paraId="48C06833" w14:textId="77777777" w:rsidTr="005F2397">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16A4A06" w14:textId="77777777" w:rsidR="005F2397" w:rsidRPr="005368C2" w:rsidRDefault="005F2397" w:rsidP="005F2397">
            <w:r w:rsidRPr="005368C2">
              <w:t>Convexity adjustment</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25A696C8" w14:textId="77777777" w:rsidR="005F2397" w:rsidRPr="005368C2" w:rsidRDefault="005F2397" w:rsidP="005F2397">
            <w:r w:rsidRPr="005368C2">
              <w:t>0.3400%</w:t>
            </w:r>
          </w:p>
        </w:tc>
        <w:tc>
          <w:tcPr>
            <w:tcW w:w="5544" w:type="dxa"/>
            <w:tcBorders>
              <w:top w:val="nil"/>
              <w:left w:val="nil"/>
              <w:bottom w:val="nil"/>
              <w:right w:val="nil"/>
            </w:tcBorders>
            <w:shd w:val="clear" w:color="auto" w:fill="auto"/>
          </w:tcPr>
          <w:p w14:paraId="02F33EE4" w14:textId="77777777" w:rsidR="005F2397" w:rsidRPr="005368C2" w:rsidRDefault="005F2397" w:rsidP="005F2397">
            <w:r w:rsidRPr="005368C2">
              <w:t xml:space="preserve"> 0.5 * 2%^2*(4)*(4.25)</w:t>
            </w:r>
          </w:p>
        </w:tc>
      </w:tr>
      <w:tr w:rsidR="005F2397" w:rsidRPr="005368C2" w14:paraId="256FDE9A" w14:textId="77777777" w:rsidTr="005F2397">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14:paraId="186A4F4A" w14:textId="77777777" w:rsidR="005F2397" w:rsidRPr="005368C2" w:rsidRDefault="005F2397" w:rsidP="005F2397"/>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14:paraId="41707D6F" w14:textId="77777777" w:rsidR="005F2397" w:rsidRPr="005368C2" w:rsidRDefault="005F2397" w:rsidP="005F2397"/>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1388E3F8" w14:textId="77777777" w:rsidR="005F2397" w:rsidRPr="005368C2" w:rsidRDefault="005F2397" w:rsidP="005F2397"/>
        </w:tc>
        <w:tc>
          <w:tcPr>
            <w:tcW w:w="5544" w:type="dxa"/>
            <w:tcBorders>
              <w:top w:val="nil"/>
              <w:left w:val="nil"/>
              <w:bottom w:val="nil"/>
              <w:right w:val="nil"/>
            </w:tcBorders>
            <w:shd w:val="clear" w:color="auto" w:fill="auto"/>
          </w:tcPr>
          <w:p w14:paraId="059E5001" w14:textId="77777777" w:rsidR="005F2397" w:rsidRPr="005368C2" w:rsidRDefault="005F2397" w:rsidP="005F2397"/>
        </w:tc>
      </w:tr>
      <w:tr w:rsidR="005F2397" w:rsidRPr="005368C2" w14:paraId="23E986E1" w14:textId="77777777" w:rsidTr="005F2397">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FBB822D" w14:textId="77777777" w:rsidR="005F2397" w:rsidRPr="005368C2" w:rsidRDefault="005F2397" w:rsidP="005F2397">
            <w:r w:rsidRPr="005368C2">
              <w:t>Futures rate (ACT/360)</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677DD615" w14:textId="77777777" w:rsidR="005F2397" w:rsidRPr="005368C2" w:rsidRDefault="005F2397" w:rsidP="005F2397">
            <w:r w:rsidRPr="005368C2">
              <w:t>5.000%</w:t>
            </w:r>
          </w:p>
        </w:tc>
        <w:tc>
          <w:tcPr>
            <w:tcW w:w="5544" w:type="dxa"/>
            <w:tcBorders>
              <w:top w:val="nil"/>
              <w:left w:val="nil"/>
              <w:bottom w:val="nil"/>
              <w:right w:val="nil"/>
            </w:tcBorders>
            <w:shd w:val="clear" w:color="auto" w:fill="auto"/>
          </w:tcPr>
          <w:p w14:paraId="618AC662" w14:textId="77777777" w:rsidR="005F2397" w:rsidRPr="005368C2" w:rsidRDefault="005F2397" w:rsidP="005F2397">
            <w:r w:rsidRPr="005368C2">
              <w:t>= 100 – 95 price</w:t>
            </w:r>
          </w:p>
        </w:tc>
      </w:tr>
      <w:tr w:rsidR="005F2397" w:rsidRPr="005368C2" w14:paraId="32541B16" w14:textId="77777777" w:rsidTr="005F2397">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14:paraId="50E82115" w14:textId="77777777" w:rsidR="005F2397" w:rsidRPr="005368C2" w:rsidRDefault="005F2397" w:rsidP="005F2397"/>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14:paraId="7449F712" w14:textId="77777777" w:rsidR="005F2397" w:rsidRPr="005368C2" w:rsidRDefault="005F2397" w:rsidP="005F2397"/>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54986293" w14:textId="77777777" w:rsidR="005F2397" w:rsidRPr="005368C2" w:rsidRDefault="005F2397" w:rsidP="005F2397">
            <w:r w:rsidRPr="005368C2">
              <w:t>1.250%</w:t>
            </w:r>
          </w:p>
        </w:tc>
        <w:tc>
          <w:tcPr>
            <w:tcW w:w="5544" w:type="dxa"/>
            <w:tcBorders>
              <w:top w:val="nil"/>
              <w:left w:val="nil"/>
              <w:bottom w:val="nil"/>
              <w:right w:val="nil"/>
            </w:tcBorders>
            <w:shd w:val="clear" w:color="auto" w:fill="auto"/>
          </w:tcPr>
          <w:p w14:paraId="750A971D" w14:textId="77777777" w:rsidR="005F2397" w:rsidRPr="005368C2" w:rsidRDefault="005F2397" w:rsidP="005F2397">
            <w:r w:rsidRPr="005368C2">
              <w:t xml:space="preserve">  Per 90 days</w:t>
            </w:r>
          </w:p>
        </w:tc>
      </w:tr>
      <w:tr w:rsidR="005F2397" w:rsidRPr="005368C2" w14:paraId="749A597E" w14:textId="77777777" w:rsidTr="00FC4DD3">
        <w:trPr>
          <w:trHeight w:val="74"/>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14:paraId="5F9FF607" w14:textId="77777777" w:rsidR="005F2397" w:rsidRPr="005368C2" w:rsidRDefault="005F2397" w:rsidP="005F2397"/>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14:paraId="16AE5EFC" w14:textId="77777777" w:rsidR="005F2397" w:rsidRPr="005368C2" w:rsidRDefault="005F2397" w:rsidP="005F2397"/>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3A7EA75D" w14:textId="77777777" w:rsidR="005F2397" w:rsidRPr="005368C2" w:rsidRDefault="005F2397" w:rsidP="005F2397">
            <w:r w:rsidRPr="005368C2">
              <w:t>5.038%</w:t>
            </w:r>
          </w:p>
        </w:tc>
        <w:tc>
          <w:tcPr>
            <w:tcW w:w="5544" w:type="dxa"/>
            <w:tcBorders>
              <w:top w:val="nil"/>
              <w:left w:val="nil"/>
              <w:bottom w:val="nil"/>
              <w:right w:val="nil"/>
            </w:tcBorders>
            <w:shd w:val="clear" w:color="auto" w:fill="auto"/>
          </w:tcPr>
          <w:p w14:paraId="27E76F02" w14:textId="77777777" w:rsidR="005F2397" w:rsidRPr="005368C2" w:rsidRDefault="005F2397" w:rsidP="005F2397">
            <w:r w:rsidRPr="005368C2">
              <w:t xml:space="preserve"> = </w:t>
            </w:r>
            <w:proofErr w:type="gramStart"/>
            <w:r w:rsidRPr="005368C2">
              <w:t>LN(</w:t>
            </w:r>
            <w:proofErr w:type="gramEnd"/>
            <w:r w:rsidRPr="005368C2">
              <w:t>1.0125)*365/90; i.e., continuous &amp; actual/365</w:t>
            </w:r>
          </w:p>
        </w:tc>
      </w:tr>
      <w:tr w:rsidR="005F2397" w:rsidRPr="005368C2" w14:paraId="539FA6ED" w14:textId="77777777" w:rsidTr="00FC4DD3">
        <w:trPr>
          <w:trHeight w:val="692"/>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06838B3" w14:textId="77777777" w:rsidR="005F2397" w:rsidRPr="005368C2" w:rsidRDefault="005F2397" w:rsidP="005F2397">
            <w:r w:rsidRPr="005368C2">
              <w:t>Forward (continuous)</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195403AC" w14:textId="77777777" w:rsidR="005F2397" w:rsidRPr="005368C2" w:rsidRDefault="005F2397" w:rsidP="005F2397">
            <w:r w:rsidRPr="005368C2">
              <w:t>4.698%</w:t>
            </w:r>
          </w:p>
        </w:tc>
        <w:tc>
          <w:tcPr>
            <w:tcW w:w="5544" w:type="dxa"/>
            <w:tcBorders>
              <w:top w:val="nil"/>
              <w:left w:val="nil"/>
              <w:bottom w:val="nil"/>
              <w:right w:val="nil"/>
            </w:tcBorders>
            <w:shd w:val="clear" w:color="auto" w:fill="auto"/>
          </w:tcPr>
          <w:p w14:paraId="6B381832" w14:textId="79EFFD7E" w:rsidR="005F2397" w:rsidRDefault="005F2397" w:rsidP="005F2397">
            <w:r w:rsidRPr="005368C2">
              <w:t xml:space="preserve"> </w:t>
            </w:r>
          </w:p>
          <w:p w14:paraId="620519E4" w14:textId="06DCC237" w:rsidR="00FC4DD3" w:rsidRDefault="00FC4DD3" w:rsidP="005F2397">
            <w:r w:rsidRPr="005368C2">
              <w:t>= Future – convexity adjustment</w:t>
            </w:r>
          </w:p>
          <w:p w14:paraId="471D8C64" w14:textId="77777777" w:rsidR="00FC4DD3" w:rsidRPr="005368C2" w:rsidRDefault="00FC4DD3" w:rsidP="005F2397"/>
        </w:tc>
      </w:tr>
    </w:tbl>
    <w:p w14:paraId="2ED3C0B1" w14:textId="5F0879A6" w:rsidR="005F2397" w:rsidRPr="005368C2" w:rsidRDefault="005F2397" w:rsidP="008B15F3">
      <w:pPr>
        <w:pStyle w:val="Heading2"/>
      </w:pPr>
      <w:r w:rsidRPr="005368C2">
        <w:t xml:space="preserve">Explain how Eurodollar </w:t>
      </w:r>
      <w:r w:rsidR="00972464">
        <w:t>Futures</w:t>
      </w:r>
      <w:r w:rsidRPr="005368C2">
        <w:t xml:space="preserve"> can be used to extend the LIBOR zero curve</w:t>
      </w:r>
      <w:r w:rsidR="008B15F3">
        <w:br/>
      </w:r>
    </w:p>
    <w:p w14:paraId="0C94240A" w14:textId="77777777" w:rsidR="005F2397" w:rsidRPr="005368C2" w:rsidRDefault="005F2397" w:rsidP="005F2397">
      <w:r w:rsidRPr="005368C2">
        <w:t xml:space="preserve">The bootstrap procedure can be used to extend the LIBOR zero </w:t>
      </w:r>
      <w:proofErr w:type="gramStart"/>
      <w:r w:rsidRPr="005368C2">
        <w:t>curve</w:t>
      </w:r>
      <w:proofErr w:type="gramEnd"/>
      <w:r w:rsidRPr="005368C2">
        <w:t>:</w:t>
      </w:r>
    </w:p>
    <w:tbl>
      <w:tblPr>
        <w:tblW w:w="5415" w:type="dxa"/>
        <w:tblCellMar>
          <w:left w:w="0" w:type="dxa"/>
          <w:right w:w="0" w:type="dxa"/>
        </w:tblCellMar>
        <w:tblLook w:val="04A0" w:firstRow="1" w:lastRow="0" w:firstColumn="1" w:lastColumn="0" w:noHBand="0" w:noVBand="1"/>
      </w:tblPr>
      <w:tblGrid>
        <w:gridCol w:w="1095"/>
        <w:gridCol w:w="1080"/>
        <w:gridCol w:w="1620"/>
        <w:gridCol w:w="1620"/>
      </w:tblGrid>
      <w:tr w:rsidR="005F2397" w:rsidRPr="005368C2" w14:paraId="7B55BD77" w14:textId="77777777" w:rsidTr="008B15F3">
        <w:trPr>
          <w:trHeight w:val="288"/>
        </w:trPr>
        <w:tc>
          <w:tcPr>
            <w:tcW w:w="1095"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2A375007" w14:textId="77777777" w:rsidR="005F2397" w:rsidRPr="005368C2" w:rsidRDefault="005F2397" w:rsidP="005F2397">
            <w:r w:rsidRPr="005368C2">
              <w:t>Start</w:t>
            </w:r>
          </w:p>
        </w:tc>
        <w:tc>
          <w:tcPr>
            <w:tcW w:w="108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2705DF75" w14:textId="77777777" w:rsidR="005F2397" w:rsidRPr="005368C2" w:rsidRDefault="005F2397" w:rsidP="005F2397">
            <w:r w:rsidRPr="005368C2">
              <w:t>Days</w:t>
            </w:r>
          </w:p>
        </w:tc>
        <w:tc>
          <w:tcPr>
            <w:tcW w:w="162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275A46D9" w14:textId="57A138AF" w:rsidR="005F2397" w:rsidRPr="005368C2" w:rsidRDefault="008B15F3" w:rsidP="005F2397">
            <w:r w:rsidRPr="005368C2">
              <w:t>Forward (</w:t>
            </w:r>
            <w:r w:rsidR="005F2397" w:rsidRPr="005368C2">
              <w:t xml:space="preserve">F) </w:t>
            </w:r>
          </w:p>
        </w:tc>
        <w:tc>
          <w:tcPr>
            <w:tcW w:w="162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4D5CC747" w14:textId="77777777" w:rsidR="005F2397" w:rsidRPr="005368C2" w:rsidRDefault="005F2397" w:rsidP="005F2397">
            <w:r w:rsidRPr="005368C2">
              <w:t xml:space="preserve">Zero(R) </w:t>
            </w:r>
          </w:p>
        </w:tc>
      </w:tr>
      <w:tr w:rsidR="005F2397" w:rsidRPr="005368C2" w14:paraId="6B010A1F" w14:textId="77777777" w:rsidTr="005F2397">
        <w:trPr>
          <w:trHeight w:val="288"/>
        </w:trPr>
        <w:tc>
          <w:tcPr>
            <w:tcW w:w="10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35273CC" w14:textId="77777777" w:rsidR="005F2397" w:rsidRPr="005368C2" w:rsidRDefault="005F2397" w:rsidP="005F2397">
            <w:r w:rsidRPr="005368C2">
              <w:t>0</w:t>
            </w: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D310C70" w14:textId="77777777" w:rsidR="005F2397" w:rsidRPr="005368C2" w:rsidRDefault="005F2397" w:rsidP="005F2397">
            <w:r w:rsidRPr="005368C2">
              <w:t>400</w:t>
            </w:r>
          </w:p>
        </w:tc>
        <w:tc>
          <w:tcPr>
            <w:tcW w:w="16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DB6E86C" w14:textId="77777777" w:rsidR="005F2397" w:rsidRPr="005368C2" w:rsidRDefault="005F2397" w:rsidP="005F2397">
            <w:r w:rsidRPr="005368C2">
              <w:t>4.80%</w:t>
            </w:r>
          </w:p>
        </w:tc>
        <w:tc>
          <w:tcPr>
            <w:tcW w:w="16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CFF58DD" w14:textId="77777777" w:rsidR="005F2397" w:rsidRPr="005368C2" w:rsidRDefault="005F2397" w:rsidP="005F2397"/>
        </w:tc>
      </w:tr>
      <w:tr w:rsidR="005F2397" w:rsidRPr="005368C2" w14:paraId="267C721B" w14:textId="77777777" w:rsidTr="008B15F3">
        <w:trPr>
          <w:trHeigh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21EE4093" w14:textId="77777777" w:rsidR="005F2397" w:rsidRPr="005368C2" w:rsidRDefault="005F2397" w:rsidP="005F2397">
            <w:r w:rsidRPr="005368C2">
              <w:t>400</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4C2FFDE0" w14:textId="77777777" w:rsidR="005F2397" w:rsidRPr="005368C2" w:rsidRDefault="005F2397" w:rsidP="005F2397">
            <w:r w:rsidRPr="005368C2">
              <w:t>90</w:t>
            </w:r>
          </w:p>
        </w:tc>
        <w:tc>
          <w:tcPr>
            <w:tcW w:w="1620" w:type="dxa"/>
            <w:tcBorders>
              <w:top w:val="nil"/>
              <w:left w:val="nil"/>
              <w:bottom w:val="nil"/>
              <w:right w:val="nil"/>
            </w:tcBorders>
            <w:shd w:val="clear" w:color="auto" w:fill="auto"/>
            <w:tcMar>
              <w:top w:w="15" w:type="dxa"/>
              <w:left w:w="15" w:type="dxa"/>
              <w:bottom w:w="0" w:type="dxa"/>
              <w:right w:w="15" w:type="dxa"/>
            </w:tcMar>
            <w:vAlign w:val="center"/>
            <w:hideMark/>
          </w:tcPr>
          <w:p w14:paraId="682B563C" w14:textId="77777777" w:rsidR="005F2397" w:rsidRPr="005368C2" w:rsidRDefault="005F2397" w:rsidP="005F2397">
            <w:r w:rsidRPr="005368C2">
              <w:t>5.30%</w:t>
            </w:r>
          </w:p>
        </w:tc>
        <w:tc>
          <w:tcPr>
            <w:tcW w:w="1620" w:type="dxa"/>
            <w:tcBorders>
              <w:top w:val="nil"/>
              <w:left w:val="nil"/>
              <w:bottom w:val="nil"/>
              <w:right w:val="nil"/>
            </w:tcBorders>
            <w:shd w:val="clear" w:color="auto" w:fill="auto"/>
            <w:tcMar>
              <w:top w:w="15" w:type="dxa"/>
              <w:left w:w="15" w:type="dxa"/>
              <w:bottom w:w="0" w:type="dxa"/>
              <w:right w:w="15" w:type="dxa"/>
            </w:tcMar>
            <w:vAlign w:val="center"/>
            <w:hideMark/>
          </w:tcPr>
          <w:p w14:paraId="61983029" w14:textId="77777777" w:rsidR="005F2397" w:rsidRPr="005368C2" w:rsidRDefault="005F2397" w:rsidP="005F2397">
            <w:r w:rsidRPr="005368C2">
              <w:t>4.800%</w:t>
            </w:r>
          </w:p>
        </w:tc>
      </w:tr>
      <w:tr w:rsidR="005F2397" w:rsidRPr="005368C2" w14:paraId="19A24BD8" w14:textId="77777777" w:rsidTr="008B15F3">
        <w:trPr>
          <w:trHeigh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0F324E27" w14:textId="77777777" w:rsidR="005F2397" w:rsidRPr="005368C2" w:rsidRDefault="005F2397" w:rsidP="005F2397">
            <w:r w:rsidRPr="005368C2">
              <w:t>491</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17ECE791" w14:textId="77777777" w:rsidR="005F2397" w:rsidRPr="005368C2" w:rsidRDefault="005F2397" w:rsidP="005F2397">
            <w:r w:rsidRPr="005368C2">
              <w:t>90</w:t>
            </w:r>
          </w:p>
        </w:tc>
        <w:tc>
          <w:tcPr>
            <w:tcW w:w="1620" w:type="dxa"/>
            <w:tcBorders>
              <w:top w:val="nil"/>
              <w:left w:val="nil"/>
              <w:bottom w:val="nil"/>
              <w:right w:val="nil"/>
            </w:tcBorders>
            <w:shd w:val="clear" w:color="auto" w:fill="auto"/>
            <w:tcMar>
              <w:top w:w="15" w:type="dxa"/>
              <w:left w:w="15" w:type="dxa"/>
              <w:bottom w:w="0" w:type="dxa"/>
              <w:right w:w="15" w:type="dxa"/>
            </w:tcMar>
            <w:vAlign w:val="center"/>
            <w:hideMark/>
          </w:tcPr>
          <w:p w14:paraId="767C5E65" w14:textId="77777777" w:rsidR="005F2397" w:rsidRPr="005368C2" w:rsidRDefault="005F2397" w:rsidP="005F2397">
            <w:r w:rsidRPr="005368C2">
              <w:t>5.50%</w:t>
            </w:r>
          </w:p>
        </w:tc>
        <w:tc>
          <w:tcPr>
            <w:tcW w:w="1620" w:type="dxa"/>
            <w:tcBorders>
              <w:top w:val="nil"/>
              <w:left w:val="nil"/>
              <w:bottom w:val="nil"/>
              <w:right w:val="nil"/>
            </w:tcBorders>
            <w:shd w:val="clear" w:color="auto" w:fill="auto"/>
            <w:tcMar>
              <w:top w:w="15" w:type="dxa"/>
              <w:left w:w="15" w:type="dxa"/>
              <w:bottom w:w="0" w:type="dxa"/>
              <w:right w:w="15" w:type="dxa"/>
            </w:tcMar>
            <w:vAlign w:val="center"/>
            <w:hideMark/>
          </w:tcPr>
          <w:p w14:paraId="1C3E35CA" w14:textId="77777777" w:rsidR="005F2397" w:rsidRPr="005368C2" w:rsidRDefault="005F2397" w:rsidP="005F2397">
            <w:r w:rsidRPr="005368C2">
              <w:t>4.893%</w:t>
            </w:r>
          </w:p>
        </w:tc>
      </w:tr>
      <w:tr w:rsidR="005F2397" w:rsidRPr="005368C2" w14:paraId="4DE24785" w14:textId="77777777" w:rsidTr="008B15F3">
        <w:trPr>
          <w:trHeigh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02445F8F" w14:textId="77777777" w:rsidR="005F2397" w:rsidRPr="005368C2" w:rsidRDefault="005F2397" w:rsidP="005F2397">
            <w:r w:rsidRPr="005368C2">
              <w:t>589</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1412AC5F" w14:textId="77777777" w:rsidR="005F2397" w:rsidRPr="005368C2" w:rsidRDefault="005F2397" w:rsidP="005F2397">
            <w:r w:rsidRPr="005368C2">
              <w:t>90</w:t>
            </w:r>
          </w:p>
        </w:tc>
        <w:tc>
          <w:tcPr>
            <w:tcW w:w="1620" w:type="dxa"/>
            <w:tcBorders>
              <w:top w:val="nil"/>
              <w:left w:val="nil"/>
              <w:bottom w:val="nil"/>
              <w:right w:val="nil"/>
            </w:tcBorders>
            <w:shd w:val="clear" w:color="auto" w:fill="auto"/>
            <w:tcMar>
              <w:top w:w="15" w:type="dxa"/>
              <w:left w:w="15" w:type="dxa"/>
              <w:bottom w:w="0" w:type="dxa"/>
              <w:right w:w="15" w:type="dxa"/>
            </w:tcMar>
            <w:vAlign w:val="center"/>
            <w:hideMark/>
          </w:tcPr>
          <w:p w14:paraId="2B6B6D91" w14:textId="77777777" w:rsidR="005F2397" w:rsidRPr="005368C2" w:rsidRDefault="005F2397" w:rsidP="005F2397">
            <w:r w:rsidRPr="005368C2">
              <w:t>5.60%</w:t>
            </w:r>
          </w:p>
        </w:tc>
        <w:tc>
          <w:tcPr>
            <w:tcW w:w="1620" w:type="dxa"/>
            <w:tcBorders>
              <w:top w:val="nil"/>
              <w:left w:val="nil"/>
              <w:bottom w:val="nil"/>
              <w:right w:val="nil"/>
            </w:tcBorders>
            <w:shd w:val="clear" w:color="auto" w:fill="auto"/>
            <w:tcMar>
              <w:top w:w="15" w:type="dxa"/>
              <w:left w:w="15" w:type="dxa"/>
              <w:bottom w:w="0" w:type="dxa"/>
              <w:right w:w="15" w:type="dxa"/>
            </w:tcMar>
            <w:vAlign w:val="center"/>
            <w:hideMark/>
          </w:tcPr>
          <w:p w14:paraId="53570EDE" w14:textId="77777777" w:rsidR="005F2397" w:rsidRPr="005368C2" w:rsidRDefault="005F2397" w:rsidP="005F2397">
            <w:r w:rsidRPr="005368C2">
              <w:t>4.994%</w:t>
            </w:r>
          </w:p>
        </w:tc>
      </w:tr>
    </w:tbl>
    <w:p w14:paraId="7CDE903B" w14:textId="77777777" w:rsidR="005F2397" w:rsidRPr="005368C2" w:rsidRDefault="005F2397" w:rsidP="005F2397"/>
    <w:p w14:paraId="01501C40" w14:textId="77777777" w:rsidR="005F2397" w:rsidRPr="005368C2" w:rsidRDefault="005F2397" w:rsidP="005F2397">
      <w:r w:rsidRPr="005368C2">
        <w:object w:dxaOrig="2760" w:dyaOrig="780" w14:anchorId="741B0BF1">
          <v:shape id="_x0000_i1047" type="#_x0000_t75" style="width:174pt;height:49pt" o:ole="">
            <v:imagedata r:id="rId106" o:title=""/>
          </v:shape>
          <o:OLEObject Type="Embed" ProgID="Equation.DSMT4" ShapeID="_x0000_i1047" DrawAspect="Content" ObjectID="_1295190227"/>
        </w:object>
      </w:r>
    </w:p>
    <w:p w14:paraId="79587D9E" w14:textId="77777777" w:rsidR="005F2397" w:rsidRPr="005368C2" w:rsidRDefault="005F2397" w:rsidP="005F2397">
      <w:r w:rsidRPr="005368C2">
        <w:t>For example:</w:t>
      </w:r>
    </w:p>
    <w:p w14:paraId="52D80358" w14:textId="77777777" w:rsidR="005F2397" w:rsidRPr="005368C2" w:rsidRDefault="005F2397" w:rsidP="005F2397">
      <w:r w:rsidRPr="005368C2">
        <w:t xml:space="preserve">We use the second forward rate to obtain the 589-day rate: 4.994% = [(491 days * 4.893% zero rate) + (98 day difference * 5.5% forward rate)] / 589 days </w:t>
      </w:r>
    </w:p>
    <w:p w14:paraId="44053065" w14:textId="77777777" w:rsidR="005F2397" w:rsidRPr="005368C2" w:rsidRDefault="005F2397" w:rsidP="005F2397">
      <w:r w:rsidRPr="005368C2">
        <w:br w:type="page"/>
      </w:r>
    </w:p>
    <w:p w14:paraId="161E5BF9" w14:textId="632FBA9B" w:rsidR="005F2397" w:rsidRPr="005368C2" w:rsidRDefault="005F2397" w:rsidP="008B15F3">
      <w:pPr>
        <w:pStyle w:val="Heading2"/>
      </w:pPr>
      <w:r w:rsidRPr="005368C2">
        <w:t>Calculate the duration</w:t>
      </w:r>
      <w:r w:rsidRPr="005368C2">
        <w:rPr>
          <w:rFonts w:cs="Monaco"/>
        </w:rPr>
        <w:t>‐</w:t>
      </w:r>
      <w:r w:rsidRPr="005368C2">
        <w:t>based hedge ratio and describe a duration</w:t>
      </w:r>
      <w:r w:rsidRPr="005368C2">
        <w:rPr>
          <w:rFonts w:cs="Monaco"/>
        </w:rPr>
        <w:t>‐</w:t>
      </w:r>
      <w:r w:rsidRPr="005368C2">
        <w:t xml:space="preserve">based hedging strategy using interest rate </w:t>
      </w:r>
      <w:r w:rsidR="00972464">
        <w:t>Futures</w:t>
      </w:r>
      <w:r w:rsidR="008B15F3">
        <w:br/>
      </w:r>
    </w:p>
    <w:p w14:paraId="25BB2BA9" w14:textId="77777777" w:rsidR="005F2397" w:rsidRPr="005368C2" w:rsidRDefault="005F2397" w:rsidP="005F2397">
      <w:r w:rsidRPr="005368C2">
        <w:t xml:space="preserve">The number of contracts required to hedge against an uncertain change in the yield, given by </w:t>
      </w:r>
      <w:r w:rsidRPr="005368C2">
        <w:sym w:font="Symbol" w:char="F044"/>
      </w:r>
      <w:r w:rsidRPr="005368C2">
        <w:t>y, is given by:</w:t>
      </w:r>
    </w:p>
    <w:p w14:paraId="1886C1D2" w14:textId="77777777" w:rsidR="005F2397" w:rsidRPr="005368C2" w:rsidRDefault="005F2397" w:rsidP="005F2397">
      <w:r w:rsidRPr="005368C2">
        <w:rPr>
          <w:noProof/>
        </w:rPr>
        <w:drawing>
          <wp:inline distT="0" distB="0" distL="0" distR="0" wp14:anchorId="4CA624D8" wp14:editId="170B7E59">
            <wp:extent cx="1028700" cy="578644"/>
            <wp:effectExtent l="0" t="0" r="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028700" cy="578644"/>
                    </a:xfrm>
                    <a:prstGeom prst="rect">
                      <a:avLst/>
                    </a:prstGeom>
                    <a:noFill/>
                    <a:ln>
                      <a:noFill/>
                    </a:ln>
                  </pic:spPr>
                </pic:pic>
              </a:graphicData>
            </a:graphic>
          </wp:inline>
        </w:drawing>
      </w:r>
      <w:r w:rsidRPr="005368C2">
        <w:tab/>
      </w:r>
    </w:p>
    <w:p w14:paraId="04C65D73" w14:textId="6A6442F1" w:rsidR="005F2397" w:rsidRDefault="005F2397" w:rsidP="005F2397">
      <w:r w:rsidRPr="005368C2">
        <w:t xml:space="preserve">Note: FC = contract price for the interest rate </w:t>
      </w:r>
      <w:r w:rsidR="00972464">
        <w:t>Futures</w:t>
      </w:r>
      <w:r w:rsidRPr="005368C2">
        <w:t xml:space="preserve"> contract. DF = duration of asset underlying </w:t>
      </w:r>
      <w:r w:rsidR="00972464">
        <w:t>Futures</w:t>
      </w:r>
      <w:r w:rsidRPr="005368C2">
        <w:t xml:space="preserve"> contract at maturity. P = forward value of the portfolio being hedged at the maturity of the hedge (typically assumed to be today’s portfolio value). DP = duration of portfolio at maturity of the hedge</w:t>
      </w:r>
      <w:r w:rsidR="008B15F3">
        <w:t>.</w:t>
      </w:r>
    </w:p>
    <w:p w14:paraId="2EFAE65D" w14:textId="77777777" w:rsidR="008B15F3" w:rsidRPr="005368C2" w:rsidRDefault="008B15F3" w:rsidP="005F2397"/>
    <w:p w14:paraId="48FBB52E" w14:textId="6A954C2F" w:rsidR="005F2397" w:rsidRDefault="005F2397" w:rsidP="005F2397">
      <w:r w:rsidRPr="005368C2">
        <w:t xml:space="preserve">For example, assume a </w:t>
      </w:r>
      <w:r w:rsidR="008B15F3" w:rsidRPr="005368C2">
        <w:t>portfolio</w:t>
      </w:r>
      <w:r w:rsidRPr="005368C2">
        <w:t xml:space="preserve"> value of $10 million. The manager hedges with T-bond </w:t>
      </w:r>
      <w:r w:rsidR="00972464">
        <w:t>Futures</w:t>
      </w:r>
      <w:r w:rsidRPr="005368C2">
        <w:t xml:space="preserve"> (each contract delivers $100,000) with a current price of </w:t>
      </w:r>
      <w:r w:rsidR="008B15F3">
        <w:t>$</w:t>
      </w:r>
      <w:r w:rsidRPr="005368C2">
        <w:t xml:space="preserve">98. She thinks the duration of the portfolio at hedge maturity will be 6.0 and the duration of </w:t>
      </w:r>
      <w:r w:rsidR="00972464">
        <w:t>Futures</w:t>
      </w:r>
      <w:r w:rsidR="008B15F3">
        <w:t xml:space="preserve"> contract will</w:t>
      </w:r>
      <w:r w:rsidRPr="005368C2">
        <w:t xml:space="preserve"> be 5.0. How many </w:t>
      </w:r>
      <w:r w:rsidR="00972464">
        <w:t>Futures</w:t>
      </w:r>
      <w:r w:rsidRPr="005368C2">
        <w:t xml:space="preserve"> contracts should be shorted?</w:t>
      </w:r>
    </w:p>
    <w:p w14:paraId="7C989883" w14:textId="77777777" w:rsidR="008B15F3" w:rsidRPr="005368C2" w:rsidRDefault="008B15F3" w:rsidP="005F2397"/>
    <w:p w14:paraId="7B628C96" w14:textId="77777777" w:rsidR="005F2397" w:rsidRDefault="005F2397" w:rsidP="005F2397">
      <w:r w:rsidRPr="005368C2">
        <w:rPr>
          <w:noProof/>
        </w:rPr>
        <w:drawing>
          <wp:inline distT="0" distB="0" distL="0" distR="0" wp14:anchorId="66322978" wp14:editId="31A61FEA">
            <wp:extent cx="3314700" cy="61619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314700" cy="616194"/>
                    </a:xfrm>
                    <a:prstGeom prst="rect">
                      <a:avLst/>
                    </a:prstGeom>
                    <a:noFill/>
                    <a:ln>
                      <a:noFill/>
                    </a:ln>
                  </pic:spPr>
                </pic:pic>
              </a:graphicData>
            </a:graphic>
          </wp:inline>
        </w:drawing>
      </w:r>
    </w:p>
    <w:p w14:paraId="4D231EDC" w14:textId="77777777" w:rsidR="008B15F3" w:rsidRPr="005368C2" w:rsidRDefault="008B15F3" w:rsidP="005F2397"/>
    <w:p w14:paraId="0EB83F65" w14:textId="5763C95E" w:rsidR="005F2397" w:rsidRPr="005368C2" w:rsidRDefault="005F2397" w:rsidP="008B15F3">
      <w:pPr>
        <w:pStyle w:val="Heading2"/>
      </w:pPr>
      <w:r w:rsidRPr="005368C2">
        <w:t>Explain the limitations of using a duration</w:t>
      </w:r>
      <w:r w:rsidRPr="005368C2">
        <w:rPr>
          <w:rFonts w:cs="Monaco"/>
        </w:rPr>
        <w:t>‐</w:t>
      </w:r>
      <w:r w:rsidRPr="005368C2">
        <w:t>based hedging strategy</w:t>
      </w:r>
      <w:r w:rsidR="008B15F3">
        <w:br/>
      </w:r>
    </w:p>
    <w:p w14:paraId="4D64C48E" w14:textId="77777777" w:rsidR="005F2397" w:rsidRPr="005368C2" w:rsidRDefault="005F2397" w:rsidP="005F2397">
      <w:r w:rsidRPr="005368C2">
        <w:t xml:space="preserve">Portfolio immunization or duration matching is when a bank or fund matches the average duration of assets with the average duration of liabilities. </w:t>
      </w:r>
    </w:p>
    <w:p w14:paraId="2DD564A3" w14:textId="77777777" w:rsidR="005F2397" w:rsidRPr="005368C2" w:rsidRDefault="005F2397" w:rsidP="005F2397">
      <w:r w:rsidRPr="005368C2">
        <w:t>Duration matching protects or “immunizes” against small, parallel shifts in the yield (interest rate) curve. The limitation is that it does not protect against nonparallel shifts. The two most common nonparallel shifts are:</w:t>
      </w:r>
    </w:p>
    <w:p w14:paraId="1D63DEAF" w14:textId="77777777" w:rsidR="008B15F3" w:rsidRDefault="005F2397" w:rsidP="005F2397">
      <w:pPr>
        <w:pStyle w:val="ListParagraph"/>
        <w:numPr>
          <w:ilvl w:val="0"/>
          <w:numId w:val="39"/>
        </w:numPr>
      </w:pPr>
      <w:r w:rsidRPr="005368C2">
        <w:t>A twist in the slope of the yield curve, or</w:t>
      </w:r>
    </w:p>
    <w:p w14:paraId="218F1043" w14:textId="1B62A6E9" w:rsidR="005F2397" w:rsidRPr="005368C2" w:rsidRDefault="005F2397" w:rsidP="005F2397">
      <w:pPr>
        <w:pStyle w:val="ListParagraph"/>
        <w:numPr>
          <w:ilvl w:val="0"/>
          <w:numId w:val="39"/>
        </w:numPr>
      </w:pPr>
      <w:r w:rsidRPr="005368C2">
        <w:t>A change in curvature</w:t>
      </w:r>
    </w:p>
    <w:p w14:paraId="086FA7E5" w14:textId="77777777" w:rsidR="005F2397" w:rsidRPr="005368C2" w:rsidRDefault="005F2397" w:rsidP="005F2397">
      <w:r w:rsidRPr="005368C2">
        <w:br w:type="page"/>
      </w:r>
    </w:p>
    <w:p w14:paraId="3E88AF98" w14:textId="77777777" w:rsidR="005F2397" w:rsidRDefault="005F2397" w:rsidP="00CE2DB3">
      <w:pPr>
        <w:pStyle w:val="Heading1"/>
      </w:pPr>
      <w:bookmarkStart w:id="73" w:name="_Toc254797388"/>
      <w:bookmarkStart w:id="74" w:name="_Toc221441524"/>
      <w:r w:rsidRPr="005368C2">
        <w:t>Hull, Chapter 7: Swaps</w:t>
      </w:r>
      <w:bookmarkEnd w:id="73"/>
      <w:bookmarkEnd w:id="74"/>
    </w:p>
    <w:p w14:paraId="43A72C3C" w14:textId="77777777" w:rsidR="007F5AB3" w:rsidRPr="007F5AB3" w:rsidRDefault="007F5AB3" w:rsidP="007F5AB3">
      <w:pPr>
        <w:pStyle w:val="Paragraph"/>
      </w:pPr>
    </w:p>
    <w:p w14:paraId="1CC524ED" w14:textId="7F58CCE4" w:rsidR="005F2397" w:rsidRPr="005368C2" w:rsidRDefault="005F2397" w:rsidP="005F2397"/>
    <w:p w14:paraId="52264F3E" w14:textId="77777777" w:rsidR="005F2397" w:rsidRPr="005368C2" w:rsidRDefault="005F2397" w:rsidP="005F2397">
      <w:r w:rsidRPr="005368C2">
        <w:t xml:space="preserve">Explain the mechanics of a plain vanilla interest rate swap and compute its cash flows. </w:t>
      </w:r>
    </w:p>
    <w:p w14:paraId="22BAF1BD" w14:textId="77777777" w:rsidR="005F2397" w:rsidRPr="005368C2" w:rsidRDefault="005F2397" w:rsidP="005F2397">
      <w:r w:rsidRPr="005368C2">
        <w:t xml:space="preserve">Explain how a plain vanilla interest rate swap can be used to transform an asset or a liability and calculate the resulting cash flows. </w:t>
      </w:r>
    </w:p>
    <w:p w14:paraId="78D8AEEE" w14:textId="77777777" w:rsidR="005F2397" w:rsidRPr="005368C2" w:rsidRDefault="005F2397" w:rsidP="005F2397">
      <w:r w:rsidRPr="005368C2">
        <w:t xml:space="preserve">Explain the role of financial intermediaries in the swaps market. </w:t>
      </w:r>
    </w:p>
    <w:p w14:paraId="2BBBE769" w14:textId="77777777" w:rsidR="005F2397" w:rsidRPr="005368C2" w:rsidRDefault="005F2397" w:rsidP="005F2397">
      <w:r w:rsidRPr="005368C2">
        <w:t xml:space="preserve">Describe the role of the confirmation in a swap transaction. </w:t>
      </w:r>
    </w:p>
    <w:p w14:paraId="62A95FDD" w14:textId="77777777" w:rsidR="005F2397" w:rsidRPr="005368C2" w:rsidRDefault="005F2397" w:rsidP="005F2397">
      <w:r w:rsidRPr="005368C2">
        <w:t xml:space="preserve">Describe the comparative advantage argument for the existence of interest rate swaps and discuss some of the criticisms of this argument. </w:t>
      </w:r>
    </w:p>
    <w:p w14:paraId="16CF8E62" w14:textId="77777777" w:rsidR="005F2397" w:rsidRPr="005368C2" w:rsidRDefault="005F2397" w:rsidP="005F2397">
      <w:r w:rsidRPr="005368C2">
        <w:t xml:space="preserve">Explain how the discount rates in a plain vanilla interest rate swap are computed. </w:t>
      </w:r>
    </w:p>
    <w:p w14:paraId="33960B10" w14:textId="77777777" w:rsidR="005F2397" w:rsidRPr="005368C2" w:rsidRDefault="005F2397" w:rsidP="005F2397">
      <w:r w:rsidRPr="005368C2">
        <w:t xml:space="preserve">Calculate the value of a plain vanilla interest rate swap based on two simultaneous bond positions. </w:t>
      </w:r>
    </w:p>
    <w:p w14:paraId="1E3326E7" w14:textId="77777777" w:rsidR="005F2397" w:rsidRPr="005368C2" w:rsidRDefault="005F2397" w:rsidP="005F2397">
      <w:r w:rsidRPr="005368C2">
        <w:t xml:space="preserve">Calculate the value </w:t>
      </w:r>
      <w:proofErr w:type="gramStart"/>
      <w:r w:rsidRPr="005368C2">
        <w:t>of  a</w:t>
      </w:r>
      <w:proofErr w:type="gramEnd"/>
      <w:r w:rsidRPr="005368C2">
        <w:t xml:space="preserve"> plain vanilla interest rate swap from a sequence of forward rate agreements (FRAs). </w:t>
      </w:r>
    </w:p>
    <w:p w14:paraId="2B682756" w14:textId="77777777" w:rsidR="005F2397" w:rsidRPr="005368C2" w:rsidRDefault="005F2397" w:rsidP="005F2397">
      <w:r w:rsidRPr="005368C2">
        <w:t xml:space="preserve">Explain the mechanics of a currency swap and compute its cash flows. </w:t>
      </w:r>
    </w:p>
    <w:p w14:paraId="55B9E9A7" w14:textId="77777777" w:rsidR="005F2397" w:rsidRPr="005368C2" w:rsidRDefault="005F2397" w:rsidP="005F2397">
      <w:r w:rsidRPr="005368C2">
        <w:t xml:space="preserve">Describe the comparative advantage argument for the existence of currency swaps. </w:t>
      </w:r>
    </w:p>
    <w:p w14:paraId="58459C95" w14:textId="77777777" w:rsidR="005F2397" w:rsidRPr="005368C2" w:rsidRDefault="005F2397" w:rsidP="005F2397">
      <w:r w:rsidRPr="005368C2">
        <w:t xml:space="preserve">Explain how a currency swap can be used to transform an asset or liability and calculate the resulting cash flows. </w:t>
      </w:r>
    </w:p>
    <w:p w14:paraId="0194F612" w14:textId="77777777" w:rsidR="005F2397" w:rsidRPr="005368C2" w:rsidRDefault="005F2397" w:rsidP="005F2397">
      <w:r w:rsidRPr="005368C2">
        <w:t xml:space="preserve">Calculate the value of a currency swap based on two simultaneous bond positions. </w:t>
      </w:r>
    </w:p>
    <w:p w14:paraId="4AB0C045" w14:textId="77777777" w:rsidR="005F2397" w:rsidRPr="005368C2" w:rsidRDefault="005F2397" w:rsidP="005F2397">
      <w:r w:rsidRPr="005368C2">
        <w:t xml:space="preserve">Calculate the value of a currency swap based on a sequence of FRAs. </w:t>
      </w:r>
    </w:p>
    <w:p w14:paraId="79CCE597" w14:textId="77777777" w:rsidR="005F2397" w:rsidRPr="005368C2" w:rsidRDefault="005F2397" w:rsidP="005F2397">
      <w:r w:rsidRPr="005368C2">
        <w:t xml:space="preserve">Describe the role of credit risk inherent in an existing swap position. </w:t>
      </w:r>
    </w:p>
    <w:p w14:paraId="4490C4F2" w14:textId="77777777" w:rsidR="005F2397" w:rsidRPr="005368C2" w:rsidRDefault="005F2397" w:rsidP="005F2397">
      <w:r w:rsidRPr="005368C2">
        <w:t>Identify and describe other types of swaps, including commodity, volatility and exotic swaps.</w:t>
      </w:r>
    </w:p>
    <w:p w14:paraId="00E051C2" w14:textId="77777777" w:rsidR="005F2397" w:rsidRPr="005368C2" w:rsidRDefault="005F2397" w:rsidP="005F2397">
      <w:r w:rsidRPr="005368C2">
        <w:br w:type="page"/>
      </w:r>
    </w:p>
    <w:p w14:paraId="38AD2AC9" w14:textId="77777777" w:rsidR="005F2397" w:rsidRPr="005368C2" w:rsidRDefault="005F2397" w:rsidP="007F5AB3">
      <w:pPr>
        <w:pStyle w:val="Heading2"/>
      </w:pPr>
      <w:r w:rsidRPr="005368C2">
        <w:t>Explain the mechanics of a plain vanilla interest rate swap and compute its cash flows</w:t>
      </w:r>
    </w:p>
    <w:p w14:paraId="664F3A68" w14:textId="77777777" w:rsidR="005F2397" w:rsidRPr="005368C2" w:rsidRDefault="005F2397" w:rsidP="005F2397">
      <w:r w:rsidRPr="005368C2">
        <w:t xml:space="preserve">In a plain-vanilla interest-rate swap, one company agrees to pay a fixed interest rate and receive a variable interest rate (i.e., “pay-fixed and receive-floating”) and the other company (a.k.a., the counterparty) agrees to pay a variable rate and receive a fixed interest rate (i.e., “pay-floating and receive-fix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9"/>
        <w:gridCol w:w="4597"/>
      </w:tblGrid>
      <w:tr w:rsidR="005F2397" w:rsidRPr="005368C2" w14:paraId="6354A9F3" w14:textId="77777777" w:rsidTr="005F2397">
        <w:tc>
          <w:tcPr>
            <w:tcW w:w="4788" w:type="dxa"/>
          </w:tcPr>
          <w:p w14:paraId="0880A7D6" w14:textId="77777777" w:rsidR="005F2397" w:rsidRPr="005368C2" w:rsidRDefault="005F2397" w:rsidP="005F2397">
            <w:r w:rsidRPr="005368C2">
              <w:rPr>
                <w:noProof/>
              </w:rPr>
              <w:drawing>
                <wp:inline distT="0" distB="0" distL="0" distR="0" wp14:anchorId="694A9B51" wp14:editId="6E3560F1">
                  <wp:extent cx="1685925" cy="2095500"/>
                  <wp:effectExtent l="19050" t="0" r="9525" b="0"/>
                  <wp:docPr id="29"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10" cstate="print"/>
                          <a:srcRect/>
                          <a:stretch>
                            <a:fillRect/>
                          </a:stretch>
                        </pic:blipFill>
                        <pic:spPr bwMode="auto">
                          <a:xfrm>
                            <a:off x="0" y="0"/>
                            <a:ext cx="1685925" cy="2095500"/>
                          </a:xfrm>
                          <a:prstGeom prst="rect">
                            <a:avLst/>
                          </a:prstGeom>
                          <a:noFill/>
                          <a:ln w="9525">
                            <a:noFill/>
                            <a:miter lim="800000"/>
                            <a:headEnd/>
                            <a:tailEnd/>
                          </a:ln>
                        </pic:spPr>
                      </pic:pic>
                    </a:graphicData>
                  </a:graphic>
                </wp:inline>
              </w:drawing>
            </w:r>
          </w:p>
        </w:tc>
        <w:tc>
          <w:tcPr>
            <w:tcW w:w="4788" w:type="dxa"/>
          </w:tcPr>
          <w:p w14:paraId="4AB3807A" w14:textId="77777777" w:rsidR="005F2397" w:rsidRPr="005368C2" w:rsidRDefault="005F2397" w:rsidP="005F2397">
            <w:r w:rsidRPr="005368C2">
              <w:rPr>
                <w:noProof/>
              </w:rPr>
              <w:drawing>
                <wp:anchor distT="0" distB="0" distL="114300" distR="114300" simplePos="0" relativeHeight="251637248" behindDoc="0" locked="0" layoutInCell="1" allowOverlap="1" wp14:anchorId="10D4FAAF" wp14:editId="55A1CC3D">
                  <wp:simplePos x="0" y="0"/>
                  <wp:positionH relativeFrom="column">
                    <wp:posOffset>-1905</wp:posOffset>
                  </wp:positionH>
                  <wp:positionV relativeFrom="paragraph">
                    <wp:posOffset>9525</wp:posOffset>
                  </wp:positionV>
                  <wp:extent cx="2247900" cy="2038350"/>
                  <wp:effectExtent l="19050" t="0" r="0" b="0"/>
                  <wp:wrapNone/>
                  <wp:docPr id="225"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11" cstate="print"/>
                          <a:srcRect/>
                          <a:stretch>
                            <a:fillRect/>
                          </a:stretch>
                        </pic:blipFill>
                        <pic:spPr bwMode="auto">
                          <a:xfrm>
                            <a:off x="0" y="0"/>
                            <a:ext cx="2247900" cy="2038350"/>
                          </a:xfrm>
                          <a:prstGeom prst="rect">
                            <a:avLst/>
                          </a:prstGeom>
                          <a:noFill/>
                          <a:ln w="9525">
                            <a:noFill/>
                            <a:miter lim="800000"/>
                            <a:headEnd/>
                            <a:tailEnd/>
                          </a:ln>
                        </pic:spPr>
                      </pic:pic>
                    </a:graphicData>
                  </a:graphic>
                </wp:anchor>
              </w:drawing>
            </w:r>
          </w:p>
        </w:tc>
      </w:tr>
    </w:tbl>
    <w:p w14:paraId="4208C31E" w14:textId="77777777" w:rsidR="005F2397" w:rsidRPr="005368C2" w:rsidRDefault="005F2397" w:rsidP="005F2397">
      <w:r w:rsidRPr="005368C2">
        <w:t>An illustration with the following assumption:</w:t>
      </w:r>
    </w:p>
    <w:p w14:paraId="653228B1" w14:textId="77777777" w:rsidR="005F2397" w:rsidRPr="005368C2" w:rsidRDefault="005F2397" w:rsidP="005F2397">
      <w:r w:rsidRPr="005368C2">
        <w:t>Notional principal: $100 million (it is called notional principal because, in this type of swap, the principal is not exchanged)</w:t>
      </w:r>
    </w:p>
    <w:p w14:paraId="5050037D" w14:textId="77777777" w:rsidR="005F2397" w:rsidRPr="005368C2" w:rsidRDefault="005F2397" w:rsidP="005F2397">
      <w:r w:rsidRPr="005368C2">
        <w:t>Swap agreement: Pay fixed rate of 5% and receive LIBOR</w:t>
      </w:r>
    </w:p>
    <w:p w14:paraId="28A2AF8C" w14:textId="77777777" w:rsidR="005F2397" w:rsidRPr="005368C2" w:rsidRDefault="005F2397" w:rsidP="005F2397">
      <w:r w:rsidRPr="005368C2">
        <w:t>Term: 3 years with payments every six months</w:t>
      </w:r>
    </w:p>
    <w:tbl>
      <w:tblPr>
        <w:tblStyle w:val="LightShading-Accent3"/>
        <w:tblW w:w="0" w:type="auto"/>
        <w:jc w:val="center"/>
        <w:tblLook w:val="0620" w:firstRow="1" w:lastRow="0" w:firstColumn="0" w:lastColumn="0" w:noHBand="1" w:noVBand="1"/>
      </w:tblPr>
      <w:tblGrid>
        <w:gridCol w:w="1665"/>
        <w:gridCol w:w="1593"/>
        <w:gridCol w:w="1412"/>
        <w:gridCol w:w="1392"/>
        <w:gridCol w:w="1407"/>
      </w:tblGrid>
      <w:tr w:rsidR="005F2397" w:rsidRPr="005368C2" w14:paraId="747AE14A" w14:textId="77777777" w:rsidTr="005F2397">
        <w:trPr>
          <w:cnfStyle w:val="100000000000" w:firstRow="1" w:lastRow="0" w:firstColumn="0" w:lastColumn="0" w:oddVBand="0" w:evenVBand="0" w:oddHBand="0" w:evenHBand="0" w:firstRowFirstColumn="0" w:firstRowLastColumn="0" w:lastRowFirstColumn="0" w:lastRowLastColumn="0"/>
          <w:trHeight w:val="318"/>
          <w:jc w:val="center"/>
        </w:trPr>
        <w:tc>
          <w:tcPr>
            <w:tcW w:w="1665" w:type="dxa"/>
            <w:shd w:val="clear" w:color="auto" w:fill="D6E3BC" w:themeFill="accent3" w:themeFillTint="66"/>
          </w:tcPr>
          <w:p w14:paraId="04355F3C" w14:textId="77777777" w:rsidR="005F2397" w:rsidRPr="005368C2" w:rsidRDefault="005F2397" w:rsidP="005F2397">
            <w:r w:rsidRPr="005368C2">
              <w:t xml:space="preserve">End of </w:t>
            </w:r>
            <w:r w:rsidRPr="005368C2">
              <w:br/>
              <w:t>Period</w:t>
            </w:r>
            <w:r w:rsidRPr="005368C2">
              <w:br/>
              <w:t>(6 months)</w:t>
            </w:r>
          </w:p>
        </w:tc>
        <w:tc>
          <w:tcPr>
            <w:tcW w:w="1593" w:type="dxa"/>
            <w:shd w:val="clear" w:color="auto" w:fill="D6E3BC" w:themeFill="accent3" w:themeFillTint="66"/>
          </w:tcPr>
          <w:p w14:paraId="0E933E51" w14:textId="77777777" w:rsidR="005F2397" w:rsidRPr="005368C2" w:rsidRDefault="005F2397" w:rsidP="005F2397">
            <w:r w:rsidRPr="005368C2">
              <w:t>LIBOR at the Start of Period</w:t>
            </w:r>
          </w:p>
        </w:tc>
        <w:tc>
          <w:tcPr>
            <w:tcW w:w="1412" w:type="dxa"/>
            <w:shd w:val="clear" w:color="auto" w:fill="D6E3BC" w:themeFill="accent3" w:themeFillTint="66"/>
          </w:tcPr>
          <w:p w14:paraId="41CA61C6" w14:textId="77777777" w:rsidR="005F2397" w:rsidRPr="005368C2" w:rsidRDefault="005F2397" w:rsidP="005F2397">
            <w:r w:rsidRPr="005368C2">
              <w:br/>
              <w:t>Pay Fixed Cash Flow</w:t>
            </w:r>
          </w:p>
        </w:tc>
        <w:tc>
          <w:tcPr>
            <w:tcW w:w="1392" w:type="dxa"/>
            <w:shd w:val="clear" w:color="auto" w:fill="D6E3BC" w:themeFill="accent3" w:themeFillTint="66"/>
          </w:tcPr>
          <w:p w14:paraId="0C15B330" w14:textId="77777777" w:rsidR="005F2397" w:rsidRPr="005368C2" w:rsidRDefault="005F2397" w:rsidP="005F2397">
            <w:r w:rsidRPr="005368C2">
              <w:t xml:space="preserve">Receive Floating </w:t>
            </w:r>
            <w:r w:rsidRPr="005368C2">
              <w:br/>
              <w:t>Cash Flow</w:t>
            </w:r>
          </w:p>
        </w:tc>
        <w:tc>
          <w:tcPr>
            <w:tcW w:w="1407" w:type="dxa"/>
            <w:shd w:val="clear" w:color="auto" w:fill="D6E3BC" w:themeFill="accent3" w:themeFillTint="66"/>
          </w:tcPr>
          <w:p w14:paraId="3787EC24" w14:textId="77777777" w:rsidR="005F2397" w:rsidRPr="005368C2" w:rsidRDefault="005F2397" w:rsidP="005F2397">
            <w:r w:rsidRPr="005368C2">
              <w:br/>
              <w:t>Net Cash Flow</w:t>
            </w:r>
          </w:p>
        </w:tc>
      </w:tr>
      <w:tr w:rsidR="005F2397" w:rsidRPr="005368C2" w14:paraId="2A12C45F" w14:textId="77777777" w:rsidTr="005F2397">
        <w:trPr>
          <w:jc w:val="center"/>
        </w:trPr>
        <w:tc>
          <w:tcPr>
            <w:tcW w:w="1665" w:type="dxa"/>
          </w:tcPr>
          <w:p w14:paraId="2921C746" w14:textId="77777777" w:rsidR="005F2397" w:rsidRPr="005368C2" w:rsidRDefault="005F2397" w:rsidP="005F2397">
            <w:r w:rsidRPr="005368C2">
              <w:t>1</w:t>
            </w:r>
          </w:p>
        </w:tc>
        <w:tc>
          <w:tcPr>
            <w:tcW w:w="1593" w:type="dxa"/>
          </w:tcPr>
          <w:p w14:paraId="0FE697C8" w14:textId="77777777" w:rsidR="005F2397" w:rsidRPr="005368C2" w:rsidRDefault="005F2397" w:rsidP="005F2397">
            <w:r w:rsidRPr="005368C2">
              <w:t>5.0%</w:t>
            </w:r>
          </w:p>
        </w:tc>
        <w:tc>
          <w:tcPr>
            <w:tcW w:w="1412" w:type="dxa"/>
          </w:tcPr>
          <w:p w14:paraId="1C5994D9" w14:textId="77777777" w:rsidR="005F2397" w:rsidRPr="005368C2" w:rsidRDefault="005F2397" w:rsidP="005F2397">
            <w:r w:rsidRPr="005368C2">
              <w:t>-2.5</w:t>
            </w:r>
          </w:p>
        </w:tc>
        <w:tc>
          <w:tcPr>
            <w:tcW w:w="1392" w:type="dxa"/>
          </w:tcPr>
          <w:p w14:paraId="33AFFD5C" w14:textId="77777777" w:rsidR="005F2397" w:rsidRPr="005368C2" w:rsidRDefault="005F2397" w:rsidP="005F2397">
            <w:r w:rsidRPr="005368C2">
              <w:t>+2.5</w:t>
            </w:r>
          </w:p>
        </w:tc>
        <w:tc>
          <w:tcPr>
            <w:tcW w:w="1407" w:type="dxa"/>
          </w:tcPr>
          <w:p w14:paraId="01977291" w14:textId="77777777" w:rsidR="005F2397" w:rsidRPr="005368C2" w:rsidRDefault="005F2397" w:rsidP="005F2397">
            <w:r w:rsidRPr="005368C2">
              <w:t>0.0</w:t>
            </w:r>
          </w:p>
        </w:tc>
      </w:tr>
      <w:tr w:rsidR="005F2397" w:rsidRPr="005368C2" w14:paraId="039C1E3A" w14:textId="77777777" w:rsidTr="005F2397">
        <w:trPr>
          <w:jc w:val="center"/>
        </w:trPr>
        <w:tc>
          <w:tcPr>
            <w:tcW w:w="1665" w:type="dxa"/>
          </w:tcPr>
          <w:p w14:paraId="2D0443FC" w14:textId="77777777" w:rsidR="005F2397" w:rsidRPr="005368C2" w:rsidRDefault="005F2397" w:rsidP="005F2397">
            <w:r w:rsidRPr="005368C2">
              <w:t>2 (Year 1)</w:t>
            </w:r>
          </w:p>
        </w:tc>
        <w:tc>
          <w:tcPr>
            <w:tcW w:w="1593" w:type="dxa"/>
          </w:tcPr>
          <w:p w14:paraId="17B0E6DD" w14:textId="77777777" w:rsidR="005F2397" w:rsidRPr="005368C2" w:rsidRDefault="005F2397" w:rsidP="005F2397">
            <w:r w:rsidRPr="005368C2">
              <w:t>5.2%</w:t>
            </w:r>
          </w:p>
        </w:tc>
        <w:tc>
          <w:tcPr>
            <w:tcW w:w="1412" w:type="dxa"/>
          </w:tcPr>
          <w:p w14:paraId="789572FA" w14:textId="77777777" w:rsidR="005F2397" w:rsidRPr="005368C2" w:rsidRDefault="005F2397" w:rsidP="005F2397">
            <w:r w:rsidRPr="005368C2">
              <w:t>-2.5</w:t>
            </w:r>
          </w:p>
        </w:tc>
        <w:tc>
          <w:tcPr>
            <w:tcW w:w="1392" w:type="dxa"/>
          </w:tcPr>
          <w:p w14:paraId="1868DC58" w14:textId="77777777" w:rsidR="005F2397" w:rsidRPr="005368C2" w:rsidRDefault="005F2397" w:rsidP="005F2397">
            <w:r w:rsidRPr="005368C2">
              <w:t>+2.6</w:t>
            </w:r>
          </w:p>
        </w:tc>
        <w:tc>
          <w:tcPr>
            <w:tcW w:w="1407" w:type="dxa"/>
          </w:tcPr>
          <w:p w14:paraId="09D9CD0D" w14:textId="77777777" w:rsidR="005F2397" w:rsidRPr="005368C2" w:rsidRDefault="005F2397" w:rsidP="005F2397">
            <w:r w:rsidRPr="005368C2">
              <w:t>+0.1</w:t>
            </w:r>
          </w:p>
        </w:tc>
      </w:tr>
      <w:tr w:rsidR="005F2397" w:rsidRPr="005368C2" w14:paraId="78DCC237" w14:textId="77777777" w:rsidTr="005F2397">
        <w:trPr>
          <w:jc w:val="center"/>
        </w:trPr>
        <w:tc>
          <w:tcPr>
            <w:tcW w:w="1665" w:type="dxa"/>
          </w:tcPr>
          <w:p w14:paraId="17405AE2" w14:textId="77777777" w:rsidR="005F2397" w:rsidRPr="005368C2" w:rsidRDefault="005F2397" w:rsidP="005F2397">
            <w:r w:rsidRPr="005368C2">
              <w:t>3</w:t>
            </w:r>
          </w:p>
        </w:tc>
        <w:tc>
          <w:tcPr>
            <w:tcW w:w="1593" w:type="dxa"/>
          </w:tcPr>
          <w:p w14:paraId="1AEB5257" w14:textId="77777777" w:rsidR="005F2397" w:rsidRPr="005368C2" w:rsidRDefault="005F2397" w:rsidP="005F2397">
            <w:r w:rsidRPr="005368C2">
              <w:t>5.4%</w:t>
            </w:r>
          </w:p>
        </w:tc>
        <w:tc>
          <w:tcPr>
            <w:tcW w:w="1412" w:type="dxa"/>
          </w:tcPr>
          <w:p w14:paraId="50C29CF6" w14:textId="77777777" w:rsidR="005F2397" w:rsidRPr="005368C2" w:rsidRDefault="005F2397" w:rsidP="005F2397">
            <w:r w:rsidRPr="005368C2">
              <w:t>-2.5</w:t>
            </w:r>
          </w:p>
        </w:tc>
        <w:tc>
          <w:tcPr>
            <w:tcW w:w="1392" w:type="dxa"/>
          </w:tcPr>
          <w:p w14:paraId="550C5C89" w14:textId="77777777" w:rsidR="005F2397" w:rsidRPr="005368C2" w:rsidRDefault="005F2397" w:rsidP="005F2397">
            <w:r w:rsidRPr="005368C2">
              <w:t>+2.7</w:t>
            </w:r>
          </w:p>
        </w:tc>
        <w:tc>
          <w:tcPr>
            <w:tcW w:w="1407" w:type="dxa"/>
          </w:tcPr>
          <w:p w14:paraId="5646E56F" w14:textId="77777777" w:rsidR="005F2397" w:rsidRPr="005368C2" w:rsidRDefault="005F2397" w:rsidP="005F2397">
            <w:r w:rsidRPr="005368C2">
              <w:t>+0.2</w:t>
            </w:r>
          </w:p>
        </w:tc>
      </w:tr>
      <w:tr w:rsidR="005F2397" w:rsidRPr="005368C2" w14:paraId="554BD41E" w14:textId="77777777" w:rsidTr="005F2397">
        <w:trPr>
          <w:jc w:val="center"/>
        </w:trPr>
        <w:tc>
          <w:tcPr>
            <w:tcW w:w="1665" w:type="dxa"/>
          </w:tcPr>
          <w:p w14:paraId="4813B197" w14:textId="77777777" w:rsidR="005F2397" w:rsidRPr="005368C2" w:rsidRDefault="005F2397" w:rsidP="005F2397">
            <w:r w:rsidRPr="005368C2">
              <w:t>4 (Year 2)</w:t>
            </w:r>
          </w:p>
        </w:tc>
        <w:tc>
          <w:tcPr>
            <w:tcW w:w="1593" w:type="dxa"/>
          </w:tcPr>
          <w:p w14:paraId="3690C034" w14:textId="77777777" w:rsidR="005F2397" w:rsidRPr="005368C2" w:rsidRDefault="005F2397" w:rsidP="005F2397">
            <w:r w:rsidRPr="005368C2">
              <w:t>5.0%</w:t>
            </w:r>
          </w:p>
        </w:tc>
        <w:tc>
          <w:tcPr>
            <w:tcW w:w="1412" w:type="dxa"/>
          </w:tcPr>
          <w:p w14:paraId="6A2A5644" w14:textId="77777777" w:rsidR="005F2397" w:rsidRPr="005368C2" w:rsidRDefault="005F2397" w:rsidP="005F2397">
            <w:r w:rsidRPr="005368C2">
              <w:t>-2.5</w:t>
            </w:r>
          </w:p>
        </w:tc>
        <w:tc>
          <w:tcPr>
            <w:tcW w:w="1392" w:type="dxa"/>
          </w:tcPr>
          <w:p w14:paraId="753C6490" w14:textId="77777777" w:rsidR="005F2397" w:rsidRPr="005368C2" w:rsidRDefault="005F2397" w:rsidP="005F2397">
            <w:r w:rsidRPr="005368C2">
              <w:t>+2.5</w:t>
            </w:r>
          </w:p>
        </w:tc>
        <w:tc>
          <w:tcPr>
            <w:tcW w:w="1407" w:type="dxa"/>
          </w:tcPr>
          <w:p w14:paraId="28EADDCD" w14:textId="77777777" w:rsidR="005F2397" w:rsidRPr="005368C2" w:rsidRDefault="005F2397" w:rsidP="005F2397">
            <w:r w:rsidRPr="005368C2">
              <w:t>0.0</w:t>
            </w:r>
          </w:p>
        </w:tc>
      </w:tr>
      <w:tr w:rsidR="005F2397" w:rsidRPr="005368C2" w14:paraId="2B34643B" w14:textId="77777777" w:rsidTr="005F2397">
        <w:trPr>
          <w:trHeight w:val="80"/>
          <w:jc w:val="center"/>
        </w:trPr>
        <w:tc>
          <w:tcPr>
            <w:tcW w:w="1665" w:type="dxa"/>
          </w:tcPr>
          <w:p w14:paraId="59156A26" w14:textId="77777777" w:rsidR="005F2397" w:rsidRPr="005368C2" w:rsidRDefault="005F2397" w:rsidP="005F2397">
            <w:r w:rsidRPr="005368C2">
              <w:t>5</w:t>
            </w:r>
          </w:p>
        </w:tc>
        <w:tc>
          <w:tcPr>
            <w:tcW w:w="1593" w:type="dxa"/>
          </w:tcPr>
          <w:p w14:paraId="2596192F" w14:textId="77777777" w:rsidR="005F2397" w:rsidRPr="005368C2" w:rsidRDefault="005F2397" w:rsidP="005F2397">
            <w:r w:rsidRPr="005368C2">
              <w:t>4.8%</w:t>
            </w:r>
          </w:p>
        </w:tc>
        <w:tc>
          <w:tcPr>
            <w:tcW w:w="1412" w:type="dxa"/>
          </w:tcPr>
          <w:p w14:paraId="0A50F0B3" w14:textId="77777777" w:rsidR="005F2397" w:rsidRPr="005368C2" w:rsidRDefault="005F2397" w:rsidP="005F2397">
            <w:r w:rsidRPr="005368C2">
              <w:t>-2.5</w:t>
            </w:r>
          </w:p>
        </w:tc>
        <w:tc>
          <w:tcPr>
            <w:tcW w:w="1392" w:type="dxa"/>
          </w:tcPr>
          <w:p w14:paraId="5E2EC796" w14:textId="77777777" w:rsidR="005F2397" w:rsidRPr="005368C2" w:rsidRDefault="005F2397" w:rsidP="005F2397">
            <w:r w:rsidRPr="005368C2">
              <w:t>+2.4</w:t>
            </w:r>
          </w:p>
        </w:tc>
        <w:tc>
          <w:tcPr>
            <w:tcW w:w="1407" w:type="dxa"/>
          </w:tcPr>
          <w:p w14:paraId="43ABA70D" w14:textId="77777777" w:rsidR="005F2397" w:rsidRPr="005368C2" w:rsidRDefault="005F2397" w:rsidP="005F2397">
            <w:r w:rsidRPr="005368C2">
              <w:t>-0.1</w:t>
            </w:r>
          </w:p>
        </w:tc>
      </w:tr>
      <w:tr w:rsidR="005F2397" w:rsidRPr="005368C2" w14:paraId="57FE0D75" w14:textId="77777777" w:rsidTr="005F2397">
        <w:trPr>
          <w:jc w:val="center"/>
        </w:trPr>
        <w:tc>
          <w:tcPr>
            <w:tcW w:w="1665" w:type="dxa"/>
          </w:tcPr>
          <w:p w14:paraId="13F6025A" w14:textId="77777777" w:rsidR="005F2397" w:rsidRPr="005368C2" w:rsidRDefault="005F2397" w:rsidP="005F2397">
            <w:r w:rsidRPr="005368C2">
              <w:t>6 (Year 3)</w:t>
            </w:r>
          </w:p>
        </w:tc>
        <w:tc>
          <w:tcPr>
            <w:tcW w:w="1593" w:type="dxa"/>
          </w:tcPr>
          <w:p w14:paraId="5FC50525" w14:textId="77777777" w:rsidR="005F2397" w:rsidRPr="005368C2" w:rsidRDefault="005F2397" w:rsidP="005F2397">
            <w:r w:rsidRPr="005368C2">
              <w:t>4.6%</w:t>
            </w:r>
          </w:p>
        </w:tc>
        <w:tc>
          <w:tcPr>
            <w:tcW w:w="1412" w:type="dxa"/>
          </w:tcPr>
          <w:p w14:paraId="24633D1A" w14:textId="77777777" w:rsidR="005F2397" w:rsidRPr="005368C2" w:rsidRDefault="005F2397" w:rsidP="005F2397">
            <w:r w:rsidRPr="005368C2">
              <w:t>-2.5</w:t>
            </w:r>
          </w:p>
        </w:tc>
        <w:tc>
          <w:tcPr>
            <w:tcW w:w="1392" w:type="dxa"/>
          </w:tcPr>
          <w:p w14:paraId="0E2BCE10" w14:textId="77777777" w:rsidR="005F2397" w:rsidRPr="005368C2" w:rsidRDefault="005F2397" w:rsidP="005F2397">
            <w:r w:rsidRPr="005368C2">
              <w:t>+2.3</w:t>
            </w:r>
          </w:p>
        </w:tc>
        <w:tc>
          <w:tcPr>
            <w:tcW w:w="1407" w:type="dxa"/>
          </w:tcPr>
          <w:p w14:paraId="418CF775" w14:textId="77777777" w:rsidR="005F2397" w:rsidRPr="005368C2" w:rsidRDefault="005F2397" w:rsidP="005F2397">
            <w:r w:rsidRPr="005368C2">
              <w:t>-0.2</w:t>
            </w:r>
          </w:p>
        </w:tc>
      </w:tr>
    </w:tbl>
    <w:p w14:paraId="4857260F" w14:textId="77777777" w:rsidR="005F2397" w:rsidRPr="005368C2" w:rsidRDefault="005F2397" w:rsidP="005F2397"/>
    <w:p w14:paraId="525BDE25" w14:textId="77777777" w:rsidR="005F2397" w:rsidRPr="005368C2" w:rsidRDefault="005F2397" w:rsidP="005F2397">
      <w:r w:rsidRPr="005368C2">
        <w:t>The notional is not exchanged in the plain vanilla interest rate swap. Also, the first floating rate payment is known at inception because the floating rate that applies is the rate that prevails at the start of the six month swap interval.</w:t>
      </w:r>
    </w:p>
    <w:p w14:paraId="29662356" w14:textId="77777777" w:rsidR="005F2397" w:rsidRPr="005368C2" w:rsidRDefault="005F2397" w:rsidP="005F2397">
      <w:r w:rsidRPr="005368C2">
        <w:br w:type="page"/>
      </w:r>
    </w:p>
    <w:p w14:paraId="4E665150" w14:textId="77777777" w:rsidR="005F2397" w:rsidRPr="005368C2" w:rsidRDefault="005F2397" w:rsidP="005F2397">
      <w:r w:rsidRPr="005368C2">
        <w:t>Explain how a plain vanilla interest rate swap can be used to transform an asset or a liability and calculate the resulting cash flows</w:t>
      </w:r>
    </w:p>
    <w:p w14:paraId="464A574F" w14:textId="77777777" w:rsidR="005F2397" w:rsidRPr="005368C2" w:rsidRDefault="005F2397" w:rsidP="005F2397">
      <w:r w:rsidRPr="005368C2">
        <w:t>If a company owns a fixed-rate bond (e.g., say the company receives 5% fixed), then it can enter into an interest-rate swap in order to transform its asset. Under the swap, the company may pay 5% fixed and receive LIBOR +. After the swap, the company is earning a variable rate.</w:t>
      </w:r>
    </w:p>
    <w:p w14:paraId="2D044519" w14:textId="77777777" w:rsidR="005F2397" w:rsidRPr="005368C2" w:rsidRDefault="005F2397" w:rsidP="005F2397">
      <w:r w:rsidRPr="005368C2">
        <w:rPr>
          <w:noProof/>
        </w:rPr>
        <w:drawing>
          <wp:inline distT="0" distB="0" distL="0" distR="0" wp14:anchorId="3B2510A2" wp14:editId="17FBF3D7">
            <wp:extent cx="5046132" cy="765544"/>
            <wp:effectExtent l="0" t="0" r="2540" b="0"/>
            <wp:docPr id="248" name="Picture 5"/>
            <wp:cNvGraphicFramePr/>
            <a:graphic xmlns:a="http://schemas.openxmlformats.org/drawingml/2006/main">
              <a:graphicData uri="http://schemas.openxmlformats.org/drawingml/2006/picture">
                <pic:pic xmlns:pic="http://schemas.openxmlformats.org/drawingml/2006/picture">
                  <pic:nvPicPr>
                    <pic:cNvPr id="1959937" name="Picture 1"/>
                    <pic:cNvPicPr>
                      <a:picLocks noChangeAspect="1" noChangeArrowheads="1"/>
                    </pic:cNvPicPr>
                  </pic:nvPicPr>
                  <pic:blipFill>
                    <a:blip r:embed="rId112" cstate="print"/>
                    <a:srcRect/>
                    <a:stretch>
                      <a:fillRect/>
                    </a:stretch>
                  </pic:blipFill>
                  <pic:spPr bwMode="auto">
                    <a:xfrm>
                      <a:off x="0" y="0"/>
                      <a:ext cx="5045190" cy="765401"/>
                    </a:xfrm>
                    <a:prstGeom prst="rect">
                      <a:avLst/>
                    </a:prstGeom>
                    <a:noFill/>
                    <a:ln w="9525">
                      <a:noFill/>
                      <a:miter lim="800000"/>
                      <a:headEnd/>
                      <a:tailEnd/>
                    </a:ln>
                    <a:effectLst/>
                  </pic:spPr>
                </pic:pic>
              </a:graphicData>
            </a:graphic>
          </wp:inline>
        </w:drawing>
      </w:r>
    </w:p>
    <w:p w14:paraId="17DB89EE" w14:textId="77777777" w:rsidR="005F2397" w:rsidRPr="005368C2" w:rsidRDefault="005F2397" w:rsidP="005F2397">
      <w:r w:rsidRPr="005368C2">
        <w:t>Explain the role of financial intermediaries in the swaps market</w:t>
      </w:r>
    </w:p>
    <w:p w14:paraId="5C472BA1" w14:textId="77777777" w:rsidR="005F2397" w:rsidRPr="005368C2" w:rsidRDefault="005F2397" w:rsidP="005F2397">
      <w:r w:rsidRPr="005368C2">
        <w:t>Usually two non-financial swap counterparties do not deal with each other directly</w:t>
      </w:r>
    </w:p>
    <w:p w14:paraId="316193DC" w14:textId="77777777" w:rsidR="005F2397" w:rsidRPr="005368C2" w:rsidRDefault="005F2397" w:rsidP="005F2397">
      <w:r w:rsidRPr="005368C2">
        <w:t>Financial intermediary may earn 3 or 4 basis points (0.03% or 0.04%) on a pair of offsetting transactions</w:t>
      </w:r>
    </w:p>
    <w:p w14:paraId="077226A2" w14:textId="77777777" w:rsidR="005F2397" w:rsidRPr="005368C2" w:rsidRDefault="005F2397" w:rsidP="005F2397">
      <w:r w:rsidRPr="005368C2">
        <w:t>In practice, intermediary is prepared to enter swap without having offsetting swap (warehousing)</w:t>
      </w:r>
    </w:p>
    <w:p w14:paraId="4140C1CF" w14:textId="77777777" w:rsidR="005F2397" w:rsidRPr="005368C2" w:rsidRDefault="005F2397" w:rsidP="005F2397">
      <w:r w:rsidRPr="005368C2">
        <w:t>Describe the role of the confirmation in a swap transaction</w:t>
      </w:r>
    </w:p>
    <w:p w14:paraId="6C57FB70" w14:textId="77777777" w:rsidR="005F2397" w:rsidRPr="005368C2" w:rsidRDefault="005F2397" w:rsidP="005F2397">
      <w:r w:rsidRPr="005368C2">
        <w:t xml:space="preserve">Confirmation is a legal agreement underlying a swap and is signed by representatives of two parties. </w:t>
      </w:r>
    </w:p>
    <w:p w14:paraId="0655DE58" w14:textId="77777777" w:rsidR="005F2397" w:rsidRPr="005368C2" w:rsidRDefault="005F2397" w:rsidP="005F2397">
      <w:r w:rsidRPr="005368C2">
        <w:t>Drafting of confirmations is facilitated by the ISDA</w:t>
      </w:r>
    </w:p>
    <w:p w14:paraId="273F83C0" w14:textId="77777777" w:rsidR="005F2397" w:rsidRPr="005368C2" w:rsidRDefault="005F2397" w:rsidP="005F2397">
      <w:r w:rsidRPr="005368C2">
        <w:t>ISDA has produced a number of master agreements that include well-defined clauses</w:t>
      </w:r>
    </w:p>
    <w:p w14:paraId="4AAE35EA" w14:textId="77777777" w:rsidR="005F2397" w:rsidRPr="005368C2" w:rsidRDefault="005F2397" w:rsidP="005F2397">
      <w:r w:rsidRPr="005368C2">
        <w:t>Describe the comparative advantage argument for the existence of interest rate swaps and discuss some of the criticisms of this argument</w:t>
      </w:r>
    </w:p>
    <w:p w14:paraId="185731B2" w14:textId="77777777" w:rsidR="005F2397" w:rsidRPr="005368C2" w:rsidRDefault="005F2397" w:rsidP="005F2397">
      <w:r w:rsidRPr="005368C2">
        <w:t xml:space="preserve">The comparative-advantage argument is used to explain the popularity (or utility) of swaps. Consider two companies: </w:t>
      </w:r>
      <w:proofErr w:type="spellStart"/>
      <w:r w:rsidRPr="005368C2">
        <w:t>BetterCreditCorp</w:t>
      </w:r>
      <w:proofErr w:type="spellEnd"/>
      <w:r w:rsidRPr="005368C2">
        <w:t xml:space="preserve"> has a better credit rating than </w:t>
      </w:r>
      <w:proofErr w:type="spellStart"/>
      <w:r w:rsidRPr="005368C2">
        <w:t>WorseCreditCorp</w:t>
      </w:r>
      <w:proofErr w:type="spellEnd"/>
      <w:r w:rsidRPr="005368C2">
        <w:t>. Their respective borrowing rates are given below:</w:t>
      </w:r>
    </w:p>
    <w:tbl>
      <w:tblPr>
        <w:tblW w:w="0" w:type="auto"/>
        <w:jc w:val="center"/>
        <w:tblBorders>
          <w:top w:val="single" w:sz="12" w:space="0" w:color="008000"/>
          <w:bottom w:val="single" w:sz="12" w:space="0" w:color="008000"/>
        </w:tblBorders>
        <w:tblLook w:val="01E0" w:firstRow="1" w:lastRow="1" w:firstColumn="1" w:lastColumn="1" w:noHBand="0" w:noVBand="0"/>
      </w:tblPr>
      <w:tblGrid>
        <w:gridCol w:w="2192"/>
        <w:gridCol w:w="1209"/>
        <w:gridCol w:w="1726"/>
      </w:tblGrid>
      <w:tr w:rsidR="005F2397" w:rsidRPr="005368C2" w14:paraId="56C508A3" w14:textId="77777777" w:rsidTr="005F2397">
        <w:trPr>
          <w:trHeight w:val="288"/>
          <w:jc w:val="center"/>
        </w:trPr>
        <w:tc>
          <w:tcPr>
            <w:tcW w:w="2192" w:type="dxa"/>
            <w:tcBorders>
              <w:top w:val="nil"/>
              <w:bottom w:val="single" w:sz="12" w:space="0" w:color="008000"/>
            </w:tcBorders>
            <w:shd w:val="clear" w:color="auto" w:fill="auto"/>
          </w:tcPr>
          <w:p w14:paraId="641A2B6A" w14:textId="77777777" w:rsidR="005F2397" w:rsidRPr="005368C2" w:rsidRDefault="005F2397" w:rsidP="005F2397"/>
        </w:tc>
        <w:tc>
          <w:tcPr>
            <w:tcW w:w="1209" w:type="dxa"/>
            <w:tcBorders>
              <w:top w:val="nil"/>
              <w:bottom w:val="single" w:sz="12" w:space="0" w:color="008000"/>
            </w:tcBorders>
            <w:shd w:val="clear" w:color="auto" w:fill="auto"/>
          </w:tcPr>
          <w:p w14:paraId="5B0072B9" w14:textId="77777777" w:rsidR="005F2397" w:rsidRPr="005368C2" w:rsidRDefault="005F2397" w:rsidP="005F2397">
            <w:r w:rsidRPr="005368C2">
              <w:t>Fixed</w:t>
            </w:r>
          </w:p>
        </w:tc>
        <w:tc>
          <w:tcPr>
            <w:tcW w:w="1726" w:type="dxa"/>
            <w:tcBorders>
              <w:top w:val="nil"/>
              <w:bottom w:val="single" w:sz="12" w:space="0" w:color="008000"/>
            </w:tcBorders>
            <w:shd w:val="clear" w:color="auto" w:fill="auto"/>
          </w:tcPr>
          <w:p w14:paraId="3B3E0EA8" w14:textId="77777777" w:rsidR="005F2397" w:rsidRPr="005368C2" w:rsidRDefault="005F2397" w:rsidP="005F2397">
            <w:r w:rsidRPr="005368C2">
              <w:t>Floating</w:t>
            </w:r>
          </w:p>
        </w:tc>
      </w:tr>
      <w:tr w:rsidR="005F2397" w:rsidRPr="005368C2" w14:paraId="3B9B7421" w14:textId="77777777" w:rsidTr="005F2397">
        <w:trPr>
          <w:trHeight w:val="288"/>
          <w:jc w:val="center"/>
        </w:trPr>
        <w:tc>
          <w:tcPr>
            <w:tcW w:w="2192" w:type="dxa"/>
            <w:tcBorders>
              <w:top w:val="single" w:sz="12" w:space="0" w:color="008000"/>
            </w:tcBorders>
            <w:shd w:val="clear" w:color="auto" w:fill="auto"/>
          </w:tcPr>
          <w:p w14:paraId="5FE94B9A" w14:textId="77777777" w:rsidR="005F2397" w:rsidRPr="005368C2" w:rsidRDefault="005F2397" w:rsidP="005F2397">
            <w:proofErr w:type="spellStart"/>
            <w:r w:rsidRPr="005368C2">
              <w:t>BetterCreditCorp</w:t>
            </w:r>
            <w:proofErr w:type="spellEnd"/>
          </w:p>
        </w:tc>
        <w:tc>
          <w:tcPr>
            <w:tcW w:w="1209" w:type="dxa"/>
            <w:tcBorders>
              <w:top w:val="single" w:sz="12" w:space="0" w:color="008000"/>
            </w:tcBorders>
            <w:shd w:val="clear" w:color="auto" w:fill="auto"/>
          </w:tcPr>
          <w:p w14:paraId="14062C7D" w14:textId="77777777" w:rsidR="005F2397" w:rsidRPr="005368C2" w:rsidRDefault="005F2397" w:rsidP="005F2397">
            <w:r w:rsidRPr="005368C2">
              <w:t>4%</w:t>
            </w:r>
          </w:p>
        </w:tc>
        <w:tc>
          <w:tcPr>
            <w:tcW w:w="1726" w:type="dxa"/>
            <w:tcBorders>
              <w:top w:val="single" w:sz="12" w:space="0" w:color="008000"/>
            </w:tcBorders>
            <w:shd w:val="clear" w:color="auto" w:fill="auto"/>
          </w:tcPr>
          <w:p w14:paraId="4BE56D35" w14:textId="77777777" w:rsidR="005F2397" w:rsidRPr="005368C2" w:rsidRDefault="005F2397" w:rsidP="005F2397">
            <w:r w:rsidRPr="005368C2">
              <w:t>LIBOR + 1%</w:t>
            </w:r>
          </w:p>
        </w:tc>
      </w:tr>
      <w:tr w:rsidR="005F2397" w:rsidRPr="005368C2" w14:paraId="28EAB742" w14:textId="77777777" w:rsidTr="005F2397">
        <w:trPr>
          <w:trHeight w:val="288"/>
          <w:jc w:val="center"/>
        </w:trPr>
        <w:tc>
          <w:tcPr>
            <w:tcW w:w="2192" w:type="dxa"/>
            <w:tcBorders>
              <w:top w:val="single" w:sz="6" w:space="0" w:color="008000"/>
              <w:bottom w:val="nil"/>
            </w:tcBorders>
            <w:shd w:val="clear" w:color="auto" w:fill="auto"/>
          </w:tcPr>
          <w:p w14:paraId="55C2E2B7" w14:textId="77777777" w:rsidR="005F2397" w:rsidRPr="005368C2" w:rsidRDefault="005F2397" w:rsidP="005F2397">
            <w:proofErr w:type="spellStart"/>
            <w:r w:rsidRPr="005368C2">
              <w:t>WorseCreditCorp</w:t>
            </w:r>
            <w:proofErr w:type="spellEnd"/>
          </w:p>
        </w:tc>
        <w:tc>
          <w:tcPr>
            <w:tcW w:w="1209" w:type="dxa"/>
            <w:tcBorders>
              <w:top w:val="single" w:sz="6" w:space="0" w:color="008000"/>
              <w:bottom w:val="nil"/>
            </w:tcBorders>
            <w:shd w:val="clear" w:color="auto" w:fill="auto"/>
          </w:tcPr>
          <w:p w14:paraId="30806052" w14:textId="77777777" w:rsidR="005F2397" w:rsidRPr="005368C2" w:rsidRDefault="005F2397" w:rsidP="005F2397">
            <w:r w:rsidRPr="005368C2">
              <w:t>6%</w:t>
            </w:r>
          </w:p>
        </w:tc>
        <w:tc>
          <w:tcPr>
            <w:tcW w:w="1726" w:type="dxa"/>
            <w:tcBorders>
              <w:top w:val="single" w:sz="6" w:space="0" w:color="008000"/>
              <w:bottom w:val="nil"/>
            </w:tcBorders>
            <w:shd w:val="clear" w:color="auto" w:fill="auto"/>
          </w:tcPr>
          <w:p w14:paraId="47FBFB76" w14:textId="77777777" w:rsidR="005F2397" w:rsidRPr="005368C2" w:rsidRDefault="005F2397" w:rsidP="005F2397">
            <w:r w:rsidRPr="005368C2">
              <w:t>LIBOR + 2%</w:t>
            </w:r>
          </w:p>
        </w:tc>
      </w:tr>
    </w:tbl>
    <w:p w14:paraId="4F852D33" w14:textId="77777777" w:rsidR="005F2397" w:rsidRPr="005368C2" w:rsidRDefault="005F2397" w:rsidP="005F2397">
      <w:r w:rsidRPr="005368C2">
        <w:t xml:space="preserve">Now assume that these two corporations enter into an interest rate swap. </w:t>
      </w:r>
      <w:proofErr w:type="spellStart"/>
      <w:r w:rsidRPr="005368C2">
        <w:t>BetterCreditCorp</w:t>
      </w:r>
      <w:proofErr w:type="spellEnd"/>
      <w:r w:rsidRPr="005368C2">
        <w:t xml:space="preserve"> will pay LIBOR + 0.5% to </w:t>
      </w:r>
      <w:proofErr w:type="spellStart"/>
      <w:r w:rsidRPr="005368C2">
        <w:t>WorseCreditCorp</w:t>
      </w:r>
      <w:proofErr w:type="spellEnd"/>
      <w:r w:rsidRPr="005368C2">
        <w:t xml:space="preserve"> and </w:t>
      </w:r>
      <w:proofErr w:type="spellStart"/>
      <w:r w:rsidRPr="005368C2">
        <w:t>WorseCreditCorp</w:t>
      </w:r>
      <w:proofErr w:type="spellEnd"/>
      <w:r w:rsidRPr="005368C2">
        <w:t xml:space="preserve"> will pay 4% fixed to </w:t>
      </w:r>
      <w:proofErr w:type="spellStart"/>
      <w:r w:rsidRPr="005368C2">
        <w:t>BetterCreditCorp</w:t>
      </w:r>
      <w:proofErr w:type="spellEnd"/>
      <w:r w:rsidRPr="005368C2">
        <w:t xml:space="preserve"> (we are ignoring transaction costs):</w:t>
      </w:r>
    </w:p>
    <w:p w14:paraId="4323EFA5" w14:textId="77777777" w:rsidR="005F2397" w:rsidRPr="005368C2" w:rsidRDefault="005F2397" w:rsidP="005F2397">
      <w:r w:rsidRPr="005368C2">
        <w:rPr>
          <w:noProof/>
        </w:rPr>
        <w:drawing>
          <wp:inline distT="0" distB="0" distL="0" distR="0" wp14:anchorId="37C6428B" wp14:editId="4BF39441">
            <wp:extent cx="4808131" cy="1111110"/>
            <wp:effectExtent l="19050" t="0" r="0" b="0"/>
            <wp:docPr id="249" name="Picture 6"/>
            <wp:cNvGraphicFramePr/>
            <a:graphic xmlns:a="http://schemas.openxmlformats.org/drawingml/2006/main">
              <a:graphicData uri="http://schemas.openxmlformats.org/drawingml/2006/picture">
                <pic:pic xmlns:pic="http://schemas.openxmlformats.org/drawingml/2006/picture">
                  <pic:nvPicPr>
                    <pic:cNvPr id="2103298" name="Picture 2"/>
                    <pic:cNvPicPr>
                      <a:picLocks noChangeAspect="1" noChangeArrowheads="1"/>
                    </pic:cNvPicPr>
                  </pic:nvPicPr>
                  <pic:blipFill>
                    <a:blip r:embed="rId113" cstate="print"/>
                    <a:srcRect/>
                    <a:stretch>
                      <a:fillRect/>
                    </a:stretch>
                  </pic:blipFill>
                  <pic:spPr bwMode="auto">
                    <a:xfrm>
                      <a:off x="0" y="0"/>
                      <a:ext cx="4814809" cy="1112653"/>
                    </a:xfrm>
                    <a:prstGeom prst="rect">
                      <a:avLst/>
                    </a:prstGeom>
                    <a:noFill/>
                    <a:ln w="9525">
                      <a:noFill/>
                      <a:miter lim="800000"/>
                      <a:headEnd/>
                      <a:tailEnd/>
                    </a:ln>
                    <a:effectLst/>
                  </pic:spPr>
                </pic:pic>
              </a:graphicData>
            </a:graphic>
          </wp:inline>
        </w:drawing>
      </w:r>
    </w:p>
    <w:p w14:paraId="54AD58EB" w14:textId="77777777" w:rsidR="005F2397" w:rsidRPr="005368C2" w:rsidRDefault="005F2397" w:rsidP="005F2397">
      <w:r w:rsidRPr="005368C2">
        <w:t xml:space="preserve">Under this swap, </w:t>
      </w:r>
      <w:proofErr w:type="spellStart"/>
      <w:r w:rsidRPr="005368C2">
        <w:t>BetterCreditCorp</w:t>
      </w:r>
      <w:proofErr w:type="spellEnd"/>
      <w:r w:rsidRPr="005368C2">
        <w:t xml:space="preserve"> is paying LIBOR + 0.5% (since the fixed payments from </w:t>
      </w:r>
      <w:proofErr w:type="spellStart"/>
      <w:r w:rsidRPr="005368C2">
        <w:t>WorseCreditCorp</w:t>
      </w:r>
      <w:proofErr w:type="spellEnd"/>
      <w:r w:rsidRPr="005368C2">
        <w:t xml:space="preserve"> essentially pass-through) and </w:t>
      </w:r>
      <w:proofErr w:type="spellStart"/>
      <w:r w:rsidRPr="005368C2">
        <w:t>WorseCreditCrop</w:t>
      </w:r>
      <w:proofErr w:type="spellEnd"/>
      <w:r w:rsidRPr="005368C2">
        <w:t xml:space="preserve"> is paying 5.5% fixed (i.e., 4% fixed to </w:t>
      </w:r>
      <w:proofErr w:type="spellStart"/>
      <w:r w:rsidRPr="005368C2">
        <w:t>BetterCreditCorp</w:t>
      </w:r>
      <w:proofErr w:type="spellEnd"/>
      <w:r w:rsidRPr="005368C2">
        <w:t xml:space="preserve"> plus 1.5 on the additional LIBOR). Notice that both have improved their cost of capital:</w:t>
      </w:r>
    </w:p>
    <w:p w14:paraId="19391042" w14:textId="77777777" w:rsidR="005F2397" w:rsidRPr="005368C2" w:rsidRDefault="005F2397" w:rsidP="005F2397">
      <w:proofErr w:type="spellStart"/>
      <w:r w:rsidRPr="005368C2">
        <w:t>BetterCreditCorp</w:t>
      </w:r>
      <w:proofErr w:type="spellEnd"/>
      <w:r w:rsidRPr="005368C2">
        <w:t xml:space="preserve"> pays LIBOR + 0.5%): 0.5% less than its “competitive” floating rate</w:t>
      </w:r>
    </w:p>
    <w:p w14:paraId="3D316222" w14:textId="77777777" w:rsidR="005F2397" w:rsidRPr="005368C2" w:rsidRDefault="005F2397" w:rsidP="005F2397">
      <w:proofErr w:type="spellStart"/>
      <w:r w:rsidRPr="005368C2">
        <w:t>WorseCreditCorp</w:t>
      </w:r>
      <w:proofErr w:type="spellEnd"/>
      <w:r w:rsidRPr="005368C2">
        <w:t xml:space="preserve"> pays 5.5% fixed: 0.5% less than its “competitive” fixed rate</w:t>
      </w:r>
    </w:p>
    <w:p w14:paraId="2A8E87FF" w14:textId="77777777" w:rsidR="005F2397" w:rsidRPr="005368C2" w:rsidRDefault="005F2397" w:rsidP="005F2397">
      <w:r w:rsidRPr="005368C2">
        <w:t xml:space="preserve">What makes this possible? Only that the 2% spread in their fixed rates (6% - 4% = 2%) is greater than the 1% spread in their variable rates. </w:t>
      </w:r>
      <w:proofErr w:type="spellStart"/>
      <w:r w:rsidRPr="005368C2">
        <w:t>WorseCreditCorp</w:t>
      </w:r>
      <w:proofErr w:type="spellEnd"/>
      <w:r w:rsidRPr="005368C2">
        <w:t xml:space="preserve"> is said to have a comparative advantage in the floating-rate market; </w:t>
      </w:r>
      <w:proofErr w:type="spellStart"/>
      <w:r w:rsidRPr="005368C2">
        <w:t>BetterCreditCorp</w:t>
      </w:r>
      <w:proofErr w:type="spellEnd"/>
      <w:r w:rsidRPr="005368C2">
        <w:t xml:space="preserve"> is said to have an advantage in the fixed-rate market. </w:t>
      </w:r>
    </w:p>
    <w:p w14:paraId="39040CB7" w14:textId="77777777" w:rsidR="005F2397" w:rsidRPr="005368C2" w:rsidRDefault="005F2397" w:rsidP="005F2397">
      <w:r w:rsidRPr="005368C2">
        <w:t xml:space="preserve">A comparative advantage exists when two companies face different interest rate markets: the difference in fixed rate markets (i.e., between the companies; call this “a”) is greater than the difference in floating rate markets (call this “b”). </w:t>
      </w:r>
    </w:p>
    <w:p w14:paraId="6B68A278" w14:textId="77777777" w:rsidR="005F2397" w:rsidRPr="005368C2" w:rsidRDefault="005F2397" w:rsidP="005F2397">
      <w:r w:rsidRPr="005368C2">
        <w:t>Under these circumstances, a swap arrangement can produce a total gain (i.e., to both parties, before any transaction costs) equal to: a–b.</w:t>
      </w:r>
    </w:p>
    <w:p w14:paraId="282DB534" w14:textId="77777777" w:rsidR="005F2397" w:rsidRPr="005368C2" w:rsidRDefault="005F2397" w:rsidP="005F2397">
      <w:r w:rsidRPr="005368C2">
        <w:t xml:space="preserve">The contrary view concerns arbitrage: if markets </w:t>
      </w:r>
      <w:proofErr w:type="gramStart"/>
      <w:r w:rsidRPr="005368C2">
        <w:t>are</w:t>
      </w:r>
      <w:proofErr w:type="gramEnd"/>
      <w:r w:rsidRPr="005368C2">
        <w:t xml:space="preserve"> efficient, we would expect the differentials (i.e., that allow for the comparative advantage) to erode. A further criticism is the duration difference between the typical market rates: the floating rate is typically LIBOR+ and adjusted every six months, while the fixed rate loan may be longer. The comparative advantage argument assumes that the floating rates will not adjust and converge.</w:t>
      </w:r>
    </w:p>
    <w:p w14:paraId="7C8D5D09" w14:textId="77777777" w:rsidR="005F2397" w:rsidRPr="005368C2" w:rsidRDefault="005F2397" w:rsidP="005F2397">
      <w:r w:rsidRPr="005368C2">
        <w:t xml:space="preserve">The 4.0% and 5.2% rates available to </w:t>
      </w:r>
      <w:proofErr w:type="spellStart"/>
      <w:r w:rsidRPr="005368C2">
        <w:t>AAACorp</w:t>
      </w:r>
      <w:proofErr w:type="spellEnd"/>
      <w:r w:rsidRPr="005368C2">
        <w:t xml:space="preserve"> and </w:t>
      </w:r>
      <w:proofErr w:type="spellStart"/>
      <w:r w:rsidRPr="005368C2">
        <w:t>BBBCorp</w:t>
      </w:r>
      <w:proofErr w:type="spellEnd"/>
      <w:r w:rsidRPr="005368C2">
        <w:t xml:space="preserve"> in fixed rate markets are 5-year rates</w:t>
      </w:r>
    </w:p>
    <w:p w14:paraId="5637179B" w14:textId="77777777" w:rsidR="005F2397" w:rsidRPr="005368C2" w:rsidRDefault="005F2397" w:rsidP="005F2397">
      <w:r w:rsidRPr="005368C2">
        <w:t>The LIBOR</w:t>
      </w:r>
      <w:r w:rsidRPr="005368C2">
        <w:rPr>
          <w:rFonts w:cs="Times New Roman"/>
        </w:rPr>
        <w:t>−</w:t>
      </w:r>
      <w:r w:rsidRPr="005368C2">
        <w:t>0.1% and LIBOR+0.6% rates available in the floating rate market are six-month rates</w:t>
      </w:r>
    </w:p>
    <w:p w14:paraId="1A918089" w14:textId="77777777" w:rsidR="005F2397" w:rsidRPr="005368C2" w:rsidRDefault="005F2397" w:rsidP="005F2397">
      <w:proofErr w:type="spellStart"/>
      <w:r w:rsidRPr="005368C2">
        <w:t>BBBCorp’s</w:t>
      </w:r>
      <w:proofErr w:type="spellEnd"/>
      <w:r w:rsidRPr="005368C2">
        <w:t xml:space="preserve"> fixed rate depends on the spread above LIBOR it borrows at in the future</w:t>
      </w:r>
    </w:p>
    <w:p w14:paraId="5AFCB879" w14:textId="77777777" w:rsidR="005F2397" w:rsidRPr="005368C2" w:rsidRDefault="005F2397" w:rsidP="005F2397">
      <w:r w:rsidRPr="005368C2">
        <w:t>Explain how the discount rates in a plain vanilla interest rate swap are computed</w:t>
      </w:r>
    </w:p>
    <w:p w14:paraId="2C3DD658" w14:textId="77777777" w:rsidR="005F2397" w:rsidRPr="005368C2" w:rsidRDefault="005F2397" w:rsidP="005F2397">
      <w:r w:rsidRPr="005368C2">
        <w:t>LIBOR rates are observable only for short time periods (i.e., one year or less). To compute the discount rate for the LIBOR/swap zero curve, we can use the bootstrap method. For example:</w:t>
      </w:r>
    </w:p>
    <w:p w14:paraId="5B54C662" w14:textId="77777777" w:rsidR="005F2397" w:rsidRPr="005368C2" w:rsidRDefault="005F2397" w:rsidP="005F2397">
      <w:r w:rsidRPr="005368C2">
        <w:t>Assume that LIBOR/swap zero rates are given: six-month = 3%, one-year = 3.5%, and eighteen months = 4%.</w:t>
      </w:r>
    </w:p>
    <w:p w14:paraId="5E4B8454" w14:textId="77777777" w:rsidR="005F2397" w:rsidRPr="005368C2" w:rsidRDefault="005F2397" w:rsidP="005F2397">
      <w:r w:rsidRPr="005368C2">
        <w:t xml:space="preserve">The </w:t>
      </w:r>
      <w:proofErr w:type="gramStart"/>
      <w:r w:rsidRPr="005368C2">
        <w:t>2 year</w:t>
      </w:r>
      <w:proofErr w:type="gramEnd"/>
      <w:r w:rsidRPr="005368C2">
        <w:t xml:space="preserve"> swap rate is 5% which implies that a $100 face value bond with a 5% coupon will sell exactly at par (why? Because the 5% coupons are discounted at 5%)</w:t>
      </w:r>
    </w:p>
    <w:p w14:paraId="1220657B" w14:textId="77777777" w:rsidR="005F2397" w:rsidRPr="005368C2" w:rsidRDefault="005F2397" w:rsidP="005F2397">
      <w:r w:rsidRPr="005368C2">
        <w:t>We can solve for the two year zero rate (R) because it is the unknown</w:t>
      </w:r>
    </w:p>
    <w:p w14:paraId="7FE1E6C9" w14:textId="77777777" w:rsidR="005F2397" w:rsidRPr="005368C2" w:rsidRDefault="005F2397" w:rsidP="005F2397"/>
    <w:tbl>
      <w:tblPr>
        <w:tblStyle w:val="LightShading-Accent3"/>
        <w:tblW w:w="0" w:type="auto"/>
        <w:jc w:val="center"/>
        <w:tblLook w:val="0660" w:firstRow="1" w:lastRow="1" w:firstColumn="0" w:lastColumn="0" w:noHBand="1" w:noVBand="1"/>
      </w:tblPr>
      <w:tblGrid>
        <w:gridCol w:w="1772"/>
        <w:gridCol w:w="1771"/>
        <w:gridCol w:w="1771"/>
        <w:gridCol w:w="1772"/>
      </w:tblGrid>
      <w:tr w:rsidR="005F2397" w:rsidRPr="005368C2" w14:paraId="20050774" w14:textId="77777777" w:rsidTr="005F2397">
        <w:trPr>
          <w:cnfStyle w:val="100000000000" w:firstRow="1" w:lastRow="0" w:firstColumn="0" w:lastColumn="0" w:oddVBand="0" w:evenVBand="0" w:oddHBand="0" w:evenHBand="0" w:firstRowFirstColumn="0" w:firstRowLastColumn="0" w:lastRowFirstColumn="0" w:lastRowLastColumn="0"/>
          <w:trHeight w:val="288"/>
          <w:jc w:val="center"/>
        </w:trPr>
        <w:tc>
          <w:tcPr>
            <w:tcW w:w="1772" w:type="dxa"/>
            <w:shd w:val="clear" w:color="auto" w:fill="D6E3BC" w:themeFill="accent3" w:themeFillTint="66"/>
          </w:tcPr>
          <w:p w14:paraId="185FBBB0" w14:textId="77777777" w:rsidR="005F2397" w:rsidRPr="005368C2" w:rsidRDefault="005F2397" w:rsidP="005F2397">
            <w:r w:rsidRPr="005368C2">
              <w:br/>
            </w:r>
            <w:r w:rsidRPr="005368C2">
              <w:br/>
              <w:t>Period</w:t>
            </w:r>
          </w:p>
        </w:tc>
        <w:tc>
          <w:tcPr>
            <w:tcW w:w="1771" w:type="dxa"/>
            <w:shd w:val="clear" w:color="auto" w:fill="D6E3BC" w:themeFill="accent3" w:themeFillTint="66"/>
          </w:tcPr>
          <w:p w14:paraId="2BAFFC6C" w14:textId="77777777" w:rsidR="005F2397" w:rsidRPr="005368C2" w:rsidRDefault="005F2397" w:rsidP="005F2397">
            <w:r w:rsidRPr="005368C2">
              <w:br/>
            </w:r>
            <w:r w:rsidRPr="005368C2">
              <w:br/>
              <w:t>Cash flow</w:t>
            </w:r>
          </w:p>
        </w:tc>
        <w:tc>
          <w:tcPr>
            <w:tcW w:w="1771" w:type="dxa"/>
            <w:shd w:val="clear" w:color="auto" w:fill="D6E3BC" w:themeFill="accent3" w:themeFillTint="66"/>
          </w:tcPr>
          <w:p w14:paraId="19737887" w14:textId="77777777" w:rsidR="005F2397" w:rsidRPr="005368C2" w:rsidRDefault="005F2397" w:rsidP="005F2397">
            <w:r w:rsidRPr="005368C2">
              <w:br/>
              <w:t>LIBOR/swap zero rates</w:t>
            </w:r>
          </w:p>
        </w:tc>
        <w:tc>
          <w:tcPr>
            <w:tcW w:w="1772" w:type="dxa"/>
            <w:shd w:val="clear" w:color="auto" w:fill="D6E3BC" w:themeFill="accent3" w:themeFillTint="66"/>
          </w:tcPr>
          <w:p w14:paraId="7DE39CD8" w14:textId="77777777" w:rsidR="005F2397" w:rsidRPr="005368C2" w:rsidRDefault="005F2397" w:rsidP="005F2397">
            <w:r w:rsidRPr="005368C2">
              <w:t>Present</w:t>
            </w:r>
            <w:r w:rsidRPr="005368C2">
              <w:br/>
              <w:t>Value of</w:t>
            </w:r>
            <w:r w:rsidRPr="005368C2">
              <w:br/>
              <w:t>Cash Flow</w:t>
            </w:r>
          </w:p>
        </w:tc>
      </w:tr>
      <w:tr w:rsidR="005F2397" w:rsidRPr="005368C2" w14:paraId="56279CEA" w14:textId="77777777" w:rsidTr="005F2397">
        <w:trPr>
          <w:trHeight w:val="288"/>
          <w:jc w:val="center"/>
        </w:trPr>
        <w:tc>
          <w:tcPr>
            <w:tcW w:w="1772" w:type="dxa"/>
          </w:tcPr>
          <w:p w14:paraId="7BFB9FB7" w14:textId="77777777" w:rsidR="005F2397" w:rsidRPr="005368C2" w:rsidRDefault="005F2397" w:rsidP="005F2397">
            <w:r w:rsidRPr="005368C2">
              <w:t>0.5</w:t>
            </w:r>
          </w:p>
        </w:tc>
        <w:tc>
          <w:tcPr>
            <w:tcW w:w="1771" w:type="dxa"/>
          </w:tcPr>
          <w:p w14:paraId="7F2B209E" w14:textId="77777777" w:rsidR="005F2397" w:rsidRPr="005368C2" w:rsidRDefault="005F2397" w:rsidP="005F2397">
            <w:r w:rsidRPr="005368C2">
              <w:t>$2.5</w:t>
            </w:r>
          </w:p>
        </w:tc>
        <w:tc>
          <w:tcPr>
            <w:tcW w:w="1771" w:type="dxa"/>
          </w:tcPr>
          <w:p w14:paraId="348F5864" w14:textId="77777777" w:rsidR="005F2397" w:rsidRPr="005368C2" w:rsidRDefault="005F2397" w:rsidP="005F2397">
            <w:r w:rsidRPr="005368C2">
              <w:t>3.0%</w:t>
            </w:r>
          </w:p>
        </w:tc>
        <w:tc>
          <w:tcPr>
            <w:tcW w:w="1772" w:type="dxa"/>
          </w:tcPr>
          <w:p w14:paraId="7A3ECC11" w14:textId="77777777" w:rsidR="005F2397" w:rsidRPr="005368C2" w:rsidRDefault="005F2397" w:rsidP="005F2397">
            <w:r w:rsidRPr="005368C2">
              <w:t>$2.46</w:t>
            </w:r>
          </w:p>
        </w:tc>
      </w:tr>
      <w:tr w:rsidR="005F2397" w:rsidRPr="005368C2" w14:paraId="1ACBC4DC" w14:textId="77777777" w:rsidTr="005F2397">
        <w:trPr>
          <w:trHeight w:val="288"/>
          <w:jc w:val="center"/>
        </w:trPr>
        <w:tc>
          <w:tcPr>
            <w:tcW w:w="1772" w:type="dxa"/>
          </w:tcPr>
          <w:p w14:paraId="48BB96D9" w14:textId="77777777" w:rsidR="005F2397" w:rsidRPr="005368C2" w:rsidRDefault="005F2397" w:rsidP="005F2397">
            <w:r w:rsidRPr="005368C2">
              <w:t>1.0</w:t>
            </w:r>
          </w:p>
        </w:tc>
        <w:tc>
          <w:tcPr>
            <w:tcW w:w="1771" w:type="dxa"/>
          </w:tcPr>
          <w:p w14:paraId="5F96D481" w14:textId="77777777" w:rsidR="005F2397" w:rsidRPr="005368C2" w:rsidRDefault="005F2397" w:rsidP="005F2397">
            <w:r w:rsidRPr="005368C2">
              <w:t>$2.5</w:t>
            </w:r>
          </w:p>
        </w:tc>
        <w:tc>
          <w:tcPr>
            <w:tcW w:w="1771" w:type="dxa"/>
          </w:tcPr>
          <w:p w14:paraId="38633241" w14:textId="77777777" w:rsidR="005F2397" w:rsidRPr="005368C2" w:rsidRDefault="005F2397" w:rsidP="005F2397">
            <w:r w:rsidRPr="005368C2">
              <w:t>3.5%</w:t>
            </w:r>
          </w:p>
        </w:tc>
        <w:tc>
          <w:tcPr>
            <w:tcW w:w="1772" w:type="dxa"/>
          </w:tcPr>
          <w:p w14:paraId="508BB5D6" w14:textId="77777777" w:rsidR="005F2397" w:rsidRPr="005368C2" w:rsidRDefault="005F2397" w:rsidP="005F2397">
            <w:r w:rsidRPr="005368C2">
              <w:t>$2.41</w:t>
            </w:r>
          </w:p>
        </w:tc>
      </w:tr>
      <w:tr w:rsidR="005F2397" w:rsidRPr="005368C2" w14:paraId="025AD4A3" w14:textId="77777777" w:rsidTr="005F2397">
        <w:trPr>
          <w:trHeight w:val="288"/>
          <w:jc w:val="center"/>
        </w:trPr>
        <w:tc>
          <w:tcPr>
            <w:tcW w:w="1772" w:type="dxa"/>
          </w:tcPr>
          <w:p w14:paraId="164BF7E7" w14:textId="77777777" w:rsidR="005F2397" w:rsidRPr="005368C2" w:rsidRDefault="005F2397" w:rsidP="005F2397">
            <w:r w:rsidRPr="005368C2">
              <w:t>1.5</w:t>
            </w:r>
          </w:p>
        </w:tc>
        <w:tc>
          <w:tcPr>
            <w:tcW w:w="1771" w:type="dxa"/>
          </w:tcPr>
          <w:p w14:paraId="7B72136F" w14:textId="77777777" w:rsidR="005F2397" w:rsidRPr="005368C2" w:rsidRDefault="005F2397" w:rsidP="005F2397">
            <w:r w:rsidRPr="005368C2">
              <w:t>$2.5</w:t>
            </w:r>
          </w:p>
        </w:tc>
        <w:tc>
          <w:tcPr>
            <w:tcW w:w="1771" w:type="dxa"/>
          </w:tcPr>
          <w:p w14:paraId="62608434" w14:textId="77777777" w:rsidR="005F2397" w:rsidRPr="005368C2" w:rsidRDefault="005F2397" w:rsidP="005F2397">
            <w:r w:rsidRPr="005368C2">
              <w:t>4.0%</w:t>
            </w:r>
          </w:p>
        </w:tc>
        <w:tc>
          <w:tcPr>
            <w:tcW w:w="1772" w:type="dxa"/>
          </w:tcPr>
          <w:p w14:paraId="2BBCBAE6" w14:textId="77777777" w:rsidR="005F2397" w:rsidRPr="005368C2" w:rsidRDefault="005F2397" w:rsidP="005F2397">
            <w:r w:rsidRPr="005368C2">
              <w:t>$2.35</w:t>
            </w:r>
          </w:p>
        </w:tc>
      </w:tr>
      <w:tr w:rsidR="005F2397" w:rsidRPr="005368C2" w14:paraId="742A8F43" w14:textId="77777777" w:rsidTr="005F2397">
        <w:trPr>
          <w:trHeight w:val="288"/>
          <w:jc w:val="center"/>
        </w:trPr>
        <w:tc>
          <w:tcPr>
            <w:tcW w:w="1772" w:type="dxa"/>
          </w:tcPr>
          <w:p w14:paraId="719C24D6" w14:textId="77777777" w:rsidR="005F2397" w:rsidRPr="005368C2" w:rsidRDefault="005F2397" w:rsidP="005F2397">
            <w:r w:rsidRPr="005368C2">
              <w:t>2.0</w:t>
            </w:r>
          </w:p>
        </w:tc>
        <w:tc>
          <w:tcPr>
            <w:tcW w:w="1771" w:type="dxa"/>
          </w:tcPr>
          <w:p w14:paraId="0E3E2BB8" w14:textId="77777777" w:rsidR="005F2397" w:rsidRPr="005368C2" w:rsidRDefault="005F2397" w:rsidP="005F2397">
            <w:r w:rsidRPr="005368C2">
              <w:t>$102.50</w:t>
            </w:r>
          </w:p>
        </w:tc>
        <w:tc>
          <w:tcPr>
            <w:tcW w:w="1771" w:type="dxa"/>
          </w:tcPr>
          <w:p w14:paraId="021FF3B6" w14:textId="77777777" w:rsidR="005F2397" w:rsidRPr="005368C2" w:rsidRDefault="005F2397" w:rsidP="005F2397">
            <w:r w:rsidRPr="005368C2">
              <w:t>X?</w:t>
            </w:r>
          </w:p>
        </w:tc>
        <w:tc>
          <w:tcPr>
            <w:tcW w:w="1772" w:type="dxa"/>
          </w:tcPr>
          <w:p w14:paraId="1ED533A2" w14:textId="77777777" w:rsidR="005F2397" w:rsidRPr="005368C2" w:rsidRDefault="005F2397" w:rsidP="005F2397">
            <w:r w:rsidRPr="005368C2">
              <w:t>102.5e-2R</w:t>
            </w:r>
          </w:p>
        </w:tc>
      </w:tr>
      <w:tr w:rsidR="005F2397" w:rsidRPr="005368C2" w14:paraId="6B4292ED" w14:textId="77777777" w:rsidTr="005F2397">
        <w:trPr>
          <w:cnfStyle w:val="010000000000" w:firstRow="0" w:lastRow="1" w:firstColumn="0" w:lastColumn="0" w:oddVBand="0" w:evenVBand="0" w:oddHBand="0" w:evenHBand="0" w:firstRowFirstColumn="0" w:firstRowLastColumn="0" w:lastRowFirstColumn="0" w:lastRowLastColumn="0"/>
          <w:trHeight w:val="288"/>
          <w:jc w:val="center"/>
        </w:trPr>
        <w:tc>
          <w:tcPr>
            <w:tcW w:w="1772" w:type="dxa"/>
          </w:tcPr>
          <w:p w14:paraId="1FC70423" w14:textId="77777777" w:rsidR="005F2397" w:rsidRPr="005368C2" w:rsidRDefault="005F2397" w:rsidP="005F2397"/>
        </w:tc>
        <w:tc>
          <w:tcPr>
            <w:tcW w:w="1771" w:type="dxa"/>
          </w:tcPr>
          <w:p w14:paraId="30F683DD" w14:textId="77777777" w:rsidR="005F2397" w:rsidRPr="005368C2" w:rsidRDefault="005F2397" w:rsidP="005F2397"/>
        </w:tc>
        <w:tc>
          <w:tcPr>
            <w:tcW w:w="1771" w:type="dxa"/>
          </w:tcPr>
          <w:p w14:paraId="7C2D8442" w14:textId="77777777" w:rsidR="005F2397" w:rsidRPr="005368C2" w:rsidRDefault="005F2397" w:rsidP="005F2397">
            <w:r w:rsidRPr="005368C2">
              <w:t>Total PV</w:t>
            </w:r>
          </w:p>
        </w:tc>
        <w:tc>
          <w:tcPr>
            <w:tcW w:w="1772" w:type="dxa"/>
          </w:tcPr>
          <w:p w14:paraId="7937C30C" w14:textId="77777777" w:rsidR="005F2397" w:rsidRPr="005368C2" w:rsidRDefault="005F2397" w:rsidP="005F2397">
            <w:r w:rsidRPr="005368C2">
              <w:tab/>
              <w:t>$100.00</w:t>
            </w:r>
          </w:p>
        </w:tc>
      </w:tr>
    </w:tbl>
    <w:p w14:paraId="740B79C4" w14:textId="77777777" w:rsidR="005F2397" w:rsidRPr="005368C2" w:rsidRDefault="005F2397" w:rsidP="005F2397">
      <w:r w:rsidRPr="005368C2">
        <w:t>We solve for R as follows:</w:t>
      </w:r>
    </w:p>
    <w:p w14:paraId="774B5527" w14:textId="77777777" w:rsidR="005F2397" w:rsidRPr="005368C2" w:rsidRDefault="005F2397" w:rsidP="005F2397">
      <w:r w:rsidRPr="005368C2">
        <w:rPr>
          <w:noProof/>
        </w:rPr>
        <w:drawing>
          <wp:inline distT="0" distB="0" distL="0" distR="0" wp14:anchorId="5A8B5F92" wp14:editId="2FDE5BB3">
            <wp:extent cx="5280660" cy="10363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280660" cy="1036320"/>
                    </a:xfrm>
                    <a:prstGeom prst="rect">
                      <a:avLst/>
                    </a:prstGeom>
                    <a:noFill/>
                    <a:ln>
                      <a:noFill/>
                    </a:ln>
                  </pic:spPr>
                </pic:pic>
              </a:graphicData>
            </a:graphic>
          </wp:inline>
        </w:drawing>
      </w:r>
    </w:p>
    <w:p w14:paraId="200EAA3D" w14:textId="77777777" w:rsidR="005F2397" w:rsidRPr="005368C2" w:rsidRDefault="005F2397" w:rsidP="005F2397"/>
    <w:p w14:paraId="6DA59D61" w14:textId="77777777" w:rsidR="005F2397" w:rsidRPr="005368C2" w:rsidRDefault="005F2397" w:rsidP="005F2397">
      <w:bookmarkStart w:id="75" w:name="_Toc199673701"/>
      <w:r w:rsidRPr="005368C2">
        <w:t>Interpretation of Swap</w:t>
      </w:r>
      <w:bookmarkEnd w:id="75"/>
    </w:p>
    <w:p w14:paraId="05938D6D" w14:textId="77777777" w:rsidR="005F2397" w:rsidRPr="005368C2" w:rsidRDefault="005F2397" w:rsidP="005F2397">
      <w:r w:rsidRPr="005368C2">
        <w:t>If two companies enter into an interest rate swap arrangement, then one of the companies has a swap position that is equivalent to a long position in floating-rate bond and a short position in a fixed-rate bond.</w:t>
      </w:r>
    </w:p>
    <w:p w14:paraId="08A53364" w14:textId="77777777" w:rsidR="005F2397" w:rsidRPr="005368C2" w:rsidRDefault="005F2397" w:rsidP="005F2397">
      <w:r w:rsidRPr="005368C2">
        <w:t>VSWAP = BFL - BFIX</w:t>
      </w:r>
    </w:p>
    <w:p w14:paraId="44B13DEC" w14:textId="77777777" w:rsidR="005F2397" w:rsidRPr="005368C2" w:rsidRDefault="005F2397" w:rsidP="005F2397">
      <w:r w:rsidRPr="005368C2">
        <w:t>The counterparty to the same swap has the equivalent of a long position in a fixed-rate bond and a short position in a floating-rate bond:</w:t>
      </w:r>
    </w:p>
    <w:p w14:paraId="5EA16238" w14:textId="77777777" w:rsidR="005F2397" w:rsidRPr="005368C2" w:rsidRDefault="005F2397" w:rsidP="005F2397">
      <w:r w:rsidRPr="005368C2">
        <w:t>VSWAP Counterparty = BFIX -BFL</w:t>
      </w:r>
    </w:p>
    <w:p w14:paraId="7041F63A" w14:textId="77777777" w:rsidR="005F2397" w:rsidRPr="005368C2" w:rsidRDefault="005F2397" w:rsidP="005F2397">
      <w:r w:rsidRPr="005368C2">
        <w:t>Calculate the value of a plain vanilla interest rate swap based on two simultaneous bond positions</w:t>
      </w:r>
    </w:p>
    <w:p w14:paraId="2D9000E3" w14:textId="77777777" w:rsidR="005F2397" w:rsidRPr="005368C2" w:rsidRDefault="005F2397" w:rsidP="005F2397">
      <w:r w:rsidRPr="005368C2">
        <w:t>For a fixed-rate payer (who therefore receives floating), the value of an interest rate swap is:</w:t>
      </w:r>
    </w:p>
    <w:p w14:paraId="087EDB03" w14:textId="77777777" w:rsidR="005F2397" w:rsidRPr="005368C2" w:rsidRDefault="005F2397" w:rsidP="005F2397">
      <w:r w:rsidRPr="005368C2">
        <w:t>VSWAP = BFL - BFIX</w:t>
      </w:r>
    </w:p>
    <w:p w14:paraId="05A4ADB4" w14:textId="77777777" w:rsidR="005F2397" w:rsidRPr="005368C2" w:rsidRDefault="005F2397" w:rsidP="005F2397">
      <w:r w:rsidRPr="005368C2">
        <w:t>Here is the notation:</w:t>
      </w:r>
    </w:p>
    <w:p w14:paraId="19A87AEE" w14:textId="77777777" w:rsidR="005F2397" w:rsidRPr="005368C2" w:rsidRDefault="005F2397" w:rsidP="005F2397">
      <w:proofErr w:type="spellStart"/>
      <w:proofErr w:type="gramStart"/>
      <w:r w:rsidRPr="005368C2">
        <w:t>ti</w:t>
      </w:r>
      <w:proofErr w:type="spellEnd"/>
      <w:proofErr w:type="gramEnd"/>
      <w:r w:rsidRPr="005368C2">
        <w:tab/>
        <w:t xml:space="preserve">Time until </w:t>
      </w:r>
      <w:proofErr w:type="spellStart"/>
      <w:r w:rsidRPr="005368C2">
        <w:t>ith</w:t>
      </w:r>
      <w:proofErr w:type="spellEnd"/>
      <w:r w:rsidRPr="005368C2">
        <w:t xml:space="preserve"> payments are exchanged</w:t>
      </w:r>
    </w:p>
    <w:p w14:paraId="6F80BA33" w14:textId="77777777" w:rsidR="005F2397" w:rsidRPr="005368C2" w:rsidRDefault="005F2397" w:rsidP="005F2397">
      <w:r w:rsidRPr="005368C2">
        <w:t>L</w:t>
      </w:r>
      <w:r w:rsidRPr="005368C2">
        <w:tab/>
        <w:t>Notional principal in swap agreement</w:t>
      </w:r>
    </w:p>
    <w:p w14:paraId="38742A24" w14:textId="77777777" w:rsidR="005F2397" w:rsidRPr="005368C2" w:rsidRDefault="005F2397" w:rsidP="005F2397">
      <w:proofErr w:type="spellStart"/>
      <w:proofErr w:type="gramStart"/>
      <w:r w:rsidRPr="005368C2">
        <w:t>ri</w:t>
      </w:r>
      <w:proofErr w:type="spellEnd"/>
      <w:proofErr w:type="gramEnd"/>
      <w:r w:rsidRPr="005368C2">
        <w:tab/>
        <w:t xml:space="preserve">LIBOR zero rate corresponding to maturity </w:t>
      </w:r>
      <w:proofErr w:type="spellStart"/>
      <w:r w:rsidRPr="005368C2">
        <w:t>ti</w:t>
      </w:r>
      <w:proofErr w:type="spellEnd"/>
    </w:p>
    <w:p w14:paraId="5B818B68" w14:textId="77777777" w:rsidR="005F2397" w:rsidRPr="005368C2" w:rsidRDefault="005F2397" w:rsidP="005F2397">
      <w:proofErr w:type="gramStart"/>
      <w:r w:rsidRPr="005368C2">
        <w:t>k</w:t>
      </w:r>
      <w:proofErr w:type="gramEnd"/>
      <w:r w:rsidRPr="005368C2">
        <w:tab/>
        <w:t>Fixed payment made on each payment date</w:t>
      </w:r>
    </w:p>
    <w:p w14:paraId="13CDF6F1" w14:textId="77777777" w:rsidR="005F2397" w:rsidRPr="005368C2" w:rsidRDefault="005F2397" w:rsidP="005F2397">
      <w:proofErr w:type="gramStart"/>
      <w:r w:rsidRPr="005368C2">
        <w:t>k</w:t>
      </w:r>
      <w:proofErr w:type="gramEnd"/>
      <w:r w:rsidRPr="005368C2">
        <w:t>*</w:t>
      </w:r>
      <w:r w:rsidRPr="005368C2">
        <w:tab/>
        <w:t>The next floating-rate payment to be made on the next payment date</w:t>
      </w:r>
    </w:p>
    <w:p w14:paraId="5F872D14" w14:textId="77777777" w:rsidR="005F2397" w:rsidRPr="005368C2" w:rsidRDefault="005F2397" w:rsidP="005F2397">
      <w:r w:rsidRPr="005368C2">
        <w:t>The swap is the present value of receive-floating cash flow stream minus the present value of the pay-fixed cash flow stream:</w:t>
      </w:r>
    </w:p>
    <w:p w14:paraId="5FD93493" w14:textId="77777777" w:rsidR="005F2397" w:rsidRPr="005368C2" w:rsidRDefault="005F2397" w:rsidP="005F2397">
      <w:r w:rsidRPr="005368C2">
        <w:rPr>
          <w:noProof/>
        </w:rPr>
        <w:drawing>
          <wp:inline distT="0" distB="0" distL="0" distR="0" wp14:anchorId="0070BEF1" wp14:editId="0059E006">
            <wp:extent cx="1371600" cy="2590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371600" cy="259080"/>
                    </a:xfrm>
                    <a:prstGeom prst="rect">
                      <a:avLst/>
                    </a:prstGeom>
                    <a:noFill/>
                    <a:ln>
                      <a:noFill/>
                    </a:ln>
                  </pic:spPr>
                </pic:pic>
              </a:graphicData>
            </a:graphic>
          </wp:inline>
        </w:drawing>
      </w:r>
    </w:p>
    <w:p w14:paraId="2AC2E337" w14:textId="77777777" w:rsidR="005F2397" w:rsidRPr="005368C2" w:rsidRDefault="005F2397" w:rsidP="005F2397">
      <w:r w:rsidRPr="005368C2">
        <w:t>The value of the fixed rate cash flows requires the discounting of each coupon and the final payment:</w:t>
      </w:r>
    </w:p>
    <w:p w14:paraId="11937978" w14:textId="77777777" w:rsidR="005F2397" w:rsidRPr="005368C2" w:rsidRDefault="005F2397" w:rsidP="005F2397">
      <w:r w:rsidRPr="005368C2">
        <w:rPr>
          <w:noProof/>
        </w:rPr>
        <w:drawing>
          <wp:inline distT="0" distB="0" distL="0" distR="0" wp14:anchorId="12F3E9B3" wp14:editId="32593AC0">
            <wp:extent cx="1714500" cy="495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714500" cy="495300"/>
                    </a:xfrm>
                    <a:prstGeom prst="rect">
                      <a:avLst/>
                    </a:prstGeom>
                    <a:noFill/>
                    <a:ln>
                      <a:noFill/>
                    </a:ln>
                  </pic:spPr>
                </pic:pic>
              </a:graphicData>
            </a:graphic>
          </wp:inline>
        </w:drawing>
      </w:r>
      <w:r w:rsidRPr="005368C2">
        <w:tab/>
      </w:r>
    </w:p>
    <w:p w14:paraId="61A7A4D1" w14:textId="77777777" w:rsidR="005F2397" w:rsidRPr="005368C2" w:rsidRDefault="005F2397" w:rsidP="005F2397">
      <w:r w:rsidRPr="005368C2">
        <w:t>The floating-rate stream is easier! We only need to discount the sum of the notional principal (L) and the next floating-rate payment:</w:t>
      </w:r>
    </w:p>
    <w:p w14:paraId="776AD6EA" w14:textId="77777777" w:rsidR="005F2397" w:rsidRPr="005368C2" w:rsidRDefault="005F2397" w:rsidP="005F2397">
      <w:r w:rsidRPr="005368C2">
        <w:rPr>
          <w:noProof/>
        </w:rPr>
        <w:drawing>
          <wp:inline distT="0" distB="0" distL="0" distR="0" wp14:anchorId="242FA71A" wp14:editId="532A51A2">
            <wp:extent cx="1356360" cy="2971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356360" cy="297180"/>
                    </a:xfrm>
                    <a:prstGeom prst="rect">
                      <a:avLst/>
                    </a:prstGeom>
                    <a:noFill/>
                    <a:ln>
                      <a:noFill/>
                    </a:ln>
                  </pic:spPr>
                </pic:pic>
              </a:graphicData>
            </a:graphic>
          </wp:inline>
        </w:drawing>
      </w:r>
      <w:r w:rsidRPr="005368C2">
        <w:tab/>
      </w:r>
    </w:p>
    <w:p w14:paraId="58C3CBE9" w14:textId="77777777" w:rsidR="005F2397" w:rsidRPr="005368C2" w:rsidRDefault="005F2397" w:rsidP="005F2397">
      <w:r w:rsidRPr="005368C2">
        <w:br w:type="page"/>
      </w:r>
    </w:p>
    <w:p w14:paraId="6A72A20D" w14:textId="77777777" w:rsidR="005F2397" w:rsidRPr="005368C2" w:rsidRDefault="005F2397" w:rsidP="005F2397">
      <w:r w:rsidRPr="005368C2">
        <w:t>Let’s look at an example. We assume a notional principal of $100 million (L = $100 million). In this case, we will receive fixed-rate payments at 4% per annum. The LIBOR rates at 3-months, 9-months, and 15-months are, respectively, 5%, 6% and 7%. The 6-month LIBOR is 5.5% and our company is going to “pay floating” such that the first floating payment is based on this six-month LIBOR. The swap expires in 15 months. We’ll assume the LIBOR curve does not shift over time.</w:t>
      </w:r>
    </w:p>
    <w:tbl>
      <w:tblPr>
        <w:tblW w:w="3080" w:type="dxa"/>
        <w:tblCellMar>
          <w:left w:w="0" w:type="dxa"/>
          <w:right w:w="0" w:type="dxa"/>
        </w:tblCellMar>
        <w:tblLook w:val="04A0" w:firstRow="1" w:lastRow="0" w:firstColumn="1" w:lastColumn="0" w:noHBand="0" w:noVBand="1"/>
      </w:tblPr>
      <w:tblGrid>
        <w:gridCol w:w="780"/>
        <w:gridCol w:w="780"/>
        <w:gridCol w:w="700"/>
        <w:gridCol w:w="820"/>
      </w:tblGrid>
      <w:tr w:rsidR="005F2397" w:rsidRPr="005368C2" w14:paraId="788FC97B" w14:textId="77777777" w:rsidTr="005F2397">
        <w:trPr>
          <w:trHeight w:val="255"/>
        </w:trPr>
        <w:tc>
          <w:tcPr>
            <w:tcW w:w="1560" w:type="dxa"/>
            <w:gridSpan w:val="2"/>
            <w:tcBorders>
              <w:top w:val="nil"/>
              <w:left w:val="nil"/>
              <w:bottom w:val="single" w:sz="4" w:space="0" w:color="000000"/>
              <w:right w:val="nil"/>
            </w:tcBorders>
            <w:shd w:val="clear" w:color="auto" w:fill="auto"/>
            <w:noWrap/>
            <w:tcMar>
              <w:top w:w="17" w:type="dxa"/>
              <w:left w:w="17" w:type="dxa"/>
              <w:bottom w:w="0" w:type="dxa"/>
              <w:right w:w="17" w:type="dxa"/>
            </w:tcMar>
            <w:vAlign w:val="center"/>
            <w:hideMark/>
          </w:tcPr>
          <w:p w14:paraId="4ABFC8F4" w14:textId="77777777" w:rsidR="005F2397" w:rsidRPr="005368C2" w:rsidRDefault="005F2397" w:rsidP="005F2397">
            <w:r w:rsidRPr="005368C2">
              <w:t>Assumptions</w:t>
            </w:r>
          </w:p>
        </w:tc>
        <w:tc>
          <w:tcPr>
            <w:tcW w:w="70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3A8D18A0" w14:textId="77777777" w:rsidR="005F2397" w:rsidRPr="005368C2" w:rsidRDefault="005F2397" w:rsidP="005F2397">
            <w:r w:rsidRPr="005368C2">
              <w:t> </w:t>
            </w:r>
          </w:p>
        </w:tc>
        <w:tc>
          <w:tcPr>
            <w:tcW w:w="82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51F67FC0" w14:textId="77777777" w:rsidR="005F2397" w:rsidRPr="005368C2" w:rsidRDefault="005F2397" w:rsidP="005F2397">
            <w:r w:rsidRPr="005368C2">
              <w:t> </w:t>
            </w:r>
          </w:p>
        </w:tc>
      </w:tr>
      <w:tr w:rsidR="005F2397" w:rsidRPr="005368C2" w14:paraId="69B726B4" w14:textId="77777777" w:rsidTr="005F2397">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3F3160A1" w14:textId="77777777" w:rsidR="005F2397" w:rsidRPr="005368C2" w:rsidRDefault="005F2397" w:rsidP="005F2397">
            <w:r w:rsidRPr="005368C2">
              <w:t>Notional</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454DE85" w14:textId="77777777" w:rsidR="005F2397" w:rsidRPr="005368C2" w:rsidRDefault="005F2397" w:rsidP="005F2397"/>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26E992F2" w14:textId="77777777" w:rsidR="005F2397" w:rsidRPr="005368C2" w:rsidRDefault="005F2397" w:rsidP="005F2397">
            <w:bookmarkStart w:id="76" w:name="RANGE!D2"/>
            <w:r w:rsidRPr="005368C2">
              <w:t>100</w:t>
            </w:r>
            <w:bookmarkEnd w:id="76"/>
          </w:p>
        </w:tc>
      </w:tr>
      <w:tr w:rsidR="005F2397" w:rsidRPr="005368C2" w14:paraId="33AEA340" w14:textId="77777777" w:rsidTr="005F2397">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3254AA99" w14:textId="77777777" w:rsidR="005F2397" w:rsidRPr="005368C2" w:rsidRDefault="005F2397" w:rsidP="005F2397">
            <w:r w:rsidRPr="005368C2">
              <w:t>Receive Fixed</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752175F0" w14:textId="77777777" w:rsidR="005F2397" w:rsidRPr="005368C2" w:rsidRDefault="005F2397" w:rsidP="005F2397"/>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1FB66789" w14:textId="77777777" w:rsidR="005F2397" w:rsidRPr="005368C2" w:rsidRDefault="005F2397" w:rsidP="005F2397">
            <w:r w:rsidRPr="005368C2">
              <w:t>4.0%</w:t>
            </w:r>
          </w:p>
        </w:tc>
      </w:tr>
      <w:tr w:rsidR="005F2397" w:rsidRPr="005368C2" w14:paraId="25F9AD13" w14:textId="77777777" w:rsidTr="005F2397">
        <w:trPr>
          <w:trHeight w:val="255"/>
        </w:trPr>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4DB995BB"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3B20BB6"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40782AB8" w14:textId="77777777" w:rsidR="005F2397" w:rsidRPr="005368C2" w:rsidRDefault="005F2397" w:rsidP="005F2397"/>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5D0BBA5F" w14:textId="77777777" w:rsidR="005F2397" w:rsidRPr="005368C2" w:rsidRDefault="005F2397" w:rsidP="005F2397"/>
        </w:tc>
      </w:tr>
      <w:tr w:rsidR="005F2397" w:rsidRPr="005368C2" w14:paraId="5DB7F67F" w14:textId="77777777" w:rsidTr="005F2397">
        <w:trPr>
          <w:trHeight w:val="255"/>
        </w:trPr>
        <w:tc>
          <w:tcPr>
            <w:tcW w:w="0" w:type="auto"/>
            <w:gridSpan w:val="2"/>
            <w:tcBorders>
              <w:top w:val="nil"/>
              <w:left w:val="nil"/>
              <w:bottom w:val="single" w:sz="4" w:space="0" w:color="000000"/>
              <w:right w:val="nil"/>
            </w:tcBorders>
            <w:shd w:val="clear" w:color="auto" w:fill="auto"/>
            <w:noWrap/>
            <w:tcMar>
              <w:top w:w="17" w:type="dxa"/>
              <w:left w:w="17" w:type="dxa"/>
              <w:bottom w:w="0" w:type="dxa"/>
              <w:right w:w="17" w:type="dxa"/>
            </w:tcMar>
            <w:vAlign w:val="center"/>
            <w:hideMark/>
          </w:tcPr>
          <w:p w14:paraId="76716E37" w14:textId="77777777" w:rsidR="005F2397" w:rsidRPr="005368C2" w:rsidRDefault="005F2397" w:rsidP="005F2397">
            <w:r w:rsidRPr="005368C2">
              <w:t>LIBOR Rates</w:t>
            </w:r>
          </w:p>
        </w:tc>
        <w:tc>
          <w:tcPr>
            <w:tcW w:w="0" w:type="auto"/>
            <w:tcBorders>
              <w:top w:val="nil"/>
              <w:left w:val="nil"/>
              <w:bottom w:val="single" w:sz="4" w:space="0" w:color="000000"/>
              <w:right w:val="nil"/>
            </w:tcBorders>
            <w:shd w:val="clear" w:color="auto" w:fill="auto"/>
            <w:noWrap/>
            <w:tcMar>
              <w:top w:w="17" w:type="dxa"/>
              <w:left w:w="17" w:type="dxa"/>
              <w:bottom w:w="0" w:type="dxa"/>
              <w:right w:w="17" w:type="dxa"/>
            </w:tcMar>
            <w:vAlign w:val="center"/>
            <w:hideMark/>
          </w:tcPr>
          <w:p w14:paraId="789E3CA6" w14:textId="77777777" w:rsidR="005F2397" w:rsidRPr="005368C2" w:rsidRDefault="005F2397" w:rsidP="005F2397">
            <w:r w:rsidRPr="005368C2">
              <w:t>T</w:t>
            </w:r>
          </w:p>
        </w:tc>
        <w:tc>
          <w:tcPr>
            <w:tcW w:w="0" w:type="auto"/>
            <w:tcBorders>
              <w:top w:val="nil"/>
              <w:left w:val="nil"/>
              <w:bottom w:val="single" w:sz="4" w:space="0" w:color="000000"/>
              <w:right w:val="nil"/>
            </w:tcBorders>
            <w:shd w:val="clear" w:color="auto" w:fill="FFFFCC"/>
            <w:noWrap/>
            <w:tcMar>
              <w:top w:w="17" w:type="dxa"/>
              <w:left w:w="17" w:type="dxa"/>
              <w:bottom w:w="0" w:type="dxa"/>
              <w:right w:w="17" w:type="dxa"/>
            </w:tcMar>
            <w:vAlign w:val="center"/>
            <w:hideMark/>
          </w:tcPr>
          <w:p w14:paraId="69899221" w14:textId="77777777" w:rsidR="005F2397" w:rsidRPr="005368C2" w:rsidRDefault="005F2397" w:rsidP="005F2397">
            <w:r w:rsidRPr="005368C2">
              <w:t> </w:t>
            </w:r>
          </w:p>
        </w:tc>
      </w:tr>
      <w:tr w:rsidR="005F2397" w:rsidRPr="005368C2" w14:paraId="68E3D987" w14:textId="77777777" w:rsidTr="005F2397">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75783F4C" w14:textId="77777777" w:rsidR="005F2397" w:rsidRPr="005368C2" w:rsidRDefault="005F2397" w:rsidP="005F2397">
            <w:r w:rsidRPr="005368C2">
              <w:t>3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21214CA9" w14:textId="77777777" w:rsidR="005F2397" w:rsidRPr="005368C2" w:rsidRDefault="005F2397" w:rsidP="005F2397">
            <w:r w:rsidRPr="005368C2">
              <w:t>0.25</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1586A13A" w14:textId="77777777" w:rsidR="005F2397" w:rsidRPr="005368C2" w:rsidRDefault="005F2397" w:rsidP="005F2397">
            <w:r w:rsidRPr="005368C2">
              <w:t>5.0%</w:t>
            </w:r>
          </w:p>
        </w:tc>
      </w:tr>
      <w:tr w:rsidR="005F2397" w:rsidRPr="005368C2" w14:paraId="4464C183" w14:textId="77777777" w:rsidTr="005F2397">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081CF75F" w14:textId="77777777" w:rsidR="005F2397" w:rsidRPr="005368C2" w:rsidRDefault="005F2397" w:rsidP="005F2397">
            <w:r w:rsidRPr="005368C2">
              <w:t>6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5A4ABD7E" w14:textId="77777777" w:rsidR="005F2397" w:rsidRPr="005368C2" w:rsidRDefault="005F2397" w:rsidP="005F2397">
            <w:r w:rsidRPr="005368C2">
              <w:t>0.50</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00547DA5" w14:textId="77777777" w:rsidR="005F2397" w:rsidRPr="005368C2" w:rsidRDefault="005F2397" w:rsidP="005F2397">
            <w:r w:rsidRPr="005368C2">
              <w:t>5.5%</w:t>
            </w:r>
          </w:p>
        </w:tc>
      </w:tr>
      <w:tr w:rsidR="005F2397" w:rsidRPr="005368C2" w14:paraId="0F511C1D" w14:textId="77777777" w:rsidTr="005F2397">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68609CA0" w14:textId="77777777" w:rsidR="005F2397" w:rsidRPr="005368C2" w:rsidRDefault="005F2397" w:rsidP="005F2397">
            <w:r w:rsidRPr="005368C2">
              <w:t>9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5D658CC6" w14:textId="77777777" w:rsidR="005F2397" w:rsidRPr="005368C2" w:rsidRDefault="005F2397" w:rsidP="005F2397">
            <w:r w:rsidRPr="005368C2">
              <w:t>0.75</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1BD6824A" w14:textId="77777777" w:rsidR="005F2397" w:rsidRPr="005368C2" w:rsidRDefault="005F2397" w:rsidP="005F2397">
            <w:r w:rsidRPr="005368C2">
              <w:t>6.0%</w:t>
            </w:r>
          </w:p>
        </w:tc>
      </w:tr>
      <w:tr w:rsidR="005F2397" w:rsidRPr="005368C2" w14:paraId="48E491C7" w14:textId="77777777" w:rsidTr="005F2397">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35B04619" w14:textId="77777777" w:rsidR="005F2397" w:rsidRPr="005368C2" w:rsidRDefault="005F2397" w:rsidP="005F2397">
            <w:r w:rsidRPr="005368C2">
              <w:t>12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467E0473" w14:textId="77777777" w:rsidR="005F2397" w:rsidRPr="005368C2" w:rsidRDefault="005F2397" w:rsidP="005F2397">
            <w:r w:rsidRPr="005368C2">
              <w:t>1.00</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6B7D81AC" w14:textId="77777777" w:rsidR="005F2397" w:rsidRPr="005368C2" w:rsidRDefault="005F2397" w:rsidP="005F2397">
            <w:r w:rsidRPr="005368C2">
              <w:t>6.5%</w:t>
            </w:r>
          </w:p>
        </w:tc>
      </w:tr>
      <w:tr w:rsidR="005F2397" w:rsidRPr="005368C2" w14:paraId="3EB0B045" w14:textId="77777777" w:rsidTr="005F2397">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03B96786" w14:textId="77777777" w:rsidR="005F2397" w:rsidRPr="005368C2" w:rsidRDefault="005F2397" w:rsidP="005F2397">
            <w:r w:rsidRPr="005368C2">
              <w:t>15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7AC52631" w14:textId="77777777" w:rsidR="005F2397" w:rsidRPr="005368C2" w:rsidRDefault="005F2397" w:rsidP="005F2397">
            <w:r w:rsidRPr="005368C2">
              <w:t>1.25</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78570D93" w14:textId="77777777" w:rsidR="005F2397" w:rsidRPr="005368C2" w:rsidRDefault="005F2397" w:rsidP="005F2397">
            <w:r w:rsidRPr="005368C2">
              <w:t>7.0%</w:t>
            </w:r>
          </w:p>
        </w:tc>
      </w:tr>
    </w:tbl>
    <w:p w14:paraId="1B672840" w14:textId="77777777" w:rsidR="005F2397" w:rsidRPr="005368C2" w:rsidRDefault="005F2397" w:rsidP="005F2397"/>
    <w:tbl>
      <w:tblPr>
        <w:tblW w:w="8361" w:type="dxa"/>
        <w:tblInd w:w="10" w:type="dxa"/>
        <w:tblCellMar>
          <w:left w:w="0" w:type="dxa"/>
          <w:right w:w="0" w:type="dxa"/>
        </w:tblCellMar>
        <w:tblLook w:val="04A0" w:firstRow="1" w:lastRow="0" w:firstColumn="1" w:lastColumn="0" w:noHBand="0" w:noVBand="1"/>
      </w:tblPr>
      <w:tblGrid>
        <w:gridCol w:w="933"/>
        <w:gridCol w:w="1103"/>
        <w:gridCol w:w="1237"/>
        <w:gridCol w:w="376"/>
        <w:gridCol w:w="1053"/>
        <w:gridCol w:w="1053"/>
        <w:gridCol w:w="382"/>
        <w:gridCol w:w="1112"/>
        <w:gridCol w:w="1112"/>
      </w:tblGrid>
      <w:tr w:rsidR="005F2397" w:rsidRPr="005368C2" w14:paraId="09E50E64" w14:textId="77777777" w:rsidTr="005F2397">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bottom"/>
            <w:hideMark/>
          </w:tcPr>
          <w:p w14:paraId="5F7FE947" w14:textId="77777777" w:rsidR="005F2397" w:rsidRPr="005368C2" w:rsidRDefault="005F2397" w:rsidP="005F2397"/>
        </w:tc>
        <w:tc>
          <w:tcPr>
            <w:tcW w:w="1103" w:type="dxa"/>
            <w:tcBorders>
              <w:top w:val="nil"/>
              <w:left w:val="nil"/>
              <w:bottom w:val="nil"/>
              <w:right w:val="nil"/>
            </w:tcBorders>
            <w:shd w:val="clear" w:color="auto" w:fill="auto"/>
            <w:noWrap/>
            <w:tcMar>
              <w:top w:w="17" w:type="dxa"/>
              <w:left w:w="17" w:type="dxa"/>
              <w:bottom w:w="0" w:type="dxa"/>
              <w:right w:w="17" w:type="dxa"/>
            </w:tcMar>
            <w:vAlign w:val="bottom"/>
            <w:hideMark/>
          </w:tcPr>
          <w:p w14:paraId="49253451" w14:textId="77777777" w:rsidR="005F2397" w:rsidRPr="005368C2" w:rsidRDefault="005F2397" w:rsidP="005F2397"/>
        </w:tc>
        <w:tc>
          <w:tcPr>
            <w:tcW w:w="1237" w:type="dxa"/>
            <w:tcBorders>
              <w:top w:val="nil"/>
              <w:left w:val="nil"/>
              <w:bottom w:val="nil"/>
              <w:right w:val="nil"/>
            </w:tcBorders>
            <w:shd w:val="clear" w:color="auto" w:fill="auto"/>
            <w:noWrap/>
            <w:tcMar>
              <w:top w:w="17" w:type="dxa"/>
              <w:left w:w="17" w:type="dxa"/>
              <w:bottom w:w="0" w:type="dxa"/>
              <w:right w:w="17" w:type="dxa"/>
            </w:tcMar>
            <w:vAlign w:val="bottom"/>
            <w:hideMark/>
          </w:tcPr>
          <w:p w14:paraId="3354D401" w14:textId="77777777" w:rsidR="005F2397" w:rsidRPr="005368C2" w:rsidRDefault="005F2397" w:rsidP="005F2397"/>
        </w:tc>
        <w:tc>
          <w:tcPr>
            <w:tcW w:w="376" w:type="dxa"/>
            <w:tcBorders>
              <w:top w:val="nil"/>
              <w:left w:val="nil"/>
              <w:bottom w:val="nil"/>
              <w:right w:val="nil"/>
            </w:tcBorders>
            <w:shd w:val="clear" w:color="auto" w:fill="auto"/>
            <w:noWrap/>
            <w:tcMar>
              <w:top w:w="17" w:type="dxa"/>
              <w:left w:w="17" w:type="dxa"/>
              <w:bottom w:w="0" w:type="dxa"/>
              <w:right w:w="17" w:type="dxa"/>
            </w:tcMar>
            <w:vAlign w:val="bottom"/>
            <w:hideMark/>
          </w:tcPr>
          <w:p w14:paraId="5855F644" w14:textId="77777777" w:rsidR="005F2397" w:rsidRPr="005368C2" w:rsidRDefault="005F2397" w:rsidP="005F2397"/>
        </w:tc>
        <w:tc>
          <w:tcPr>
            <w:tcW w:w="2106" w:type="dxa"/>
            <w:gridSpan w:val="2"/>
            <w:tcBorders>
              <w:top w:val="nil"/>
              <w:left w:val="nil"/>
              <w:bottom w:val="nil"/>
              <w:right w:val="nil"/>
            </w:tcBorders>
            <w:shd w:val="clear" w:color="auto" w:fill="9FE6FF"/>
            <w:noWrap/>
            <w:tcMar>
              <w:top w:w="17" w:type="dxa"/>
              <w:left w:w="17" w:type="dxa"/>
              <w:bottom w:w="0" w:type="dxa"/>
              <w:right w:w="17" w:type="dxa"/>
            </w:tcMar>
            <w:vAlign w:val="center"/>
            <w:hideMark/>
          </w:tcPr>
          <w:p w14:paraId="74D5689D" w14:textId="77777777" w:rsidR="005F2397" w:rsidRPr="005368C2" w:rsidRDefault="005F2397" w:rsidP="005F2397">
            <w:r w:rsidRPr="005368C2">
              <w:t>Fixed</w:t>
            </w:r>
          </w:p>
        </w:tc>
        <w:tc>
          <w:tcPr>
            <w:tcW w:w="382" w:type="dxa"/>
            <w:tcBorders>
              <w:top w:val="nil"/>
              <w:left w:val="nil"/>
              <w:bottom w:val="nil"/>
              <w:right w:val="nil"/>
            </w:tcBorders>
            <w:shd w:val="clear" w:color="auto" w:fill="auto"/>
            <w:noWrap/>
            <w:tcMar>
              <w:top w:w="17" w:type="dxa"/>
              <w:left w:w="17" w:type="dxa"/>
              <w:bottom w:w="0" w:type="dxa"/>
              <w:right w:w="17" w:type="dxa"/>
            </w:tcMar>
            <w:vAlign w:val="bottom"/>
            <w:hideMark/>
          </w:tcPr>
          <w:p w14:paraId="3A1B4E0A" w14:textId="77777777" w:rsidR="005F2397" w:rsidRPr="005368C2" w:rsidRDefault="005F2397" w:rsidP="005F2397"/>
        </w:tc>
        <w:tc>
          <w:tcPr>
            <w:tcW w:w="2224" w:type="dxa"/>
            <w:gridSpan w:val="2"/>
            <w:tcBorders>
              <w:top w:val="nil"/>
              <w:left w:val="nil"/>
              <w:bottom w:val="nil"/>
              <w:right w:val="nil"/>
            </w:tcBorders>
            <w:shd w:val="clear" w:color="auto" w:fill="99FF99"/>
            <w:noWrap/>
            <w:tcMar>
              <w:top w:w="17" w:type="dxa"/>
              <w:left w:w="17" w:type="dxa"/>
              <w:bottom w:w="0" w:type="dxa"/>
              <w:right w:w="17" w:type="dxa"/>
            </w:tcMar>
            <w:vAlign w:val="center"/>
            <w:hideMark/>
          </w:tcPr>
          <w:p w14:paraId="448DAAFA" w14:textId="77777777" w:rsidR="005F2397" w:rsidRPr="005368C2" w:rsidRDefault="005F2397" w:rsidP="005F2397">
            <w:r w:rsidRPr="005368C2">
              <w:t>Floating</w:t>
            </w:r>
          </w:p>
        </w:tc>
      </w:tr>
      <w:tr w:rsidR="005F2397" w:rsidRPr="005368C2" w14:paraId="75EBEE3B" w14:textId="77777777" w:rsidTr="005F2397">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14:paraId="3365D670"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4E064CC" w14:textId="77777777" w:rsidR="005F2397" w:rsidRPr="005368C2" w:rsidRDefault="005F2397" w:rsidP="005F2397">
            <w:r w:rsidRPr="005368C2">
              <w:t>LIBOR</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0F87C559" w14:textId="77777777" w:rsidR="005F2397" w:rsidRPr="005368C2" w:rsidRDefault="005F2397" w:rsidP="005F2397">
            <w:r w:rsidRPr="005368C2">
              <w:t>Disc.</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14:paraId="66AA95A3" w14:textId="77777777" w:rsidR="005F2397" w:rsidRPr="005368C2" w:rsidRDefault="005F2397" w:rsidP="005F2397"/>
        </w:tc>
        <w:tc>
          <w:tcPr>
            <w:tcW w:w="0" w:type="auto"/>
            <w:gridSpan w:val="2"/>
            <w:tcBorders>
              <w:top w:val="nil"/>
              <w:left w:val="nil"/>
              <w:bottom w:val="single" w:sz="4" w:space="0" w:color="000000"/>
              <w:right w:val="nil"/>
            </w:tcBorders>
            <w:shd w:val="clear" w:color="auto" w:fill="9FE6FF"/>
            <w:noWrap/>
            <w:tcMar>
              <w:top w:w="17" w:type="dxa"/>
              <w:left w:w="17" w:type="dxa"/>
              <w:bottom w:w="0" w:type="dxa"/>
              <w:right w:w="17" w:type="dxa"/>
            </w:tcMar>
            <w:vAlign w:val="center"/>
            <w:hideMark/>
          </w:tcPr>
          <w:p w14:paraId="393B71CC" w14:textId="77777777" w:rsidR="005F2397" w:rsidRPr="005368C2" w:rsidRDefault="005F2397" w:rsidP="005F2397">
            <w:r w:rsidRPr="005368C2">
              <w:t>Cash Flows</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14:paraId="388961F2" w14:textId="77777777" w:rsidR="005F2397" w:rsidRPr="005368C2" w:rsidRDefault="005F2397" w:rsidP="005F2397"/>
        </w:tc>
        <w:tc>
          <w:tcPr>
            <w:tcW w:w="0" w:type="auto"/>
            <w:gridSpan w:val="2"/>
            <w:tcBorders>
              <w:top w:val="nil"/>
              <w:left w:val="nil"/>
              <w:bottom w:val="single" w:sz="4" w:space="0" w:color="000000"/>
              <w:right w:val="nil"/>
            </w:tcBorders>
            <w:shd w:val="clear" w:color="auto" w:fill="99FF99"/>
            <w:noWrap/>
            <w:tcMar>
              <w:top w:w="17" w:type="dxa"/>
              <w:left w:w="17" w:type="dxa"/>
              <w:bottom w:w="0" w:type="dxa"/>
              <w:right w:w="17" w:type="dxa"/>
            </w:tcMar>
            <w:vAlign w:val="center"/>
            <w:hideMark/>
          </w:tcPr>
          <w:p w14:paraId="097F5BA8" w14:textId="77777777" w:rsidR="005F2397" w:rsidRPr="005368C2" w:rsidRDefault="005F2397" w:rsidP="005F2397">
            <w:r w:rsidRPr="005368C2">
              <w:t>Cash Flows</w:t>
            </w:r>
          </w:p>
        </w:tc>
      </w:tr>
      <w:tr w:rsidR="005F2397" w:rsidRPr="005368C2" w14:paraId="1AF496C7" w14:textId="77777777" w:rsidTr="005F2397">
        <w:trPr>
          <w:trHeight w:hRule="exact" w:val="284"/>
        </w:trPr>
        <w:tc>
          <w:tcPr>
            <w:tcW w:w="933" w:type="dxa"/>
            <w:tcBorders>
              <w:top w:val="nil"/>
              <w:left w:val="nil"/>
              <w:bottom w:val="single" w:sz="8" w:space="0" w:color="000000"/>
              <w:right w:val="nil"/>
            </w:tcBorders>
            <w:shd w:val="clear" w:color="auto" w:fill="auto"/>
            <w:noWrap/>
            <w:tcMar>
              <w:top w:w="17" w:type="dxa"/>
              <w:left w:w="17" w:type="dxa"/>
              <w:bottom w:w="0" w:type="dxa"/>
              <w:right w:w="17" w:type="dxa"/>
            </w:tcMar>
            <w:vAlign w:val="center"/>
            <w:hideMark/>
          </w:tcPr>
          <w:p w14:paraId="771F4218" w14:textId="77777777" w:rsidR="005F2397" w:rsidRPr="005368C2" w:rsidRDefault="005F2397" w:rsidP="005F2397">
            <w:r w:rsidRPr="005368C2">
              <w:t>Time</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center"/>
            <w:hideMark/>
          </w:tcPr>
          <w:p w14:paraId="05378BE2" w14:textId="77777777" w:rsidR="005F2397" w:rsidRPr="005368C2" w:rsidRDefault="005F2397" w:rsidP="005F2397">
            <w:r w:rsidRPr="005368C2">
              <w:t>Rates</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center"/>
            <w:hideMark/>
          </w:tcPr>
          <w:p w14:paraId="3EFE05A3" w14:textId="77777777" w:rsidR="005F2397" w:rsidRPr="005368C2" w:rsidRDefault="005F2397" w:rsidP="005F2397">
            <w:r w:rsidRPr="005368C2">
              <w:t>Factor</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bottom"/>
            <w:hideMark/>
          </w:tcPr>
          <w:p w14:paraId="322B2252" w14:textId="77777777" w:rsidR="005F2397" w:rsidRPr="005368C2" w:rsidRDefault="005F2397" w:rsidP="005F2397">
            <w:r w:rsidRPr="005368C2">
              <w:t> </w:t>
            </w:r>
          </w:p>
        </w:tc>
        <w:tc>
          <w:tcPr>
            <w:tcW w:w="0" w:type="auto"/>
            <w:tcBorders>
              <w:top w:val="nil"/>
              <w:left w:val="nil"/>
              <w:bottom w:val="single" w:sz="8" w:space="0" w:color="000000"/>
              <w:right w:val="nil"/>
            </w:tcBorders>
            <w:shd w:val="clear" w:color="auto" w:fill="9FE6FF"/>
            <w:noWrap/>
            <w:tcMar>
              <w:top w:w="17" w:type="dxa"/>
              <w:left w:w="17" w:type="dxa"/>
              <w:bottom w:w="0" w:type="dxa"/>
              <w:right w:w="17" w:type="dxa"/>
            </w:tcMar>
            <w:vAlign w:val="center"/>
            <w:hideMark/>
          </w:tcPr>
          <w:p w14:paraId="3BD0710A" w14:textId="77777777" w:rsidR="005F2397" w:rsidRPr="005368C2" w:rsidRDefault="005F2397" w:rsidP="005F2397">
            <w:r w:rsidRPr="005368C2">
              <w:t>FV</w:t>
            </w:r>
          </w:p>
        </w:tc>
        <w:tc>
          <w:tcPr>
            <w:tcW w:w="0" w:type="auto"/>
            <w:tcBorders>
              <w:top w:val="nil"/>
              <w:left w:val="nil"/>
              <w:bottom w:val="single" w:sz="8" w:space="0" w:color="000000"/>
              <w:right w:val="nil"/>
            </w:tcBorders>
            <w:shd w:val="clear" w:color="auto" w:fill="9FE6FF"/>
            <w:noWrap/>
            <w:tcMar>
              <w:top w:w="17" w:type="dxa"/>
              <w:left w:w="17" w:type="dxa"/>
              <w:bottom w:w="0" w:type="dxa"/>
              <w:right w:w="17" w:type="dxa"/>
            </w:tcMar>
            <w:vAlign w:val="center"/>
            <w:hideMark/>
          </w:tcPr>
          <w:p w14:paraId="468D70E3" w14:textId="77777777" w:rsidR="005F2397" w:rsidRPr="005368C2" w:rsidRDefault="005F2397" w:rsidP="005F2397">
            <w:r w:rsidRPr="005368C2">
              <w:t>PV</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bottom"/>
            <w:hideMark/>
          </w:tcPr>
          <w:p w14:paraId="3B308FA7" w14:textId="77777777" w:rsidR="005F2397" w:rsidRPr="005368C2" w:rsidRDefault="005F2397" w:rsidP="005F2397">
            <w:r w:rsidRPr="005368C2">
              <w:t> </w:t>
            </w:r>
          </w:p>
        </w:tc>
        <w:tc>
          <w:tcPr>
            <w:tcW w:w="0" w:type="auto"/>
            <w:tcBorders>
              <w:top w:val="nil"/>
              <w:left w:val="nil"/>
              <w:bottom w:val="single" w:sz="8" w:space="0" w:color="000000"/>
              <w:right w:val="nil"/>
            </w:tcBorders>
            <w:shd w:val="clear" w:color="auto" w:fill="99FF99"/>
            <w:noWrap/>
            <w:tcMar>
              <w:top w:w="17" w:type="dxa"/>
              <w:left w:w="17" w:type="dxa"/>
              <w:bottom w:w="0" w:type="dxa"/>
              <w:right w:w="17" w:type="dxa"/>
            </w:tcMar>
            <w:vAlign w:val="center"/>
            <w:hideMark/>
          </w:tcPr>
          <w:p w14:paraId="5103D5AE" w14:textId="77777777" w:rsidR="005F2397" w:rsidRPr="005368C2" w:rsidRDefault="005F2397" w:rsidP="005F2397">
            <w:r w:rsidRPr="005368C2">
              <w:t>FV</w:t>
            </w:r>
          </w:p>
        </w:tc>
        <w:tc>
          <w:tcPr>
            <w:tcW w:w="0" w:type="auto"/>
            <w:tcBorders>
              <w:top w:val="nil"/>
              <w:left w:val="nil"/>
              <w:bottom w:val="single" w:sz="8" w:space="0" w:color="000000"/>
              <w:right w:val="nil"/>
            </w:tcBorders>
            <w:shd w:val="clear" w:color="auto" w:fill="99FF99"/>
            <w:noWrap/>
            <w:tcMar>
              <w:top w:w="17" w:type="dxa"/>
              <w:left w:w="17" w:type="dxa"/>
              <w:bottom w:w="0" w:type="dxa"/>
              <w:right w:w="17" w:type="dxa"/>
            </w:tcMar>
            <w:vAlign w:val="center"/>
            <w:hideMark/>
          </w:tcPr>
          <w:p w14:paraId="1B295027" w14:textId="77777777" w:rsidR="005F2397" w:rsidRPr="005368C2" w:rsidRDefault="005F2397" w:rsidP="005F2397">
            <w:r w:rsidRPr="005368C2">
              <w:t>PV</w:t>
            </w:r>
          </w:p>
        </w:tc>
      </w:tr>
      <w:tr w:rsidR="005F2397" w:rsidRPr="005368C2" w14:paraId="7EB7E744" w14:textId="77777777" w:rsidTr="005F2397">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14:paraId="34490305" w14:textId="77777777" w:rsidR="005F2397" w:rsidRPr="005368C2" w:rsidRDefault="005F2397" w:rsidP="005F2397">
            <w:r w:rsidRPr="005368C2">
              <w:t>0.2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7005AF87" w14:textId="77777777" w:rsidR="005F2397" w:rsidRPr="005368C2" w:rsidRDefault="005F2397" w:rsidP="005F2397">
            <w:r w:rsidRPr="005368C2">
              <w:t>5.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252BD0A5" w14:textId="77777777" w:rsidR="005F2397" w:rsidRPr="005368C2" w:rsidRDefault="005F2397" w:rsidP="005F2397">
            <w:r w:rsidRPr="005368C2">
              <w:t>0.988</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CF0147F"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414F1BB6" w14:textId="77777777" w:rsidR="005F2397" w:rsidRPr="005368C2" w:rsidRDefault="005F2397" w:rsidP="005F2397">
            <w:r w:rsidRPr="005368C2">
              <w:t>$2.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2E6EB36" w14:textId="77777777" w:rsidR="005F2397" w:rsidRPr="005368C2" w:rsidRDefault="005F2397" w:rsidP="005F2397">
            <w:r w:rsidRPr="005368C2">
              <w:t>$1.98</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FDA4524"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39B5DB4" w14:textId="77777777" w:rsidR="005F2397" w:rsidRPr="005368C2" w:rsidRDefault="005F2397" w:rsidP="005F2397">
            <w:r w:rsidRPr="005368C2">
              <w:t>$102.7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A66A43F" w14:textId="77777777" w:rsidR="005F2397" w:rsidRPr="005368C2" w:rsidRDefault="005F2397" w:rsidP="005F2397">
            <w:r w:rsidRPr="005368C2">
              <w:t>$101.47</w:t>
            </w:r>
          </w:p>
        </w:tc>
      </w:tr>
      <w:tr w:rsidR="005F2397" w:rsidRPr="005368C2" w14:paraId="5136931B" w14:textId="77777777" w:rsidTr="005F2397">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14:paraId="7030087F" w14:textId="77777777" w:rsidR="005F2397" w:rsidRPr="005368C2" w:rsidRDefault="005F2397" w:rsidP="005F2397">
            <w:r w:rsidRPr="005368C2">
              <w:t>0.7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7DC2E672" w14:textId="77777777" w:rsidR="005F2397" w:rsidRPr="005368C2" w:rsidRDefault="005F2397" w:rsidP="005F2397">
            <w:r w:rsidRPr="005368C2">
              <w:t>6.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90F9C6D" w14:textId="77777777" w:rsidR="005F2397" w:rsidRPr="005368C2" w:rsidRDefault="005F2397" w:rsidP="005F2397">
            <w:r w:rsidRPr="005368C2">
              <w:t>0.956</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26F0C290"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7D64D44B" w14:textId="77777777" w:rsidR="005F2397" w:rsidRPr="005368C2" w:rsidRDefault="005F2397" w:rsidP="005F2397">
            <w:r w:rsidRPr="005368C2">
              <w:t>$2.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2031341D" w14:textId="77777777" w:rsidR="005F2397" w:rsidRPr="005368C2" w:rsidRDefault="005F2397" w:rsidP="005F2397">
            <w:r w:rsidRPr="005368C2">
              <w:t>$1.91</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AA9018C"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0AD167F"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B4500A4" w14:textId="77777777" w:rsidR="005F2397" w:rsidRPr="005368C2" w:rsidRDefault="005F2397" w:rsidP="005F2397"/>
        </w:tc>
      </w:tr>
      <w:tr w:rsidR="005F2397" w:rsidRPr="005368C2" w14:paraId="17F637C4" w14:textId="77777777" w:rsidTr="005F2397">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14:paraId="35B652A5" w14:textId="77777777" w:rsidR="005F2397" w:rsidRPr="005368C2" w:rsidRDefault="005F2397" w:rsidP="005F2397">
            <w:r w:rsidRPr="005368C2">
              <w:t>1.2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2E8D43A2" w14:textId="77777777" w:rsidR="005F2397" w:rsidRPr="005368C2" w:rsidRDefault="005F2397" w:rsidP="005F2397">
            <w:r w:rsidRPr="005368C2">
              <w:t>7.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7C686076" w14:textId="77777777" w:rsidR="005F2397" w:rsidRPr="005368C2" w:rsidRDefault="005F2397" w:rsidP="005F2397">
            <w:r w:rsidRPr="005368C2">
              <w:t>0.916</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4B497B10"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5D02F9BD" w14:textId="77777777" w:rsidR="005F2397" w:rsidRPr="005368C2" w:rsidRDefault="005F2397" w:rsidP="005F2397">
            <w:r w:rsidRPr="005368C2">
              <w:t>$102.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5633BB33" w14:textId="77777777" w:rsidR="005F2397" w:rsidRPr="005368C2" w:rsidRDefault="005F2397" w:rsidP="005F2397">
            <w:r w:rsidRPr="005368C2">
              <w:t>$93.4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9A170D1"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171BADF"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31AD8A6" w14:textId="77777777" w:rsidR="005F2397" w:rsidRPr="005368C2" w:rsidRDefault="005F2397" w:rsidP="005F2397"/>
        </w:tc>
      </w:tr>
      <w:tr w:rsidR="005F2397" w:rsidRPr="005368C2" w14:paraId="1DDAE5D8" w14:textId="77777777" w:rsidTr="005F2397">
        <w:trPr>
          <w:trHeight w:hRule="exact" w:val="284"/>
        </w:trPr>
        <w:tc>
          <w:tcPr>
            <w:tcW w:w="933" w:type="dxa"/>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5BC61D6A" w14:textId="77777777" w:rsidR="005F2397" w:rsidRPr="005368C2" w:rsidRDefault="005F2397" w:rsidP="005F2397">
            <w:r w:rsidRPr="005368C2">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5A6342B9" w14:textId="77777777" w:rsidR="005F2397" w:rsidRPr="005368C2" w:rsidRDefault="005F2397" w:rsidP="005F2397">
            <w:r w:rsidRPr="005368C2">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2D039D88" w14:textId="77777777" w:rsidR="005F2397" w:rsidRPr="005368C2" w:rsidRDefault="005F2397" w:rsidP="005F2397">
            <w:r w:rsidRPr="005368C2">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7EBF3A93" w14:textId="77777777" w:rsidR="005F2397" w:rsidRPr="005368C2" w:rsidRDefault="005F2397" w:rsidP="005F2397">
            <w:r w:rsidRPr="005368C2">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0937273F" w14:textId="77777777" w:rsidR="005F2397" w:rsidRPr="005368C2" w:rsidRDefault="005F2397" w:rsidP="005F2397">
            <w:r w:rsidRPr="005368C2">
              <w:t>Total</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23E94985" w14:textId="77777777" w:rsidR="005F2397" w:rsidRPr="005368C2" w:rsidRDefault="005F2397" w:rsidP="005F2397">
            <w:r w:rsidRPr="005368C2">
              <w:t>$97.34</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47B63E8B" w14:textId="77777777" w:rsidR="005F2397" w:rsidRPr="005368C2" w:rsidRDefault="005F2397" w:rsidP="005F2397">
            <w:r w:rsidRPr="005368C2">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358A426C" w14:textId="77777777" w:rsidR="005F2397" w:rsidRPr="005368C2" w:rsidRDefault="005F2397" w:rsidP="005F2397">
            <w:r w:rsidRPr="005368C2">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1423009B" w14:textId="77777777" w:rsidR="005F2397" w:rsidRPr="005368C2" w:rsidRDefault="005F2397" w:rsidP="005F2397">
            <w:r w:rsidRPr="005368C2">
              <w:t>$101.47</w:t>
            </w:r>
          </w:p>
        </w:tc>
      </w:tr>
      <w:tr w:rsidR="005F2397" w:rsidRPr="005368C2" w14:paraId="51EAF665" w14:textId="77777777" w:rsidTr="005F2397">
        <w:trPr>
          <w:trHeight w:hRule="exact" w:val="284"/>
        </w:trPr>
        <w:tc>
          <w:tcPr>
            <w:tcW w:w="933" w:type="dxa"/>
            <w:tcBorders>
              <w:top w:val="nil"/>
              <w:left w:val="nil"/>
              <w:right w:val="nil"/>
            </w:tcBorders>
            <w:shd w:val="clear" w:color="auto" w:fill="auto"/>
            <w:noWrap/>
            <w:tcMar>
              <w:top w:w="17" w:type="dxa"/>
              <w:left w:w="17" w:type="dxa"/>
              <w:bottom w:w="0" w:type="dxa"/>
              <w:right w:w="17" w:type="dxa"/>
            </w:tcMar>
            <w:vAlign w:val="bottom"/>
            <w:hideMark/>
          </w:tcPr>
          <w:p w14:paraId="71B05766"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1515CC48"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004AB31D"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4CC6018D"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633669E5"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39895F17"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6611DA95"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55FB6F2D"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29E50484" w14:textId="77777777" w:rsidR="005F2397" w:rsidRPr="005368C2" w:rsidRDefault="005F2397" w:rsidP="005F2397"/>
        </w:tc>
      </w:tr>
      <w:tr w:rsidR="005F2397" w:rsidRPr="005368C2" w14:paraId="2F16E57B" w14:textId="77777777" w:rsidTr="005F2397">
        <w:trPr>
          <w:trHeight w:hRule="exact" w:val="284"/>
        </w:trPr>
        <w:tc>
          <w:tcPr>
            <w:tcW w:w="933" w:type="dxa"/>
            <w:tcBorders>
              <w:left w:val="nil"/>
            </w:tcBorders>
            <w:shd w:val="clear" w:color="auto" w:fill="EAF1DD" w:themeFill="accent3" w:themeFillTint="33"/>
            <w:noWrap/>
            <w:tcMar>
              <w:top w:w="17" w:type="dxa"/>
              <w:left w:w="17" w:type="dxa"/>
              <w:bottom w:w="0" w:type="dxa"/>
              <w:right w:w="17" w:type="dxa"/>
            </w:tcMar>
            <w:vAlign w:val="bottom"/>
            <w:hideMark/>
          </w:tcPr>
          <w:p w14:paraId="3DFB749B" w14:textId="77777777" w:rsidR="005F2397" w:rsidRPr="005368C2" w:rsidRDefault="005F2397" w:rsidP="005F2397"/>
        </w:tc>
        <w:tc>
          <w:tcPr>
            <w:tcW w:w="0" w:type="auto"/>
            <w:gridSpan w:val="2"/>
            <w:shd w:val="clear" w:color="auto" w:fill="EAF1DD" w:themeFill="accent3" w:themeFillTint="33"/>
            <w:noWrap/>
            <w:tcMar>
              <w:top w:w="17" w:type="dxa"/>
              <w:left w:w="17" w:type="dxa"/>
              <w:bottom w:w="0" w:type="dxa"/>
              <w:right w:w="17" w:type="dxa"/>
            </w:tcMar>
            <w:vAlign w:val="center"/>
            <w:hideMark/>
          </w:tcPr>
          <w:p w14:paraId="72B53812" w14:textId="77777777" w:rsidR="005F2397" w:rsidRPr="005368C2" w:rsidRDefault="005F2397" w:rsidP="005F2397">
            <w:r w:rsidRPr="005368C2">
              <w:t xml:space="preserve">Value (swap) = </w:t>
            </w:r>
          </w:p>
        </w:tc>
        <w:tc>
          <w:tcPr>
            <w:tcW w:w="0" w:type="auto"/>
            <w:shd w:val="clear" w:color="auto" w:fill="EAF1DD" w:themeFill="accent3" w:themeFillTint="33"/>
            <w:noWrap/>
            <w:tcMar>
              <w:top w:w="17" w:type="dxa"/>
              <w:left w:w="17" w:type="dxa"/>
              <w:bottom w:w="0" w:type="dxa"/>
              <w:right w:w="17" w:type="dxa"/>
            </w:tcMar>
            <w:vAlign w:val="center"/>
            <w:hideMark/>
          </w:tcPr>
          <w:p w14:paraId="2D34FB9B" w14:textId="77777777" w:rsidR="005F2397" w:rsidRPr="005368C2" w:rsidRDefault="005F2397" w:rsidP="005F2397">
            <w:r w:rsidRPr="005368C2">
              <w:t> </w:t>
            </w:r>
          </w:p>
        </w:tc>
        <w:tc>
          <w:tcPr>
            <w:tcW w:w="0" w:type="auto"/>
            <w:gridSpan w:val="3"/>
            <w:shd w:val="clear" w:color="auto" w:fill="EAF1DD" w:themeFill="accent3" w:themeFillTint="33"/>
            <w:noWrap/>
            <w:tcMar>
              <w:top w:w="17" w:type="dxa"/>
              <w:left w:w="17" w:type="dxa"/>
              <w:bottom w:w="0" w:type="dxa"/>
              <w:right w:w="17" w:type="dxa"/>
            </w:tcMar>
            <w:vAlign w:val="center"/>
            <w:hideMark/>
          </w:tcPr>
          <w:p w14:paraId="64A546E4" w14:textId="77777777" w:rsidR="005F2397" w:rsidRPr="005368C2" w:rsidRDefault="005F2397" w:rsidP="005F2397">
            <w:r w:rsidRPr="005368C2">
              <w:t xml:space="preserve">$97.34 - $101.47 = </w:t>
            </w:r>
          </w:p>
        </w:tc>
        <w:tc>
          <w:tcPr>
            <w:tcW w:w="0" w:type="auto"/>
            <w:shd w:val="clear" w:color="auto" w:fill="EAF1DD" w:themeFill="accent3" w:themeFillTint="33"/>
            <w:noWrap/>
            <w:tcMar>
              <w:top w:w="17" w:type="dxa"/>
              <w:left w:w="17" w:type="dxa"/>
              <w:bottom w:w="0" w:type="dxa"/>
              <w:right w:w="17" w:type="dxa"/>
            </w:tcMar>
            <w:vAlign w:val="center"/>
            <w:hideMark/>
          </w:tcPr>
          <w:p w14:paraId="339D9403" w14:textId="77777777" w:rsidR="005F2397" w:rsidRPr="005368C2" w:rsidRDefault="005F2397" w:rsidP="005F2397">
            <w:r w:rsidRPr="005368C2">
              <w:t>-$4.13</w:t>
            </w:r>
          </w:p>
        </w:tc>
        <w:tc>
          <w:tcPr>
            <w:tcW w:w="0" w:type="auto"/>
            <w:tcBorders>
              <w:right w:val="nil"/>
            </w:tcBorders>
            <w:shd w:val="clear" w:color="auto" w:fill="EAF1DD" w:themeFill="accent3" w:themeFillTint="33"/>
            <w:noWrap/>
            <w:tcMar>
              <w:top w:w="17" w:type="dxa"/>
              <w:left w:w="17" w:type="dxa"/>
              <w:bottom w:w="0" w:type="dxa"/>
              <w:right w:w="17" w:type="dxa"/>
            </w:tcMar>
            <w:vAlign w:val="bottom"/>
            <w:hideMark/>
          </w:tcPr>
          <w:p w14:paraId="3F44023E" w14:textId="77777777" w:rsidR="005F2397" w:rsidRPr="005368C2" w:rsidRDefault="005F2397" w:rsidP="005F2397"/>
        </w:tc>
      </w:tr>
    </w:tbl>
    <w:p w14:paraId="1C6E7B2C" w14:textId="77777777" w:rsidR="005F2397" w:rsidRPr="005368C2" w:rsidRDefault="005F2397" w:rsidP="005F2397">
      <w:r w:rsidRPr="005368C2">
        <w:br/>
        <w:t>First, we compute the present value of the (received or incoming) fixed cash flow stream. That requires us to discount the $2 (1/2 of the 4% per annum) to be received in three months (4% annual = $2 semi-annual) and again in nine months; finally, we discount the lump sum to be received in fifteen months ($102). The present value of the fixed cash flow stream is $97.34.</w:t>
      </w:r>
    </w:p>
    <w:p w14:paraId="55781881" w14:textId="77777777" w:rsidR="005F2397" w:rsidRPr="005368C2" w:rsidRDefault="005F2397" w:rsidP="005F2397">
      <w:r w:rsidRPr="005368C2">
        <w:t xml:space="preserve">For the present value of the floating-rate cash flow stream, we only need to value one cash flow at three months: 2.75% of the notional ($2.75 because it’s a semi-annual payment on 5.5%) plus the notional ($100) equals $102.75. That’s the future value in three months, so we discount it to get $101.47. </w:t>
      </w:r>
    </w:p>
    <w:p w14:paraId="7B50FEAD" w14:textId="77777777" w:rsidR="005F2397" w:rsidRPr="005368C2" w:rsidRDefault="005F2397" w:rsidP="005F2397">
      <w:r w:rsidRPr="005368C2">
        <w:t>The value of the swap, to our floating-rate payer, is the difference between the present value of the fixed cash flow stream they are receiving (97.34) and the present value of the floating rate stream they are paying (101.47).</w:t>
      </w:r>
    </w:p>
    <w:p w14:paraId="6D472FAD" w14:textId="77777777" w:rsidR="005F2397" w:rsidRPr="005368C2" w:rsidRDefault="005F2397" w:rsidP="005F2397">
      <w:r w:rsidRPr="005368C2">
        <w:br w:type="page"/>
      </w:r>
    </w:p>
    <w:p w14:paraId="5EFCF15D" w14:textId="77777777" w:rsidR="005F2397" w:rsidRPr="005368C2" w:rsidRDefault="005F2397" w:rsidP="005F2397">
      <w:r w:rsidRPr="005368C2">
        <w:t>Another example (using our learning spreadsheet):</w:t>
      </w:r>
    </w:p>
    <w:p w14:paraId="28C45DD2" w14:textId="77777777" w:rsidR="005F2397" w:rsidRPr="005368C2" w:rsidRDefault="005F2397" w:rsidP="005F2397">
      <w:r w:rsidRPr="005368C2">
        <w:t>This example uses the learning spreadsheet. In the case, the fixed-payments are 8% per annum, paid semi-annually on $100 million notional. The swap is being valued at the midpoint between swap settlements; i.e., the last swap was three months prior and the next swap occurs three months’ forward.</w:t>
      </w:r>
    </w:p>
    <w:tbl>
      <w:tblPr>
        <w:tblW w:w="9557" w:type="dxa"/>
        <w:tblLayout w:type="fixed"/>
        <w:tblCellMar>
          <w:left w:w="0" w:type="dxa"/>
          <w:right w:w="0" w:type="dxa"/>
        </w:tblCellMar>
        <w:tblLook w:val="04A0" w:firstRow="1" w:lastRow="0" w:firstColumn="1" w:lastColumn="0" w:noHBand="0" w:noVBand="1"/>
      </w:tblPr>
      <w:tblGrid>
        <w:gridCol w:w="1993"/>
        <w:gridCol w:w="544"/>
        <w:gridCol w:w="1260"/>
        <w:gridCol w:w="1350"/>
        <w:gridCol w:w="1620"/>
        <w:gridCol w:w="720"/>
        <w:gridCol w:w="2070"/>
      </w:tblGrid>
      <w:tr w:rsidR="005F2397" w:rsidRPr="005368C2" w14:paraId="5EA78139" w14:textId="77777777" w:rsidTr="005F2397">
        <w:trPr>
          <w:trHeight w:val="183"/>
        </w:trPr>
        <w:tc>
          <w:tcPr>
            <w:tcW w:w="2537" w:type="dxa"/>
            <w:gridSpan w:val="2"/>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104FFD63" w14:textId="77777777" w:rsidR="005F2397" w:rsidRPr="005368C2" w:rsidRDefault="005F2397" w:rsidP="005F2397">
            <w:r w:rsidRPr="005368C2">
              <w:t>Assumptions</w:t>
            </w:r>
          </w:p>
        </w:tc>
        <w:tc>
          <w:tcPr>
            <w:tcW w:w="126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67B86600" w14:textId="77777777" w:rsidR="005F2397" w:rsidRPr="005368C2" w:rsidRDefault="005F2397" w:rsidP="005F2397">
            <w:r w:rsidRPr="005368C2">
              <w:t> </w:t>
            </w:r>
          </w:p>
        </w:tc>
        <w:tc>
          <w:tcPr>
            <w:tcW w:w="135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282E0031" w14:textId="77777777" w:rsidR="005F2397" w:rsidRPr="005368C2" w:rsidRDefault="005F2397" w:rsidP="005F2397">
            <w:r w:rsidRPr="005368C2">
              <w:t> </w:t>
            </w:r>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14:paraId="07CA2AC0" w14:textId="77777777" w:rsidR="005F2397" w:rsidRPr="005368C2" w:rsidRDefault="005F2397" w:rsidP="005F2397"/>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71D6BE25" w14:textId="77777777" w:rsidR="005F2397" w:rsidRPr="005368C2" w:rsidRDefault="005F2397" w:rsidP="005F2397"/>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56498CB3" w14:textId="77777777" w:rsidR="005F2397" w:rsidRPr="005368C2" w:rsidRDefault="005F2397" w:rsidP="005F2397"/>
        </w:tc>
      </w:tr>
      <w:tr w:rsidR="005F2397" w:rsidRPr="005368C2" w14:paraId="53F26D5A" w14:textId="77777777" w:rsidTr="005F2397">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14:paraId="5B154B83" w14:textId="77777777" w:rsidR="005F2397" w:rsidRPr="005368C2" w:rsidRDefault="005F2397" w:rsidP="005F2397">
            <w:r w:rsidRPr="005368C2">
              <w:t>Notional</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14:paraId="5AFEB854" w14:textId="77777777" w:rsidR="005F2397" w:rsidRPr="005368C2" w:rsidRDefault="005F2397" w:rsidP="005F2397"/>
        </w:tc>
        <w:tc>
          <w:tcPr>
            <w:tcW w:w="1350" w:type="dxa"/>
            <w:tcBorders>
              <w:top w:val="nil"/>
              <w:left w:val="nil"/>
              <w:bottom w:val="nil"/>
              <w:right w:val="nil"/>
            </w:tcBorders>
            <w:shd w:val="clear" w:color="auto" w:fill="FFFF99"/>
            <w:noWrap/>
            <w:tcMar>
              <w:top w:w="17" w:type="dxa"/>
              <w:left w:w="17" w:type="dxa"/>
              <w:bottom w:w="0" w:type="dxa"/>
              <w:right w:w="17" w:type="dxa"/>
            </w:tcMar>
            <w:vAlign w:val="bottom"/>
            <w:hideMark/>
          </w:tcPr>
          <w:p w14:paraId="78F26340" w14:textId="77777777" w:rsidR="005F2397" w:rsidRPr="005368C2" w:rsidRDefault="005F2397" w:rsidP="005F2397">
            <w:bookmarkStart w:id="77" w:name="RANGE!E7"/>
            <w:r w:rsidRPr="005368C2">
              <w:t>100</w:t>
            </w:r>
            <w:bookmarkEnd w:id="77"/>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14:paraId="05D68E4E" w14:textId="77777777" w:rsidR="005F2397" w:rsidRPr="005368C2" w:rsidRDefault="005F2397" w:rsidP="005F2397"/>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131E0A26" w14:textId="77777777" w:rsidR="005F2397" w:rsidRPr="005368C2" w:rsidRDefault="005F2397" w:rsidP="005F2397"/>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0278160C" w14:textId="77777777" w:rsidR="005F2397" w:rsidRPr="005368C2" w:rsidRDefault="005F2397" w:rsidP="005F2397"/>
        </w:tc>
      </w:tr>
      <w:tr w:rsidR="005F2397" w:rsidRPr="005368C2" w14:paraId="13D60B07" w14:textId="77777777" w:rsidTr="005F2397">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14:paraId="1659E8DF" w14:textId="77777777" w:rsidR="005F2397" w:rsidRPr="005368C2" w:rsidRDefault="005F2397" w:rsidP="005F2397">
            <w:r w:rsidRPr="005368C2">
              <w:t>Receive Fixed</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14:paraId="12476EF5" w14:textId="77777777" w:rsidR="005F2397" w:rsidRPr="005368C2" w:rsidRDefault="005F2397" w:rsidP="005F2397"/>
        </w:tc>
        <w:tc>
          <w:tcPr>
            <w:tcW w:w="1350" w:type="dxa"/>
            <w:tcBorders>
              <w:top w:val="nil"/>
              <w:left w:val="nil"/>
              <w:bottom w:val="nil"/>
              <w:right w:val="nil"/>
            </w:tcBorders>
            <w:shd w:val="clear" w:color="auto" w:fill="FFFF99"/>
            <w:noWrap/>
            <w:tcMar>
              <w:top w:w="17" w:type="dxa"/>
              <w:left w:w="17" w:type="dxa"/>
              <w:bottom w:w="0" w:type="dxa"/>
              <w:right w:w="17" w:type="dxa"/>
            </w:tcMar>
            <w:vAlign w:val="bottom"/>
            <w:hideMark/>
          </w:tcPr>
          <w:p w14:paraId="59786C78" w14:textId="77777777" w:rsidR="005F2397" w:rsidRPr="005368C2" w:rsidRDefault="005F2397" w:rsidP="005F2397">
            <w:bookmarkStart w:id="78" w:name="RANGE!E8"/>
            <w:r w:rsidRPr="005368C2">
              <w:t>8.0%</w:t>
            </w:r>
            <w:bookmarkEnd w:id="78"/>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14:paraId="7BE60BA9" w14:textId="77777777" w:rsidR="005F2397" w:rsidRPr="005368C2" w:rsidRDefault="005F2397" w:rsidP="005F2397"/>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435A4AF4" w14:textId="77777777" w:rsidR="005F2397" w:rsidRPr="005368C2" w:rsidRDefault="005F2397" w:rsidP="005F2397"/>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79FA5684" w14:textId="77777777" w:rsidR="005F2397" w:rsidRPr="005368C2" w:rsidRDefault="005F2397" w:rsidP="005F2397"/>
        </w:tc>
      </w:tr>
      <w:tr w:rsidR="005F2397" w:rsidRPr="005368C2" w14:paraId="202C04F5" w14:textId="77777777" w:rsidTr="005F2397">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14:paraId="1571D5CD" w14:textId="77777777" w:rsidR="005F2397" w:rsidRPr="005368C2" w:rsidRDefault="005F2397" w:rsidP="005F2397">
            <w:r w:rsidRPr="005368C2">
              <w:t>LIBOR @ last coupon</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14:paraId="4B23CD2C" w14:textId="77777777" w:rsidR="005F2397" w:rsidRPr="005368C2" w:rsidRDefault="005F2397" w:rsidP="005F2397"/>
        </w:tc>
        <w:tc>
          <w:tcPr>
            <w:tcW w:w="1350" w:type="dxa"/>
            <w:tcBorders>
              <w:top w:val="nil"/>
              <w:left w:val="nil"/>
              <w:bottom w:val="nil"/>
              <w:right w:val="nil"/>
            </w:tcBorders>
            <w:shd w:val="clear" w:color="auto" w:fill="FFFF99"/>
            <w:noWrap/>
            <w:tcMar>
              <w:top w:w="17" w:type="dxa"/>
              <w:left w:w="17" w:type="dxa"/>
              <w:bottom w:w="0" w:type="dxa"/>
              <w:right w:w="17" w:type="dxa"/>
            </w:tcMar>
            <w:vAlign w:val="bottom"/>
            <w:hideMark/>
          </w:tcPr>
          <w:p w14:paraId="3782F790" w14:textId="77777777" w:rsidR="005F2397" w:rsidRPr="005368C2" w:rsidRDefault="005F2397" w:rsidP="005F2397">
            <w:bookmarkStart w:id="79" w:name="RANGE!E9"/>
            <w:r w:rsidRPr="005368C2">
              <w:t>10.2%</w:t>
            </w:r>
            <w:bookmarkEnd w:id="79"/>
          </w:p>
        </w:tc>
        <w:tc>
          <w:tcPr>
            <w:tcW w:w="4410"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p w14:paraId="36601C57" w14:textId="77777777" w:rsidR="005F2397" w:rsidRPr="005368C2" w:rsidRDefault="005F2397" w:rsidP="005F2397">
            <w:r w:rsidRPr="005368C2">
              <w:t xml:space="preserve"> &lt;&lt; 1st floating rate in semi-annual</w:t>
            </w:r>
          </w:p>
        </w:tc>
      </w:tr>
      <w:tr w:rsidR="005F2397" w:rsidRPr="005368C2" w14:paraId="309CFF6D" w14:textId="77777777" w:rsidTr="005F2397">
        <w:trPr>
          <w:trHeight w:val="164"/>
        </w:trPr>
        <w:tc>
          <w:tcPr>
            <w:tcW w:w="1993" w:type="dxa"/>
            <w:tcBorders>
              <w:top w:val="nil"/>
              <w:left w:val="nil"/>
              <w:bottom w:val="nil"/>
              <w:right w:val="nil"/>
            </w:tcBorders>
            <w:shd w:val="clear" w:color="auto" w:fill="auto"/>
            <w:noWrap/>
            <w:tcMar>
              <w:top w:w="17" w:type="dxa"/>
              <w:left w:w="17" w:type="dxa"/>
              <w:bottom w:w="0" w:type="dxa"/>
              <w:right w:w="17" w:type="dxa"/>
            </w:tcMar>
            <w:vAlign w:val="bottom"/>
            <w:hideMark/>
          </w:tcPr>
          <w:p w14:paraId="53C6EC31" w14:textId="77777777" w:rsidR="005F2397" w:rsidRPr="005368C2" w:rsidRDefault="005F2397" w:rsidP="005F2397"/>
        </w:tc>
        <w:tc>
          <w:tcPr>
            <w:tcW w:w="544" w:type="dxa"/>
            <w:tcBorders>
              <w:top w:val="nil"/>
              <w:left w:val="nil"/>
              <w:bottom w:val="nil"/>
              <w:right w:val="nil"/>
            </w:tcBorders>
            <w:shd w:val="clear" w:color="auto" w:fill="auto"/>
            <w:noWrap/>
            <w:tcMar>
              <w:top w:w="17" w:type="dxa"/>
              <w:left w:w="17" w:type="dxa"/>
              <w:bottom w:w="0" w:type="dxa"/>
              <w:right w:w="17" w:type="dxa"/>
            </w:tcMar>
            <w:vAlign w:val="bottom"/>
            <w:hideMark/>
          </w:tcPr>
          <w:p w14:paraId="115FEEB1" w14:textId="77777777" w:rsidR="005F2397" w:rsidRPr="005368C2" w:rsidRDefault="005F2397" w:rsidP="005F2397"/>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14:paraId="2854BC71" w14:textId="77777777" w:rsidR="005F2397" w:rsidRPr="005368C2" w:rsidRDefault="005F2397" w:rsidP="005F2397"/>
        </w:tc>
        <w:tc>
          <w:tcPr>
            <w:tcW w:w="1350" w:type="dxa"/>
            <w:tcBorders>
              <w:top w:val="nil"/>
              <w:left w:val="nil"/>
              <w:bottom w:val="nil"/>
              <w:right w:val="nil"/>
            </w:tcBorders>
            <w:shd w:val="clear" w:color="auto" w:fill="auto"/>
            <w:noWrap/>
            <w:tcMar>
              <w:top w:w="17" w:type="dxa"/>
              <w:left w:w="17" w:type="dxa"/>
              <w:bottom w:w="0" w:type="dxa"/>
              <w:right w:w="17" w:type="dxa"/>
            </w:tcMar>
            <w:vAlign w:val="bottom"/>
            <w:hideMark/>
          </w:tcPr>
          <w:p w14:paraId="55CE011C" w14:textId="77777777" w:rsidR="005F2397" w:rsidRPr="005368C2" w:rsidRDefault="005F2397" w:rsidP="005F2397"/>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14:paraId="5B0D62A4" w14:textId="77777777" w:rsidR="005F2397" w:rsidRPr="005368C2" w:rsidRDefault="005F2397" w:rsidP="005F2397"/>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2B8E14C2" w14:textId="77777777" w:rsidR="005F2397" w:rsidRPr="005368C2" w:rsidRDefault="005F2397" w:rsidP="005F2397"/>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04BF0E87" w14:textId="77777777" w:rsidR="005F2397" w:rsidRPr="005368C2" w:rsidRDefault="005F2397" w:rsidP="005F2397"/>
        </w:tc>
      </w:tr>
      <w:tr w:rsidR="005F2397" w:rsidRPr="005368C2" w14:paraId="6A8CA88B" w14:textId="77777777" w:rsidTr="005F2397">
        <w:trPr>
          <w:trHeight w:val="183"/>
        </w:trPr>
        <w:tc>
          <w:tcPr>
            <w:tcW w:w="2537" w:type="dxa"/>
            <w:gridSpan w:val="2"/>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11FFBCC9" w14:textId="77777777" w:rsidR="005F2397" w:rsidRPr="005368C2" w:rsidRDefault="005F2397" w:rsidP="005F2397">
            <w:r w:rsidRPr="005368C2">
              <w:t>Time</w:t>
            </w:r>
          </w:p>
        </w:tc>
        <w:tc>
          <w:tcPr>
            <w:tcW w:w="126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1AFA29BD" w14:textId="77777777" w:rsidR="005F2397" w:rsidRPr="005368C2" w:rsidRDefault="005F2397" w:rsidP="005F2397">
            <w:r w:rsidRPr="005368C2">
              <w:t>0.25</w:t>
            </w:r>
          </w:p>
        </w:tc>
        <w:tc>
          <w:tcPr>
            <w:tcW w:w="135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0A1FEC6A" w14:textId="77777777" w:rsidR="005F2397" w:rsidRPr="005368C2" w:rsidRDefault="005F2397" w:rsidP="005F2397">
            <w:r w:rsidRPr="005368C2">
              <w:t>0.75</w:t>
            </w:r>
          </w:p>
        </w:tc>
        <w:tc>
          <w:tcPr>
            <w:tcW w:w="162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05BD4D31" w14:textId="77777777" w:rsidR="005F2397" w:rsidRPr="005368C2" w:rsidRDefault="005F2397" w:rsidP="005F2397">
            <w:r w:rsidRPr="005368C2">
              <w:t>1.25</w:t>
            </w:r>
          </w:p>
        </w:tc>
        <w:tc>
          <w:tcPr>
            <w:tcW w:w="72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4A470A7F" w14:textId="77777777" w:rsidR="005F2397" w:rsidRPr="005368C2" w:rsidRDefault="005F2397" w:rsidP="005F2397">
            <w:r w:rsidRPr="005368C2">
              <w:t> </w:t>
            </w:r>
          </w:p>
        </w:tc>
        <w:tc>
          <w:tcPr>
            <w:tcW w:w="207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226A7EBC" w14:textId="77777777" w:rsidR="005F2397" w:rsidRPr="005368C2" w:rsidRDefault="005F2397" w:rsidP="005F2397">
            <w:r w:rsidRPr="005368C2">
              <w:t> </w:t>
            </w:r>
          </w:p>
        </w:tc>
      </w:tr>
      <w:tr w:rsidR="005F2397" w:rsidRPr="005368C2" w14:paraId="70E5DECD" w14:textId="77777777" w:rsidTr="005F2397">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14:paraId="312AC9D1" w14:textId="77777777" w:rsidR="005F2397" w:rsidRPr="005368C2" w:rsidRDefault="005F2397" w:rsidP="005F2397">
            <w:r w:rsidRPr="005368C2">
              <w:t>LIBOR</w:t>
            </w:r>
          </w:p>
        </w:tc>
        <w:tc>
          <w:tcPr>
            <w:tcW w:w="1260" w:type="dxa"/>
            <w:tcBorders>
              <w:top w:val="nil"/>
              <w:left w:val="nil"/>
              <w:bottom w:val="nil"/>
              <w:right w:val="nil"/>
            </w:tcBorders>
            <w:shd w:val="clear" w:color="auto" w:fill="FFFF99"/>
            <w:noWrap/>
            <w:tcMar>
              <w:top w:w="17" w:type="dxa"/>
              <w:left w:w="17" w:type="dxa"/>
              <w:bottom w:w="0" w:type="dxa"/>
              <w:right w:w="17" w:type="dxa"/>
            </w:tcMar>
            <w:vAlign w:val="bottom"/>
            <w:hideMark/>
          </w:tcPr>
          <w:p w14:paraId="518D314A" w14:textId="77777777" w:rsidR="005F2397" w:rsidRPr="005368C2" w:rsidRDefault="005F2397" w:rsidP="005F2397">
            <w:r w:rsidRPr="005368C2">
              <w:t>10.0%</w:t>
            </w:r>
          </w:p>
        </w:tc>
        <w:tc>
          <w:tcPr>
            <w:tcW w:w="1350" w:type="dxa"/>
            <w:tcBorders>
              <w:top w:val="nil"/>
              <w:left w:val="nil"/>
              <w:bottom w:val="nil"/>
              <w:right w:val="nil"/>
            </w:tcBorders>
            <w:shd w:val="clear" w:color="auto" w:fill="FFFF99"/>
            <w:noWrap/>
            <w:tcMar>
              <w:top w:w="17" w:type="dxa"/>
              <w:left w:w="17" w:type="dxa"/>
              <w:bottom w:w="0" w:type="dxa"/>
              <w:right w:w="17" w:type="dxa"/>
            </w:tcMar>
            <w:vAlign w:val="bottom"/>
            <w:hideMark/>
          </w:tcPr>
          <w:p w14:paraId="30A8BFF9" w14:textId="77777777" w:rsidR="005F2397" w:rsidRPr="005368C2" w:rsidRDefault="005F2397" w:rsidP="005F2397">
            <w:r w:rsidRPr="005368C2">
              <w:t>10.5%</w:t>
            </w:r>
          </w:p>
        </w:tc>
        <w:tc>
          <w:tcPr>
            <w:tcW w:w="1620" w:type="dxa"/>
            <w:tcBorders>
              <w:top w:val="nil"/>
              <w:left w:val="nil"/>
              <w:bottom w:val="nil"/>
              <w:right w:val="nil"/>
            </w:tcBorders>
            <w:shd w:val="clear" w:color="auto" w:fill="FFFF99"/>
            <w:noWrap/>
            <w:tcMar>
              <w:top w:w="17" w:type="dxa"/>
              <w:left w:w="17" w:type="dxa"/>
              <w:bottom w:w="0" w:type="dxa"/>
              <w:right w:w="17" w:type="dxa"/>
            </w:tcMar>
            <w:vAlign w:val="bottom"/>
            <w:hideMark/>
          </w:tcPr>
          <w:p w14:paraId="54D97000" w14:textId="77777777" w:rsidR="005F2397" w:rsidRPr="005368C2" w:rsidRDefault="005F2397" w:rsidP="005F2397">
            <w:r w:rsidRPr="005368C2">
              <w:t>11.0%</w:t>
            </w: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34AA80D9" w14:textId="77777777" w:rsidR="005F2397" w:rsidRPr="005368C2" w:rsidRDefault="005F2397" w:rsidP="005F2397"/>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0C1DDE4D" w14:textId="77777777" w:rsidR="005F2397" w:rsidRPr="005368C2" w:rsidRDefault="005F2397" w:rsidP="005F2397"/>
        </w:tc>
      </w:tr>
      <w:tr w:rsidR="005F2397" w:rsidRPr="005368C2" w14:paraId="0B491217" w14:textId="77777777" w:rsidTr="005F2397">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14:paraId="3DA14C78" w14:textId="77777777" w:rsidR="005F2397" w:rsidRPr="005368C2" w:rsidRDefault="005F2397" w:rsidP="005F2397">
            <w:r w:rsidRPr="005368C2">
              <w:t>Discount Factor</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14:paraId="6FFF63F1" w14:textId="77777777" w:rsidR="005F2397" w:rsidRPr="005368C2" w:rsidRDefault="005F2397" w:rsidP="005F2397">
            <w:r w:rsidRPr="005368C2">
              <w:t xml:space="preserve">      0.975 </w:t>
            </w:r>
          </w:p>
        </w:tc>
        <w:tc>
          <w:tcPr>
            <w:tcW w:w="1350" w:type="dxa"/>
            <w:tcBorders>
              <w:top w:val="nil"/>
              <w:left w:val="nil"/>
              <w:bottom w:val="nil"/>
              <w:right w:val="nil"/>
            </w:tcBorders>
            <w:shd w:val="clear" w:color="auto" w:fill="auto"/>
            <w:noWrap/>
            <w:tcMar>
              <w:top w:w="17" w:type="dxa"/>
              <w:left w:w="17" w:type="dxa"/>
              <w:bottom w:w="0" w:type="dxa"/>
              <w:right w:w="17" w:type="dxa"/>
            </w:tcMar>
            <w:vAlign w:val="bottom"/>
            <w:hideMark/>
          </w:tcPr>
          <w:p w14:paraId="33AA1847" w14:textId="77777777" w:rsidR="005F2397" w:rsidRPr="005368C2" w:rsidRDefault="005F2397" w:rsidP="005F2397">
            <w:r w:rsidRPr="005368C2">
              <w:t xml:space="preserve">      0.924 </w:t>
            </w:r>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14:paraId="1F721BDC" w14:textId="77777777" w:rsidR="005F2397" w:rsidRPr="005368C2" w:rsidRDefault="005F2397" w:rsidP="005F2397">
            <w:r w:rsidRPr="005368C2">
              <w:t xml:space="preserve">       0.872 </w:t>
            </w: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77A38602" w14:textId="77777777" w:rsidR="005F2397" w:rsidRPr="005368C2" w:rsidRDefault="005F2397" w:rsidP="005F2397"/>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5758F8AE" w14:textId="77777777" w:rsidR="005F2397" w:rsidRPr="005368C2" w:rsidRDefault="005F2397" w:rsidP="005F2397"/>
        </w:tc>
      </w:tr>
    </w:tbl>
    <w:p w14:paraId="0D47BEE5" w14:textId="77777777" w:rsidR="005F2397" w:rsidRPr="005368C2" w:rsidRDefault="005F2397" w:rsidP="005F2397">
      <w:r w:rsidRPr="005368C2">
        <w:rPr>
          <w:noProof/>
        </w:rPr>
        <mc:AlternateContent>
          <mc:Choice Requires="wpg">
            <w:drawing>
              <wp:anchor distT="0" distB="0" distL="114300" distR="114300" simplePos="0" relativeHeight="251674112" behindDoc="0" locked="0" layoutInCell="1" allowOverlap="1" wp14:anchorId="198A8EBE" wp14:editId="7392CF29">
                <wp:simplePos x="0" y="0"/>
                <wp:positionH relativeFrom="column">
                  <wp:posOffset>180753</wp:posOffset>
                </wp:positionH>
                <wp:positionV relativeFrom="paragraph">
                  <wp:posOffset>239617</wp:posOffset>
                </wp:positionV>
                <wp:extent cx="4912021" cy="2394511"/>
                <wp:effectExtent l="38100" t="38100" r="98425" b="101600"/>
                <wp:wrapNone/>
                <wp:docPr id="98" name="Group 98"/>
                <wp:cNvGraphicFramePr/>
                <a:graphic xmlns:a="http://schemas.openxmlformats.org/drawingml/2006/main">
                  <a:graphicData uri="http://schemas.microsoft.com/office/word/2010/wordprocessingGroup">
                    <wpg:wgp>
                      <wpg:cNvGrpSpPr/>
                      <wpg:grpSpPr>
                        <a:xfrm>
                          <a:off x="0" y="0"/>
                          <a:ext cx="4912021" cy="2394511"/>
                          <a:chOff x="0" y="0"/>
                          <a:chExt cx="4912021" cy="2394511"/>
                        </a:xfrm>
                      </wpg:grpSpPr>
                      <wps:wsp>
                        <wps:cNvPr id="55" name="Text Box 55"/>
                        <wps:cNvSpPr txBox="1"/>
                        <wps:spPr>
                          <a:xfrm>
                            <a:off x="0" y="0"/>
                            <a:ext cx="4911725" cy="744220"/>
                          </a:xfrm>
                          <a:prstGeom prst="rect">
                            <a:avLst/>
                          </a:prstGeom>
                          <a:solidFill>
                            <a:schemeClr val="accent3">
                              <a:lumMod val="20000"/>
                              <a:lumOff val="80000"/>
                            </a:schemeClr>
                          </a:solidFill>
                          <a:ln w="6350">
                            <a:noFill/>
                          </a:ln>
                          <a:effectLst>
                            <a:outerShdw blurRad="50800" dist="38100" dir="2700000" algn="tl" rotWithShape="0">
                              <a:prstClr val="black">
                                <a:alpha val="40000"/>
                              </a:prstClr>
                            </a:outerShdw>
                          </a:effectLst>
                        </wps:spPr>
                        <wps:style>
                          <a:lnRef idx="0">
                            <a:schemeClr val="accent1"/>
                          </a:lnRef>
                          <a:fillRef idx="0">
                            <a:schemeClr val="accent1"/>
                          </a:fillRef>
                          <a:effectRef idx="0">
                            <a:schemeClr val="accent1"/>
                          </a:effectRef>
                          <a:fontRef idx="minor">
                            <a:schemeClr val="dk1"/>
                          </a:fontRef>
                        </wps:style>
                        <wps:txbx>
                          <w:txbxContent>
                            <w:p w14:paraId="0CE6A819" w14:textId="77777777" w:rsidR="00D068CA" w:rsidRPr="004A0BBA" w:rsidRDefault="00D068CA" w:rsidP="005F2397">
                              <w:pPr>
                                <w:jc w:val="center"/>
                                <w:rPr>
                                  <w:rFonts w:ascii="Calibri" w:hAnsi="Calibri" w:cs="Calibri"/>
                                  <w:b/>
                                  <w:color w:val="000000" w:themeColor="text1"/>
                                </w:rPr>
                              </w:pPr>
                              <w:r>
                                <w:rPr>
                                  <w:rFonts w:ascii="Calibri" w:hAnsi="Calibri" w:cs="Calibri"/>
                                  <w:b/>
                                  <w:color w:val="000000" w:themeColor="text1"/>
                                </w:rPr>
                                <w:t>We o</w:t>
                              </w:r>
                              <w:r w:rsidRPr="002A5804">
                                <w:rPr>
                                  <w:rFonts w:ascii="Calibri" w:hAnsi="Calibri" w:cs="Calibri"/>
                                  <w:b/>
                                  <w:color w:val="000000" w:themeColor="text1"/>
                                </w:rPr>
                                <w:t>nly need to value one cash flow on the floating-rate side because, when the next coupon pays, the floating-rate bond must be priced at p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Bent Arrow 96"/>
                        <wps:cNvSpPr/>
                        <wps:spPr>
                          <a:xfrm rot="10800000">
                            <a:off x="3721396" y="669851"/>
                            <a:ext cx="1190625" cy="1724660"/>
                          </a:xfrm>
                          <a:prstGeom prst="bentArrow">
                            <a:avLst>
                              <a:gd name="adj1" fmla="val 8033"/>
                              <a:gd name="adj2" fmla="val 15623"/>
                              <a:gd name="adj3" fmla="val 21428"/>
                              <a:gd name="adj4" fmla="val 11601"/>
                            </a:avLst>
                          </a:prstGeom>
                          <a:solidFill>
                            <a:schemeClr val="accent3">
                              <a:lumMod val="60000"/>
                              <a:lumOff val="40000"/>
                            </a:schemeClr>
                          </a:solidFill>
                          <a:ln>
                            <a:no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98" o:spid="_x0000_s1072" style="position:absolute;margin-left:14.25pt;margin-top:18.85pt;width:386.75pt;height:188.55pt;z-index:251674112;mso-position-horizontal-relative:text;mso-position-vertical-relative:text" coordsize="4912021,239451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">
                <v:shape id="Text Box 55" o:spid="_x0000_s1073" type="#_x0000_t202" style="position:absolute;width:4911725;height:7442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0gQoxAAA&#10;ANsAAAAPAAAAZHJzL2Rvd25yZXYueG1sRI9BawIxFITvBf9DeEJvNatgKatRSkUQ9NCugtfH5rkb&#10;3bzETaq7/vqmUOhxmJlvmPmys424URuMYwXjUQaCuHTacKXgsF+/vIEIEVlj45gU9BRguRg8zTHX&#10;7s5fdCtiJRKEQ44K6hh9LmUoa7IYRs4TJ+/kWosxybaSusV7gttGTrLsVVo0nBZq9PRRU3kpvq2C&#10;ZncdH8urwf6x/ezPpvD9auuVeh527zMQkbr4H/5rb7SC6RR+v6QfIB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dIEKMQAAADbAAAADwAAAAAAAAAAAAAAAACXAgAAZHJzL2Rv&#10;d25yZXYueG1sUEsFBgAAAAAEAAQA9QAAAIgDAAAAAA==&#10;" fillcolor="#eaf1dd [662]" stroked="f" strokeweight=".5pt">
                  <v:shadow on="t" opacity="26214f" mv:blur="50800f" origin="-.5,-.5" offset="26941emu,26941emu"/>
                  <v:textbox>
                    <w:txbxContent>
                      <w:p w14:paraId="0CE6A819" w14:textId="77777777" w:rsidR="00D068CA" w:rsidRPr="004A0BBA" w:rsidRDefault="00D068CA" w:rsidP="005F2397">
                        <w:pPr>
                          <w:jc w:val="center"/>
                          <w:rPr>
                            <w:rFonts w:ascii="Calibri" w:hAnsi="Calibri" w:cs="Calibri"/>
                            <w:b/>
                            <w:color w:val="000000" w:themeColor="text1"/>
                          </w:rPr>
                        </w:pPr>
                        <w:r>
                          <w:rPr>
                            <w:rFonts w:ascii="Calibri" w:hAnsi="Calibri" w:cs="Calibri"/>
                            <w:b/>
                            <w:color w:val="000000" w:themeColor="text1"/>
                          </w:rPr>
                          <w:t>We o</w:t>
                        </w:r>
                        <w:r w:rsidRPr="002A5804">
                          <w:rPr>
                            <w:rFonts w:ascii="Calibri" w:hAnsi="Calibri" w:cs="Calibri"/>
                            <w:b/>
                            <w:color w:val="000000" w:themeColor="text1"/>
                          </w:rPr>
                          <w:t>nly need to value one cash flow on the floating-rate side because, when the next coupon pays, the floating-rate bond must be priced at par!</w:t>
                        </w:r>
                      </w:p>
                    </w:txbxContent>
                  </v:textbox>
                </v:shape>
                <v:shape id="Bent Arrow 96" o:spid="_x0000_s1074" style="position:absolute;left:3721396;top:669851;width:1190625;height:1724660;rotation:180;visibility:visible;mso-wrap-style:square;v-text-anchor:middle" coordsize="1190625,17246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0WBQwAAA&#10;ANsAAAAPAAAAZHJzL2Rvd25yZXYueG1sRI9Pi8IwFMTvC36H8ARva6qgdLuNIoKgp/Xv/dE8m9Lm&#10;pTRR67c3C4LHYWZ+w+TL3jbiTp2vHCuYjBMQxIXTFZcKzqfNdwrCB2SNjWNS8CQPy8XgK8dMuwcf&#10;6H4MpYgQ9hkqMCG0mZS+MGTRj11LHL2r6yyGKLtS6g4fEW4bOU2SubRYcVww2NLaUFEfbzZS/C69&#10;mvosbVruZ3+XU5P07qLUaNivfkEE6sMn/G5vtYKfOfx/iT9ALl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F0WBQwAAAANsAAAAPAAAAAAAAAAAAAAAAAJcCAABkcnMvZG93bnJl&#10;di54bWxQSwUGAAAAAAQABAD1AAAAhAMAAAAA&#10;" path="m0,1724660l0,276314c0,200030,61840,138190,138124,138190l935498,138190,935498,,1190625,186011,935498,372023,935498,233833,138124,233833c114662,233833,95642,252853,95642,276315,95642,759097,95643,1241878,95643,1724660l0,1724660xe" fillcolor="#c2d69b [1942]" stroked="f" strokeweight="2pt">
                  <v:shadow on="t" opacity="26214f" mv:blur="50800f" origin="-.5,-.5" offset="26941emu,26941emu"/>
                  <v:path arrowok="t" o:connecttype="custom" o:connectlocs="0,1724660;0,276314;138124,138190;935498,138190;935498,0;1190625,186011;935498,372023;935498,233833;138124,233833;95642,276315;95643,1724660;0,1724660" o:connectangles="0,0,0,0,0,0,0,0,0,0,0,0"/>
                </v:shape>
              </v:group>
            </w:pict>
          </mc:Fallback>
        </mc:AlternateContent>
      </w:r>
    </w:p>
    <w:p w14:paraId="1473160F" w14:textId="77777777" w:rsidR="005F2397" w:rsidRPr="005368C2" w:rsidRDefault="005F2397" w:rsidP="005F2397"/>
    <w:p w14:paraId="1E220023" w14:textId="77777777" w:rsidR="005F2397" w:rsidRPr="005368C2" w:rsidRDefault="005F2397" w:rsidP="005F2397"/>
    <w:p w14:paraId="196C0B85" w14:textId="77777777" w:rsidR="005F2397" w:rsidRPr="005368C2" w:rsidRDefault="005F2397" w:rsidP="005F2397"/>
    <w:tbl>
      <w:tblPr>
        <w:tblW w:w="8818" w:type="dxa"/>
        <w:tblLayout w:type="fixed"/>
        <w:tblCellMar>
          <w:left w:w="0" w:type="dxa"/>
          <w:right w:w="0" w:type="dxa"/>
        </w:tblCellMar>
        <w:tblLook w:val="04A0" w:firstRow="1" w:lastRow="0" w:firstColumn="1" w:lastColumn="0" w:noHBand="0" w:noVBand="1"/>
      </w:tblPr>
      <w:tblGrid>
        <w:gridCol w:w="285"/>
        <w:gridCol w:w="270"/>
        <w:gridCol w:w="320"/>
        <w:gridCol w:w="2733"/>
        <w:gridCol w:w="988"/>
        <w:gridCol w:w="1078"/>
        <w:gridCol w:w="1437"/>
        <w:gridCol w:w="31"/>
        <w:gridCol w:w="443"/>
        <w:gridCol w:w="65"/>
        <w:gridCol w:w="1168"/>
      </w:tblGrid>
      <w:tr w:rsidR="005F2397" w:rsidRPr="005368C2" w14:paraId="4F44251C" w14:textId="77777777" w:rsidTr="005F2397">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6102A7C2" w14:textId="77777777" w:rsidR="005F2397" w:rsidRPr="005368C2" w:rsidRDefault="005F2397" w:rsidP="005F2397"/>
        </w:tc>
        <w:tc>
          <w:tcPr>
            <w:tcW w:w="3323" w:type="dxa"/>
            <w:gridSpan w:val="3"/>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DEAB164" w14:textId="77777777" w:rsidR="005F2397" w:rsidRPr="005368C2" w:rsidRDefault="005F2397" w:rsidP="005F2397">
            <w:r w:rsidRPr="005368C2">
              <w:t>Time</w:t>
            </w:r>
          </w:p>
        </w:tc>
        <w:tc>
          <w:tcPr>
            <w:tcW w:w="98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FA42317" w14:textId="77777777" w:rsidR="005F2397" w:rsidRPr="005368C2" w:rsidRDefault="005F2397" w:rsidP="005F2397">
            <w:r w:rsidRPr="005368C2">
              <w:t>0.25</w:t>
            </w:r>
          </w:p>
        </w:tc>
        <w:tc>
          <w:tcPr>
            <w:tcW w:w="107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6E31A6D" w14:textId="77777777" w:rsidR="005F2397" w:rsidRPr="005368C2" w:rsidRDefault="005F2397" w:rsidP="005F2397">
            <w:r w:rsidRPr="005368C2">
              <w:t>0.75</w:t>
            </w:r>
          </w:p>
        </w:tc>
        <w:tc>
          <w:tcPr>
            <w:tcW w:w="1468"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1797ED2" w14:textId="77777777" w:rsidR="005F2397" w:rsidRPr="005368C2" w:rsidRDefault="005F2397" w:rsidP="005F2397">
            <w:r w:rsidRPr="005368C2">
              <w:t>1.25</w:t>
            </w:r>
          </w:p>
        </w:tc>
        <w:tc>
          <w:tcPr>
            <w:tcW w:w="44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D03131C" w14:textId="77777777" w:rsidR="005F2397" w:rsidRPr="005368C2" w:rsidRDefault="005F2397" w:rsidP="005F2397">
            <w:r w:rsidRPr="005368C2">
              <w:t> </w:t>
            </w:r>
          </w:p>
        </w:tc>
        <w:tc>
          <w:tcPr>
            <w:tcW w:w="1233"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3A00E453" w14:textId="77777777" w:rsidR="005F2397" w:rsidRPr="005368C2" w:rsidRDefault="005F2397" w:rsidP="005F2397">
            <w:r w:rsidRPr="005368C2">
              <w:t> </w:t>
            </w:r>
          </w:p>
        </w:tc>
      </w:tr>
      <w:tr w:rsidR="005F2397" w:rsidRPr="005368C2" w14:paraId="018FD872" w14:textId="77777777" w:rsidTr="005F2397">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04507EAA" w14:textId="77777777" w:rsidR="005F2397" w:rsidRPr="005368C2" w:rsidRDefault="005F2397" w:rsidP="005F2397"/>
        </w:tc>
        <w:tc>
          <w:tcPr>
            <w:tcW w:w="3323" w:type="dxa"/>
            <w:gridSpan w:val="3"/>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F17EAEB" w14:textId="77777777" w:rsidR="005F2397" w:rsidRPr="005368C2" w:rsidRDefault="005F2397" w:rsidP="005F2397">
            <w:r w:rsidRPr="005368C2">
              <w:t>LIBOR</w:t>
            </w:r>
          </w:p>
        </w:tc>
        <w:tc>
          <w:tcPr>
            <w:tcW w:w="988"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14:paraId="739C04D2" w14:textId="77777777" w:rsidR="005F2397" w:rsidRPr="005368C2" w:rsidRDefault="005F2397" w:rsidP="005F2397">
            <w:r w:rsidRPr="005368C2">
              <w:t>10.0%</w:t>
            </w:r>
          </w:p>
        </w:tc>
        <w:tc>
          <w:tcPr>
            <w:tcW w:w="1078"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14:paraId="4371E91F" w14:textId="77777777" w:rsidR="005F2397" w:rsidRPr="005368C2" w:rsidRDefault="005F2397" w:rsidP="005F2397">
            <w:r w:rsidRPr="005368C2">
              <w:t>10.5%</w:t>
            </w:r>
          </w:p>
        </w:tc>
        <w:tc>
          <w:tcPr>
            <w:tcW w:w="1468" w:type="dxa"/>
            <w:gridSpan w:val="2"/>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14:paraId="0409156B" w14:textId="77777777" w:rsidR="005F2397" w:rsidRPr="005368C2" w:rsidRDefault="005F2397" w:rsidP="005F2397">
            <w:r w:rsidRPr="005368C2">
              <w:t>11.0%</w:t>
            </w:r>
          </w:p>
        </w:tc>
        <w:tc>
          <w:tcPr>
            <w:tcW w:w="44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B876476" w14:textId="77777777" w:rsidR="005F2397" w:rsidRPr="005368C2" w:rsidRDefault="005F2397" w:rsidP="005F2397"/>
        </w:tc>
        <w:tc>
          <w:tcPr>
            <w:tcW w:w="1233"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442604B8" w14:textId="77777777" w:rsidR="005F2397" w:rsidRPr="005368C2" w:rsidRDefault="005F2397" w:rsidP="005F2397"/>
        </w:tc>
      </w:tr>
      <w:tr w:rsidR="005F2397" w:rsidRPr="005368C2" w14:paraId="2BE3F9FC" w14:textId="77777777" w:rsidTr="005F2397">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066F397A" w14:textId="77777777" w:rsidR="005F2397" w:rsidRPr="005368C2" w:rsidRDefault="005F2397" w:rsidP="005F2397"/>
        </w:tc>
        <w:tc>
          <w:tcPr>
            <w:tcW w:w="3323"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73FCA94D" w14:textId="77777777" w:rsidR="005F2397" w:rsidRPr="005368C2" w:rsidRDefault="005F2397" w:rsidP="005F2397">
            <w:r w:rsidRPr="005368C2">
              <w:t>Discount Factor</w:t>
            </w:r>
          </w:p>
        </w:tc>
        <w:tc>
          <w:tcPr>
            <w:tcW w:w="988" w:type="dxa"/>
            <w:tcBorders>
              <w:top w:val="nil"/>
              <w:left w:val="nil"/>
              <w:bottom w:val="nil"/>
              <w:right w:val="nil"/>
            </w:tcBorders>
            <w:shd w:val="clear" w:color="auto" w:fill="auto"/>
            <w:tcMar>
              <w:top w:w="15" w:type="dxa"/>
              <w:left w:w="15" w:type="dxa"/>
              <w:bottom w:w="0" w:type="dxa"/>
              <w:right w:w="15" w:type="dxa"/>
            </w:tcMar>
            <w:vAlign w:val="center"/>
            <w:hideMark/>
          </w:tcPr>
          <w:p w14:paraId="3EF7EC36" w14:textId="77777777" w:rsidR="005F2397" w:rsidRPr="005368C2" w:rsidRDefault="005F2397" w:rsidP="005F2397">
            <w:r w:rsidRPr="005368C2">
              <w:t xml:space="preserve">0.975 </w:t>
            </w:r>
          </w:p>
        </w:tc>
        <w:tc>
          <w:tcPr>
            <w:tcW w:w="1078" w:type="dxa"/>
            <w:tcBorders>
              <w:top w:val="nil"/>
              <w:left w:val="nil"/>
              <w:bottom w:val="nil"/>
              <w:right w:val="nil"/>
            </w:tcBorders>
            <w:shd w:val="clear" w:color="auto" w:fill="auto"/>
            <w:tcMar>
              <w:top w:w="15" w:type="dxa"/>
              <w:left w:w="15" w:type="dxa"/>
              <w:bottom w:w="0" w:type="dxa"/>
              <w:right w:w="15" w:type="dxa"/>
            </w:tcMar>
            <w:vAlign w:val="center"/>
            <w:hideMark/>
          </w:tcPr>
          <w:p w14:paraId="482DAA29" w14:textId="77777777" w:rsidR="005F2397" w:rsidRPr="005368C2" w:rsidRDefault="005F2397" w:rsidP="005F2397">
            <w:r w:rsidRPr="005368C2">
              <w:t xml:space="preserve">0.924 </w:t>
            </w:r>
          </w:p>
        </w:tc>
        <w:tc>
          <w:tcPr>
            <w:tcW w:w="1468"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AE5B8DE" w14:textId="77777777" w:rsidR="005F2397" w:rsidRPr="005368C2" w:rsidRDefault="005F2397" w:rsidP="005F2397">
            <w:r w:rsidRPr="005368C2">
              <w:t xml:space="preserve">0.872 </w:t>
            </w:r>
          </w:p>
        </w:tc>
        <w:tc>
          <w:tcPr>
            <w:tcW w:w="443" w:type="dxa"/>
            <w:tcBorders>
              <w:top w:val="nil"/>
              <w:left w:val="nil"/>
              <w:bottom w:val="nil"/>
              <w:right w:val="nil"/>
            </w:tcBorders>
            <w:shd w:val="clear" w:color="auto" w:fill="auto"/>
            <w:tcMar>
              <w:top w:w="15" w:type="dxa"/>
              <w:left w:w="15" w:type="dxa"/>
              <w:bottom w:w="0" w:type="dxa"/>
              <w:right w:w="15" w:type="dxa"/>
            </w:tcMar>
            <w:vAlign w:val="center"/>
            <w:hideMark/>
          </w:tcPr>
          <w:p w14:paraId="79F1EB8B" w14:textId="77777777" w:rsidR="005F2397" w:rsidRPr="005368C2" w:rsidRDefault="005F2397" w:rsidP="005F2397"/>
        </w:tc>
        <w:tc>
          <w:tcPr>
            <w:tcW w:w="1233"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50E63DF6" w14:textId="77777777" w:rsidR="005F2397" w:rsidRPr="005368C2" w:rsidRDefault="005F2397" w:rsidP="005F2397"/>
        </w:tc>
      </w:tr>
      <w:tr w:rsidR="005F2397" w:rsidRPr="005368C2" w14:paraId="1311B540" w14:textId="77777777" w:rsidTr="005F2397">
        <w:trPr>
          <w:trHeight w:val="60"/>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63F9F670" w14:textId="77777777" w:rsidR="005F2397" w:rsidRPr="005368C2" w:rsidRDefault="005F2397" w:rsidP="005F2397"/>
        </w:tc>
        <w:tc>
          <w:tcPr>
            <w:tcW w:w="5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77001E1" w14:textId="77777777" w:rsidR="005F2397" w:rsidRPr="005368C2" w:rsidRDefault="005F2397" w:rsidP="005F2397"/>
        </w:tc>
        <w:tc>
          <w:tcPr>
            <w:tcW w:w="2733" w:type="dxa"/>
            <w:tcBorders>
              <w:top w:val="nil"/>
              <w:left w:val="nil"/>
              <w:bottom w:val="nil"/>
              <w:right w:val="nil"/>
            </w:tcBorders>
            <w:shd w:val="clear" w:color="auto" w:fill="auto"/>
            <w:tcMar>
              <w:top w:w="15" w:type="dxa"/>
              <w:left w:w="15" w:type="dxa"/>
              <w:bottom w:w="0" w:type="dxa"/>
              <w:right w:w="15" w:type="dxa"/>
            </w:tcMar>
            <w:vAlign w:val="center"/>
            <w:hideMark/>
          </w:tcPr>
          <w:p w14:paraId="6F04CA62" w14:textId="77777777" w:rsidR="005F2397" w:rsidRPr="005368C2" w:rsidRDefault="005F2397" w:rsidP="005F2397"/>
        </w:tc>
        <w:tc>
          <w:tcPr>
            <w:tcW w:w="988" w:type="dxa"/>
            <w:tcBorders>
              <w:top w:val="nil"/>
              <w:left w:val="nil"/>
              <w:bottom w:val="nil"/>
              <w:right w:val="nil"/>
            </w:tcBorders>
            <w:shd w:val="clear" w:color="auto" w:fill="auto"/>
            <w:tcMar>
              <w:top w:w="15" w:type="dxa"/>
              <w:left w:w="15" w:type="dxa"/>
              <w:bottom w:w="0" w:type="dxa"/>
              <w:right w:w="15" w:type="dxa"/>
            </w:tcMar>
            <w:vAlign w:val="bottom"/>
            <w:hideMark/>
          </w:tcPr>
          <w:p w14:paraId="25D513E7" w14:textId="77777777" w:rsidR="005F2397" w:rsidRPr="005368C2" w:rsidRDefault="005F2397" w:rsidP="005F2397"/>
        </w:tc>
        <w:tc>
          <w:tcPr>
            <w:tcW w:w="1078" w:type="dxa"/>
            <w:tcBorders>
              <w:top w:val="nil"/>
              <w:left w:val="nil"/>
              <w:bottom w:val="nil"/>
              <w:right w:val="nil"/>
            </w:tcBorders>
            <w:shd w:val="clear" w:color="auto" w:fill="auto"/>
            <w:tcMar>
              <w:top w:w="15" w:type="dxa"/>
              <w:left w:w="15" w:type="dxa"/>
              <w:bottom w:w="0" w:type="dxa"/>
              <w:right w:w="15" w:type="dxa"/>
            </w:tcMar>
            <w:vAlign w:val="bottom"/>
            <w:hideMark/>
          </w:tcPr>
          <w:p w14:paraId="7A6959F5" w14:textId="77777777" w:rsidR="005F2397" w:rsidRPr="005368C2" w:rsidRDefault="005F2397" w:rsidP="005F2397"/>
        </w:tc>
        <w:tc>
          <w:tcPr>
            <w:tcW w:w="1468"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36AD126D" w14:textId="77777777" w:rsidR="005F2397" w:rsidRPr="005368C2" w:rsidRDefault="005F2397" w:rsidP="005F2397"/>
        </w:tc>
        <w:tc>
          <w:tcPr>
            <w:tcW w:w="443" w:type="dxa"/>
            <w:tcBorders>
              <w:top w:val="nil"/>
              <w:left w:val="nil"/>
              <w:bottom w:val="nil"/>
              <w:right w:val="nil"/>
            </w:tcBorders>
            <w:shd w:val="clear" w:color="auto" w:fill="auto"/>
            <w:tcMar>
              <w:top w:w="15" w:type="dxa"/>
              <w:left w:w="15" w:type="dxa"/>
              <w:bottom w:w="0" w:type="dxa"/>
              <w:right w:w="15" w:type="dxa"/>
            </w:tcMar>
            <w:vAlign w:val="bottom"/>
            <w:hideMark/>
          </w:tcPr>
          <w:p w14:paraId="28A8B458" w14:textId="77777777" w:rsidR="005F2397" w:rsidRPr="005368C2" w:rsidRDefault="005F2397" w:rsidP="005F2397"/>
        </w:tc>
        <w:tc>
          <w:tcPr>
            <w:tcW w:w="1233"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6B1B5827" w14:textId="77777777" w:rsidR="005F2397" w:rsidRPr="005368C2" w:rsidRDefault="005F2397" w:rsidP="005F2397"/>
        </w:tc>
      </w:tr>
      <w:tr w:rsidR="005F2397" w:rsidRPr="005368C2" w14:paraId="34471C84" w14:textId="77777777" w:rsidTr="005F2397">
        <w:trPr>
          <w:trHeight w:val="253"/>
        </w:trPr>
        <w:tc>
          <w:tcPr>
            <w:tcW w:w="4596" w:type="dxa"/>
            <w:gridSpan w:val="5"/>
            <w:tcBorders>
              <w:top w:val="nil"/>
              <w:left w:val="nil"/>
              <w:bottom w:val="nil"/>
              <w:right w:val="nil"/>
            </w:tcBorders>
            <w:shd w:val="clear" w:color="auto" w:fill="FFCC00"/>
            <w:tcMar>
              <w:top w:w="15" w:type="dxa"/>
              <w:left w:w="15" w:type="dxa"/>
              <w:bottom w:w="0" w:type="dxa"/>
              <w:right w:w="15" w:type="dxa"/>
            </w:tcMar>
            <w:vAlign w:val="center"/>
            <w:hideMark/>
          </w:tcPr>
          <w:p w14:paraId="29630D13" w14:textId="77777777" w:rsidR="005F2397" w:rsidRPr="005368C2" w:rsidRDefault="005F2397" w:rsidP="005F2397">
            <w:r w:rsidRPr="005368C2">
              <w:t>Value Interest Rate Swap as Two Bonds</w:t>
            </w:r>
          </w:p>
        </w:tc>
        <w:tc>
          <w:tcPr>
            <w:tcW w:w="1078" w:type="dxa"/>
            <w:tcBorders>
              <w:top w:val="nil"/>
              <w:left w:val="nil"/>
              <w:bottom w:val="nil"/>
              <w:right w:val="nil"/>
            </w:tcBorders>
            <w:shd w:val="clear" w:color="auto" w:fill="auto"/>
            <w:tcMar>
              <w:top w:w="15" w:type="dxa"/>
              <w:left w:w="15" w:type="dxa"/>
              <w:bottom w:w="0" w:type="dxa"/>
              <w:right w:w="15" w:type="dxa"/>
            </w:tcMar>
            <w:vAlign w:val="bottom"/>
            <w:hideMark/>
          </w:tcPr>
          <w:p w14:paraId="57F96DEA" w14:textId="77777777" w:rsidR="005F2397" w:rsidRPr="005368C2" w:rsidRDefault="005F2397" w:rsidP="005F2397">
            <w:r w:rsidRPr="005368C2">
              <w:t> </w:t>
            </w:r>
          </w:p>
        </w:tc>
        <w:tc>
          <w:tcPr>
            <w:tcW w:w="1468"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16FA85F3" w14:textId="77777777" w:rsidR="005F2397" w:rsidRPr="005368C2" w:rsidRDefault="005F2397" w:rsidP="005F2397">
            <w:r w:rsidRPr="005368C2">
              <w:t> </w:t>
            </w:r>
          </w:p>
        </w:tc>
        <w:tc>
          <w:tcPr>
            <w:tcW w:w="443" w:type="dxa"/>
            <w:tcBorders>
              <w:top w:val="nil"/>
              <w:left w:val="nil"/>
              <w:bottom w:val="nil"/>
              <w:right w:val="nil"/>
            </w:tcBorders>
            <w:shd w:val="clear" w:color="auto" w:fill="auto"/>
            <w:tcMar>
              <w:top w:w="15" w:type="dxa"/>
              <w:left w:w="15" w:type="dxa"/>
              <w:bottom w:w="0" w:type="dxa"/>
              <w:right w:w="15" w:type="dxa"/>
            </w:tcMar>
            <w:vAlign w:val="bottom"/>
            <w:hideMark/>
          </w:tcPr>
          <w:p w14:paraId="23F169E3" w14:textId="77777777" w:rsidR="005F2397" w:rsidRPr="005368C2" w:rsidRDefault="005F2397" w:rsidP="005F2397">
            <w:r w:rsidRPr="005368C2">
              <w:t> </w:t>
            </w:r>
          </w:p>
        </w:tc>
        <w:tc>
          <w:tcPr>
            <w:tcW w:w="1233"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7F77DC30" w14:textId="77777777" w:rsidR="005F2397" w:rsidRPr="005368C2" w:rsidRDefault="005F2397" w:rsidP="005F2397">
            <w:r w:rsidRPr="005368C2">
              <w:t> </w:t>
            </w:r>
          </w:p>
        </w:tc>
      </w:tr>
      <w:tr w:rsidR="005F2397" w:rsidRPr="005368C2" w14:paraId="7A9FBBA2" w14:textId="77777777" w:rsidTr="005F2397">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271DD031" w14:textId="77777777" w:rsidR="005F2397" w:rsidRPr="005368C2" w:rsidRDefault="005F2397" w:rsidP="005F2397"/>
        </w:tc>
        <w:tc>
          <w:tcPr>
            <w:tcW w:w="3323" w:type="dxa"/>
            <w:gridSpan w:val="3"/>
            <w:tcBorders>
              <w:top w:val="nil"/>
              <w:left w:val="nil"/>
              <w:bottom w:val="single" w:sz="4" w:space="0" w:color="000000"/>
              <w:right w:val="nil"/>
            </w:tcBorders>
            <w:shd w:val="clear" w:color="auto" w:fill="00FF00"/>
            <w:tcMar>
              <w:top w:w="15" w:type="dxa"/>
              <w:left w:w="15" w:type="dxa"/>
              <w:bottom w:w="0" w:type="dxa"/>
              <w:right w:w="15" w:type="dxa"/>
            </w:tcMar>
            <w:vAlign w:val="center"/>
            <w:hideMark/>
          </w:tcPr>
          <w:p w14:paraId="3DC8B248" w14:textId="77777777" w:rsidR="005F2397" w:rsidRPr="005368C2" w:rsidRDefault="005F2397" w:rsidP="005F2397">
            <w:r w:rsidRPr="005368C2">
              <w:t>Floating Cash Flows</w:t>
            </w:r>
          </w:p>
        </w:tc>
        <w:tc>
          <w:tcPr>
            <w:tcW w:w="988" w:type="dxa"/>
            <w:tcBorders>
              <w:top w:val="nil"/>
              <w:left w:val="nil"/>
              <w:bottom w:val="single" w:sz="4" w:space="0" w:color="000000"/>
              <w:right w:val="nil"/>
            </w:tcBorders>
            <w:shd w:val="clear" w:color="auto" w:fill="00FF00"/>
            <w:tcMar>
              <w:top w:w="15" w:type="dxa"/>
              <w:left w:w="15" w:type="dxa"/>
              <w:bottom w:w="0" w:type="dxa"/>
              <w:right w:w="15" w:type="dxa"/>
            </w:tcMar>
            <w:vAlign w:val="center"/>
            <w:hideMark/>
          </w:tcPr>
          <w:p w14:paraId="576C3CC3" w14:textId="77777777" w:rsidR="005F2397" w:rsidRPr="005368C2" w:rsidRDefault="005F2397" w:rsidP="005F2397">
            <w:r w:rsidRPr="005368C2">
              <w:t> </w:t>
            </w:r>
          </w:p>
        </w:tc>
        <w:tc>
          <w:tcPr>
            <w:tcW w:w="107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E63DF0D" w14:textId="77777777" w:rsidR="005F2397" w:rsidRPr="005368C2" w:rsidRDefault="005F2397" w:rsidP="005F2397">
            <w:r w:rsidRPr="005368C2">
              <w:t> </w:t>
            </w:r>
          </w:p>
        </w:tc>
        <w:tc>
          <w:tcPr>
            <w:tcW w:w="1468"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870EA3D" w14:textId="77777777" w:rsidR="005F2397" w:rsidRPr="005368C2" w:rsidRDefault="005F2397" w:rsidP="005F2397">
            <w:r w:rsidRPr="005368C2">
              <w:t> </w:t>
            </w:r>
          </w:p>
        </w:tc>
        <w:tc>
          <w:tcPr>
            <w:tcW w:w="44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ED6EB04" w14:textId="77777777" w:rsidR="005F2397" w:rsidRPr="005368C2" w:rsidRDefault="005F2397" w:rsidP="005F2397">
            <w:r w:rsidRPr="005368C2">
              <w:t> </w:t>
            </w:r>
          </w:p>
        </w:tc>
        <w:tc>
          <w:tcPr>
            <w:tcW w:w="1233"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602F5E2" w14:textId="77777777" w:rsidR="005F2397" w:rsidRPr="005368C2" w:rsidRDefault="005F2397" w:rsidP="005F2397">
            <w:r w:rsidRPr="005368C2">
              <w:t> </w:t>
            </w:r>
          </w:p>
        </w:tc>
      </w:tr>
      <w:tr w:rsidR="005F2397" w:rsidRPr="005368C2" w14:paraId="550DD550" w14:textId="77777777" w:rsidTr="005F2397">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5CEE4291" w14:textId="77777777" w:rsidR="005F2397" w:rsidRPr="005368C2" w:rsidRDefault="005F2397" w:rsidP="005F2397"/>
        </w:tc>
        <w:tc>
          <w:tcPr>
            <w:tcW w:w="27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B7C9350" w14:textId="77777777" w:rsidR="005F2397" w:rsidRPr="005368C2" w:rsidRDefault="005F2397" w:rsidP="005F2397"/>
        </w:tc>
        <w:tc>
          <w:tcPr>
            <w:tcW w:w="3053"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52C2759" w14:textId="77777777" w:rsidR="005F2397" w:rsidRPr="005368C2" w:rsidRDefault="005F2397" w:rsidP="005F2397">
            <w:r w:rsidRPr="005368C2">
              <w:t>Future value (FV)</w:t>
            </w:r>
          </w:p>
        </w:tc>
        <w:tc>
          <w:tcPr>
            <w:tcW w:w="98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9EE5F84" w14:textId="77777777" w:rsidR="005F2397" w:rsidRPr="005368C2" w:rsidRDefault="005F2397" w:rsidP="005F2397">
            <w:r w:rsidRPr="005368C2">
              <w:t>$105.10</w:t>
            </w:r>
          </w:p>
        </w:tc>
        <w:tc>
          <w:tcPr>
            <w:tcW w:w="107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8D33128" w14:textId="77777777" w:rsidR="005F2397" w:rsidRPr="005368C2" w:rsidRDefault="005F2397" w:rsidP="005F2397"/>
        </w:tc>
        <w:tc>
          <w:tcPr>
            <w:tcW w:w="1468"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9119C14" w14:textId="77777777" w:rsidR="005F2397" w:rsidRPr="005368C2" w:rsidRDefault="005F2397" w:rsidP="005F2397"/>
        </w:tc>
        <w:tc>
          <w:tcPr>
            <w:tcW w:w="44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39D8F38" w14:textId="77777777" w:rsidR="005F2397" w:rsidRPr="005368C2" w:rsidRDefault="005F2397" w:rsidP="005F2397"/>
        </w:tc>
        <w:tc>
          <w:tcPr>
            <w:tcW w:w="1233"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E8C3D06" w14:textId="77777777" w:rsidR="005F2397" w:rsidRPr="005368C2" w:rsidRDefault="005F2397" w:rsidP="005F2397"/>
        </w:tc>
      </w:tr>
      <w:tr w:rsidR="005F2397" w:rsidRPr="005368C2" w14:paraId="08B8534A" w14:textId="77777777" w:rsidTr="005F2397">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0EBD3881" w14:textId="77777777" w:rsidR="005F2397" w:rsidRPr="005368C2" w:rsidRDefault="005F2397" w:rsidP="005F2397"/>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0C2D698F" w14:textId="77777777" w:rsidR="005F2397" w:rsidRPr="005368C2" w:rsidRDefault="005F2397" w:rsidP="005F2397"/>
        </w:tc>
        <w:tc>
          <w:tcPr>
            <w:tcW w:w="305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5374B5F" w14:textId="77777777" w:rsidR="005F2397" w:rsidRPr="005368C2" w:rsidRDefault="005F2397" w:rsidP="005F2397">
            <w:r w:rsidRPr="005368C2">
              <w:t>Present value (PV)</w:t>
            </w:r>
          </w:p>
        </w:tc>
        <w:tc>
          <w:tcPr>
            <w:tcW w:w="988" w:type="dxa"/>
            <w:tcBorders>
              <w:top w:val="nil"/>
              <w:left w:val="nil"/>
              <w:bottom w:val="nil"/>
              <w:right w:val="nil"/>
            </w:tcBorders>
            <w:shd w:val="clear" w:color="auto" w:fill="auto"/>
            <w:tcMar>
              <w:top w:w="15" w:type="dxa"/>
              <w:left w:w="15" w:type="dxa"/>
              <w:bottom w:w="0" w:type="dxa"/>
              <w:right w:w="15" w:type="dxa"/>
            </w:tcMar>
            <w:vAlign w:val="center"/>
            <w:hideMark/>
          </w:tcPr>
          <w:p w14:paraId="75534CBB" w14:textId="77777777" w:rsidR="005F2397" w:rsidRPr="005368C2" w:rsidRDefault="005F2397" w:rsidP="005F2397">
            <w:r w:rsidRPr="005368C2">
              <w:t>$102.51</w:t>
            </w:r>
          </w:p>
        </w:tc>
        <w:tc>
          <w:tcPr>
            <w:tcW w:w="1078" w:type="dxa"/>
            <w:tcBorders>
              <w:top w:val="nil"/>
              <w:left w:val="nil"/>
              <w:bottom w:val="nil"/>
              <w:right w:val="nil"/>
            </w:tcBorders>
            <w:shd w:val="clear" w:color="auto" w:fill="auto"/>
            <w:tcMar>
              <w:top w:w="15" w:type="dxa"/>
              <w:left w:w="15" w:type="dxa"/>
              <w:bottom w:w="0" w:type="dxa"/>
              <w:right w:w="15" w:type="dxa"/>
            </w:tcMar>
            <w:vAlign w:val="center"/>
            <w:hideMark/>
          </w:tcPr>
          <w:p w14:paraId="17B39E3E" w14:textId="77777777" w:rsidR="005F2397" w:rsidRPr="005368C2" w:rsidRDefault="005F2397" w:rsidP="005F2397"/>
        </w:tc>
        <w:tc>
          <w:tcPr>
            <w:tcW w:w="1468"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0CA712F" w14:textId="77777777" w:rsidR="005F2397" w:rsidRPr="005368C2" w:rsidRDefault="005F2397" w:rsidP="005F2397"/>
        </w:tc>
        <w:tc>
          <w:tcPr>
            <w:tcW w:w="443" w:type="dxa"/>
            <w:tcBorders>
              <w:top w:val="nil"/>
              <w:left w:val="nil"/>
              <w:bottom w:val="nil"/>
              <w:right w:val="nil"/>
            </w:tcBorders>
            <w:shd w:val="clear" w:color="auto" w:fill="auto"/>
            <w:tcMar>
              <w:top w:w="15" w:type="dxa"/>
              <w:left w:w="15" w:type="dxa"/>
              <w:bottom w:w="0" w:type="dxa"/>
              <w:right w:w="15" w:type="dxa"/>
            </w:tcMar>
            <w:vAlign w:val="center"/>
            <w:hideMark/>
          </w:tcPr>
          <w:p w14:paraId="51650EE9" w14:textId="77777777" w:rsidR="005F2397" w:rsidRPr="005368C2" w:rsidRDefault="005F2397" w:rsidP="005F2397"/>
        </w:tc>
        <w:tc>
          <w:tcPr>
            <w:tcW w:w="123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CF9DDA2" w14:textId="77777777" w:rsidR="005F2397" w:rsidRPr="005368C2" w:rsidRDefault="005F2397" w:rsidP="005F2397">
            <w:r w:rsidRPr="005368C2">
              <w:t>$102.51</w:t>
            </w:r>
          </w:p>
        </w:tc>
      </w:tr>
      <w:tr w:rsidR="005F2397" w:rsidRPr="005368C2" w14:paraId="3C3B2F31" w14:textId="77777777" w:rsidTr="005F2397">
        <w:trPr>
          <w:trHeight w:val="265"/>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226003A5" w14:textId="77777777" w:rsidR="005F2397" w:rsidRPr="005368C2" w:rsidRDefault="005F2397" w:rsidP="005F2397"/>
        </w:tc>
        <w:tc>
          <w:tcPr>
            <w:tcW w:w="3323" w:type="dxa"/>
            <w:gridSpan w:val="3"/>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14:paraId="58788889" w14:textId="77777777" w:rsidR="005F2397" w:rsidRPr="005368C2" w:rsidRDefault="005F2397" w:rsidP="005F2397">
            <w:r w:rsidRPr="005368C2">
              <w:t>Fixed Cash Flows</w:t>
            </w:r>
          </w:p>
        </w:tc>
        <w:tc>
          <w:tcPr>
            <w:tcW w:w="988" w:type="dxa"/>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14:paraId="231AE76F" w14:textId="77777777" w:rsidR="005F2397" w:rsidRPr="005368C2" w:rsidRDefault="005F2397" w:rsidP="005F2397">
            <w:r w:rsidRPr="005368C2">
              <w:t> </w:t>
            </w:r>
          </w:p>
        </w:tc>
        <w:tc>
          <w:tcPr>
            <w:tcW w:w="1078" w:type="dxa"/>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14:paraId="5A2D43DF" w14:textId="77777777" w:rsidR="005F2397" w:rsidRPr="005368C2" w:rsidRDefault="005F2397" w:rsidP="005F2397">
            <w:r w:rsidRPr="005368C2">
              <w:t> </w:t>
            </w:r>
          </w:p>
        </w:tc>
        <w:tc>
          <w:tcPr>
            <w:tcW w:w="1468" w:type="dxa"/>
            <w:gridSpan w:val="2"/>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14:paraId="1591A4D8" w14:textId="77777777" w:rsidR="005F2397" w:rsidRPr="005368C2" w:rsidRDefault="005F2397" w:rsidP="005F2397">
            <w:r w:rsidRPr="005368C2">
              <w:t> </w:t>
            </w:r>
          </w:p>
        </w:tc>
        <w:tc>
          <w:tcPr>
            <w:tcW w:w="443" w:type="dxa"/>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14:paraId="0F6DBC5A" w14:textId="77777777" w:rsidR="005F2397" w:rsidRPr="005368C2" w:rsidRDefault="005F2397" w:rsidP="005F2397">
            <w:r w:rsidRPr="005368C2">
              <w:t> </w:t>
            </w:r>
          </w:p>
        </w:tc>
        <w:tc>
          <w:tcPr>
            <w:tcW w:w="1233" w:type="dxa"/>
            <w:gridSpan w:val="2"/>
            <w:tcBorders>
              <w:top w:val="nil"/>
              <w:left w:val="nil"/>
              <w:bottom w:val="single" w:sz="4" w:space="0" w:color="000000"/>
              <w:right w:val="nil"/>
            </w:tcBorders>
            <w:shd w:val="clear" w:color="auto" w:fill="99CCFF"/>
            <w:tcMar>
              <w:top w:w="15" w:type="dxa"/>
              <w:left w:w="15" w:type="dxa"/>
              <w:bottom w:w="0" w:type="dxa"/>
              <w:right w:w="15" w:type="dxa"/>
            </w:tcMar>
            <w:vAlign w:val="bottom"/>
          </w:tcPr>
          <w:p w14:paraId="7FDF7FEA" w14:textId="77777777" w:rsidR="005F2397" w:rsidRPr="005368C2" w:rsidRDefault="005F2397" w:rsidP="005F2397"/>
        </w:tc>
      </w:tr>
      <w:tr w:rsidR="005F2397" w:rsidRPr="005368C2" w14:paraId="1DB72D81" w14:textId="77777777" w:rsidTr="005F2397">
        <w:trPr>
          <w:trHeight w:val="226"/>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458E35F4" w14:textId="77777777" w:rsidR="005F2397" w:rsidRPr="005368C2" w:rsidRDefault="005F2397" w:rsidP="005F2397"/>
        </w:tc>
        <w:tc>
          <w:tcPr>
            <w:tcW w:w="27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7BB8B298" w14:textId="77777777" w:rsidR="005F2397" w:rsidRPr="005368C2" w:rsidRDefault="005F2397" w:rsidP="005F2397"/>
        </w:tc>
        <w:tc>
          <w:tcPr>
            <w:tcW w:w="3053"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7A87311" w14:textId="77777777" w:rsidR="005F2397" w:rsidRPr="005368C2" w:rsidRDefault="005F2397" w:rsidP="005F2397">
            <w:r w:rsidRPr="005368C2">
              <w:t>Future value (FV)</w:t>
            </w:r>
          </w:p>
        </w:tc>
        <w:tc>
          <w:tcPr>
            <w:tcW w:w="98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4534B24" w14:textId="77777777" w:rsidR="005F2397" w:rsidRPr="005368C2" w:rsidRDefault="005F2397" w:rsidP="005F2397">
            <w:r w:rsidRPr="005368C2">
              <w:t xml:space="preserve">     $4.00</w:t>
            </w:r>
          </w:p>
        </w:tc>
        <w:tc>
          <w:tcPr>
            <w:tcW w:w="107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A765036" w14:textId="77777777" w:rsidR="005F2397" w:rsidRPr="005368C2" w:rsidRDefault="005F2397" w:rsidP="005F2397">
            <w:r w:rsidRPr="005368C2">
              <w:t xml:space="preserve">         $4.00</w:t>
            </w:r>
          </w:p>
        </w:tc>
        <w:tc>
          <w:tcPr>
            <w:tcW w:w="143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7F000EF" w14:textId="77777777" w:rsidR="005F2397" w:rsidRPr="005368C2" w:rsidRDefault="005F2397" w:rsidP="005F2397">
            <w:r w:rsidRPr="005368C2">
              <w:t>$104.00</w:t>
            </w:r>
          </w:p>
        </w:tc>
        <w:tc>
          <w:tcPr>
            <w:tcW w:w="1707" w:type="dxa"/>
            <w:gridSpan w:val="4"/>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D609815" w14:textId="77777777" w:rsidR="005F2397" w:rsidRPr="005368C2" w:rsidRDefault="005F2397" w:rsidP="005F2397"/>
        </w:tc>
      </w:tr>
      <w:tr w:rsidR="005F2397" w:rsidRPr="005368C2" w14:paraId="0C7D4EEA" w14:textId="77777777" w:rsidTr="005F2397">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17597978" w14:textId="77777777" w:rsidR="005F2397" w:rsidRPr="005368C2" w:rsidRDefault="005F2397" w:rsidP="005F2397"/>
        </w:tc>
        <w:tc>
          <w:tcPr>
            <w:tcW w:w="27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5E95AEA2" w14:textId="77777777" w:rsidR="005F2397" w:rsidRPr="005368C2" w:rsidRDefault="005F2397" w:rsidP="005F2397"/>
        </w:tc>
        <w:tc>
          <w:tcPr>
            <w:tcW w:w="3053"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F5965FA" w14:textId="77777777" w:rsidR="005F2397" w:rsidRPr="005368C2" w:rsidRDefault="005F2397" w:rsidP="005F2397">
            <w:r w:rsidRPr="005368C2">
              <w:t>Present value (PV)</w:t>
            </w:r>
          </w:p>
        </w:tc>
        <w:tc>
          <w:tcPr>
            <w:tcW w:w="98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3A9FB98" w14:textId="77777777" w:rsidR="005F2397" w:rsidRPr="005368C2" w:rsidRDefault="005F2397" w:rsidP="005F2397">
            <w:r w:rsidRPr="005368C2">
              <w:t>$3.90</w:t>
            </w:r>
          </w:p>
        </w:tc>
        <w:tc>
          <w:tcPr>
            <w:tcW w:w="107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B25AC8A" w14:textId="77777777" w:rsidR="005F2397" w:rsidRPr="005368C2" w:rsidRDefault="005F2397" w:rsidP="005F2397">
            <w:r w:rsidRPr="005368C2">
              <w:t>$3.70</w:t>
            </w:r>
          </w:p>
        </w:tc>
        <w:tc>
          <w:tcPr>
            <w:tcW w:w="143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F591E6B" w14:textId="77777777" w:rsidR="005F2397" w:rsidRPr="005368C2" w:rsidRDefault="005F2397" w:rsidP="005F2397">
            <w:r w:rsidRPr="005368C2">
              <w:t>$90.64</w:t>
            </w:r>
          </w:p>
        </w:tc>
        <w:tc>
          <w:tcPr>
            <w:tcW w:w="539" w:type="dxa"/>
            <w:gridSpan w:val="3"/>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48F0EB7A" w14:textId="77777777" w:rsidR="005F2397" w:rsidRPr="005368C2" w:rsidRDefault="005F2397" w:rsidP="005F2397"/>
        </w:tc>
        <w:tc>
          <w:tcPr>
            <w:tcW w:w="116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D8683DB" w14:textId="77777777" w:rsidR="005F2397" w:rsidRPr="005368C2" w:rsidRDefault="005F2397" w:rsidP="005F2397">
            <w:r w:rsidRPr="005368C2">
              <w:t>$98.24</w:t>
            </w:r>
          </w:p>
        </w:tc>
      </w:tr>
      <w:tr w:rsidR="005F2397" w:rsidRPr="005368C2" w14:paraId="07EDE7EF" w14:textId="77777777" w:rsidTr="005F2397">
        <w:trPr>
          <w:trHeight w:val="372"/>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3E491F21" w14:textId="77777777" w:rsidR="005F2397" w:rsidRPr="005368C2" w:rsidRDefault="005F2397" w:rsidP="005F2397"/>
        </w:tc>
        <w:tc>
          <w:tcPr>
            <w:tcW w:w="27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63C10B4" w14:textId="77777777" w:rsidR="005F2397" w:rsidRPr="005368C2" w:rsidRDefault="005F2397" w:rsidP="005F2397">
            <w:r w:rsidRPr="005368C2">
              <w:t> </w:t>
            </w:r>
          </w:p>
        </w:tc>
        <w:tc>
          <w:tcPr>
            <w:tcW w:w="3053"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9598975" w14:textId="77777777" w:rsidR="005F2397" w:rsidRPr="005368C2" w:rsidRDefault="005F2397" w:rsidP="005F2397">
            <w:r w:rsidRPr="005368C2">
              <w:t>Net Value</w:t>
            </w:r>
          </w:p>
        </w:tc>
        <w:tc>
          <w:tcPr>
            <w:tcW w:w="98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AFB0C99" w14:textId="77777777" w:rsidR="005F2397" w:rsidRPr="005368C2" w:rsidRDefault="005F2397" w:rsidP="005F2397">
            <w:r w:rsidRPr="005368C2">
              <w:t> </w:t>
            </w:r>
          </w:p>
        </w:tc>
        <w:tc>
          <w:tcPr>
            <w:tcW w:w="3054" w:type="dxa"/>
            <w:gridSpan w:val="5"/>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C1EFAD0" w14:textId="77777777" w:rsidR="005F2397" w:rsidRPr="005368C2" w:rsidRDefault="005F2397" w:rsidP="005F2397">
            <w:r w:rsidRPr="005368C2">
              <w:t> </w:t>
            </w:r>
          </w:p>
        </w:tc>
        <w:tc>
          <w:tcPr>
            <w:tcW w:w="1168" w:type="dxa"/>
            <w:tcBorders>
              <w:top w:val="single" w:sz="4" w:space="0" w:color="000000"/>
              <w:left w:val="nil"/>
              <w:bottom w:val="nil"/>
              <w:right w:val="nil"/>
            </w:tcBorders>
            <w:shd w:val="clear" w:color="auto" w:fill="CCCCFF"/>
            <w:tcMar>
              <w:top w:w="15" w:type="dxa"/>
              <w:left w:w="15" w:type="dxa"/>
              <w:bottom w:w="0" w:type="dxa"/>
              <w:right w:w="15" w:type="dxa"/>
            </w:tcMar>
            <w:vAlign w:val="center"/>
            <w:hideMark/>
          </w:tcPr>
          <w:p w14:paraId="3B88BE00" w14:textId="77777777" w:rsidR="005F2397" w:rsidRPr="005368C2" w:rsidRDefault="005F2397" w:rsidP="005F2397">
            <w:r w:rsidRPr="005368C2">
              <w:t xml:space="preserve">  $4.27</w:t>
            </w:r>
          </w:p>
        </w:tc>
      </w:tr>
    </w:tbl>
    <w:p w14:paraId="4CE77ECF" w14:textId="77777777" w:rsidR="005F2397" w:rsidRPr="005368C2" w:rsidRDefault="005F2397" w:rsidP="005F2397"/>
    <w:p w14:paraId="67F8B3DF" w14:textId="77777777" w:rsidR="005F2397" w:rsidRPr="005368C2" w:rsidRDefault="005F2397" w:rsidP="005F2397">
      <w:r w:rsidRPr="005368C2">
        <w:br w:type="page"/>
      </w:r>
    </w:p>
    <w:p w14:paraId="4B1968B3" w14:textId="77777777" w:rsidR="005F2397" w:rsidRPr="005368C2" w:rsidRDefault="005F2397" w:rsidP="005F2397">
      <w:r w:rsidRPr="005368C2">
        <w:t>Calculate the value of a plain vanilla interest rate swap from a sequence of forward rate agreements (FRAs)</w:t>
      </w:r>
    </w:p>
    <w:p w14:paraId="28D26A14" w14:textId="77777777" w:rsidR="005F2397" w:rsidRPr="005368C2" w:rsidRDefault="005F2397" w:rsidP="005F2397">
      <w:r w:rsidRPr="005368C2">
        <w:t xml:space="preserve">To value the swap as a sequence of forward rate agreements (FRAs), the procedure is essentially similar. In this case, assume (this example replicates the John Hull example in the text) a notional of $100 million, a receive-fixed rate of 8%, and the following LIBOR rates: 3-month @ 10%, 6-month @ 10.2%, 9-month @ 10.5% and 15-months @ 11%.  </w:t>
      </w:r>
    </w:p>
    <w:p w14:paraId="2B3C4CF2" w14:textId="77777777" w:rsidR="005F2397" w:rsidRPr="005368C2" w:rsidRDefault="005F2397" w:rsidP="005F2397">
      <w:r w:rsidRPr="005368C2">
        <w:t>The key difference here is that we calculate the forward rate in three months and in nine months; specifically, we want to calculate the 3 x 9 (6 month rate when contract expires in three months) and the 9 x 15 (6 month rate when contract expires in 9 months). So the first forward rate (3 x 9) is given by [(10.5%)(0.75) – (10%)(0.25)]/(0.5) = 10.75% in continuous terms; this is converted to a semi-annual basis: 11.04% = (2)[</w:t>
      </w:r>
      <w:proofErr w:type="gramStart"/>
      <w:r w:rsidRPr="005368C2">
        <w:t>EXP(</w:t>
      </w:r>
      <w:proofErr w:type="gramEnd"/>
      <w:r w:rsidRPr="005368C2">
        <w:t>10.75%/2)-1].</w:t>
      </w:r>
    </w:p>
    <w:tbl>
      <w:tblPr>
        <w:tblW w:w="8043" w:type="dxa"/>
        <w:jc w:val="center"/>
        <w:tblInd w:w="-444" w:type="dxa"/>
        <w:tblCellMar>
          <w:left w:w="0" w:type="dxa"/>
          <w:right w:w="0" w:type="dxa"/>
        </w:tblCellMar>
        <w:tblLook w:val="04A0" w:firstRow="1" w:lastRow="0" w:firstColumn="1" w:lastColumn="0" w:noHBand="0" w:noVBand="1"/>
      </w:tblPr>
      <w:tblGrid>
        <w:gridCol w:w="429"/>
        <w:gridCol w:w="498"/>
        <w:gridCol w:w="2238"/>
        <w:gridCol w:w="990"/>
        <w:gridCol w:w="1262"/>
        <w:gridCol w:w="1259"/>
        <w:gridCol w:w="89"/>
        <w:gridCol w:w="1278"/>
      </w:tblGrid>
      <w:tr w:rsidR="005F2397" w:rsidRPr="005368C2" w14:paraId="6DA3D6BC" w14:textId="77777777" w:rsidTr="005F2397">
        <w:trPr>
          <w:trHeight w:val="222"/>
          <w:jc w:val="center"/>
        </w:trPr>
        <w:tc>
          <w:tcPr>
            <w:tcW w:w="8043" w:type="dxa"/>
            <w:gridSpan w:val="8"/>
            <w:tcBorders>
              <w:top w:val="nil"/>
              <w:left w:val="nil"/>
              <w:bottom w:val="nil"/>
              <w:right w:val="nil"/>
            </w:tcBorders>
            <w:shd w:val="clear" w:color="auto" w:fill="FFCC00"/>
            <w:tcMar>
              <w:top w:w="15" w:type="dxa"/>
              <w:left w:w="15" w:type="dxa"/>
              <w:bottom w:w="0" w:type="dxa"/>
              <w:right w:w="15" w:type="dxa"/>
            </w:tcMar>
            <w:vAlign w:val="center"/>
            <w:hideMark/>
          </w:tcPr>
          <w:p w14:paraId="4360A4EC" w14:textId="77777777" w:rsidR="005F2397" w:rsidRPr="005368C2" w:rsidRDefault="005F2397" w:rsidP="005F2397">
            <w:r w:rsidRPr="005368C2">
              <w:t>Value Interest Rate Swap as Forward Rate Agreements (FRA)</w:t>
            </w:r>
          </w:p>
        </w:tc>
      </w:tr>
      <w:tr w:rsidR="005F2397" w:rsidRPr="005368C2" w14:paraId="38CD1D1B" w14:textId="77777777" w:rsidTr="005F2397">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4171E4CE" w14:textId="77777777" w:rsidR="005F2397" w:rsidRPr="005368C2" w:rsidRDefault="005F2397" w:rsidP="005F2397"/>
        </w:tc>
        <w:tc>
          <w:tcPr>
            <w:tcW w:w="498" w:type="dxa"/>
            <w:tcBorders>
              <w:top w:val="nil"/>
              <w:left w:val="nil"/>
              <w:bottom w:val="nil"/>
              <w:right w:val="nil"/>
            </w:tcBorders>
            <w:shd w:val="clear" w:color="auto" w:fill="auto"/>
            <w:tcMar>
              <w:top w:w="15" w:type="dxa"/>
              <w:left w:w="15" w:type="dxa"/>
              <w:bottom w:w="0" w:type="dxa"/>
              <w:right w:w="15" w:type="dxa"/>
            </w:tcMar>
            <w:vAlign w:val="center"/>
            <w:hideMark/>
          </w:tcPr>
          <w:p w14:paraId="49638C13" w14:textId="77777777" w:rsidR="005F2397" w:rsidRPr="005368C2" w:rsidRDefault="005F2397" w:rsidP="005F2397"/>
        </w:tc>
        <w:tc>
          <w:tcPr>
            <w:tcW w:w="2238" w:type="dxa"/>
            <w:tcBorders>
              <w:top w:val="nil"/>
              <w:left w:val="nil"/>
              <w:bottom w:val="nil"/>
              <w:right w:val="nil"/>
            </w:tcBorders>
            <w:shd w:val="clear" w:color="auto" w:fill="auto"/>
            <w:tcMar>
              <w:top w:w="15" w:type="dxa"/>
              <w:left w:w="15" w:type="dxa"/>
              <w:bottom w:w="0" w:type="dxa"/>
              <w:right w:w="15" w:type="dxa"/>
            </w:tcMar>
            <w:vAlign w:val="center"/>
            <w:hideMark/>
          </w:tcPr>
          <w:p w14:paraId="0B019B8F"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bottom"/>
            <w:hideMark/>
          </w:tcPr>
          <w:p w14:paraId="57B96A94" w14:textId="77777777" w:rsidR="005F2397" w:rsidRPr="005368C2" w:rsidRDefault="005F2397" w:rsidP="005F2397"/>
        </w:tc>
        <w:tc>
          <w:tcPr>
            <w:tcW w:w="1262" w:type="dxa"/>
            <w:tcBorders>
              <w:top w:val="nil"/>
              <w:left w:val="nil"/>
              <w:bottom w:val="nil"/>
              <w:right w:val="nil"/>
            </w:tcBorders>
            <w:shd w:val="clear" w:color="auto" w:fill="auto"/>
            <w:tcMar>
              <w:top w:w="15" w:type="dxa"/>
              <w:left w:w="15" w:type="dxa"/>
              <w:bottom w:w="0" w:type="dxa"/>
              <w:right w:w="15" w:type="dxa"/>
            </w:tcMar>
            <w:vAlign w:val="bottom"/>
            <w:hideMark/>
          </w:tcPr>
          <w:p w14:paraId="7F3AA15A" w14:textId="77777777" w:rsidR="005F2397" w:rsidRPr="005368C2" w:rsidRDefault="005F2397" w:rsidP="005F2397"/>
        </w:tc>
        <w:tc>
          <w:tcPr>
            <w:tcW w:w="1259" w:type="dxa"/>
            <w:tcBorders>
              <w:top w:val="nil"/>
              <w:left w:val="nil"/>
              <w:bottom w:val="nil"/>
              <w:right w:val="nil"/>
            </w:tcBorders>
            <w:shd w:val="clear" w:color="auto" w:fill="auto"/>
            <w:tcMar>
              <w:top w:w="15" w:type="dxa"/>
              <w:left w:w="15" w:type="dxa"/>
              <w:bottom w:w="0" w:type="dxa"/>
              <w:right w:w="15" w:type="dxa"/>
            </w:tcMar>
            <w:vAlign w:val="bottom"/>
            <w:hideMark/>
          </w:tcPr>
          <w:p w14:paraId="074D07FD" w14:textId="77777777" w:rsidR="005F2397" w:rsidRPr="005368C2" w:rsidRDefault="005F2397" w:rsidP="005F2397"/>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14:paraId="313825FD"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14:paraId="521633C6" w14:textId="77777777" w:rsidR="005F2397" w:rsidRPr="005368C2" w:rsidRDefault="005F2397" w:rsidP="005F2397"/>
        </w:tc>
      </w:tr>
      <w:tr w:rsidR="005F2397" w:rsidRPr="005368C2" w14:paraId="345EB43F" w14:textId="77777777" w:rsidTr="005F2397">
        <w:trPr>
          <w:trHeight w:val="222"/>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2FE2570C" w14:textId="77777777" w:rsidR="005F2397" w:rsidRPr="005368C2" w:rsidRDefault="005F2397" w:rsidP="005F2397"/>
        </w:tc>
        <w:tc>
          <w:tcPr>
            <w:tcW w:w="2736"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93230B8" w14:textId="77777777" w:rsidR="005F2397" w:rsidRPr="005368C2" w:rsidRDefault="005F2397" w:rsidP="005F2397">
            <w:r w:rsidRPr="005368C2">
              <w:t>Time</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583AFA7" w14:textId="77777777" w:rsidR="005F2397" w:rsidRPr="005368C2" w:rsidRDefault="005F2397" w:rsidP="005F2397">
            <w:r w:rsidRPr="005368C2">
              <w:t>0.25</w:t>
            </w:r>
          </w:p>
        </w:tc>
        <w:tc>
          <w:tcPr>
            <w:tcW w:w="126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7F664F9" w14:textId="77777777" w:rsidR="005F2397" w:rsidRPr="005368C2" w:rsidRDefault="005F2397" w:rsidP="005F2397">
            <w:r w:rsidRPr="005368C2">
              <w:t>0.75</w:t>
            </w:r>
          </w:p>
        </w:tc>
        <w:tc>
          <w:tcPr>
            <w:tcW w:w="125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28C6CFC" w14:textId="77777777" w:rsidR="005F2397" w:rsidRPr="005368C2" w:rsidRDefault="005F2397" w:rsidP="005F2397">
            <w:r w:rsidRPr="005368C2">
              <w:t>1.25</w:t>
            </w:r>
          </w:p>
        </w:tc>
        <w:tc>
          <w:tcPr>
            <w:tcW w:w="89"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403DF928" w14:textId="77777777" w:rsidR="005F2397" w:rsidRPr="005368C2" w:rsidRDefault="005F2397" w:rsidP="005F2397"/>
        </w:tc>
        <w:tc>
          <w:tcPr>
            <w:tcW w:w="1278"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248C45CE" w14:textId="77777777" w:rsidR="005F2397" w:rsidRPr="005368C2" w:rsidRDefault="005F2397" w:rsidP="005F2397"/>
        </w:tc>
      </w:tr>
      <w:tr w:rsidR="005F2397" w:rsidRPr="005368C2" w14:paraId="302DD832" w14:textId="77777777" w:rsidTr="005F2397">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3035A882" w14:textId="77777777" w:rsidR="005F2397" w:rsidRPr="005368C2" w:rsidRDefault="005F2397" w:rsidP="005F2397"/>
        </w:tc>
        <w:tc>
          <w:tcPr>
            <w:tcW w:w="2736"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58E51FB" w14:textId="77777777" w:rsidR="005F2397" w:rsidRPr="005368C2" w:rsidRDefault="005F2397" w:rsidP="005F2397">
            <w:r w:rsidRPr="005368C2">
              <w:t>LIBOR (copied)</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FEBB9FE" w14:textId="77777777" w:rsidR="005F2397" w:rsidRPr="005368C2" w:rsidRDefault="005F2397" w:rsidP="005F2397">
            <w:r w:rsidRPr="005368C2">
              <w:t>10.00%</w:t>
            </w:r>
          </w:p>
        </w:tc>
        <w:tc>
          <w:tcPr>
            <w:tcW w:w="126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14AF467" w14:textId="77777777" w:rsidR="005F2397" w:rsidRPr="005368C2" w:rsidRDefault="005F2397" w:rsidP="005F2397">
            <w:r w:rsidRPr="005368C2">
              <w:t>10.50%</w:t>
            </w:r>
          </w:p>
        </w:tc>
        <w:tc>
          <w:tcPr>
            <w:tcW w:w="125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38EF6ED" w14:textId="77777777" w:rsidR="005F2397" w:rsidRPr="005368C2" w:rsidRDefault="005F2397" w:rsidP="005F2397">
            <w:r w:rsidRPr="005368C2">
              <w:t>11.00%</w:t>
            </w:r>
          </w:p>
        </w:tc>
        <w:tc>
          <w:tcPr>
            <w:tcW w:w="89"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6EA39DF6" w14:textId="77777777" w:rsidR="005F2397" w:rsidRPr="005368C2" w:rsidRDefault="005F2397" w:rsidP="005F2397"/>
        </w:tc>
        <w:tc>
          <w:tcPr>
            <w:tcW w:w="1278"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5EFEB98" w14:textId="77777777" w:rsidR="005F2397" w:rsidRPr="005368C2" w:rsidRDefault="005F2397" w:rsidP="005F2397"/>
        </w:tc>
      </w:tr>
      <w:tr w:rsidR="005F2397" w:rsidRPr="005368C2" w14:paraId="402EE96A" w14:textId="77777777" w:rsidTr="005F2397">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69CBD5EC" w14:textId="77777777" w:rsidR="005F2397" w:rsidRPr="005368C2" w:rsidRDefault="005F2397" w:rsidP="005F2397"/>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BDA9DD1" w14:textId="77777777" w:rsidR="005F2397" w:rsidRPr="005368C2" w:rsidRDefault="005F2397" w:rsidP="005F2397">
            <w:r w:rsidRPr="005368C2">
              <w:t>Forward rates (continuous)</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1CE54806" w14:textId="77777777" w:rsidR="005F2397" w:rsidRPr="005368C2" w:rsidRDefault="005F2397" w:rsidP="005F2397"/>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14:paraId="2308D3A4" w14:textId="77777777" w:rsidR="005F2397" w:rsidRPr="005368C2" w:rsidRDefault="005F2397" w:rsidP="005F2397">
            <w:r w:rsidRPr="005368C2">
              <w:t>10.75%</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14:paraId="24ABFCAB" w14:textId="77777777" w:rsidR="005F2397" w:rsidRPr="005368C2" w:rsidRDefault="005F2397" w:rsidP="005F2397">
            <w:r w:rsidRPr="005368C2">
              <w:t>11.75%</w:t>
            </w: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14:paraId="7508E789"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14:paraId="71A7748B" w14:textId="77777777" w:rsidR="005F2397" w:rsidRPr="005368C2" w:rsidRDefault="005F2397" w:rsidP="005F2397"/>
        </w:tc>
      </w:tr>
      <w:tr w:rsidR="005F2397" w:rsidRPr="005368C2" w14:paraId="71AFC329" w14:textId="77777777" w:rsidTr="005F2397">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62BD5728" w14:textId="77777777" w:rsidR="005F2397" w:rsidRPr="005368C2" w:rsidRDefault="005F2397" w:rsidP="005F2397"/>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4C57698" w14:textId="77777777" w:rsidR="005F2397" w:rsidRPr="005368C2" w:rsidRDefault="005F2397" w:rsidP="005F2397">
            <w:r w:rsidRPr="005368C2">
              <w:t>Forward (semi-annual)</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76636F9F" w14:textId="77777777" w:rsidR="005F2397" w:rsidRPr="005368C2" w:rsidRDefault="005F2397" w:rsidP="005F2397">
            <w:r w:rsidRPr="005368C2">
              <w:t>10.20%</w:t>
            </w: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14:paraId="5FBE0EC3" w14:textId="77777777" w:rsidR="005F2397" w:rsidRPr="005368C2" w:rsidRDefault="005F2397" w:rsidP="005F2397">
            <w:r w:rsidRPr="005368C2">
              <w:t>11.04%</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14:paraId="19492D2D" w14:textId="77777777" w:rsidR="005F2397" w:rsidRPr="005368C2" w:rsidRDefault="005F2397" w:rsidP="005F2397">
            <w:r w:rsidRPr="005368C2">
              <w:t>12.10%</w:t>
            </w: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14:paraId="2756E520"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14:paraId="4BA0C4EE" w14:textId="77777777" w:rsidR="005F2397" w:rsidRPr="005368C2" w:rsidRDefault="005F2397" w:rsidP="005F2397"/>
        </w:tc>
      </w:tr>
      <w:tr w:rsidR="005F2397" w:rsidRPr="005368C2" w14:paraId="660B4849" w14:textId="77777777" w:rsidTr="005F2397">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7EDF00E4" w14:textId="77777777" w:rsidR="005F2397" w:rsidRPr="005368C2" w:rsidRDefault="005F2397" w:rsidP="005F2397"/>
        </w:tc>
        <w:tc>
          <w:tcPr>
            <w:tcW w:w="498" w:type="dxa"/>
            <w:tcBorders>
              <w:top w:val="nil"/>
              <w:left w:val="nil"/>
              <w:bottom w:val="nil"/>
              <w:right w:val="nil"/>
            </w:tcBorders>
            <w:shd w:val="clear" w:color="auto" w:fill="auto"/>
            <w:tcMar>
              <w:top w:w="15" w:type="dxa"/>
              <w:left w:w="15" w:type="dxa"/>
              <w:bottom w:w="0" w:type="dxa"/>
              <w:right w:w="15" w:type="dxa"/>
            </w:tcMar>
            <w:vAlign w:val="center"/>
            <w:hideMark/>
          </w:tcPr>
          <w:p w14:paraId="4C32148D" w14:textId="77777777" w:rsidR="005F2397" w:rsidRPr="005368C2" w:rsidRDefault="005F2397" w:rsidP="005F2397"/>
        </w:tc>
        <w:tc>
          <w:tcPr>
            <w:tcW w:w="2238" w:type="dxa"/>
            <w:tcBorders>
              <w:top w:val="nil"/>
              <w:left w:val="nil"/>
              <w:bottom w:val="nil"/>
              <w:right w:val="nil"/>
            </w:tcBorders>
            <w:shd w:val="clear" w:color="auto" w:fill="auto"/>
            <w:tcMar>
              <w:top w:w="15" w:type="dxa"/>
              <w:left w:w="15" w:type="dxa"/>
              <w:bottom w:w="0" w:type="dxa"/>
              <w:right w:w="15" w:type="dxa"/>
            </w:tcMar>
            <w:vAlign w:val="center"/>
            <w:hideMark/>
          </w:tcPr>
          <w:p w14:paraId="384B4A74"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3B7406D4" w14:textId="77777777" w:rsidR="005F2397" w:rsidRPr="005368C2" w:rsidRDefault="005F2397" w:rsidP="005F2397"/>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14:paraId="6D36BFD1" w14:textId="77777777" w:rsidR="005F2397" w:rsidRPr="005368C2" w:rsidRDefault="005F2397" w:rsidP="005F2397"/>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14:paraId="686995BB" w14:textId="77777777" w:rsidR="005F2397" w:rsidRPr="005368C2" w:rsidRDefault="005F2397" w:rsidP="005F2397"/>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14:paraId="35A21AD9"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14:paraId="26ECD099" w14:textId="77777777" w:rsidR="005F2397" w:rsidRPr="005368C2" w:rsidRDefault="005F2397" w:rsidP="005F2397"/>
        </w:tc>
      </w:tr>
      <w:tr w:rsidR="005F2397" w:rsidRPr="005368C2" w14:paraId="6C2E8C2F" w14:textId="77777777" w:rsidTr="005F2397">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59E0F607" w14:textId="77777777" w:rsidR="005F2397" w:rsidRPr="005368C2" w:rsidRDefault="005F2397" w:rsidP="005F2397"/>
        </w:tc>
        <w:tc>
          <w:tcPr>
            <w:tcW w:w="2736" w:type="dxa"/>
            <w:gridSpan w:val="2"/>
            <w:tcBorders>
              <w:top w:val="nil"/>
              <w:left w:val="nil"/>
              <w:bottom w:val="nil"/>
              <w:right w:val="nil"/>
            </w:tcBorders>
            <w:shd w:val="clear" w:color="auto" w:fill="00FF00"/>
            <w:tcMar>
              <w:top w:w="15" w:type="dxa"/>
              <w:left w:w="15" w:type="dxa"/>
              <w:bottom w:w="0" w:type="dxa"/>
              <w:right w:w="15" w:type="dxa"/>
            </w:tcMar>
            <w:vAlign w:val="center"/>
            <w:hideMark/>
          </w:tcPr>
          <w:p w14:paraId="264B5EC2" w14:textId="77777777" w:rsidR="005F2397" w:rsidRPr="005368C2" w:rsidRDefault="005F2397" w:rsidP="005F2397">
            <w:r w:rsidRPr="005368C2">
              <w:t>Floating CF (FV)</w:t>
            </w:r>
          </w:p>
        </w:tc>
        <w:tc>
          <w:tcPr>
            <w:tcW w:w="990" w:type="dxa"/>
            <w:tcBorders>
              <w:top w:val="nil"/>
              <w:left w:val="nil"/>
              <w:bottom w:val="nil"/>
              <w:right w:val="nil"/>
            </w:tcBorders>
            <w:shd w:val="clear" w:color="auto" w:fill="00FF00"/>
            <w:tcMar>
              <w:top w:w="15" w:type="dxa"/>
              <w:left w:w="15" w:type="dxa"/>
              <w:bottom w:w="0" w:type="dxa"/>
              <w:right w:w="15" w:type="dxa"/>
            </w:tcMar>
            <w:vAlign w:val="center"/>
            <w:hideMark/>
          </w:tcPr>
          <w:p w14:paraId="347F07C0" w14:textId="77777777" w:rsidR="005F2397" w:rsidRPr="005368C2" w:rsidRDefault="005F2397" w:rsidP="005F2397">
            <w:r w:rsidRPr="005368C2">
              <w:t>$5.10</w:t>
            </w:r>
          </w:p>
        </w:tc>
        <w:tc>
          <w:tcPr>
            <w:tcW w:w="1262" w:type="dxa"/>
            <w:tcBorders>
              <w:top w:val="nil"/>
              <w:left w:val="nil"/>
              <w:bottom w:val="nil"/>
              <w:right w:val="nil"/>
            </w:tcBorders>
            <w:shd w:val="clear" w:color="auto" w:fill="00FF00"/>
            <w:tcMar>
              <w:top w:w="15" w:type="dxa"/>
              <w:left w:w="15" w:type="dxa"/>
              <w:bottom w:w="0" w:type="dxa"/>
              <w:right w:w="15" w:type="dxa"/>
            </w:tcMar>
            <w:vAlign w:val="center"/>
            <w:hideMark/>
          </w:tcPr>
          <w:p w14:paraId="08593156" w14:textId="77777777" w:rsidR="005F2397" w:rsidRPr="005368C2" w:rsidRDefault="005F2397" w:rsidP="005F2397">
            <w:r w:rsidRPr="005368C2">
              <w:t>$5.52</w:t>
            </w:r>
          </w:p>
        </w:tc>
        <w:tc>
          <w:tcPr>
            <w:tcW w:w="1259" w:type="dxa"/>
            <w:tcBorders>
              <w:top w:val="nil"/>
              <w:left w:val="nil"/>
              <w:bottom w:val="nil"/>
              <w:right w:val="nil"/>
            </w:tcBorders>
            <w:shd w:val="clear" w:color="auto" w:fill="00FF00"/>
            <w:tcMar>
              <w:top w:w="15" w:type="dxa"/>
              <w:left w:w="15" w:type="dxa"/>
              <w:bottom w:w="0" w:type="dxa"/>
              <w:right w:w="15" w:type="dxa"/>
            </w:tcMar>
            <w:vAlign w:val="center"/>
            <w:hideMark/>
          </w:tcPr>
          <w:p w14:paraId="60C668E3" w14:textId="77777777" w:rsidR="005F2397" w:rsidRPr="005368C2" w:rsidRDefault="005F2397" w:rsidP="005F2397">
            <w:r w:rsidRPr="005368C2">
              <w:t>$6.05</w:t>
            </w:r>
          </w:p>
        </w:tc>
        <w:tc>
          <w:tcPr>
            <w:tcW w:w="89" w:type="dxa"/>
            <w:tcBorders>
              <w:top w:val="nil"/>
              <w:left w:val="nil"/>
              <w:bottom w:val="nil"/>
              <w:right w:val="nil"/>
            </w:tcBorders>
            <w:shd w:val="clear" w:color="auto" w:fill="00FF00"/>
            <w:tcMar>
              <w:top w:w="15" w:type="dxa"/>
              <w:left w:w="15" w:type="dxa"/>
              <w:bottom w:w="0" w:type="dxa"/>
              <w:right w:w="15" w:type="dxa"/>
            </w:tcMar>
            <w:vAlign w:val="bottom"/>
            <w:hideMark/>
          </w:tcPr>
          <w:p w14:paraId="36B2B298" w14:textId="77777777" w:rsidR="005F2397" w:rsidRPr="005368C2" w:rsidRDefault="005F2397" w:rsidP="005F2397"/>
        </w:tc>
        <w:tc>
          <w:tcPr>
            <w:tcW w:w="1278" w:type="dxa"/>
            <w:tcBorders>
              <w:top w:val="nil"/>
              <w:left w:val="nil"/>
              <w:bottom w:val="nil"/>
              <w:right w:val="nil"/>
            </w:tcBorders>
            <w:shd w:val="clear" w:color="auto" w:fill="00FF00"/>
            <w:tcMar>
              <w:top w:w="15" w:type="dxa"/>
              <w:left w:w="15" w:type="dxa"/>
              <w:bottom w:w="0" w:type="dxa"/>
              <w:right w:w="15" w:type="dxa"/>
            </w:tcMar>
            <w:vAlign w:val="bottom"/>
            <w:hideMark/>
          </w:tcPr>
          <w:p w14:paraId="007A3ACD" w14:textId="77777777" w:rsidR="005F2397" w:rsidRPr="005368C2" w:rsidRDefault="005F2397" w:rsidP="005F2397"/>
        </w:tc>
      </w:tr>
      <w:tr w:rsidR="005F2397" w:rsidRPr="005368C2" w14:paraId="0AC277E7" w14:textId="77777777" w:rsidTr="005F2397">
        <w:trPr>
          <w:trHeight w:val="222"/>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50C4CC61" w14:textId="77777777" w:rsidR="005F2397" w:rsidRPr="005368C2" w:rsidRDefault="005F2397" w:rsidP="005F2397"/>
        </w:tc>
        <w:tc>
          <w:tcPr>
            <w:tcW w:w="2736" w:type="dxa"/>
            <w:gridSpan w:val="2"/>
            <w:tcBorders>
              <w:top w:val="nil"/>
              <w:left w:val="nil"/>
              <w:bottom w:val="nil"/>
              <w:right w:val="nil"/>
            </w:tcBorders>
            <w:shd w:val="clear" w:color="auto" w:fill="99CCFF"/>
            <w:tcMar>
              <w:top w:w="15" w:type="dxa"/>
              <w:left w:w="15" w:type="dxa"/>
              <w:bottom w:w="0" w:type="dxa"/>
              <w:right w:w="15" w:type="dxa"/>
            </w:tcMar>
            <w:vAlign w:val="center"/>
            <w:hideMark/>
          </w:tcPr>
          <w:p w14:paraId="28E17A6F" w14:textId="77777777" w:rsidR="005F2397" w:rsidRPr="005368C2" w:rsidRDefault="005F2397" w:rsidP="005F2397">
            <w:r w:rsidRPr="005368C2">
              <w:t>Fixed CF (FV)</w:t>
            </w:r>
          </w:p>
        </w:tc>
        <w:tc>
          <w:tcPr>
            <w:tcW w:w="990" w:type="dxa"/>
            <w:tcBorders>
              <w:top w:val="nil"/>
              <w:left w:val="nil"/>
              <w:bottom w:val="nil"/>
              <w:right w:val="nil"/>
            </w:tcBorders>
            <w:shd w:val="clear" w:color="auto" w:fill="99CCFF"/>
            <w:tcMar>
              <w:top w:w="15" w:type="dxa"/>
              <w:left w:w="15" w:type="dxa"/>
              <w:bottom w:w="0" w:type="dxa"/>
              <w:right w:w="15" w:type="dxa"/>
            </w:tcMar>
            <w:vAlign w:val="center"/>
            <w:hideMark/>
          </w:tcPr>
          <w:p w14:paraId="6D22BBF4" w14:textId="77777777" w:rsidR="005F2397" w:rsidRPr="005368C2" w:rsidRDefault="005F2397" w:rsidP="005F2397">
            <w:r w:rsidRPr="005368C2">
              <w:t>$4.00</w:t>
            </w:r>
          </w:p>
        </w:tc>
        <w:tc>
          <w:tcPr>
            <w:tcW w:w="1262" w:type="dxa"/>
            <w:tcBorders>
              <w:top w:val="nil"/>
              <w:left w:val="nil"/>
              <w:bottom w:val="nil"/>
              <w:right w:val="nil"/>
            </w:tcBorders>
            <w:shd w:val="clear" w:color="auto" w:fill="99CCFF"/>
            <w:tcMar>
              <w:top w:w="15" w:type="dxa"/>
              <w:left w:w="15" w:type="dxa"/>
              <w:bottom w:w="0" w:type="dxa"/>
              <w:right w:w="15" w:type="dxa"/>
            </w:tcMar>
            <w:vAlign w:val="center"/>
            <w:hideMark/>
          </w:tcPr>
          <w:p w14:paraId="6891725B" w14:textId="77777777" w:rsidR="005F2397" w:rsidRPr="005368C2" w:rsidRDefault="005F2397" w:rsidP="005F2397">
            <w:r w:rsidRPr="005368C2">
              <w:t>$4.00</w:t>
            </w:r>
          </w:p>
        </w:tc>
        <w:tc>
          <w:tcPr>
            <w:tcW w:w="1259" w:type="dxa"/>
            <w:tcBorders>
              <w:top w:val="nil"/>
              <w:left w:val="nil"/>
              <w:bottom w:val="nil"/>
              <w:right w:val="nil"/>
            </w:tcBorders>
            <w:shd w:val="clear" w:color="auto" w:fill="99CCFF"/>
            <w:tcMar>
              <w:top w:w="15" w:type="dxa"/>
              <w:left w:w="15" w:type="dxa"/>
              <w:bottom w:w="0" w:type="dxa"/>
              <w:right w:w="15" w:type="dxa"/>
            </w:tcMar>
            <w:vAlign w:val="center"/>
            <w:hideMark/>
          </w:tcPr>
          <w:p w14:paraId="2EDCEA7F" w14:textId="77777777" w:rsidR="005F2397" w:rsidRPr="005368C2" w:rsidRDefault="005F2397" w:rsidP="005F2397">
            <w:r w:rsidRPr="005368C2">
              <w:t>$4.00</w:t>
            </w:r>
          </w:p>
        </w:tc>
        <w:tc>
          <w:tcPr>
            <w:tcW w:w="89" w:type="dxa"/>
            <w:tcBorders>
              <w:top w:val="nil"/>
              <w:left w:val="nil"/>
              <w:bottom w:val="nil"/>
              <w:right w:val="nil"/>
            </w:tcBorders>
            <w:shd w:val="clear" w:color="auto" w:fill="99CCFF"/>
            <w:tcMar>
              <w:top w:w="15" w:type="dxa"/>
              <w:left w:w="15" w:type="dxa"/>
              <w:bottom w:w="0" w:type="dxa"/>
              <w:right w:w="15" w:type="dxa"/>
            </w:tcMar>
            <w:vAlign w:val="bottom"/>
            <w:hideMark/>
          </w:tcPr>
          <w:p w14:paraId="6C1CD104" w14:textId="77777777" w:rsidR="005F2397" w:rsidRPr="005368C2" w:rsidRDefault="005F2397" w:rsidP="005F2397"/>
        </w:tc>
        <w:tc>
          <w:tcPr>
            <w:tcW w:w="1278" w:type="dxa"/>
            <w:tcBorders>
              <w:top w:val="nil"/>
              <w:left w:val="nil"/>
              <w:bottom w:val="nil"/>
              <w:right w:val="nil"/>
            </w:tcBorders>
            <w:shd w:val="clear" w:color="auto" w:fill="99CCFF"/>
            <w:tcMar>
              <w:top w:w="15" w:type="dxa"/>
              <w:left w:w="15" w:type="dxa"/>
              <w:bottom w:w="0" w:type="dxa"/>
              <w:right w:w="15" w:type="dxa"/>
            </w:tcMar>
            <w:vAlign w:val="bottom"/>
            <w:hideMark/>
          </w:tcPr>
          <w:p w14:paraId="288B8037" w14:textId="77777777" w:rsidR="005F2397" w:rsidRPr="005368C2" w:rsidRDefault="005F2397" w:rsidP="005F2397"/>
        </w:tc>
      </w:tr>
      <w:tr w:rsidR="005F2397" w:rsidRPr="005368C2" w14:paraId="0DF1099F" w14:textId="77777777" w:rsidTr="005F2397">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617E9C0D" w14:textId="77777777" w:rsidR="005F2397" w:rsidRPr="005368C2" w:rsidRDefault="005F2397" w:rsidP="005F2397"/>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1359555" w14:textId="77777777" w:rsidR="005F2397" w:rsidRPr="005368C2" w:rsidRDefault="005F2397" w:rsidP="005F2397">
            <w:r w:rsidRPr="005368C2">
              <w:t>Net Cash flows (FV)</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0FAECC54" w14:textId="77777777" w:rsidR="005F2397" w:rsidRPr="005368C2" w:rsidRDefault="005F2397" w:rsidP="005F2397">
            <w:r w:rsidRPr="005368C2">
              <w:t>$1.10</w:t>
            </w: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14:paraId="3FE15BF4" w14:textId="77777777" w:rsidR="005F2397" w:rsidRPr="005368C2" w:rsidRDefault="005F2397" w:rsidP="005F2397">
            <w:r w:rsidRPr="005368C2">
              <w:t>$1.52</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14:paraId="43916446" w14:textId="77777777" w:rsidR="005F2397" w:rsidRPr="005368C2" w:rsidRDefault="005F2397" w:rsidP="005F2397">
            <w:r w:rsidRPr="005368C2">
              <w:t>$2.05</w:t>
            </w: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14:paraId="3BC0B9F5"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14:paraId="6BAAAE63" w14:textId="77777777" w:rsidR="005F2397" w:rsidRPr="005368C2" w:rsidRDefault="005F2397" w:rsidP="005F2397"/>
        </w:tc>
      </w:tr>
      <w:tr w:rsidR="005F2397" w:rsidRPr="005368C2" w14:paraId="1A2C7BAC" w14:textId="77777777" w:rsidTr="005F2397">
        <w:trPr>
          <w:trHeight w:val="222"/>
          <w:jc w:val="center"/>
        </w:trPr>
        <w:tc>
          <w:tcPr>
            <w:tcW w:w="429" w:type="dxa"/>
            <w:tcBorders>
              <w:top w:val="nil"/>
              <w:left w:val="nil"/>
              <w:bottom w:val="nil"/>
              <w:right w:val="nil"/>
            </w:tcBorders>
            <w:shd w:val="clear" w:color="auto" w:fill="auto"/>
            <w:tcMar>
              <w:top w:w="15" w:type="dxa"/>
              <w:left w:w="15" w:type="dxa"/>
              <w:bottom w:w="0" w:type="dxa"/>
              <w:right w:w="15" w:type="dxa"/>
            </w:tcMar>
            <w:vAlign w:val="bottom"/>
            <w:hideMark/>
          </w:tcPr>
          <w:p w14:paraId="730AE3C3" w14:textId="77777777" w:rsidR="005F2397" w:rsidRPr="005368C2" w:rsidRDefault="005F2397" w:rsidP="005F2397"/>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3D0A93A" w14:textId="77777777" w:rsidR="005F2397" w:rsidRPr="005368C2" w:rsidRDefault="005F2397" w:rsidP="005F2397">
            <w:r w:rsidRPr="005368C2">
              <w:t>Net Cash flows (PV)</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76F8D36F" w14:textId="77777777" w:rsidR="005F2397" w:rsidRPr="005368C2" w:rsidRDefault="005F2397" w:rsidP="005F2397">
            <w:r w:rsidRPr="005368C2">
              <w:t>$1.07</w:t>
            </w: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14:paraId="42D44076" w14:textId="77777777" w:rsidR="005F2397" w:rsidRPr="005368C2" w:rsidRDefault="005F2397" w:rsidP="005F2397">
            <w:r w:rsidRPr="005368C2">
              <w:t>$1.41</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14:paraId="63B9C183" w14:textId="77777777" w:rsidR="005F2397" w:rsidRPr="005368C2" w:rsidRDefault="005F2397" w:rsidP="005F2397">
            <w:r w:rsidRPr="005368C2">
              <w:t>$1.79</w:t>
            </w:r>
          </w:p>
        </w:tc>
        <w:tc>
          <w:tcPr>
            <w:tcW w:w="89" w:type="dxa"/>
            <w:tcBorders>
              <w:top w:val="nil"/>
              <w:left w:val="nil"/>
              <w:bottom w:val="nil"/>
              <w:right w:val="nil"/>
            </w:tcBorders>
            <w:shd w:val="clear" w:color="auto" w:fill="auto"/>
            <w:tcMar>
              <w:top w:w="15" w:type="dxa"/>
              <w:left w:w="15" w:type="dxa"/>
              <w:bottom w:w="0" w:type="dxa"/>
              <w:right w:w="15" w:type="dxa"/>
            </w:tcMar>
            <w:vAlign w:val="center"/>
            <w:hideMark/>
          </w:tcPr>
          <w:p w14:paraId="6841A5D7" w14:textId="77777777" w:rsidR="005F2397" w:rsidRPr="005368C2" w:rsidRDefault="005F2397" w:rsidP="005F2397"/>
        </w:tc>
        <w:tc>
          <w:tcPr>
            <w:tcW w:w="1278" w:type="dxa"/>
            <w:tcBorders>
              <w:top w:val="nil"/>
              <w:left w:val="nil"/>
              <w:bottom w:val="nil"/>
              <w:right w:val="nil"/>
            </w:tcBorders>
            <w:shd w:val="clear" w:color="auto" w:fill="CCCCFF"/>
            <w:tcMar>
              <w:top w:w="15" w:type="dxa"/>
              <w:left w:w="15" w:type="dxa"/>
              <w:bottom w:w="0" w:type="dxa"/>
              <w:right w:w="15" w:type="dxa"/>
            </w:tcMar>
            <w:vAlign w:val="center"/>
            <w:hideMark/>
          </w:tcPr>
          <w:p w14:paraId="39840E7C" w14:textId="77777777" w:rsidR="005F2397" w:rsidRPr="005368C2" w:rsidRDefault="005F2397" w:rsidP="005F2397">
            <w:r w:rsidRPr="005368C2">
              <w:t>$4.27</w:t>
            </w:r>
          </w:p>
        </w:tc>
      </w:tr>
    </w:tbl>
    <w:p w14:paraId="37913A0B" w14:textId="77777777" w:rsidR="005F2397" w:rsidRPr="005368C2" w:rsidRDefault="005F2397" w:rsidP="005F2397">
      <w:r w:rsidRPr="005368C2">
        <w:t>Explain the mechanics of a currency swap and compute its cash flows</w:t>
      </w:r>
    </w:p>
    <w:p w14:paraId="596C998D" w14:textId="77777777" w:rsidR="005F2397" w:rsidRPr="005368C2" w:rsidRDefault="005F2397" w:rsidP="005F2397">
      <w:proofErr w:type="gramStart"/>
      <w:r w:rsidRPr="005368C2">
        <w:t>A currency swap</w:t>
      </w:r>
      <w:proofErr w:type="gramEnd"/>
      <w:r w:rsidRPr="005368C2">
        <w:t xml:space="preserve"> exchanges principal and interest in one currency for principal and interest in another currency. The valuation of currency swap is given by:</w:t>
      </w:r>
    </w:p>
    <w:p w14:paraId="364BA318" w14:textId="77777777" w:rsidR="005F2397" w:rsidRPr="005368C2" w:rsidRDefault="005F2397" w:rsidP="005F2397">
      <w:r w:rsidRPr="005368C2">
        <w:object w:dxaOrig="2180" w:dyaOrig="820" w14:anchorId="62224450">
          <v:shape id="_x0000_i1048" type="#_x0000_t75" style="width:108pt;height:41pt" o:ole="">
            <v:imagedata r:id="rId118" o:title=""/>
          </v:shape>
          <o:OLEObject Type="Embed" ProgID="Equation.DSMT4" ShapeID="_x0000_i1048" DrawAspect="Content" ObjectID="_1295190228"/>
        </w:object>
      </w:r>
      <w:r w:rsidRPr="005368C2">
        <w:tab/>
      </w:r>
    </w:p>
    <w:p w14:paraId="0EBCA6A4" w14:textId="77777777" w:rsidR="005F2397" w:rsidRPr="005368C2" w:rsidRDefault="005F2397" w:rsidP="005F2397">
      <w:r w:rsidRPr="005368C2">
        <w:t xml:space="preserve">So, in the first case, the valuation of a swap that pays in US dollars and receives a foreign currency bond involves subtracting the foreign bond after translating its value based on the exchange rate. In effect, the exchange rate allows you to “standardize” on US dollars and take the difference in values. </w:t>
      </w:r>
    </w:p>
    <w:p w14:paraId="765189A9" w14:textId="77777777" w:rsidR="005F2397" w:rsidRPr="005368C2" w:rsidRDefault="005F2397" w:rsidP="005F2397">
      <w:r w:rsidRPr="005368C2">
        <w:br w:type="page"/>
      </w:r>
    </w:p>
    <w:p w14:paraId="311B1F6B" w14:textId="77777777" w:rsidR="005F2397" w:rsidRPr="005368C2" w:rsidRDefault="005F2397" w:rsidP="005F2397">
      <w:r w:rsidRPr="005368C2">
        <w:t>For example:</w:t>
      </w:r>
    </w:p>
    <w:p w14:paraId="78910BA2" w14:textId="77777777" w:rsidR="005F2397" w:rsidRPr="005368C2" w:rsidRDefault="005F2397" w:rsidP="005F2397">
      <w:r w:rsidRPr="005368C2">
        <w:t>In this case, our company enters in a currency swap where it receives yen at 8% and pays US dollars at 5% (once per year, to keep it simple). In regard to principal amounts, we have $10 million US dollars and 1,000 million yen. The LIBOR/swap interest rates (we need these to discount the cash flows – these are the relevant market interest rates) are flat at 6% in the US and 4% in Japan. The swap matures in three years. The assumptions are:</w:t>
      </w:r>
    </w:p>
    <w:tbl>
      <w:tblPr>
        <w:tblW w:w="3742" w:type="dxa"/>
        <w:tblCellMar>
          <w:left w:w="0" w:type="dxa"/>
          <w:right w:w="0" w:type="dxa"/>
        </w:tblCellMar>
        <w:tblLook w:val="04A0" w:firstRow="1" w:lastRow="0" w:firstColumn="1" w:lastColumn="0" w:noHBand="0" w:noVBand="1"/>
      </w:tblPr>
      <w:tblGrid>
        <w:gridCol w:w="2834"/>
        <w:gridCol w:w="23"/>
        <w:gridCol w:w="917"/>
      </w:tblGrid>
      <w:tr w:rsidR="005F2397" w:rsidRPr="005368C2" w14:paraId="37C3E169" w14:textId="77777777" w:rsidTr="005F2397">
        <w:trPr>
          <w:trHeight w:val="253"/>
        </w:trPr>
        <w:tc>
          <w:tcPr>
            <w:tcW w:w="2841" w:type="dxa"/>
            <w:gridSpan w:val="2"/>
            <w:tcBorders>
              <w:top w:val="nil"/>
              <w:left w:val="nil"/>
              <w:bottom w:val="single" w:sz="4" w:space="0" w:color="000000"/>
              <w:right w:val="nil"/>
            </w:tcBorders>
            <w:shd w:val="clear" w:color="auto" w:fill="auto"/>
            <w:noWrap/>
            <w:vAlign w:val="bottom"/>
            <w:hideMark/>
          </w:tcPr>
          <w:p w14:paraId="6F7835CB" w14:textId="77777777" w:rsidR="005F2397" w:rsidRPr="005368C2" w:rsidRDefault="005F2397" w:rsidP="005F2397">
            <w:r w:rsidRPr="005368C2">
              <w:t>Assumptions</w:t>
            </w:r>
          </w:p>
        </w:tc>
        <w:tc>
          <w:tcPr>
            <w:tcW w:w="901" w:type="dxa"/>
            <w:tcBorders>
              <w:top w:val="nil"/>
              <w:left w:val="nil"/>
              <w:bottom w:val="single" w:sz="4" w:space="0" w:color="000000"/>
              <w:right w:val="nil"/>
            </w:tcBorders>
            <w:shd w:val="clear" w:color="auto" w:fill="auto"/>
            <w:noWrap/>
            <w:vAlign w:val="bottom"/>
            <w:hideMark/>
          </w:tcPr>
          <w:p w14:paraId="71B494F8" w14:textId="77777777" w:rsidR="005F2397" w:rsidRPr="005368C2" w:rsidRDefault="005F2397" w:rsidP="005F2397">
            <w:r w:rsidRPr="005368C2">
              <w:t> </w:t>
            </w:r>
          </w:p>
        </w:tc>
      </w:tr>
      <w:tr w:rsidR="005F2397" w:rsidRPr="005368C2" w14:paraId="2ED0CA40" w14:textId="77777777" w:rsidTr="005F2397">
        <w:trPr>
          <w:trHeight w:val="253"/>
        </w:trPr>
        <w:tc>
          <w:tcPr>
            <w:tcW w:w="0" w:type="auto"/>
            <w:gridSpan w:val="2"/>
            <w:tcBorders>
              <w:top w:val="nil"/>
              <w:left w:val="nil"/>
              <w:bottom w:val="nil"/>
              <w:right w:val="nil"/>
            </w:tcBorders>
            <w:shd w:val="clear" w:color="auto" w:fill="auto"/>
            <w:noWrap/>
            <w:vAlign w:val="bottom"/>
            <w:hideMark/>
          </w:tcPr>
          <w:p w14:paraId="70AB4199" w14:textId="77777777" w:rsidR="005F2397" w:rsidRPr="005368C2" w:rsidRDefault="005F2397" w:rsidP="005F2397">
            <w:r w:rsidRPr="005368C2">
              <w:t>Principal, Dollars ($MM)</w:t>
            </w:r>
          </w:p>
        </w:tc>
        <w:tc>
          <w:tcPr>
            <w:tcW w:w="0" w:type="auto"/>
            <w:tcBorders>
              <w:top w:val="nil"/>
              <w:left w:val="nil"/>
              <w:bottom w:val="nil"/>
              <w:right w:val="nil"/>
            </w:tcBorders>
            <w:shd w:val="clear" w:color="auto" w:fill="FFFFCC"/>
            <w:noWrap/>
            <w:vAlign w:val="bottom"/>
            <w:hideMark/>
          </w:tcPr>
          <w:p w14:paraId="75007D38" w14:textId="77777777" w:rsidR="005F2397" w:rsidRPr="005368C2" w:rsidRDefault="005F2397" w:rsidP="005F2397">
            <w:r w:rsidRPr="005368C2">
              <w:t>10</w:t>
            </w:r>
          </w:p>
        </w:tc>
      </w:tr>
      <w:tr w:rsidR="005F2397" w:rsidRPr="005368C2" w14:paraId="3863404E" w14:textId="77777777" w:rsidTr="005F2397">
        <w:trPr>
          <w:trHeight w:val="253"/>
        </w:trPr>
        <w:tc>
          <w:tcPr>
            <w:tcW w:w="0" w:type="auto"/>
            <w:gridSpan w:val="2"/>
            <w:tcBorders>
              <w:top w:val="nil"/>
              <w:left w:val="nil"/>
              <w:bottom w:val="nil"/>
              <w:right w:val="nil"/>
            </w:tcBorders>
            <w:shd w:val="clear" w:color="auto" w:fill="auto"/>
            <w:noWrap/>
            <w:vAlign w:val="bottom"/>
            <w:hideMark/>
          </w:tcPr>
          <w:p w14:paraId="1AEBCB4D" w14:textId="77777777" w:rsidR="005F2397" w:rsidRPr="005368C2" w:rsidRDefault="005F2397" w:rsidP="005F2397">
            <w:r w:rsidRPr="005368C2">
              <w:t>Principal, Yen (MM)</w:t>
            </w:r>
          </w:p>
        </w:tc>
        <w:tc>
          <w:tcPr>
            <w:tcW w:w="0" w:type="auto"/>
            <w:tcBorders>
              <w:top w:val="nil"/>
              <w:left w:val="nil"/>
              <w:bottom w:val="nil"/>
              <w:right w:val="nil"/>
            </w:tcBorders>
            <w:shd w:val="clear" w:color="auto" w:fill="FFFFCC"/>
            <w:noWrap/>
            <w:vAlign w:val="bottom"/>
            <w:hideMark/>
          </w:tcPr>
          <w:p w14:paraId="62E2F87A" w14:textId="77777777" w:rsidR="005F2397" w:rsidRPr="005368C2" w:rsidRDefault="005F2397" w:rsidP="005F2397">
            <w:r w:rsidRPr="005368C2">
              <w:t>Y 1,000</w:t>
            </w:r>
          </w:p>
        </w:tc>
      </w:tr>
      <w:tr w:rsidR="005F2397" w:rsidRPr="005368C2" w14:paraId="66E2456D" w14:textId="77777777" w:rsidTr="005F2397">
        <w:trPr>
          <w:trHeight w:val="253"/>
        </w:trPr>
        <w:tc>
          <w:tcPr>
            <w:tcW w:w="0" w:type="auto"/>
            <w:tcBorders>
              <w:top w:val="nil"/>
              <w:left w:val="nil"/>
              <w:bottom w:val="nil"/>
              <w:right w:val="nil"/>
            </w:tcBorders>
            <w:shd w:val="clear" w:color="auto" w:fill="auto"/>
            <w:noWrap/>
            <w:vAlign w:val="bottom"/>
            <w:hideMark/>
          </w:tcPr>
          <w:p w14:paraId="52A6BDF6" w14:textId="77777777" w:rsidR="005F2397" w:rsidRPr="005368C2" w:rsidRDefault="005F2397" w:rsidP="005F2397">
            <w:r w:rsidRPr="005368C2">
              <w:t>FX rate</w:t>
            </w:r>
          </w:p>
        </w:tc>
        <w:tc>
          <w:tcPr>
            <w:tcW w:w="0" w:type="auto"/>
            <w:tcBorders>
              <w:top w:val="nil"/>
              <w:left w:val="nil"/>
              <w:bottom w:val="nil"/>
              <w:right w:val="nil"/>
            </w:tcBorders>
            <w:shd w:val="clear" w:color="auto" w:fill="auto"/>
            <w:noWrap/>
            <w:vAlign w:val="bottom"/>
            <w:hideMark/>
          </w:tcPr>
          <w:p w14:paraId="61D26719" w14:textId="77777777" w:rsidR="005F2397" w:rsidRPr="005368C2" w:rsidRDefault="005F2397" w:rsidP="005F2397"/>
        </w:tc>
        <w:tc>
          <w:tcPr>
            <w:tcW w:w="0" w:type="auto"/>
            <w:tcBorders>
              <w:top w:val="nil"/>
              <w:left w:val="nil"/>
              <w:bottom w:val="nil"/>
              <w:right w:val="nil"/>
            </w:tcBorders>
            <w:shd w:val="clear" w:color="auto" w:fill="FFFFCC"/>
            <w:noWrap/>
            <w:vAlign w:val="bottom"/>
            <w:hideMark/>
          </w:tcPr>
          <w:p w14:paraId="5FCA1707" w14:textId="77777777" w:rsidR="005F2397" w:rsidRPr="005368C2" w:rsidRDefault="005F2397" w:rsidP="005F2397">
            <w:r w:rsidRPr="005368C2">
              <w:t>110</w:t>
            </w:r>
          </w:p>
        </w:tc>
      </w:tr>
      <w:tr w:rsidR="005F2397" w:rsidRPr="005368C2" w14:paraId="1A878BA2" w14:textId="77777777" w:rsidTr="005F2397">
        <w:trPr>
          <w:trHeight w:val="253"/>
        </w:trPr>
        <w:tc>
          <w:tcPr>
            <w:tcW w:w="0" w:type="auto"/>
            <w:tcBorders>
              <w:top w:val="nil"/>
              <w:left w:val="nil"/>
              <w:bottom w:val="nil"/>
              <w:right w:val="nil"/>
            </w:tcBorders>
            <w:shd w:val="clear" w:color="auto" w:fill="auto"/>
            <w:noWrap/>
            <w:vAlign w:val="bottom"/>
            <w:hideMark/>
          </w:tcPr>
          <w:p w14:paraId="118E574B" w14:textId="77777777" w:rsidR="005F2397" w:rsidRPr="005368C2" w:rsidRDefault="005F2397" w:rsidP="005F2397">
            <w:r w:rsidRPr="005368C2">
              <w:t>US rate</w:t>
            </w:r>
          </w:p>
        </w:tc>
        <w:tc>
          <w:tcPr>
            <w:tcW w:w="0" w:type="auto"/>
            <w:tcBorders>
              <w:top w:val="nil"/>
              <w:left w:val="nil"/>
              <w:bottom w:val="nil"/>
              <w:right w:val="nil"/>
            </w:tcBorders>
            <w:shd w:val="clear" w:color="auto" w:fill="auto"/>
            <w:noWrap/>
            <w:vAlign w:val="bottom"/>
            <w:hideMark/>
          </w:tcPr>
          <w:p w14:paraId="1CB792EB" w14:textId="77777777" w:rsidR="005F2397" w:rsidRPr="005368C2" w:rsidRDefault="005F2397" w:rsidP="005F2397"/>
        </w:tc>
        <w:tc>
          <w:tcPr>
            <w:tcW w:w="0" w:type="auto"/>
            <w:tcBorders>
              <w:top w:val="nil"/>
              <w:left w:val="nil"/>
              <w:bottom w:val="nil"/>
              <w:right w:val="nil"/>
            </w:tcBorders>
            <w:shd w:val="clear" w:color="auto" w:fill="FFFFCC"/>
            <w:noWrap/>
            <w:vAlign w:val="bottom"/>
            <w:hideMark/>
          </w:tcPr>
          <w:p w14:paraId="498BFD77" w14:textId="77777777" w:rsidR="005F2397" w:rsidRPr="005368C2" w:rsidRDefault="005F2397" w:rsidP="005F2397">
            <w:r w:rsidRPr="005368C2">
              <w:t>6.0%</w:t>
            </w:r>
          </w:p>
        </w:tc>
      </w:tr>
      <w:tr w:rsidR="005F2397" w:rsidRPr="005368C2" w14:paraId="54FB424B" w14:textId="77777777" w:rsidTr="005F2397">
        <w:trPr>
          <w:trHeight w:val="253"/>
        </w:trPr>
        <w:tc>
          <w:tcPr>
            <w:tcW w:w="0" w:type="auto"/>
            <w:gridSpan w:val="2"/>
            <w:tcBorders>
              <w:top w:val="nil"/>
              <w:left w:val="nil"/>
              <w:bottom w:val="nil"/>
              <w:right w:val="nil"/>
            </w:tcBorders>
            <w:shd w:val="clear" w:color="auto" w:fill="auto"/>
            <w:noWrap/>
            <w:vAlign w:val="bottom"/>
            <w:hideMark/>
          </w:tcPr>
          <w:p w14:paraId="5D0491AD" w14:textId="77777777" w:rsidR="005F2397" w:rsidRPr="005368C2" w:rsidRDefault="005F2397" w:rsidP="005F2397">
            <w:r w:rsidRPr="005368C2">
              <w:t>Japanese rate</w:t>
            </w:r>
          </w:p>
        </w:tc>
        <w:tc>
          <w:tcPr>
            <w:tcW w:w="0" w:type="auto"/>
            <w:tcBorders>
              <w:top w:val="nil"/>
              <w:left w:val="nil"/>
              <w:bottom w:val="nil"/>
              <w:right w:val="nil"/>
            </w:tcBorders>
            <w:shd w:val="clear" w:color="auto" w:fill="FFFFCC"/>
            <w:noWrap/>
            <w:vAlign w:val="bottom"/>
            <w:hideMark/>
          </w:tcPr>
          <w:p w14:paraId="13559329" w14:textId="77777777" w:rsidR="005F2397" w:rsidRPr="005368C2" w:rsidRDefault="005F2397" w:rsidP="005F2397">
            <w:r w:rsidRPr="005368C2">
              <w:t>4.0%</w:t>
            </w:r>
          </w:p>
        </w:tc>
      </w:tr>
      <w:tr w:rsidR="005F2397" w:rsidRPr="005368C2" w14:paraId="1DD313B9" w14:textId="77777777" w:rsidTr="005F2397">
        <w:trPr>
          <w:trHeight w:val="253"/>
        </w:trPr>
        <w:tc>
          <w:tcPr>
            <w:tcW w:w="0" w:type="auto"/>
            <w:tcBorders>
              <w:top w:val="nil"/>
              <w:left w:val="nil"/>
              <w:bottom w:val="nil"/>
              <w:right w:val="nil"/>
            </w:tcBorders>
            <w:shd w:val="clear" w:color="auto" w:fill="auto"/>
            <w:noWrap/>
            <w:vAlign w:val="bottom"/>
            <w:hideMark/>
          </w:tcPr>
          <w:p w14:paraId="462B0C24"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7C7D9332"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7884E85C" w14:textId="77777777" w:rsidR="005F2397" w:rsidRPr="005368C2" w:rsidRDefault="005F2397" w:rsidP="005F2397"/>
        </w:tc>
      </w:tr>
      <w:tr w:rsidR="005F2397" w:rsidRPr="005368C2" w14:paraId="26A0F0DC" w14:textId="77777777" w:rsidTr="005F2397">
        <w:trPr>
          <w:trHeight w:val="253"/>
        </w:trPr>
        <w:tc>
          <w:tcPr>
            <w:tcW w:w="0" w:type="auto"/>
            <w:tcBorders>
              <w:top w:val="nil"/>
              <w:left w:val="nil"/>
              <w:bottom w:val="nil"/>
              <w:right w:val="nil"/>
            </w:tcBorders>
            <w:shd w:val="clear" w:color="auto" w:fill="auto"/>
            <w:noWrap/>
            <w:vAlign w:val="bottom"/>
            <w:hideMark/>
          </w:tcPr>
          <w:p w14:paraId="45A87540" w14:textId="77777777" w:rsidR="005F2397" w:rsidRPr="005368C2" w:rsidRDefault="005F2397" w:rsidP="005F2397">
            <w:r w:rsidRPr="005368C2">
              <w:t>SWAP:</w:t>
            </w:r>
          </w:p>
        </w:tc>
        <w:tc>
          <w:tcPr>
            <w:tcW w:w="0" w:type="auto"/>
            <w:tcBorders>
              <w:top w:val="nil"/>
              <w:left w:val="nil"/>
              <w:bottom w:val="nil"/>
              <w:right w:val="nil"/>
            </w:tcBorders>
            <w:shd w:val="clear" w:color="auto" w:fill="auto"/>
            <w:noWrap/>
            <w:vAlign w:val="bottom"/>
            <w:hideMark/>
          </w:tcPr>
          <w:p w14:paraId="6AA6F84E"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2290C34C" w14:textId="77777777" w:rsidR="005F2397" w:rsidRPr="005368C2" w:rsidRDefault="005F2397" w:rsidP="005F2397"/>
        </w:tc>
      </w:tr>
      <w:tr w:rsidR="005F2397" w:rsidRPr="005368C2" w14:paraId="0F7CA989" w14:textId="77777777" w:rsidTr="005F2397">
        <w:trPr>
          <w:trHeight w:val="253"/>
        </w:trPr>
        <w:tc>
          <w:tcPr>
            <w:tcW w:w="0" w:type="auto"/>
            <w:gridSpan w:val="2"/>
            <w:tcBorders>
              <w:top w:val="nil"/>
              <w:left w:val="nil"/>
              <w:bottom w:val="nil"/>
              <w:right w:val="nil"/>
            </w:tcBorders>
            <w:shd w:val="clear" w:color="auto" w:fill="auto"/>
            <w:noWrap/>
            <w:vAlign w:val="bottom"/>
            <w:hideMark/>
          </w:tcPr>
          <w:p w14:paraId="0744EEE2" w14:textId="77777777" w:rsidR="005F2397" w:rsidRPr="005368C2" w:rsidRDefault="005F2397" w:rsidP="005F2397">
            <w:r w:rsidRPr="005368C2">
              <w:t>PAY dollars @</w:t>
            </w:r>
          </w:p>
        </w:tc>
        <w:tc>
          <w:tcPr>
            <w:tcW w:w="0" w:type="auto"/>
            <w:tcBorders>
              <w:top w:val="nil"/>
              <w:left w:val="nil"/>
              <w:bottom w:val="nil"/>
              <w:right w:val="nil"/>
            </w:tcBorders>
            <w:shd w:val="clear" w:color="auto" w:fill="FFFFCC"/>
            <w:noWrap/>
            <w:vAlign w:val="bottom"/>
            <w:hideMark/>
          </w:tcPr>
          <w:p w14:paraId="7A8D0819" w14:textId="77777777" w:rsidR="005F2397" w:rsidRPr="005368C2" w:rsidRDefault="005F2397" w:rsidP="005F2397">
            <w:r w:rsidRPr="005368C2">
              <w:t>5%</w:t>
            </w:r>
          </w:p>
        </w:tc>
      </w:tr>
      <w:tr w:rsidR="005F2397" w:rsidRPr="005368C2" w14:paraId="24B05800" w14:textId="77777777" w:rsidTr="005F2397">
        <w:trPr>
          <w:trHeight w:val="253"/>
        </w:trPr>
        <w:tc>
          <w:tcPr>
            <w:tcW w:w="0" w:type="auto"/>
            <w:gridSpan w:val="2"/>
            <w:tcBorders>
              <w:top w:val="nil"/>
              <w:left w:val="nil"/>
              <w:bottom w:val="nil"/>
              <w:right w:val="nil"/>
            </w:tcBorders>
            <w:shd w:val="clear" w:color="auto" w:fill="auto"/>
            <w:noWrap/>
            <w:vAlign w:val="bottom"/>
            <w:hideMark/>
          </w:tcPr>
          <w:p w14:paraId="3C80A963" w14:textId="77777777" w:rsidR="005F2397" w:rsidRPr="005368C2" w:rsidRDefault="005F2397" w:rsidP="005F2397">
            <w:r w:rsidRPr="005368C2">
              <w:t>RECEIVE yen @</w:t>
            </w:r>
          </w:p>
        </w:tc>
        <w:tc>
          <w:tcPr>
            <w:tcW w:w="0" w:type="auto"/>
            <w:tcBorders>
              <w:top w:val="nil"/>
              <w:left w:val="nil"/>
              <w:bottom w:val="nil"/>
              <w:right w:val="nil"/>
            </w:tcBorders>
            <w:shd w:val="clear" w:color="auto" w:fill="FFFFCC"/>
            <w:noWrap/>
            <w:vAlign w:val="bottom"/>
            <w:hideMark/>
          </w:tcPr>
          <w:p w14:paraId="2EEF12C8" w14:textId="77777777" w:rsidR="005F2397" w:rsidRPr="005368C2" w:rsidRDefault="005F2397" w:rsidP="005F2397">
            <w:r w:rsidRPr="005368C2">
              <w:t>8%</w:t>
            </w:r>
          </w:p>
        </w:tc>
      </w:tr>
    </w:tbl>
    <w:p w14:paraId="1C2CCD92" w14:textId="77777777" w:rsidR="005F2397" w:rsidRPr="005368C2" w:rsidRDefault="005F2397" w:rsidP="005F2397">
      <w:r w:rsidRPr="005368C2">
        <w:t>And the calculations are given by:</w:t>
      </w:r>
    </w:p>
    <w:tbl>
      <w:tblPr>
        <w:tblW w:w="6903" w:type="dxa"/>
        <w:tblCellMar>
          <w:left w:w="0" w:type="dxa"/>
          <w:right w:w="0" w:type="dxa"/>
        </w:tblCellMar>
        <w:tblLook w:val="04A0" w:firstRow="1" w:lastRow="0" w:firstColumn="1" w:lastColumn="0" w:noHBand="0" w:noVBand="1"/>
      </w:tblPr>
      <w:tblGrid>
        <w:gridCol w:w="1151"/>
        <w:gridCol w:w="971"/>
        <w:gridCol w:w="1756"/>
        <w:gridCol w:w="489"/>
        <w:gridCol w:w="1057"/>
        <w:gridCol w:w="1543"/>
      </w:tblGrid>
      <w:tr w:rsidR="005F2397" w:rsidRPr="005368C2" w14:paraId="75513761" w14:textId="77777777" w:rsidTr="005F2397">
        <w:trPr>
          <w:trHeight w:val="254"/>
        </w:trPr>
        <w:tc>
          <w:tcPr>
            <w:tcW w:w="1135" w:type="dxa"/>
            <w:tcBorders>
              <w:top w:val="nil"/>
              <w:left w:val="nil"/>
              <w:bottom w:val="nil"/>
              <w:right w:val="nil"/>
            </w:tcBorders>
            <w:shd w:val="clear" w:color="auto" w:fill="auto"/>
            <w:noWrap/>
            <w:vAlign w:val="bottom"/>
            <w:hideMark/>
          </w:tcPr>
          <w:p w14:paraId="7DD71E25" w14:textId="77777777" w:rsidR="005F2397" w:rsidRPr="005368C2" w:rsidRDefault="005F2397" w:rsidP="005F2397"/>
        </w:tc>
        <w:tc>
          <w:tcPr>
            <w:tcW w:w="2711" w:type="dxa"/>
            <w:gridSpan w:val="2"/>
            <w:tcBorders>
              <w:top w:val="nil"/>
              <w:left w:val="nil"/>
              <w:bottom w:val="single" w:sz="4" w:space="0" w:color="000000"/>
              <w:right w:val="nil"/>
            </w:tcBorders>
            <w:shd w:val="clear" w:color="auto" w:fill="EAF1DD" w:themeFill="accent3" w:themeFillTint="33"/>
            <w:noWrap/>
            <w:vAlign w:val="center"/>
            <w:hideMark/>
          </w:tcPr>
          <w:p w14:paraId="40AC75EA" w14:textId="77777777" w:rsidR="005F2397" w:rsidRPr="005368C2" w:rsidRDefault="005F2397" w:rsidP="005F2397">
            <w:r w:rsidRPr="005368C2">
              <w:t>Dollars (MM)</w:t>
            </w:r>
          </w:p>
        </w:tc>
        <w:tc>
          <w:tcPr>
            <w:tcW w:w="473" w:type="dxa"/>
            <w:tcBorders>
              <w:top w:val="nil"/>
              <w:left w:val="nil"/>
              <w:bottom w:val="nil"/>
              <w:right w:val="nil"/>
            </w:tcBorders>
            <w:shd w:val="clear" w:color="auto" w:fill="auto"/>
            <w:noWrap/>
            <w:vAlign w:val="center"/>
            <w:hideMark/>
          </w:tcPr>
          <w:p w14:paraId="3334713E" w14:textId="77777777" w:rsidR="005F2397" w:rsidRPr="005368C2" w:rsidRDefault="005F2397" w:rsidP="005F2397"/>
        </w:tc>
        <w:tc>
          <w:tcPr>
            <w:tcW w:w="2584" w:type="dxa"/>
            <w:gridSpan w:val="2"/>
            <w:tcBorders>
              <w:top w:val="nil"/>
              <w:left w:val="nil"/>
              <w:bottom w:val="single" w:sz="4" w:space="0" w:color="000000"/>
              <w:right w:val="nil"/>
            </w:tcBorders>
            <w:shd w:val="clear" w:color="auto" w:fill="DAEEF3" w:themeFill="accent5" w:themeFillTint="33"/>
            <w:noWrap/>
            <w:vAlign w:val="center"/>
            <w:hideMark/>
          </w:tcPr>
          <w:p w14:paraId="7DE92C30" w14:textId="77777777" w:rsidR="005F2397" w:rsidRPr="005368C2" w:rsidRDefault="005F2397" w:rsidP="005F2397">
            <w:r w:rsidRPr="005368C2">
              <w:t>Yen (MM)</w:t>
            </w:r>
          </w:p>
        </w:tc>
      </w:tr>
      <w:tr w:rsidR="005F2397" w:rsidRPr="005368C2" w14:paraId="6C65C4D0" w14:textId="77777777" w:rsidTr="005F2397">
        <w:trPr>
          <w:trHeight w:val="254"/>
        </w:trPr>
        <w:tc>
          <w:tcPr>
            <w:tcW w:w="0" w:type="auto"/>
            <w:tcBorders>
              <w:top w:val="nil"/>
              <w:left w:val="nil"/>
              <w:bottom w:val="single" w:sz="4" w:space="0" w:color="000000"/>
              <w:right w:val="nil"/>
            </w:tcBorders>
            <w:shd w:val="clear" w:color="auto" w:fill="auto"/>
            <w:noWrap/>
            <w:vAlign w:val="center"/>
            <w:hideMark/>
          </w:tcPr>
          <w:p w14:paraId="47C66D83" w14:textId="77777777" w:rsidR="005F2397" w:rsidRPr="005368C2" w:rsidRDefault="005F2397" w:rsidP="005F2397">
            <w:r w:rsidRPr="005368C2">
              <w:t>Time</w:t>
            </w:r>
          </w:p>
        </w:tc>
        <w:tc>
          <w:tcPr>
            <w:tcW w:w="0" w:type="auto"/>
            <w:tcBorders>
              <w:top w:val="nil"/>
              <w:left w:val="nil"/>
              <w:bottom w:val="single" w:sz="4" w:space="0" w:color="000000"/>
              <w:right w:val="nil"/>
            </w:tcBorders>
            <w:shd w:val="clear" w:color="auto" w:fill="auto"/>
            <w:noWrap/>
            <w:vAlign w:val="center"/>
            <w:hideMark/>
          </w:tcPr>
          <w:p w14:paraId="22641C60" w14:textId="77777777" w:rsidR="005F2397" w:rsidRPr="005368C2" w:rsidRDefault="005F2397" w:rsidP="005F2397">
            <w:r w:rsidRPr="005368C2">
              <w:t>FV</w:t>
            </w:r>
          </w:p>
        </w:tc>
        <w:tc>
          <w:tcPr>
            <w:tcW w:w="0" w:type="auto"/>
            <w:tcBorders>
              <w:top w:val="nil"/>
              <w:left w:val="nil"/>
              <w:bottom w:val="single" w:sz="4" w:space="0" w:color="000000"/>
              <w:right w:val="nil"/>
            </w:tcBorders>
            <w:shd w:val="clear" w:color="auto" w:fill="auto"/>
            <w:noWrap/>
            <w:vAlign w:val="center"/>
            <w:hideMark/>
          </w:tcPr>
          <w:p w14:paraId="75A143EC" w14:textId="77777777" w:rsidR="005F2397" w:rsidRPr="005368C2" w:rsidRDefault="005F2397" w:rsidP="005F2397">
            <w:r w:rsidRPr="005368C2">
              <w:t>PV</w:t>
            </w:r>
          </w:p>
        </w:tc>
        <w:tc>
          <w:tcPr>
            <w:tcW w:w="0" w:type="auto"/>
            <w:tcBorders>
              <w:top w:val="nil"/>
              <w:left w:val="nil"/>
              <w:bottom w:val="nil"/>
              <w:right w:val="nil"/>
            </w:tcBorders>
            <w:shd w:val="clear" w:color="auto" w:fill="auto"/>
            <w:noWrap/>
            <w:vAlign w:val="center"/>
            <w:hideMark/>
          </w:tcPr>
          <w:p w14:paraId="46B7A5A7" w14:textId="77777777" w:rsidR="005F2397" w:rsidRPr="005368C2" w:rsidRDefault="005F2397" w:rsidP="005F2397"/>
        </w:tc>
        <w:tc>
          <w:tcPr>
            <w:tcW w:w="0" w:type="auto"/>
            <w:tcBorders>
              <w:top w:val="nil"/>
              <w:left w:val="nil"/>
              <w:bottom w:val="single" w:sz="4" w:space="0" w:color="000000"/>
              <w:right w:val="nil"/>
            </w:tcBorders>
            <w:shd w:val="clear" w:color="auto" w:fill="auto"/>
            <w:noWrap/>
            <w:vAlign w:val="center"/>
            <w:hideMark/>
          </w:tcPr>
          <w:p w14:paraId="0E5AC752" w14:textId="77777777" w:rsidR="005F2397" w:rsidRPr="005368C2" w:rsidRDefault="005F2397" w:rsidP="005F2397">
            <w:r w:rsidRPr="005368C2">
              <w:t>FV</w:t>
            </w:r>
          </w:p>
        </w:tc>
        <w:tc>
          <w:tcPr>
            <w:tcW w:w="0" w:type="auto"/>
            <w:tcBorders>
              <w:top w:val="nil"/>
              <w:left w:val="nil"/>
              <w:bottom w:val="single" w:sz="4" w:space="0" w:color="000000"/>
              <w:right w:val="nil"/>
            </w:tcBorders>
            <w:shd w:val="clear" w:color="auto" w:fill="auto"/>
            <w:noWrap/>
            <w:vAlign w:val="center"/>
            <w:hideMark/>
          </w:tcPr>
          <w:p w14:paraId="4B9D4B7D" w14:textId="77777777" w:rsidR="005F2397" w:rsidRPr="005368C2" w:rsidRDefault="005F2397" w:rsidP="005F2397">
            <w:r w:rsidRPr="005368C2">
              <w:t>PV</w:t>
            </w:r>
          </w:p>
        </w:tc>
      </w:tr>
      <w:tr w:rsidR="005F2397" w:rsidRPr="005368C2" w14:paraId="2AC5D0E7" w14:textId="77777777" w:rsidTr="005F2397">
        <w:trPr>
          <w:trHeight w:val="254"/>
        </w:trPr>
        <w:tc>
          <w:tcPr>
            <w:tcW w:w="0" w:type="auto"/>
            <w:tcBorders>
              <w:top w:val="nil"/>
              <w:left w:val="nil"/>
              <w:bottom w:val="nil"/>
              <w:right w:val="nil"/>
            </w:tcBorders>
            <w:shd w:val="clear" w:color="auto" w:fill="auto"/>
            <w:noWrap/>
            <w:vAlign w:val="center"/>
            <w:hideMark/>
          </w:tcPr>
          <w:p w14:paraId="173C4791" w14:textId="77777777" w:rsidR="005F2397" w:rsidRPr="005368C2" w:rsidRDefault="005F2397" w:rsidP="005F2397">
            <w:r w:rsidRPr="005368C2">
              <w:t>1</w:t>
            </w:r>
          </w:p>
        </w:tc>
        <w:tc>
          <w:tcPr>
            <w:tcW w:w="0" w:type="auto"/>
            <w:tcBorders>
              <w:top w:val="nil"/>
              <w:left w:val="nil"/>
              <w:bottom w:val="nil"/>
              <w:right w:val="nil"/>
            </w:tcBorders>
            <w:shd w:val="clear" w:color="auto" w:fill="auto"/>
            <w:noWrap/>
            <w:vAlign w:val="center"/>
            <w:hideMark/>
          </w:tcPr>
          <w:p w14:paraId="7E923DA5" w14:textId="77777777" w:rsidR="005F2397" w:rsidRPr="005368C2" w:rsidRDefault="005F2397" w:rsidP="005F2397">
            <w:r w:rsidRPr="005368C2">
              <w:t>0.5</w:t>
            </w:r>
          </w:p>
        </w:tc>
        <w:tc>
          <w:tcPr>
            <w:tcW w:w="0" w:type="auto"/>
            <w:tcBorders>
              <w:top w:val="nil"/>
              <w:left w:val="nil"/>
              <w:bottom w:val="nil"/>
              <w:right w:val="nil"/>
            </w:tcBorders>
            <w:shd w:val="clear" w:color="auto" w:fill="auto"/>
            <w:noWrap/>
            <w:vAlign w:val="center"/>
            <w:hideMark/>
          </w:tcPr>
          <w:p w14:paraId="4B53D714" w14:textId="77777777" w:rsidR="005F2397" w:rsidRPr="005368C2" w:rsidRDefault="005F2397" w:rsidP="005F2397">
            <w:r w:rsidRPr="005368C2">
              <w:t>$0.47</w:t>
            </w:r>
          </w:p>
        </w:tc>
        <w:tc>
          <w:tcPr>
            <w:tcW w:w="0" w:type="auto"/>
            <w:tcBorders>
              <w:top w:val="nil"/>
              <w:left w:val="nil"/>
              <w:bottom w:val="nil"/>
              <w:right w:val="nil"/>
            </w:tcBorders>
            <w:shd w:val="clear" w:color="auto" w:fill="auto"/>
            <w:noWrap/>
            <w:vAlign w:val="center"/>
            <w:hideMark/>
          </w:tcPr>
          <w:p w14:paraId="6A6F0915" w14:textId="77777777" w:rsidR="005F2397" w:rsidRPr="005368C2" w:rsidRDefault="005F2397" w:rsidP="005F2397"/>
        </w:tc>
        <w:tc>
          <w:tcPr>
            <w:tcW w:w="0" w:type="auto"/>
            <w:tcBorders>
              <w:top w:val="nil"/>
              <w:left w:val="nil"/>
              <w:bottom w:val="nil"/>
              <w:right w:val="nil"/>
            </w:tcBorders>
            <w:shd w:val="clear" w:color="auto" w:fill="auto"/>
            <w:noWrap/>
            <w:vAlign w:val="center"/>
            <w:hideMark/>
          </w:tcPr>
          <w:p w14:paraId="40BC5D45" w14:textId="77777777" w:rsidR="005F2397" w:rsidRPr="005368C2" w:rsidRDefault="005F2397" w:rsidP="005F2397">
            <w:r w:rsidRPr="005368C2">
              <w:t>80</w:t>
            </w:r>
          </w:p>
        </w:tc>
        <w:tc>
          <w:tcPr>
            <w:tcW w:w="0" w:type="auto"/>
            <w:tcBorders>
              <w:top w:val="nil"/>
              <w:left w:val="nil"/>
              <w:bottom w:val="nil"/>
              <w:right w:val="nil"/>
            </w:tcBorders>
            <w:shd w:val="clear" w:color="auto" w:fill="auto"/>
            <w:noWrap/>
            <w:vAlign w:val="center"/>
            <w:hideMark/>
          </w:tcPr>
          <w:p w14:paraId="1552F676" w14:textId="77777777" w:rsidR="005F2397" w:rsidRPr="005368C2" w:rsidRDefault="005F2397" w:rsidP="005F2397">
            <w:r w:rsidRPr="005368C2">
              <w:t>Y 77</w:t>
            </w:r>
          </w:p>
        </w:tc>
      </w:tr>
      <w:tr w:rsidR="005F2397" w:rsidRPr="005368C2" w14:paraId="679092E1" w14:textId="77777777" w:rsidTr="005F2397">
        <w:trPr>
          <w:trHeight w:val="254"/>
        </w:trPr>
        <w:tc>
          <w:tcPr>
            <w:tcW w:w="0" w:type="auto"/>
            <w:tcBorders>
              <w:top w:val="nil"/>
              <w:left w:val="nil"/>
              <w:bottom w:val="nil"/>
              <w:right w:val="nil"/>
            </w:tcBorders>
            <w:shd w:val="clear" w:color="auto" w:fill="auto"/>
            <w:noWrap/>
            <w:vAlign w:val="center"/>
            <w:hideMark/>
          </w:tcPr>
          <w:p w14:paraId="01EC0510" w14:textId="77777777" w:rsidR="005F2397" w:rsidRPr="005368C2" w:rsidRDefault="005F2397" w:rsidP="005F2397">
            <w:r w:rsidRPr="005368C2">
              <w:t>2</w:t>
            </w:r>
          </w:p>
        </w:tc>
        <w:tc>
          <w:tcPr>
            <w:tcW w:w="0" w:type="auto"/>
            <w:tcBorders>
              <w:top w:val="nil"/>
              <w:left w:val="nil"/>
              <w:bottom w:val="nil"/>
              <w:right w:val="nil"/>
            </w:tcBorders>
            <w:shd w:val="clear" w:color="auto" w:fill="auto"/>
            <w:noWrap/>
            <w:vAlign w:val="center"/>
            <w:hideMark/>
          </w:tcPr>
          <w:p w14:paraId="568AF3CE" w14:textId="77777777" w:rsidR="005F2397" w:rsidRPr="005368C2" w:rsidRDefault="005F2397" w:rsidP="005F2397">
            <w:r w:rsidRPr="005368C2">
              <w:t>0.5</w:t>
            </w:r>
          </w:p>
        </w:tc>
        <w:tc>
          <w:tcPr>
            <w:tcW w:w="0" w:type="auto"/>
            <w:tcBorders>
              <w:top w:val="nil"/>
              <w:left w:val="nil"/>
              <w:bottom w:val="nil"/>
              <w:right w:val="nil"/>
            </w:tcBorders>
            <w:shd w:val="clear" w:color="auto" w:fill="auto"/>
            <w:noWrap/>
            <w:vAlign w:val="center"/>
            <w:hideMark/>
          </w:tcPr>
          <w:p w14:paraId="2BB7FA22" w14:textId="77777777" w:rsidR="005F2397" w:rsidRPr="005368C2" w:rsidRDefault="005F2397" w:rsidP="005F2397">
            <w:r w:rsidRPr="005368C2">
              <w:t>$0.44</w:t>
            </w:r>
          </w:p>
        </w:tc>
        <w:tc>
          <w:tcPr>
            <w:tcW w:w="0" w:type="auto"/>
            <w:tcBorders>
              <w:top w:val="nil"/>
              <w:left w:val="nil"/>
              <w:bottom w:val="nil"/>
              <w:right w:val="nil"/>
            </w:tcBorders>
            <w:shd w:val="clear" w:color="auto" w:fill="auto"/>
            <w:noWrap/>
            <w:vAlign w:val="center"/>
            <w:hideMark/>
          </w:tcPr>
          <w:p w14:paraId="4C03C218" w14:textId="77777777" w:rsidR="005F2397" w:rsidRPr="005368C2" w:rsidRDefault="005F2397" w:rsidP="005F2397"/>
        </w:tc>
        <w:tc>
          <w:tcPr>
            <w:tcW w:w="0" w:type="auto"/>
            <w:tcBorders>
              <w:top w:val="nil"/>
              <w:left w:val="nil"/>
              <w:bottom w:val="nil"/>
              <w:right w:val="nil"/>
            </w:tcBorders>
            <w:shd w:val="clear" w:color="auto" w:fill="auto"/>
            <w:noWrap/>
            <w:vAlign w:val="center"/>
            <w:hideMark/>
          </w:tcPr>
          <w:p w14:paraId="4739E118" w14:textId="77777777" w:rsidR="005F2397" w:rsidRPr="005368C2" w:rsidRDefault="005F2397" w:rsidP="005F2397">
            <w:r w:rsidRPr="005368C2">
              <w:t>80</w:t>
            </w:r>
          </w:p>
        </w:tc>
        <w:tc>
          <w:tcPr>
            <w:tcW w:w="0" w:type="auto"/>
            <w:tcBorders>
              <w:top w:val="nil"/>
              <w:left w:val="nil"/>
              <w:bottom w:val="nil"/>
              <w:right w:val="nil"/>
            </w:tcBorders>
            <w:shd w:val="clear" w:color="auto" w:fill="auto"/>
            <w:noWrap/>
            <w:vAlign w:val="center"/>
            <w:hideMark/>
          </w:tcPr>
          <w:p w14:paraId="127D2F69" w14:textId="77777777" w:rsidR="005F2397" w:rsidRPr="005368C2" w:rsidRDefault="005F2397" w:rsidP="005F2397">
            <w:r w:rsidRPr="005368C2">
              <w:t>Y 74</w:t>
            </w:r>
          </w:p>
        </w:tc>
      </w:tr>
      <w:tr w:rsidR="005F2397" w:rsidRPr="005368C2" w14:paraId="57E669A2" w14:textId="77777777" w:rsidTr="005F2397">
        <w:trPr>
          <w:trHeight w:val="254"/>
        </w:trPr>
        <w:tc>
          <w:tcPr>
            <w:tcW w:w="0" w:type="auto"/>
            <w:tcBorders>
              <w:top w:val="nil"/>
              <w:left w:val="nil"/>
              <w:bottom w:val="nil"/>
              <w:right w:val="nil"/>
            </w:tcBorders>
            <w:shd w:val="clear" w:color="auto" w:fill="auto"/>
            <w:noWrap/>
            <w:vAlign w:val="center"/>
            <w:hideMark/>
          </w:tcPr>
          <w:p w14:paraId="305FA35F" w14:textId="77777777" w:rsidR="005F2397" w:rsidRPr="005368C2" w:rsidRDefault="005F2397" w:rsidP="005F2397">
            <w:r w:rsidRPr="005368C2">
              <w:t>3</w:t>
            </w:r>
          </w:p>
        </w:tc>
        <w:tc>
          <w:tcPr>
            <w:tcW w:w="0" w:type="auto"/>
            <w:tcBorders>
              <w:top w:val="nil"/>
              <w:left w:val="nil"/>
              <w:bottom w:val="nil"/>
              <w:right w:val="nil"/>
            </w:tcBorders>
            <w:shd w:val="clear" w:color="auto" w:fill="auto"/>
            <w:noWrap/>
            <w:vAlign w:val="center"/>
            <w:hideMark/>
          </w:tcPr>
          <w:p w14:paraId="600B40FC" w14:textId="77777777" w:rsidR="005F2397" w:rsidRPr="005368C2" w:rsidRDefault="005F2397" w:rsidP="005F2397">
            <w:r w:rsidRPr="005368C2">
              <w:t>0.5</w:t>
            </w:r>
          </w:p>
        </w:tc>
        <w:tc>
          <w:tcPr>
            <w:tcW w:w="0" w:type="auto"/>
            <w:tcBorders>
              <w:top w:val="nil"/>
              <w:left w:val="nil"/>
              <w:bottom w:val="nil"/>
              <w:right w:val="nil"/>
            </w:tcBorders>
            <w:shd w:val="clear" w:color="auto" w:fill="auto"/>
            <w:noWrap/>
            <w:vAlign w:val="center"/>
            <w:hideMark/>
          </w:tcPr>
          <w:p w14:paraId="2AC8FCB5" w14:textId="77777777" w:rsidR="005F2397" w:rsidRPr="005368C2" w:rsidRDefault="005F2397" w:rsidP="005F2397">
            <w:r w:rsidRPr="005368C2">
              <w:t>$0.42</w:t>
            </w:r>
          </w:p>
        </w:tc>
        <w:tc>
          <w:tcPr>
            <w:tcW w:w="0" w:type="auto"/>
            <w:tcBorders>
              <w:top w:val="nil"/>
              <w:left w:val="nil"/>
              <w:bottom w:val="nil"/>
              <w:right w:val="nil"/>
            </w:tcBorders>
            <w:shd w:val="clear" w:color="auto" w:fill="auto"/>
            <w:noWrap/>
            <w:vAlign w:val="center"/>
            <w:hideMark/>
          </w:tcPr>
          <w:p w14:paraId="7B937A93" w14:textId="77777777" w:rsidR="005F2397" w:rsidRPr="005368C2" w:rsidRDefault="005F2397" w:rsidP="005F2397"/>
        </w:tc>
        <w:tc>
          <w:tcPr>
            <w:tcW w:w="0" w:type="auto"/>
            <w:tcBorders>
              <w:top w:val="nil"/>
              <w:left w:val="nil"/>
              <w:bottom w:val="nil"/>
              <w:right w:val="nil"/>
            </w:tcBorders>
            <w:shd w:val="clear" w:color="auto" w:fill="auto"/>
            <w:noWrap/>
            <w:vAlign w:val="center"/>
            <w:hideMark/>
          </w:tcPr>
          <w:p w14:paraId="63D25CE6" w14:textId="77777777" w:rsidR="005F2397" w:rsidRPr="005368C2" w:rsidRDefault="005F2397" w:rsidP="005F2397">
            <w:r w:rsidRPr="005368C2">
              <w:t>80</w:t>
            </w:r>
          </w:p>
        </w:tc>
        <w:tc>
          <w:tcPr>
            <w:tcW w:w="0" w:type="auto"/>
            <w:tcBorders>
              <w:top w:val="nil"/>
              <w:left w:val="nil"/>
              <w:bottom w:val="nil"/>
              <w:right w:val="nil"/>
            </w:tcBorders>
            <w:shd w:val="clear" w:color="auto" w:fill="auto"/>
            <w:noWrap/>
            <w:vAlign w:val="center"/>
            <w:hideMark/>
          </w:tcPr>
          <w:p w14:paraId="1842DB5E" w14:textId="77777777" w:rsidR="005F2397" w:rsidRPr="005368C2" w:rsidRDefault="005F2397" w:rsidP="005F2397">
            <w:r w:rsidRPr="005368C2">
              <w:t>Y 71</w:t>
            </w:r>
          </w:p>
        </w:tc>
      </w:tr>
      <w:tr w:rsidR="005F2397" w:rsidRPr="005368C2" w14:paraId="15A7E252" w14:textId="77777777" w:rsidTr="005F2397">
        <w:trPr>
          <w:trHeight w:val="254"/>
        </w:trPr>
        <w:tc>
          <w:tcPr>
            <w:tcW w:w="0" w:type="auto"/>
            <w:tcBorders>
              <w:top w:val="nil"/>
              <w:left w:val="nil"/>
              <w:bottom w:val="nil"/>
              <w:right w:val="nil"/>
            </w:tcBorders>
            <w:shd w:val="clear" w:color="auto" w:fill="auto"/>
            <w:noWrap/>
            <w:vAlign w:val="center"/>
            <w:hideMark/>
          </w:tcPr>
          <w:p w14:paraId="3D6F4671" w14:textId="77777777" w:rsidR="005F2397" w:rsidRPr="005368C2" w:rsidRDefault="005F2397" w:rsidP="005F2397">
            <w:r w:rsidRPr="005368C2">
              <w:t>3</w:t>
            </w:r>
          </w:p>
        </w:tc>
        <w:tc>
          <w:tcPr>
            <w:tcW w:w="0" w:type="auto"/>
            <w:tcBorders>
              <w:top w:val="nil"/>
              <w:left w:val="nil"/>
              <w:bottom w:val="nil"/>
              <w:right w:val="nil"/>
            </w:tcBorders>
            <w:shd w:val="clear" w:color="auto" w:fill="auto"/>
            <w:noWrap/>
            <w:vAlign w:val="center"/>
            <w:hideMark/>
          </w:tcPr>
          <w:p w14:paraId="70EE27AD" w14:textId="77777777" w:rsidR="005F2397" w:rsidRPr="005368C2" w:rsidRDefault="005F2397" w:rsidP="005F2397">
            <w:r w:rsidRPr="005368C2">
              <w:t>10</w:t>
            </w:r>
          </w:p>
        </w:tc>
        <w:tc>
          <w:tcPr>
            <w:tcW w:w="0" w:type="auto"/>
            <w:tcBorders>
              <w:top w:val="nil"/>
              <w:left w:val="nil"/>
              <w:bottom w:val="nil"/>
              <w:right w:val="nil"/>
            </w:tcBorders>
            <w:shd w:val="clear" w:color="auto" w:fill="auto"/>
            <w:noWrap/>
            <w:vAlign w:val="center"/>
            <w:hideMark/>
          </w:tcPr>
          <w:p w14:paraId="7B7514C0" w14:textId="77777777" w:rsidR="005F2397" w:rsidRPr="005368C2" w:rsidRDefault="005F2397" w:rsidP="005F2397">
            <w:r w:rsidRPr="005368C2">
              <w:t>$8.35</w:t>
            </w:r>
          </w:p>
        </w:tc>
        <w:tc>
          <w:tcPr>
            <w:tcW w:w="0" w:type="auto"/>
            <w:tcBorders>
              <w:top w:val="nil"/>
              <w:left w:val="nil"/>
              <w:bottom w:val="nil"/>
              <w:right w:val="nil"/>
            </w:tcBorders>
            <w:shd w:val="clear" w:color="auto" w:fill="auto"/>
            <w:noWrap/>
            <w:vAlign w:val="center"/>
            <w:hideMark/>
          </w:tcPr>
          <w:p w14:paraId="55AA0229" w14:textId="77777777" w:rsidR="005F2397" w:rsidRPr="005368C2" w:rsidRDefault="005F2397" w:rsidP="005F2397"/>
        </w:tc>
        <w:tc>
          <w:tcPr>
            <w:tcW w:w="0" w:type="auto"/>
            <w:tcBorders>
              <w:top w:val="nil"/>
              <w:left w:val="nil"/>
              <w:bottom w:val="nil"/>
              <w:right w:val="nil"/>
            </w:tcBorders>
            <w:shd w:val="clear" w:color="auto" w:fill="auto"/>
            <w:noWrap/>
            <w:vAlign w:val="center"/>
            <w:hideMark/>
          </w:tcPr>
          <w:p w14:paraId="7621B4D6" w14:textId="77777777" w:rsidR="005F2397" w:rsidRPr="005368C2" w:rsidRDefault="005F2397" w:rsidP="005F2397">
            <w:r w:rsidRPr="005368C2">
              <w:t>1000</w:t>
            </w:r>
          </w:p>
        </w:tc>
        <w:tc>
          <w:tcPr>
            <w:tcW w:w="0" w:type="auto"/>
            <w:tcBorders>
              <w:top w:val="nil"/>
              <w:left w:val="nil"/>
              <w:bottom w:val="nil"/>
              <w:right w:val="nil"/>
            </w:tcBorders>
            <w:shd w:val="clear" w:color="auto" w:fill="auto"/>
            <w:noWrap/>
            <w:vAlign w:val="center"/>
            <w:hideMark/>
          </w:tcPr>
          <w:p w14:paraId="06235CB3" w14:textId="77777777" w:rsidR="005F2397" w:rsidRPr="005368C2" w:rsidRDefault="005F2397" w:rsidP="005F2397">
            <w:r w:rsidRPr="005368C2">
              <w:t>Y 887</w:t>
            </w:r>
          </w:p>
        </w:tc>
      </w:tr>
      <w:tr w:rsidR="005F2397" w:rsidRPr="005368C2" w14:paraId="08D8B958" w14:textId="77777777" w:rsidTr="005F2397">
        <w:trPr>
          <w:trHeight w:val="254"/>
        </w:trPr>
        <w:tc>
          <w:tcPr>
            <w:tcW w:w="0" w:type="auto"/>
            <w:tcBorders>
              <w:top w:val="single" w:sz="4" w:space="0" w:color="000000"/>
              <w:left w:val="nil"/>
              <w:bottom w:val="nil"/>
              <w:right w:val="nil"/>
            </w:tcBorders>
            <w:shd w:val="clear" w:color="auto" w:fill="auto"/>
            <w:noWrap/>
            <w:vAlign w:val="bottom"/>
            <w:hideMark/>
          </w:tcPr>
          <w:p w14:paraId="64A22C78" w14:textId="77777777" w:rsidR="005F2397" w:rsidRPr="005368C2" w:rsidRDefault="005F2397" w:rsidP="005F2397">
            <w:r w:rsidRPr="005368C2">
              <w:t> </w:t>
            </w:r>
          </w:p>
        </w:tc>
        <w:tc>
          <w:tcPr>
            <w:tcW w:w="0" w:type="auto"/>
            <w:tcBorders>
              <w:top w:val="single" w:sz="4" w:space="0" w:color="000000"/>
              <w:left w:val="nil"/>
              <w:bottom w:val="nil"/>
              <w:right w:val="nil"/>
            </w:tcBorders>
            <w:shd w:val="clear" w:color="auto" w:fill="auto"/>
            <w:noWrap/>
            <w:vAlign w:val="bottom"/>
            <w:hideMark/>
          </w:tcPr>
          <w:p w14:paraId="3C90D8C7" w14:textId="77777777" w:rsidR="005F2397" w:rsidRPr="005368C2" w:rsidRDefault="005F2397" w:rsidP="005F2397">
            <w:r w:rsidRPr="005368C2">
              <w:t> </w:t>
            </w:r>
          </w:p>
        </w:tc>
        <w:tc>
          <w:tcPr>
            <w:tcW w:w="0" w:type="auto"/>
            <w:tcBorders>
              <w:top w:val="single" w:sz="4" w:space="0" w:color="000000"/>
              <w:left w:val="nil"/>
              <w:bottom w:val="nil"/>
              <w:right w:val="nil"/>
            </w:tcBorders>
            <w:shd w:val="clear" w:color="auto" w:fill="auto"/>
            <w:noWrap/>
            <w:vAlign w:val="center"/>
            <w:hideMark/>
          </w:tcPr>
          <w:p w14:paraId="1BD91453" w14:textId="77777777" w:rsidR="005F2397" w:rsidRPr="005368C2" w:rsidRDefault="005F2397" w:rsidP="005F2397">
            <w:r w:rsidRPr="005368C2">
              <w:t>$9.68</w:t>
            </w:r>
          </w:p>
        </w:tc>
        <w:tc>
          <w:tcPr>
            <w:tcW w:w="0" w:type="auto"/>
            <w:tcBorders>
              <w:top w:val="single" w:sz="4" w:space="0" w:color="000000"/>
              <w:left w:val="nil"/>
              <w:bottom w:val="nil"/>
              <w:right w:val="nil"/>
            </w:tcBorders>
            <w:shd w:val="clear" w:color="auto" w:fill="auto"/>
            <w:noWrap/>
            <w:vAlign w:val="center"/>
            <w:hideMark/>
          </w:tcPr>
          <w:p w14:paraId="71ED794F" w14:textId="77777777" w:rsidR="005F2397" w:rsidRPr="005368C2" w:rsidRDefault="005F2397" w:rsidP="005F2397">
            <w:r w:rsidRPr="005368C2">
              <w:t> </w:t>
            </w:r>
          </w:p>
        </w:tc>
        <w:tc>
          <w:tcPr>
            <w:tcW w:w="0" w:type="auto"/>
            <w:tcBorders>
              <w:top w:val="single" w:sz="4" w:space="0" w:color="000000"/>
              <w:left w:val="nil"/>
              <w:bottom w:val="nil"/>
              <w:right w:val="nil"/>
            </w:tcBorders>
            <w:shd w:val="clear" w:color="auto" w:fill="auto"/>
            <w:noWrap/>
            <w:vAlign w:val="center"/>
            <w:hideMark/>
          </w:tcPr>
          <w:p w14:paraId="3E53BEA4" w14:textId="77777777" w:rsidR="005F2397" w:rsidRPr="005368C2" w:rsidRDefault="005F2397" w:rsidP="005F2397">
            <w:r w:rsidRPr="005368C2">
              <w:t> </w:t>
            </w:r>
          </w:p>
        </w:tc>
        <w:tc>
          <w:tcPr>
            <w:tcW w:w="0" w:type="auto"/>
            <w:tcBorders>
              <w:top w:val="single" w:sz="4" w:space="0" w:color="000000"/>
              <w:left w:val="nil"/>
              <w:bottom w:val="nil"/>
              <w:right w:val="nil"/>
            </w:tcBorders>
            <w:shd w:val="clear" w:color="auto" w:fill="auto"/>
            <w:noWrap/>
            <w:vAlign w:val="center"/>
            <w:hideMark/>
          </w:tcPr>
          <w:p w14:paraId="2DC565A2" w14:textId="77777777" w:rsidR="005F2397" w:rsidRPr="005368C2" w:rsidRDefault="005F2397" w:rsidP="005F2397">
            <w:r w:rsidRPr="005368C2">
              <w:t>Y 1,109</w:t>
            </w:r>
          </w:p>
        </w:tc>
      </w:tr>
      <w:tr w:rsidR="005F2397" w:rsidRPr="005368C2" w14:paraId="630877EA" w14:textId="77777777" w:rsidTr="005F2397">
        <w:trPr>
          <w:trHeight w:val="254"/>
        </w:trPr>
        <w:tc>
          <w:tcPr>
            <w:tcW w:w="0" w:type="auto"/>
            <w:tcBorders>
              <w:top w:val="nil"/>
              <w:left w:val="nil"/>
              <w:bottom w:val="nil"/>
              <w:right w:val="nil"/>
            </w:tcBorders>
            <w:shd w:val="clear" w:color="auto" w:fill="auto"/>
            <w:noWrap/>
            <w:vAlign w:val="bottom"/>
            <w:hideMark/>
          </w:tcPr>
          <w:p w14:paraId="7D4B0F00"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438B6F62"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573CCA28"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52244C47"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558F2146"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6EFC6054" w14:textId="77777777" w:rsidR="005F2397" w:rsidRPr="005368C2" w:rsidRDefault="005F2397" w:rsidP="005F2397"/>
        </w:tc>
      </w:tr>
      <w:tr w:rsidR="005F2397" w:rsidRPr="005368C2" w14:paraId="7F666597" w14:textId="77777777" w:rsidTr="005F2397">
        <w:trPr>
          <w:trHeight w:val="254"/>
        </w:trPr>
        <w:tc>
          <w:tcPr>
            <w:tcW w:w="0" w:type="auto"/>
            <w:tcBorders>
              <w:top w:val="nil"/>
              <w:left w:val="nil"/>
              <w:bottom w:val="nil"/>
              <w:right w:val="nil"/>
            </w:tcBorders>
            <w:shd w:val="clear" w:color="auto" w:fill="auto"/>
            <w:noWrap/>
            <w:vAlign w:val="bottom"/>
            <w:hideMark/>
          </w:tcPr>
          <w:p w14:paraId="56ED4085" w14:textId="77777777" w:rsidR="005F2397" w:rsidRPr="005368C2" w:rsidRDefault="005F2397" w:rsidP="005F2397"/>
        </w:tc>
        <w:tc>
          <w:tcPr>
            <w:tcW w:w="0" w:type="auto"/>
            <w:gridSpan w:val="2"/>
            <w:tcBorders>
              <w:top w:val="single" w:sz="4" w:space="0" w:color="000000"/>
              <w:left w:val="single" w:sz="4" w:space="0" w:color="000000"/>
              <w:bottom w:val="nil"/>
              <w:right w:val="nil"/>
            </w:tcBorders>
            <w:shd w:val="clear" w:color="auto" w:fill="auto"/>
            <w:noWrap/>
            <w:vAlign w:val="center"/>
            <w:hideMark/>
          </w:tcPr>
          <w:p w14:paraId="66D11976" w14:textId="77777777" w:rsidR="005F2397" w:rsidRPr="005368C2" w:rsidRDefault="005F2397" w:rsidP="005F2397">
            <w:r w:rsidRPr="005368C2">
              <w:t>Yen bond</w:t>
            </w:r>
          </w:p>
        </w:tc>
        <w:tc>
          <w:tcPr>
            <w:tcW w:w="0" w:type="auto"/>
            <w:tcBorders>
              <w:top w:val="single" w:sz="4" w:space="0" w:color="000000"/>
              <w:left w:val="nil"/>
              <w:bottom w:val="nil"/>
              <w:right w:val="nil"/>
            </w:tcBorders>
            <w:shd w:val="clear" w:color="auto" w:fill="auto"/>
            <w:noWrap/>
            <w:vAlign w:val="bottom"/>
            <w:hideMark/>
          </w:tcPr>
          <w:p w14:paraId="7ECABA53" w14:textId="77777777" w:rsidR="005F2397" w:rsidRPr="005368C2" w:rsidRDefault="005F2397" w:rsidP="005F2397">
            <w:r w:rsidRPr="005368C2">
              <w:t> </w:t>
            </w:r>
          </w:p>
        </w:tc>
        <w:tc>
          <w:tcPr>
            <w:tcW w:w="0" w:type="auto"/>
            <w:tcBorders>
              <w:top w:val="single" w:sz="4" w:space="0" w:color="000000"/>
              <w:left w:val="nil"/>
              <w:bottom w:val="nil"/>
              <w:right w:val="nil"/>
            </w:tcBorders>
            <w:shd w:val="clear" w:color="auto" w:fill="auto"/>
            <w:noWrap/>
            <w:vAlign w:val="bottom"/>
            <w:hideMark/>
          </w:tcPr>
          <w:p w14:paraId="425B0906" w14:textId="77777777" w:rsidR="005F2397" w:rsidRPr="005368C2" w:rsidRDefault="005F2397" w:rsidP="005F2397">
            <w:r w:rsidRPr="005368C2">
              <w:t> </w:t>
            </w:r>
          </w:p>
        </w:tc>
        <w:tc>
          <w:tcPr>
            <w:tcW w:w="0" w:type="auto"/>
            <w:tcBorders>
              <w:top w:val="single" w:sz="4" w:space="0" w:color="000000"/>
              <w:left w:val="nil"/>
              <w:bottom w:val="nil"/>
              <w:right w:val="single" w:sz="4" w:space="0" w:color="000000"/>
            </w:tcBorders>
            <w:shd w:val="clear" w:color="auto" w:fill="auto"/>
            <w:noWrap/>
            <w:vAlign w:val="center"/>
            <w:hideMark/>
          </w:tcPr>
          <w:p w14:paraId="39760339" w14:textId="77777777" w:rsidR="005F2397" w:rsidRPr="005368C2" w:rsidRDefault="005F2397" w:rsidP="005F2397">
            <w:r w:rsidRPr="005368C2">
              <w:t>Y 1,109</w:t>
            </w:r>
          </w:p>
        </w:tc>
      </w:tr>
      <w:tr w:rsidR="005F2397" w:rsidRPr="005368C2" w14:paraId="0E646AC6" w14:textId="77777777" w:rsidTr="005F2397">
        <w:trPr>
          <w:trHeight w:val="254"/>
        </w:trPr>
        <w:tc>
          <w:tcPr>
            <w:tcW w:w="0" w:type="auto"/>
            <w:tcBorders>
              <w:top w:val="nil"/>
              <w:left w:val="nil"/>
              <w:bottom w:val="nil"/>
              <w:right w:val="nil"/>
            </w:tcBorders>
            <w:shd w:val="clear" w:color="auto" w:fill="auto"/>
            <w:noWrap/>
            <w:vAlign w:val="bottom"/>
            <w:hideMark/>
          </w:tcPr>
          <w:p w14:paraId="1654416D" w14:textId="77777777" w:rsidR="005F2397" w:rsidRPr="005368C2" w:rsidRDefault="005F2397" w:rsidP="005F2397"/>
        </w:tc>
        <w:tc>
          <w:tcPr>
            <w:tcW w:w="0" w:type="auto"/>
            <w:gridSpan w:val="4"/>
            <w:tcBorders>
              <w:top w:val="nil"/>
              <w:left w:val="single" w:sz="4" w:space="0" w:color="000000"/>
              <w:bottom w:val="nil"/>
              <w:right w:val="nil"/>
            </w:tcBorders>
            <w:shd w:val="clear" w:color="auto" w:fill="auto"/>
            <w:noWrap/>
            <w:vAlign w:val="center"/>
            <w:hideMark/>
          </w:tcPr>
          <w:p w14:paraId="395EB7E8" w14:textId="77777777" w:rsidR="005F2397" w:rsidRPr="005368C2" w:rsidRDefault="005F2397" w:rsidP="005F2397">
            <w:r w:rsidRPr="005368C2">
              <w:t>Yen bond in US dollars</w:t>
            </w:r>
          </w:p>
        </w:tc>
        <w:tc>
          <w:tcPr>
            <w:tcW w:w="0" w:type="auto"/>
            <w:tcBorders>
              <w:top w:val="nil"/>
              <w:left w:val="nil"/>
              <w:bottom w:val="nil"/>
              <w:right w:val="single" w:sz="4" w:space="0" w:color="000000"/>
            </w:tcBorders>
            <w:shd w:val="clear" w:color="auto" w:fill="auto"/>
            <w:noWrap/>
            <w:vAlign w:val="center"/>
            <w:hideMark/>
          </w:tcPr>
          <w:p w14:paraId="01C219CC" w14:textId="77777777" w:rsidR="005F2397" w:rsidRPr="005368C2" w:rsidRDefault="005F2397" w:rsidP="005F2397">
            <w:r w:rsidRPr="005368C2">
              <w:t>$10.08</w:t>
            </w:r>
          </w:p>
        </w:tc>
      </w:tr>
      <w:tr w:rsidR="005F2397" w:rsidRPr="005368C2" w14:paraId="018C3F8C" w14:textId="77777777" w:rsidTr="005F2397">
        <w:trPr>
          <w:trHeight w:val="254"/>
        </w:trPr>
        <w:tc>
          <w:tcPr>
            <w:tcW w:w="0" w:type="auto"/>
            <w:tcBorders>
              <w:top w:val="nil"/>
              <w:left w:val="nil"/>
              <w:bottom w:val="nil"/>
              <w:right w:val="nil"/>
            </w:tcBorders>
            <w:shd w:val="clear" w:color="auto" w:fill="auto"/>
            <w:noWrap/>
            <w:vAlign w:val="bottom"/>
            <w:hideMark/>
          </w:tcPr>
          <w:p w14:paraId="3D60E23C" w14:textId="77777777" w:rsidR="005F2397" w:rsidRPr="005368C2" w:rsidRDefault="005F2397" w:rsidP="005F2397"/>
        </w:tc>
        <w:tc>
          <w:tcPr>
            <w:tcW w:w="0" w:type="auto"/>
            <w:gridSpan w:val="2"/>
            <w:tcBorders>
              <w:top w:val="nil"/>
              <w:left w:val="single" w:sz="4" w:space="0" w:color="000000"/>
              <w:bottom w:val="nil"/>
              <w:right w:val="nil"/>
            </w:tcBorders>
            <w:shd w:val="clear" w:color="auto" w:fill="auto"/>
            <w:noWrap/>
            <w:vAlign w:val="center"/>
            <w:hideMark/>
          </w:tcPr>
          <w:p w14:paraId="48D3DA09" w14:textId="77777777" w:rsidR="005F2397" w:rsidRPr="005368C2" w:rsidRDefault="005F2397" w:rsidP="005F2397">
            <w:r w:rsidRPr="005368C2">
              <w:t>Dollar bond</w:t>
            </w:r>
          </w:p>
        </w:tc>
        <w:tc>
          <w:tcPr>
            <w:tcW w:w="0" w:type="auto"/>
            <w:tcBorders>
              <w:top w:val="nil"/>
              <w:left w:val="nil"/>
              <w:bottom w:val="nil"/>
              <w:right w:val="nil"/>
            </w:tcBorders>
            <w:shd w:val="clear" w:color="auto" w:fill="auto"/>
            <w:noWrap/>
            <w:vAlign w:val="bottom"/>
            <w:hideMark/>
          </w:tcPr>
          <w:p w14:paraId="026054A1"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449B514C" w14:textId="77777777" w:rsidR="005F2397" w:rsidRPr="005368C2" w:rsidRDefault="005F2397" w:rsidP="005F2397"/>
        </w:tc>
        <w:tc>
          <w:tcPr>
            <w:tcW w:w="0" w:type="auto"/>
            <w:tcBorders>
              <w:top w:val="nil"/>
              <w:left w:val="nil"/>
              <w:bottom w:val="nil"/>
              <w:right w:val="single" w:sz="4" w:space="0" w:color="000000"/>
            </w:tcBorders>
            <w:shd w:val="clear" w:color="auto" w:fill="auto"/>
            <w:noWrap/>
            <w:vAlign w:val="center"/>
            <w:hideMark/>
          </w:tcPr>
          <w:p w14:paraId="158A9BEB" w14:textId="77777777" w:rsidR="005F2397" w:rsidRPr="005368C2" w:rsidRDefault="005F2397" w:rsidP="005F2397">
            <w:r w:rsidRPr="005368C2">
              <w:t>$9.68</w:t>
            </w:r>
          </w:p>
        </w:tc>
      </w:tr>
      <w:tr w:rsidR="005F2397" w:rsidRPr="005368C2" w14:paraId="483353DB" w14:textId="77777777" w:rsidTr="005F2397">
        <w:trPr>
          <w:trHeight w:val="254"/>
        </w:trPr>
        <w:tc>
          <w:tcPr>
            <w:tcW w:w="0" w:type="auto"/>
            <w:tcBorders>
              <w:top w:val="nil"/>
              <w:left w:val="nil"/>
              <w:bottom w:val="nil"/>
              <w:right w:val="nil"/>
            </w:tcBorders>
            <w:shd w:val="clear" w:color="auto" w:fill="auto"/>
            <w:noWrap/>
            <w:vAlign w:val="bottom"/>
            <w:hideMark/>
          </w:tcPr>
          <w:p w14:paraId="7C6E81AC" w14:textId="77777777" w:rsidR="005F2397" w:rsidRPr="005368C2" w:rsidRDefault="005F2397" w:rsidP="005F2397"/>
        </w:tc>
        <w:tc>
          <w:tcPr>
            <w:tcW w:w="0" w:type="auto"/>
            <w:gridSpan w:val="4"/>
            <w:tcBorders>
              <w:top w:val="nil"/>
              <w:left w:val="single" w:sz="4" w:space="0" w:color="000000"/>
              <w:bottom w:val="single" w:sz="4" w:space="0" w:color="000000"/>
              <w:right w:val="nil"/>
            </w:tcBorders>
            <w:shd w:val="clear" w:color="auto" w:fill="auto"/>
            <w:noWrap/>
            <w:vAlign w:val="center"/>
            <w:hideMark/>
          </w:tcPr>
          <w:p w14:paraId="36719CF2" w14:textId="77777777" w:rsidR="005F2397" w:rsidRPr="005368C2" w:rsidRDefault="005F2397" w:rsidP="005F2397">
            <w:r w:rsidRPr="005368C2">
              <w:t>Swap, yen bond - dollar bond</w:t>
            </w:r>
          </w:p>
        </w:tc>
        <w:tc>
          <w:tcPr>
            <w:tcW w:w="0" w:type="auto"/>
            <w:tcBorders>
              <w:top w:val="nil"/>
              <w:left w:val="nil"/>
              <w:bottom w:val="single" w:sz="4" w:space="0" w:color="000000"/>
              <w:right w:val="single" w:sz="4" w:space="0" w:color="000000"/>
            </w:tcBorders>
            <w:shd w:val="clear" w:color="auto" w:fill="auto"/>
            <w:noWrap/>
            <w:vAlign w:val="center"/>
            <w:hideMark/>
          </w:tcPr>
          <w:p w14:paraId="3F9EBFDD" w14:textId="77777777" w:rsidR="005F2397" w:rsidRPr="005368C2" w:rsidRDefault="005F2397" w:rsidP="005F2397">
            <w:r w:rsidRPr="005368C2">
              <w:t>$0.39</w:t>
            </w:r>
          </w:p>
        </w:tc>
      </w:tr>
    </w:tbl>
    <w:p w14:paraId="7424D8D7" w14:textId="77777777" w:rsidR="005F2397" w:rsidRPr="005368C2" w:rsidRDefault="005F2397" w:rsidP="005F2397">
      <w:r w:rsidRPr="005368C2">
        <w:t>Our company is paying dollars, specifically 5% of $10 million or $500,000 (0.5 million) for each year until the third year, when the $10 million principal is also paid. These cash flows are discounted at the U.S. rate of 6%. (</w:t>
      </w:r>
      <w:proofErr w:type="gramStart"/>
      <w:r w:rsidRPr="005368C2">
        <w:t>we</w:t>
      </w:r>
      <w:proofErr w:type="gramEnd"/>
      <w:r w:rsidRPr="005368C2">
        <w:t xml:space="preserve"> assume a flat interest rate curve, otherwise we’d discount at the relevant spot rate). The sum of the discounted dollars is about $9.68.</w:t>
      </w:r>
    </w:p>
    <w:p w14:paraId="449F999B" w14:textId="77777777" w:rsidR="005F2397" w:rsidRPr="005368C2" w:rsidRDefault="005F2397" w:rsidP="005F2397">
      <w:r w:rsidRPr="005368C2">
        <w:t>A similar calculation is performed on the yen that are received. Our company receives 8% of 1,000 yen or 80 million yen per year</w:t>
      </w:r>
      <w:proofErr w:type="gramStart"/>
      <w:r w:rsidRPr="005368C2">
        <w:t>;</w:t>
      </w:r>
      <w:proofErr w:type="gramEnd"/>
      <w:r w:rsidRPr="005368C2">
        <w:t xml:space="preserve"> and 1,000 million yen in principal on the third year. These cash flows are discounted at the Japanese interest rate of 4% (also a flat yield curve for simplicity’s sake). The present value of the yen bond is about $1,109. But that is denominated in yen, so we translate (convert) that amount—based on our exchange rate of 110 yen to the dollar—to get a dollar value of $10.08 for the cash flows that are received.</w:t>
      </w:r>
    </w:p>
    <w:p w14:paraId="39D49F8F" w14:textId="77777777" w:rsidR="005F2397" w:rsidRPr="005368C2" w:rsidRDefault="005F2397" w:rsidP="005F2397">
      <w:r w:rsidRPr="005368C2">
        <w:t>The final step is to deduct the present value of the dollar bond (i.e., that will be paid) from the present value of the yen-based bond (i.e., that will be received).</w:t>
      </w:r>
    </w:p>
    <w:p w14:paraId="2CF9F908" w14:textId="77777777" w:rsidR="005F2397" w:rsidRPr="005368C2" w:rsidRDefault="005F2397" w:rsidP="005F2397">
      <w:r w:rsidRPr="005368C2">
        <w:t>Describe the comparative advantage argument for the existence of currency swaps</w:t>
      </w:r>
    </w:p>
    <w:p w14:paraId="0CD377B5" w14:textId="77777777" w:rsidR="005F2397" w:rsidRPr="005368C2" w:rsidRDefault="005F2397" w:rsidP="005F2397">
      <w:r w:rsidRPr="005368C2">
        <w:t>General Electric wants to borrow AUD</w:t>
      </w:r>
    </w:p>
    <w:p w14:paraId="27A41F64" w14:textId="77777777" w:rsidR="005F2397" w:rsidRPr="005368C2" w:rsidRDefault="005F2397" w:rsidP="005F2397">
      <w:r w:rsidRPr="005368C2">
        <w:t>Qantas wants to borrow USD</w:t>
      </w:r>
    </w:p>
    <w:tbl>
      <w:tblPr>
        <w:tblW w:w="6429" w:type="dxa"/>
        <w:jc w:val="center"/>
        <w:tblCellMar>
          <w:left w:w="0" w:type="dxa"/>
          <w:right w:w="0" w:type="dxa"/>
        </w:tblCellMar>
        <w:tblLook w:val="04A0" w:firstRow="1" w:lastRow="0" w:firstColumn="1" w:lastColumn="0" w:noHBand="0" w:noVBand="1"/>
      </w:tblPr>
      <w:tblGrid>
        <w:gridCol w:w="2731"/>
        <w:gridCol w:w="1540"/>
        <w:gridCol w:w="2158"/>
      </w:tblGrid>
      <w:tr w:rsidR="005F2397" w:rsidRPr="005368C2" w14:paraId="59BE5171" w14:textId="77777777" w:rsidTr="005F2397">
        <w:trPr>
          <w:trHeight w:val="253"/>
          <w:jc w:val="center"/>
        </w:trPr>
        <w:tc>
          <w:tcPr>
            <w:tcW w:w="2731" w:type="dxa"/>
            <w:tcBorders>
              <w:top w:val="nil"/>
              <w:left w:val="nil"/>
              <w:bottom w:val="single" w:sz="12" w:space="0" w:color="008000"/>
              <w:right w:val="nil"/>
            </w:tcBorders>
            <w:shd w:val="clear" w:color="auto" w:fill="auto"/>
            <w:tcMar>
              <w:top w:w="15" w:type="dxa"/>
              <w:left w:w="108" w:type="dxa"/>
              <w:bottom w:w="0" w:type="dxa"/>
              <w:right w:w="108" w:type="dxa"/>
            </w:tcMar>
            <w:vAlign w:val="center"/>
            <w:hideMark/>
          </w:tcPr>
          <w:p w14:paraId="5E55017D" w14:textId="77777777" w:rsidR="005F2397" w:rsidRPr="005368C2" w:rsidRDefault="005F2397" w:rsidP="005F2397"/>
        </w:tc>
        <w:tc>
          <w:tcPr>
            <w:tcW w:w="1540" w:type="dxa"/>
            <w:tcBorders>
              <w:top w:val="nil"/>
              <w:left w:val="nil"/>
              <w:bottom w:val="single" w:sz="12" w:space="0" w:color="008000"/>
              <w:right w:val="nil"/>
            </w:tcBorders>
            <w:shd w:val="clear" w:color="auto" w:fill="auto"/>
            <w:tcMar>
              <w:top w:w="15" w:type="dxa"/>
              <w:left w:w="108" w:type="dxa"/>
              <w:bottom w:w="0" w:type="dxa"/>
              <w:right w:w="108" w:type="dxa"/>
            </w:tcMar>
            <w:vAlign w:val="center"/>
            <w:hideMark/>
          </w:tcPr>
          <w:p w14:paraId="7E270128" w14:textId="77777777" w:rsidR="005F2397" w:rsidRPr="005368C2" w:rsidRDefault="005F2397" w:rsidP="005F2397">
            <w:r w:rsidRPr="005368C2">
              <w:t>USD</w:t>
            </w:r>
          </w:p>
        </w:tc>
        <w:tc>
          <w:tcPr>
            <w:tcW w:w="2158" w:type="dxa"/>
            <w:tcBorders>
              <w:top w:val="nil"/>
              <w:left w:val="nil"/>
              <w:bottom w:val="single" w:sz="12" w:space="0" w:color="008000"/>
              <w:right w:val="nil"/>
            </w:tcBorders>
            <w:shd w:val="clear" w:color="auto" w:fill="auto"/>
            <w:tcMar>
              <w:top w:w="15" w:type="dxa"/>
              <w:left w:w="108" w:type="dxa"/>
              <w:bottom w:w="0" w:type="dxa"/>
              <w:right w:w="108" w:type="dxa"/>
            </w:tcMar>
            <w:vAlign w:val="center"/>
            <w:hideMark/>
          </w:tcPr>
          <w:p w14:paraId="39645930" w14:textId="77777777" w:rsidR="005F2397" w:rsidRPr="005368C2" w:rsidRDefault="005F2397" w:rsidP="005F2397">
            <w:r w:rsidRPr="005368C2">
              <w:t>AUD</w:t>
            </w:r>
          </w:p>
        </w:tc>
      </w:tr>
      <w:tr w:rsidR="005F2397" w:rsidRPr="005368C2" w14:paraId="3179C679" w14:textId="77777777" w:rsidTr="005F2397">
        <w:trPr>
          <w:trHeight w:val="253"/>
          <w:jc w:val="center"/>
        </w:trPr>
        <w:tc>
          <w:tcPr>
            <w:tcW w:w="2731" w:type="dxa"/>
            <w:tcBorders>
              <w:top w:val="single" w:sz="12" w:space="0" w:color="008000"/>
              <w:left w:val="nil"/>
              <w:bottom w:val="single" w:sz="8" w:space="0" w:color="008000"/>
              <w:right w:val="nil"/>
            </w:tcBorders>
            <w:shd w:val="clear" w:color="auto" w:fill="auto"/>
            <w:tcMar>
              <w:top w:w="15" w:type="dxa"/>
              <w:left w:w="108" w:type="dxa"/>
              <w:bottom w:w="0" w:type="dxa"/>
              <w:right w:w="108" w:type="dxa"/>
            </w:tcMar>
            <w:vAlign w:val="center"/>
            <w:hideMark/>
          </w:tcPr>
          <w:p w14:paraId="75472F12" w14:textId="77777777" w:rsidR="005F2397" w:rsidRPr="005368C2" w:rsidRDefault="005F2397" w:rsidP="005F2397">
            <w:r w:rsidRPr="005368C2">
              <w:t>General Motors</w:t>
            </w:r>
          </w:p>
        </w:tc>
        <w:tc>
          <w:tcPr>
            <w:tcW w:w="1540" w:type="dxa"/>
            <w:tcBorders>
              <w:top w:val="single" w:sz="12" w:space="0" w:color="008000"/>
              <w:left w:val="nil"/>
              <w:bottom w:val="single" w:sz="8" w:space="0" w:color="008000"/>
              <w:right w:val="nil"/>
            </w:tcBorders>
            <w:shd w:val="clear" w:color="auto" w:fill="auto"/>
            <w:tcMar>
              <w:top w:w="15" w:type="dxa"/>
              <w:left w:w="108" w:type="dxa"/>
              <w:bottom w:w="0" w:type="dxa"/>
              <w:right w:w="108" w:type="dxa"/>
            </w:tcMar>
            <w:vAlign w:val="center"/>
            <w:hideMark/>
          </w:tcPr>
          <w:p w14:paraId="46E5A945" w14:textId="77777777" w:rsidR="005F2397" w:rsidRPr="005368C2" w:rsidRDefault="005F2397" w:rsidP="005F2397">
            <w:r w:rsidRPr="005368C2">
              <w:t>5.0%</w:t>
            </w:r>
          </w:p>
        </w:tc>
        <w:tc>
          <w:tcPr>
            <w:tcW w:w="2158" w:type="dxa"/>
            <w:tcBorders>
              <w:top w:val="single" w:sz="12" w:space="0" w:color="008000"/>
              <w:left w:val="nil"/>
              <w:bottom w:val="single" w:sz="8" w:space="0" w:color="008000"/>
              <w:right w:val="nil"/>
            </w:tcBorders>
            <w:shd w:val="clear" w:color="auto" w:fill="auto"/>
            <w:tcMar>
              <w:top w:w="15" w:type="dxa"/>
              <w:left w:w="108" w:type="dxa"/>
              <w:bottom w:w="0" w:type="dxa"/>
              <w:right w:w="108" w:type="dxa"/>
            </w:tcMar>
            <w:vAlign w:val="center"/>
            <w:hideMark/>
          </w:tcPr>
          <w:p w14:paraId="739B8CE9" w14:textId="77777777" w:rsidR="005F2397" w:rsidRPr="005368C2" w:rsidRDefault="005F2397" w:rsidP="005F2397">
            <w:r w:rsidRPr="005368C2">
              <w:t>7.6%</w:t>
            </w:r>
          </w:p>
        </w:tc>
      </w:tr>
      <w:tr w:rsidR="005F2397" w:rsidRPr="005368C2" w14:paraId="08D5606C" w14:textId="77777777" w:rsidTr="005F2397">
        <w:trPr>
          <w:trHeight w:val="253"/>
          <w:jc w:val="center"/>
        </w:trPr>
        <w:tc>
          <w:tcPr>
            <w:tcW w:w="2731" w:type="dxa"/>
            <w:tcBorders>
              <w:top w:val="single" w:sz="8" w:space="0" w:color="008000"/>
              <w:left w:val="nil"/>
              <w:bottom w:val="nil"/>
              <w:right w:val="nil"/>
            </w:tcBorders>
            <w:shd w:val="clear" w:color="auto" w:fill="auto"/>
            <w:tcMar>
              <w:top w:w="15" w:type="dxa"/>
              <w:left w:w="108" w:type="dxa"/>
              <w:bottom w:w="0" w:type="dxa"/>
              <w:right w:w="108" w:type="dxa"/>
            </w:tcMar>
            <w:vAlign w:val="center"/>
            <w:hideMark/>
          </w:tcPr>
          <w:p w14:paraId="27BFE54D" w14:textId="77777777" w:rsidR="005F2397" w:rsidRPr="005368C2" w:rsidRDefault="005F2397" w:rsidP="005F2397">
            <w:r w:rsidRPr="005368C2">
              <w:t>Qantas</w:t>
            </w:r>
          </w:p>
        </w:tc>
        <w:tc>
          <w:tcPr>
            <w:tcW w:w="1540" w:type="dxa"/>
            <w:tcBorders>
              <w:top w:val="single" w:sz="8" w:space="0" w:color="008000"/>
              <w:left w:val="nil"/>
              <w:bottom w:val="nil"/>
              <w:right w:val="nil"/>
            </w:tcBorders>
            <w:shd w:val="clear" w:color="auto" w:fill="auto"/>
            <w:tcMar>
              <w:top w:w="15" w:type="dxa"/>
              <w:left w:w="108" w:type="dxa"/>
              <w:bottom w:w="0" w:type="dxa"/>
              <w:right w:w="108" w:type="dxa"/>
            </w:tcMar>
            <w:vAlign w:val="center"/>
            <w:hideMark/>
          </w:tcPr>
          <w:p w14:paraId="07CC908B" w14:textId="77777777" w:rsidR="005F2397" w:rsidRPr="005368C2" w:rsidRDefault="005F2397" w:rsidP="005F2397">
            <w:r w:rsidRPr="005368C2">
              <w:t>7.0%</w:t>
            </w:r>
          </w:p>
        </w:tc>
        <w:tc>
          <w:tcPr>
            <w:tcW w:w="2158" w:type="dxa"/>
            <w:tcBorders>
              <w:top w:val="single" w:sz="8" w:space="0" w:color="008000"/>
              <w:left w:val="nil"/>
              <w:bottom w:val="nil"/>
              <w:right w:val="nil"/>
            </w:tcBorders>
            <w:shd w:val="clear" w:color="auto" w:fill="auto"/>
            <w:tcMar>
              <w:top w:w="15" w:type="dxa"/>
              <w:left w:w="108" w:type="dxa"/>
              <w:bottom w:w="0" w:type="dxa"/>
              <w:right w:w="108" w:type="dxa"/>
            </w:tcMar>
            <w:vAlign w:val="center"/>
            <w:hideMark/>
          </w:tcPr>
          <w:p w14:paraId="4DD1E89B" w14:textId="77777777" w:rsidR="005F2397" w:rsidRPr="005368C2" w:rsidRDefault="005F2397" w:rsidP="005F2397">
            <w:r w:rsidRPr="005368C2">
              <w:t>8.0%</w:t>
            </w:r>
          </w:p>
        </w:tc>
      </w:tr>
    </w:tbl>
    <w:p w14:paraId="7CE0C81A" w14:textId="77777777" w:rsidR="005F2397" w:rsidRPr="005368C2" w:rsidRDefault="005F2397" w:rsidP="005F2397">
      <w:r w:rsidRPr="005368C2">
        <w:t>Hull argues that comparative advantages for plain vanilla interest rate swaps are “largely illusory.” But in a currency swap, advantages are genuine; e.g., tax.</w:t>
      </w:r>
    </w:p>
    <w:p w14:paraId="5669887A" w14:textId="77777777" w:rsidR="005F2397" w:rsidRPr="005368C2" w:rsidRDefault="005F2397" w:rsidP="005F2397">
      <w:r w:rsidRPr="005368C2">
        <w:t>Explain how a currency swap can be used to transform an asset or liability and calculate the resulting cash flows</w:t>
      </w:r>
    </w:p>
    <w:p w14:paraId="29A5940D" w14:textId="77777777" w:rsidR="005F2397" w:rsidRPr="005368C2" w:rsidRDefault="005F2397" w:rsidP="005F2397">
      <w:r w:rsidRPr="005368C2">
        <w:t xml:space="preserve">A currency swap entails the exchange of principal and interest in one currency for the principal and interest in another currency. Unlike the plain vanilla interest rate swap, principal typically is exchanged at the start and end of a currency swap. </w:t>
      </w:r>
    </w:p>
    <w:p w14:paraId="502D877F" w14:textId="77777777" w:rsidR="005F2397" w:rsidRPr="005368C2" w:rsidRDefault="005F2397" w:rsidP="005F2397">
      <w:r w:rsidRPr="005368C2">
        <w:rPr>
          <w:noProof/>
        </w:rPr>
        <w:drawing>
          <wp:inline distT="0" distB="0" distL="0" distR="0" wp14:anchorId="57A3AAF8" wp14:editId="3CE2DA3D">
            <wp:extent cx="3808671" cy="1541721"/>
            <wp:effectExtent l="19050" t="0" r="1329" b="0"/>
            <wp:docPr id="252" name="Picture 7"/>
            <wp:cNvGraphicFramePr/>
            <a:graphic xmlns:a="http://schemas.openxmlformats.org/drawingml/2006/main">
              <a:graphicData uri="http://schemas.openxmlformats.org/drawingml/2006/picture">
                <pic:pic xmlns:pic="http://schemas.openxmlformats.org/drawingml/2006/picture">
                  <pic:nvPicPr>
                    <pic:cNvPr id="3435521" name="Picture 1"/>
                    <pic:cNvPicPr>
                      <a:picLocks noChangeAspect="1" noChangeArrowheads="1"/>
                    </pic:cNvPicPr>
                  </pic:nvPicPr>
                  <pic:blipFill>
                    <a:blip r:embed="rId120" cstate="print"/>
                    <a:srcRect/>
                    <a:stretch>
                      <a:fillRect/>
                    </a:stretch>
                  </pic:blipFill>
                  <pic:spPr bwMode="auto">
                    <a:xfrm>
                      <a:off x="0" y="0"/>
                      <a:ext cx="3813057" cy="1543497"/>
                    </a:xfrm>
                    <a:prstGeom prst="rect">
                      <a:avLst/>
                    </a:prstGeom>
                    <a:noFill/>
                    <a:ln w="9525">
                      <a:noFill/>
                      <a:miter lim="800000"/>
                      <a:headEnd/>
                      <a:tailEnd/>
                    </a:ln>
                    <a:effectLst/>
                  </pic:spPr>
                </pic:pic>
              </a:graphicData>
            </a:graphic>
          </wp:inline>
        </w:drawing>
      </w:r>
    </w:p>
    <w:p w14:paraId="7DB3E5A1" w14:textId="77777777" w:rsidR="005F2397" w:rsidRPr="005368C2" w:rsidRDefault="005F2397" w:rsidP="005F2397">
      <w:r w:rsidRPr="005368C2">
        <w:t>Calculate the value of a currency swap based on two simultaneous bond positions</w:t>
      </w:r>
    </w:p>
    <w:p w14:paraId="797D512A" w14:textId="77777777" w:rsidR="005F2397" w:rsidRPr="005368C2" w:rsidRDefault="005F2397" w:rsidP="005F2397">
      <w:proofErr w:type="gramStart"/>
      <w:r w:rsidRPr="005368C2">
        <w:t>A currency swap</w:t>
      </w:r>
      <w:proofErr w:type="gramEnd"/>
      <w:r w:rsidRPr="005368C2">
        <w:t xml:space="preserve"> exchanges principal and interest in one currency for principal and interest in another currency. The valuation of currency swap is given by:</w:t>
      </w:r>
    </w:p>
    <w:p w14:paraId="579FA5E0" w14:textId="77777777" w:rsidR="005F2397" w:rsidRPr="005368C2" w:rsidRDefault="005F2397" w:rsidP="005F2397">
      <w:r w:rsidRPr="005368C2">
        <w:object w:dxaOrig="2180" w:dyaOrig="820" w14:anchorId="65DB3072">
          <v:shape id="_x0000_i1049" type="#_x0000_t75" style="width:108pt;height:41pt" o:ole="">
            <v:imagedata r:id="rId121" o:title=""/>
          </v:shape>
          <o:OLEObject Type="Embed" ProgID="Equation.DSMT4" ShapeID="_x0000_i1049" DrawAspect="Content" ObjectID="_1295190229"/>
        </w:object>
      </w:r>
      <w:r w:rsidRPr="005368C2">
        <w:tab/>
      </w:r>
    </w:p>
    <w:tbl>
      <w:tblPr>
        <w:tblpPr w:leftFromText="180" w:rightFromText="180" w:vertAnchor="text" w:horzAnchor="margin" w:tblpY="-193"/>
        <w:tblW w:w="5793" w:type="dxa"/>
        <w:tblCellMar>
          <w:left w:w="0" w:type="dxa"/>
          <w:right w:w="0" w:type="dxa"/>
        </w:tblCellMar>
        <w:tblLook w:val="04A0" w:firstRow="1" w:lastRow="0" w:firstColumn="1" w:lastColumn="0" w:noHBand="0" w:noVBand="1"/>
      </w:tblPr>
      <w:tblGrid>
        <w:gridCol w:w="4240"/>
        <w:gridCol w:w="277"/>
        <w:gridCol w:w="1276"/>
      </w:tblGrid>
      <w:tr w:rsidR="005F2397" w:rsidRPr="005368C2" w14:paraId="5E2D0DB9" w14:textId="77777777" w:rsidTr="005F2397">
        <w:trPr>
          <w:trHeight w:val="288"/>
        </w:trPr>
        <w:tc>
          <w:tcPr>
            <w:tcW w:w="4240" w:type="dxa"/>
            <w:tcBorders>
              <w:top w:val="nil"/>
              <w:left w:val="nil"/>
              <w:bottom w:val="single" w:sz="4" w:space="0" w:color="000000"/>
              <w:right w:val="nil"/>
            </w:tcBorders>
            <w:shd w:val="clear" w:color="auto" w:fill="FFFFFF"/>
            <w:tcMar>
              <w:top w:w="15" w:type="dxa"/>
              <w:left w:w="15" w:type="dxa"/>
              <w:bottom w:w="0" w:type="dxa"/>
              <w:right w:w="15" w:type="dxa"/>
            </w:tcMar>
            <w:vAlign w:val="center"/>
            <w:hideMark/>
          </w:tcPr>
          <w:p w14:paraId="22AB78B0" w14:textId="77777777" w:rsidR="005F2397" w:rsidRPr="005368C2" w:rsidRDefault="005F2397" w:rsidP="005F2397">
            <w:r w:rsidRPr="005368C2">
              <w:t>Assumptions</w:t>
            </w:r>
          </w:p>
        </w:tc>
        <w:tc>
          <w:tcPr>
            <w:tcW w:w="277" w:type="dxa"/>
            <w:tcBorders>
              <w:top w:val="nil"/>
              <w:left w:val="nil"/>
              <w:bottom w:val="single" w:sz="4" w:space="0" w:color="000000"/>
              <w:right w:val="nil"/>
            </w:tcBorders>
            <w:shd w:val="clear" w:color="auto" w:fill="FFFFFF"/>
            <w:tcMar>
              <w:top w:w="15" w:type="dxa"/>
              <w:left w:w="15" w:type="dxa"/>
              <w:bottom w:w="0" w:type="dxa"/>
              <w:right w:w="15" w:type="dxa"/>
            </w:tcMar>
            <w:vAlign w:val="bottom"/>
            <w:hideMark/>
          </w:tcPr>
          <w:p w14:paraId="2741CA83" w14:textId="77777777" w:rsidR="005F2397" w:rsidRPr="005368C2" w:rsidRDefault="005F2397" w:rsidP="005F2397">
            <w:r w:rsidRPr="005368C2">
              <w:t> </w:t>
            </w:r>
          </w:p>
        </w:tc>
        <w:tc>
          <w:tcPr>
            <w:tcW w:w="1276" w:type="dxa"/>
            <w:tcBorders>
              <w:top w:val="nil"/>
              <w:left w:val="nil"/>
              <w:bottom w:val="single" w:sz="4" w:space="0" w:color="000000"/>
              <w:right w:val="nil"/>
            </w:tcBorders>
            <w:shd w:val="clear" w:color="auto" w:fill="FFFFFF"/>
            <w:tcMar>
              <w:top w:w="15" w:type="dxa"/>
              <w:left w:w="15" w:type="dxa"/>
              <w:bottom w:w="0" w:type="dxa"/>
              <w:right w:w="15" w:type="dxa"/>
            </w:tcMar>
            <w:vAlign w:val="center"/>
            <w:hideMark/>
          </w:tcPr>
          <w:p w14:paraId="2202BD83" w14:textId="77777777" w:rsidR="005F2397" w:rsidRPr="005368C2" w:rsidRDefault="005F2397" w:rsidP="005F2397">
            <w:r w:rsidRPr="005368C2">
              <w:t> </w:t>
            </w:r>
          </w:p>
        </w:tc>
      </w:tr>
      <w:tr w:rsidR="005F2397" w:rsidRPr="005368C2" w14:paraId="69387129" w14:textId="77777777" w:rsidTr="005F2397">
        <w:trPr>
          <w:trHeight w:val="288"/>
        </w:trPr>
        <w:tc>
          <w:tcPr>
            <w:tcW w:w="4240" w:type="dxa"/>
            <w:tcBorders>
              <w:top w:val="single" w:sz="4" w:space="0" w:color="000000"/>
              <w:left w:val="nil"/>
              <w:bottom w:val="nil"/>
              <w:right w:val="nil"/>
            </w:tcBorders>
            <w:shd w:val="clear" w:color="auto" w:fill="FFFFFF"/>
            <w:tcMar>
              <w:top w:w="15" w:type="dxa"/>
              <w:left w:w="15" w:type="dxa"/>
              <w:bottom w:w="0" w:type="dxa"/>
              <w:right w:w="15" w:type="dxa"/>
            </w:tcMar>
            <w:vAlign w:val="center"/>
            <w:hideMark/>
          </w:tcPr>
          <w:p w14:paraId="017468D3" w14:textId="77777777" w:rsidR="005F2397" w:rsidRPr="005368C2" w:rsidRDefault="005F2397" w:rsidP="005F2397">
            <w:r w:rsidRPr="005368C2">
              <w:t>Principal, Dollars ($MM)</w:t>
            </w:r>
          </w:p>
        </w:tc>
        <w:tc>
          <w:tcPr>
            <w:tcW w:w="277" w:type="dxa"/>
            <w:tcBorders>
              <w:top w:val="single" w:sz="4" w:space="0" w:color="000000"/>
              <w:left w:val="nil"/>
              <w:bottom w:val="nil"/>
              <w:right w:val="nil"/>
            </w:tcBorders>
            <w:shd w:val="clear" w:color="auto" w:fill="FFFFFF"/>
            <w:tcMar>
              <w:top w:w="15" w:type="dxa"/>
              <w:left w:w="15" w:type="dxa"/>
              <w:bottom w:w="0" w:type="dxa"/>
              <w:right w:w="15" w:type="dxa"/>
            </w:tcMar>
            <w:vAlign w:val="bottom"/>
            <w:hideMark/>
          </w:tcPr>
          <w:p w14:paraId="69E6085E" w14:textId="77777777" w:rsidR="005F2397" w:rsidRPr="005368C2" w:rsidRDefault="005F2397" w:rsidP="005F2397"/>
        </w:tc>
        <w:tc>
          <w:tcPr>
            <w:tcW w:w="1276" w:type="dxa"/>
            <w:tcBorders>
              <w:top w:val="single" w:sz="4" w:space="0" w:color="000000"/>
              <w:left w:val="nil"/>
              <w:bottom w:val="nil"/>
              <w:right w:val="nil"/>
            </w:tcBorders>
            <w:shd w:val="clear" w:color="auto" w:fill="FFFFFF"/>
            <w:tcMar>
              <w:top w:w="15" w:type="dxa"/>
              <w:left w:w="15" w:type="dxa"/>
              <w:bottom w:w="0" w:type="dxa"/>
              <w:right w:w="15" w:type="dxa"/>
            </w:tcMar>
            <w:vAlign w:val="center"/>
            <w:hideMark/>
          </w:tcPr>
          <w:p w14:paraId="38DBF450" w14:textId="77777777" w:rsidR="005F2397" w:rsidRPr="005368C2" w:rsidRDefault="005F2397" w:rsidP="005F2397">
            <w:r w:rsidRPr="005368C2">
              <w:t>10</w:t>
            </w:r>
          </w:p>
        </w:tc>
      </w:tr>
      <w:tr w:rsidR="005F2397" w:rsidRPr="005368C2" w14:paraId="5B963851" w14:textId="77777777" w:rsidTr="005F2397">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14:paraId="355A1267" w14:textId="77777777" w:rsidR="005F2397" w:rsidRPr="005368C2" w:rsidRDefault="005F2397" w:rsidP="005F2397">
            <w:r w:rsidRPr="005368C2">
              <w:t>US rate</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14:paraId="5B80D175" w14:textId="77777777" w:rsidR="005F2397" w:rsidRPr="005368C2" w:rsidRDefault="005F2397" w:rsidP="005F2397"/>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14:paraId="77F05FC0" w14:textId="77777777" w:rsidR="005F2397" w:rsidRPr="005368C2" w:rsidRDefault="005F2397" w:rsidP="005F2397">
            <w:r w:rsidRPr="005368C2">
              <w:t>9.0%</w:t>
            </w:r>
          </w:p>
        </w:tc>
      </w:tr>
      <w:tr w:rsidR="005F2397" w:rsidRPr="005368C2" w14:paraId="19B19630" w14:textId="77777777" w:rsidTr="005F2397">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14:paraId="2CFB6719" w14:textId="77777777" w:rsidR="005F2397" w:rsidRPr="005368C2" w:rsidRDefault="005F2397" w:rsidP="005F2397">
            <w:r w:rsidRPr="005368C2">
              <w:t>Principal, Yen (MM)</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14:paraId="43AF0498" w14:textId="77777777" w:rsidR="005F2397" w:rsidRPr="005368C2" w:rsidRDefault="005F2397" w:rsidP="005F2397"/>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14:paraId="2C50253E" w14:textId="77777777" w:rsidR="005F2397" w:rsidRPr="005368C2" w:rsidRDefault="005F2397" w:rsidP="005F2397">
            <w:r w:rsidRPr="005368C2">
              <w:t>¥1,200</w:t>
            </w:r>
          </w:p>
        </w:tc>
      </w:tr>
      <w:tr w:rsidR="005F2397" w:rsidRPr="005368C2" w14:paraId="6870EBAE" w14:textId="77777777" w:rsidTr="005F2397">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14:paraId="4CDB8109" w14:textId="77777777" w:rsidR="005F2397" w:rsidRPr="005368C2" w:rsidRDefault="005F2397" w:rsidP="005F2397">
            <w:r w:rsidRPr="005368C2">
              <w:t>Japanese rate</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14:paraId="1BF208B1" w14:textId="77777777" w:rsidR="005F2397" w:rsidRPr="005368C2" w:rsidRDefault="005F2397" w:rsidP="005F2397"/>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14:paraId="2F4440A6" w14:textId="77777777" w:rsidR="005F2397" w:rsidRPr="005368C2" w:rsidRDefault="005F2397" w:rsidP="005F2397">
            <w:r w:rsidRPr="005368C2">
              <w:t>4.0%</w:t>
            </w:r>
          </w:p>
        </w:tc>
      </w:tr>
      <w:tr w:rsidR="005F2397" w:rsidRPr="005368C2" w14:paraId="29130BC4" w14:textId="77777777" w:rsidTr="005F2397">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14:paraId="4F0E6813" w14:textId="77777777" w:rsidR="005F2397" w:rsidRPr="005368C2" w:rsidRDefault="005F2397" w:rsidP="005F2397">
            <w:r w:rsidRPr="005368C2">
              <w:t>FX rate (yen/dollar)</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14:paraId="76BB7006" w14:textId="77777777" w:rsidR="005F2397" w:rsidRPr="005368C2" w:rsidRDefault="005F2397" w:rsidP="005F2397"/>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14:paraId="0FC58F31" w14:textId="77777777" w:rsidR="005F2397" w:rsidRPr="005368C2" w:rsidRDefault="005F2397" w:rsidP="005F2397">
            <w:r w:rsidRPr="005368C2">
              <w:t>110</w:t>
            </w:r>
          </w:p>
        </w:tc>
      </w:tr>
      <w:tr w:rsidR="005F2397" w:rsidRPr="005368C2" w14:paraId="0A9BE616" w14:textId="77777777" w:rsidTr="005F2397">
        <w:trPr>
          <w:trHeight w:val="288"/>
        </w:trPr>
        <w:tc>
          <w:tcPr>
            <w:tcW w:w="4240" w:type="dxa"/>
            <w:tcBorders>
              <w:top w:val="nil"/>
              <w:left w:val="nil"/>
              <w:right w:val="nil"/>
            </w:tcBorders>
            <w:shd w:val="clear" w:color="auto" w:fill="FFFFFF"/>
            <w:tcMar>
              <w:top w:w="15" w:type="dxa"/>
              <w:left w:w="15" w:type="dxa"/>
              <w:bottom w:w="0" w:type="dxa"/>
              <w:right w:w="15" w:type="dxa"/>
            </w:tcMar>
            <w:vAlign w:val="center"/>
            <w:hideMark/>
          </w:tcPr>
          <w:p w14:paraId="5AB7242F" w14:textId="77777777" w:rsidR="005F2397" w:rsidRPr="005368C2" w:rsidRDefault="005F2397" w:rsidP="005F2397">
            <w:r w:rsidRPr="005368C2">
              <w:t>FX rate (dollar/yen)</w:t>
            </w:r>
          </w:p>
        </w:tc>
        <w:tc>
          <w:tcPr>
            <w:tcW w:w="277" w:type="dxa"/>
            <w:tcBorders>
              <w:top w:val="nil"/>
              <w:left w:val="nil"/>
              <w:right w:val="nil"/>
            </w:tcBorders>
            <w:shd w:val="clear" w:color="auto" w:fill="FFFFFF"/>
            <w:tcMar>
              <w:top w:w="15" w:type="dxa"/>
              <w:left w:w="15" w:type="dxa"/>
              <w:bottom w:w="0" w:type="dxa"/>
              <w:right w:w="15" w:type="dxa"/>
            </w:tcMar>
            <w:vAlign w:val="bottom"/>
            <w:hideMark/>
          </w:tcPr>
          <w:p w14:paraId="3EF411F1" w14:textId="77777777" w:rsidR="005F2397" w:rsidRPr="005368C2" w:rsidRDefault="005F2397" w:rsidP="005F2397"/>
        </w:tc>
        <w:tc>
          <w:tcPr>
            <w:tcW w:w="1276" w:type="dxa"/>
            <w:tcBorders>
              <w:top w:val="nil"/>
              <w:left w:val="nil"/>
              <w:right w:val="nil"/>
            </w:tcBorders>
            <w:shd w:val="clear" w:color="auto" w:fill="FFFFFF"/>
            <w:tcMar>
              <w:top w:w="15" w:type="dxa"/>
              <w:left w:w="15" w:type="dxa"/>
              <w:bottom w:w="0" w:type="dxa"/>
              <w:right w:w="15" w:type="dxa"/>
            </w:tcMar>
            <w:vAlign w:val="center"/>
            <w:hideMark/>
          </w:tcPr>
          <w:p w14:paraId="34610F7C" w14:textId="77777777" w:rsidR="005F2397" w:rsidRPr="005368C2" w:rsidRDefault="005F2397" w:rsidP="005F2397">
            <w:r w:rsidRPr="005368C2">
              <w:t>0.009091</w:t>
            </w:r>
          </w:p>
        </w:tc>
      </w:tr>
      <w:tr w:rsidR="005F2397" w:rsidRPr="005368C2" w14:paraId="6A892AAF" w14:textId="77777777" w:rsidTr="005F2397">
        <w:trPr>
          <w:trHeight w:val="288"/>
        </w:trPr>
        <w:tc>
          <w:tcPr>
            <w:tcW w:w="4240" w:type="dxa"/>
            <w:tcBorders>
              <w:top w:val="nil"/>
              <w:left w:val="nil"/>
              <w:bottom w:val="single" w:sz="4" w:space="0" w:color="auto"/>
              <w:right w:val="nil"/>
            </w:tcBorders>
            <w:shd w:val="clear" w:color="auto" w:fill="FFFFFF"/>
            <w:tcMar>
              <w:top w:w="15" w:type="dxa"/>
              <w:left w:w="15" w:type="dxa"/>
              <w:bottom w:w="0" w:type="dxa"/>
              <w:right w:w="15" w:type="dxa"/>
            </w:tcMar>
            <w:vAlign w:val="center"/>
            <w:hideMark/>
          </w:tcPr>
          <w:p w14:paraId="19D68BE6" w14:textId="77777777" w:rsidR="005F2397" w:rsidRPr="005368C2" w:rsidRDefault="005F2397" w:rsidP="005F2397">
            <w:r w:rsidRPr="005368C2">
              <w:t>Swap:</w:t>
            </w:r>
          </w:p>
        </w:tc>
        <w:tc>
          <w:tcPr>
            <w:tcW w:w="277" w:type="dxa"/>
            <w:tcBorders>
              <w:top w:val="nil"/>
              <w:left w:val="nil"/>
              <w:bottom w:val="single" w:sz="4" w:space="0" w:color="auto"/>
              <w:right w:val="nil"/>
            </w:tcBorders>
            <w:shd w:val="clear" w:color="auto" w:fill="FFFFFF"/>
            <w:tcMar>
              <w:top w:w="15" w:type="dxa"/>
              <w:left w:w="15" w:type="dxa"/>
              <w:bottom w:w="0" w:type="dxa"/>
              <w:right w:w="15" w:type="dxa"/>
            </w:tcMar>
            <w:vAlign w:val="bottom"/>
            <w:hideMark/>
          </w:tcPr>
          <w:p w14:paraId="56C1A8FB" w14:textId="77777777" w:rsidR="005F2397" w:rsidRPr="005368C2" w:rsidRDefault="005F2397" w:rsidP="005F2397"/>
        </w:tc>
        <w:tc>
          <w:tcPr>
            <w:tcW w:w="1276" w:type="dxa"/>
            <w:tcBorders>
              <w:top w:val="nil"/>
              <w:left w:val="nil"/>
              <w:bottom w:val="single" w:sz="4" w:space="0" w:color="auto"/>
              <w:right w:val="nil"/>
            </w:tcBorders>
            <w:shd w:val="clear" w:color="auto" w:fill="FFFFFF"/>
            <w:tcMar>
              <w:top w:w="15" w:type="dxa"/>
              <w:left w:w="15" w:type="dxa"/>
              <w:bottom w:w="0" w:type="dxa"/>
              <w:right w:w="15" w:type="dxa"/>
            </w:tcMar>
            <w:vAlign w:val="center"/>
            <w:hideMark/>
          </w:tcPr>
          <w:p w14:paraId="5E7C8863" w14:textId="77777777" w:rsidR="005F2397" w:rsidRPr="005368C2" w:rsidRDefault="005F2397" w:rsidP="005F2397"/>
        </w:tc>
      </w:tr>
      <w:tr w:rsidR="005F2397" w:rsidRPr="005368C2" w14:paraId="79E8A0DC" w14:textId="77777777" w:rsidTr="005F2397">
        <w:trPr>
          <w:trHeight w:val="288"/>
        </w:trPr>
        <w:tc>
          <w:tcPr>
            <w:tcW w:w="4240" w:type="dxa"/>
            <w:tcBorders>
              <w:top w:val="single" w:sz="4" w:space="0" w:color="auto"/>
              <w:left w:val="nil"/>
              <w:bottom w:val="nil"/>
              <w:right w:val="nil"/>
            </w:tcBorders>
            <w:shd w:val="clear" w:color="auto" w:fill="FFFFFF"/>
            <w:tcMar>
              <w:top w:w="15" w:type="dxa"/>
              <w:left w:w="15" w:type="dxa"/>
              <w:bottom w:w="0" w:type="dxa"/>
              <w:right w:w="15" w:type="dxa"/>
            </w:tcMar>
            <w:vAlign w:val="center"/>
            <w:hideMark/>
          </w:tcPr>
          <w:p w14:paraId="2B376AEB" w14:textId="77777777" w:rsidR="005F2397" w:rsidRPr="005368C2" w:rsidRDefault="005F2397" w:rsidP="005F2397">
            <w:r w:rsidRPr="005368C2">
              <w:t>PAY dollars @</w:t>
            </w:r>
          </w:p>
        </w:tc>
        <w:tc>
          <w:tcPr>
            <w:tcW w:w="277" w:type="dxa"/>
            <w:tcBorders>
              <w:top w:val="single" w:sz="4" w:space="0" w:color="auto"/>
              <w:left w:val="nil"/>
              <w:bottom w:val="nil"/>
              <w:right w:val="nil"/>
            </w:tcBorders>
            <w:shd w:val="clear" w:color="auto" w:fill="FFFFFF"/>
            <w:tcMar>
              <w:top w:w="15" w:type="dxa"/>
              <w:left w:w="15" w:type="dxa"/>
              <w:bottom w:w="0" w:type="dxa"/>
              <w:right w:w="15" w:type="dxa"/>
            </w:tcMar>
            <w:vAlign w:val="bottom"/>
            <w:hideMark/>
          </w:tcPr>
          <w:p w14:paraId="080D9011" w14:textId="77777777" w:rsidR="005F2397" w:rsidRPr="005368C2" w:rsidRDefault="005F2397" w:rsidP="005F2397"/>
        </w:tc>
        <w:tc>
          <w:tcPr>
            <w:tcW w:w="1276" w:type="dxa"/>
            <w:tcBorders>
              <w:top w:val="single" w:sz="4" w:space="0" w:color="auto"/>
              <w:left w:val="nil"/>
              <w:bottom w:val="nil"/>
              <w:right w:val="nil"/>
            </w:tcBorders>
            <w:shd w:val="clear" w:color="auto" w:fill="FFFFFF"/>
            <w:tcMar>
              <w:top w:w="15" w:type="dxa"/>
              <w:left w:w="15" w:type="dxa"/>
              <w:bottom w:w="0" w:type="dxa"/>
              <w:right w:w="15" w:type="dxa"/>
            </w:tcMar>
            <w:vAlign w:val="center"/>
            <w:hideMark/>
          </w:tcPr>
          <w:p w14:paraId="0B5C95B9" w14:textId="77777777" w:rsidR="005F2397" w:rsidRPr="005368C2" w:rsidRDefault="005F2397" w:rsidP="005F2397">
            <w:r w:rsidRPr="005368C2">
              <w:t>8.0%</w:t>
            </w:r>
          </w:p>
        </w:tc>
      </w:tr>
      <w:tr w:rsidR="005F2397" w:rsidRPr="005368C2" w14:paraId="2AF875AF" w14:textId="77777777" w:rsidTr="005F2397">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14:paraId="6C702323" w14:textId="77777777" w:rsidR="005F2397" w:rsidRPr="005368C2" w:rsidRDefault="005F2397" w:rsidP="005F2397">
            <w:r w:rsidRPr="005368C2">
              <w:t>RECEIVE yen @</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14:paraId="2500E270" w14:textId="77777777" w:rsidR="005F2397" w:rsidRPr="005368C2" w:rsidRDefault="005F2397" w:rsidP="005F2397"/>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14:paraId="2DFBABBE" w14:textId="77777777" w:rsidR="005F2397" w:rsidRPr="005368C2" w:rsidRDefault="005F2397" w:rsidP="005F2397">
            <w:r w:rsidRPr="005368C2">
              <w:t>5.0%</w:t>
            </w:r>
          </w:p>
        </w:tc>
      </w:tr>
    </w:tbl>
    <w:p w14:paraId="18C7965D" w14:textId="77777777" w:rsidR="005F2397" w:rsidRPr="005368C2" w:rsidRDefault="005F2397" w:rsidP="005F2397"/>
    <w:p w14:paraId="3BE034D1" w14:textId="77777777" w:rsidR="005F2397" w:rsidRPr="005368C2" w:rsidRDefault="005F2397" w:rsidP="005F2397"/>
    <w:p w14:paraId="23571742" w14:textId="77777777" w:rsidR="005F2397" w:rsidRPr="005368C2" w:rsidRDefault="005F2397" w:rsidP="005F2397"/>
    <w:p w14:paraId="5F2416F1" w14:textId="77777777" w:rsidR="005F2397" w:rsidRPr="005368C2" w:rsidRDefault="005F2397" w:rsidP="005F2397"/>
    <w:p w14:paraId="0690FED6" w14:textId="77777777" w:rsidR="005F2397" w:rsidRPr="005368C2" w:rsidRDefault="005F2397" w:rsidP="005F2397"/>
    <w:p w14:paraId="038CFEB5" w14:textId="77777777" w:rsidR="005F2397" w:rsidRPr="005368C2" w:rsidRDefault="005F2397" w:rsidP="005F2397"/>
    <w:p w14:paraId="53142A9D" w14:textId="77777777" w:rsidR="005F2397" w:rsidRPr="005368C2" w:rsidRDefault="005F2397" w:rsidP="005F2397"/>
    <w:p w14:paraId="47B3A01A" w14:textId="77777777" w:rsidR="005F2397" w:rsidRPr="005368C2" w:rsidRDefault="005F2397" w:rsidP="005F2397"/>
    <w:p w14:paraId="5111E1D5" w14:textId="77777777" w:rsidR="005F2397" w:rsidRPr="005368C2" w:rsidRDefault="005F2397" w:rsidP="005F2397"/>
    <w:p w14:paraId="361180CC" w14:textId="77777777" w:rsidR="005F2397" w:rsidRPr="005368C2" w:rsidRDefault="005F2397" w:rsidP="005F2397"/>
    <w:p w14:paraId="5886D279" w14:textId="77777777" w:rsidR="005F2397" w:rsidRPr="005368C2" w:rsidRDefault="005F2397" w:rsidP="005F2397"/>
    <w:p w14:paraId="474546EB" w14:textId="77777777" w:rsidR="005F2397" w:rsidRPr="005368C2" w:rsidRDefault="005F2397" w:rsidP="005F2397"/>
    <w:tbl>
      <w:tblPr>
        <w:tblW w:w="9419" w:type="dxa"/>
        <w:jc w:val="center"/>
        <w:tblInd w:w="491" w:type="dxa"/>
        <w:tblCellMar>
          <w:left w:w="0" w:type="dxa"/>
          <w:right w:w="0" w:type="dxa"/>
        </w:tblCellMar>
        <w:tblLook w:val="04A0" w:firstRow="1" w:lastRow="0" w:firstColumn="1" w:lastColumn="0" w:noHBand="0" w:noVBand="1"/>
      </w:tblPr>
      <w:tblGrid>
        <w:gridCol w:w="222"/>
        <w:gridCol w:w="81"/>
        <w:gridCol w:w="2238"/>
        <w:gridCol w:w="84"/>
        <w:gridCol w:w="1242"/>
        <w:gridCol w:w="84"/>
        <w:gridCol w:w="1242"/>
        <w:gridCol w:w="84"/>
        <w:gridCol w:w="1165"/>
        <w:gridCol w:w="77"/>
        <w:gridCol w:w="84"/>
        <w:gridCol w:w="1271"/>
        <w:gridCol w:w="78"/>
        <w:gridCol w:w="85"/>
        <w:gridCol w:w="146"/>
        <w:gridCol w:w="77"/>
        <w:gridCol w:w="83"/>
        <w:gridCol w:w="984"/>
        <w:gridCol w:w="27"/>
        <w:gridCol w:w="65"/>
      </w:tblGrid>
      <w:tr w:rsidR="005F2397" w:rsidRPr="005368C2" w14:paraId="32682E55" w14:textId="77777777" w:rsidTr="005F2397">
        <w:trPr>
          <w:gridAfter w:val="1"/>
          <w:wAfter w:w="65" w:type="dxa"/>
          <w:trHeight w:val="288"/>
          <w:jc w:val="center"/>
        </w:trPr>
        <w:tc>
          <w:tcPr>
            <w:tcW w:w="6518" w:type="dxa"/>
            <w:gridSpan w:val="9"/>
            <w:tcBorders>
              <w:top w:val="nil"/>
              <w:left w:val="nil"/>
              <w:bottom w:val="nil"/>
              <w:right w:val="nil"/>
            </w:tcBorders>
            <w:shd w:val="clear" w:color="auto" w:fill="FFE575"/>
            <w:tcMar>
              <w:top w:w="14" w:type="dxa"/>
              <w:left w:w="14" w:type="dxa"/>
              <w:bottom w:w="0" w:type="dxa"/>
              <w:right w:w="14" w:type="dxa"/>
            </w:tcMar>
            <w:vAlign w:val="center"/>
            <w:hideMark/>
          </w:tcPr>
          <w:p w14:paraId="47BE92D7" w14:textId="77777777" w:rsidR="005F2397" w:rsidRPr="005368C2" w:rsidRDefault="005F2397" w:rsidP="005F2397">
            <w:r w:rsidRPr="005368C2">
              <w:t xml:space="preserve">Value Interest Rate Swap as Two Bonds </w:t>
            </w:r>
          </w:p>
        </w:tc>
        <w:tc>
          <w:tcPr>
            <w:tcW w:w="1443" w:type="dxa"/>
            <w:gridSpan w:val="3"/>
            <w:tcBorders>
              <w:top w:val="nil"/>
              <w:left w:val="nil"/>
              <w:bottom w:val="nil"/>
              <w:right w:val="nil"/>
            </w:tcBorders>
            <w:shd w:val="clear" w:color="auto" w:fill="FFE575"/>
            <w:tcMar>
              <w:top w:w="14" w:type="dxa"/>
              <w:left w:w="14" w:type="dxa"/>
              <w:bottom w:w="0" w:type="dxa"/>
              <w:right w:w="14" w:type="dxa"/>
            </w:tcMar>
            <w:vAlign w:val="bottom"/>
            <w:hideMark/>
          </w:tcPr>
          <w:p w14:paraId="75142A67" w14:textId="77777777" w:rsidR="005F2397" w:rsidRPr="005368C2" w:rsidRDefault="005F2397" w:rsidP="005F2397">
            <w:r w:rsidRPr="005368C2">
              <w:t> </w:t>
            </w:r>
          </w:p>
        </w:tc>
        <w:tc>
          <w:tcPr>
            <w:tcW w:w="311" w:type="dxa"/>
            <w:gridSpan w:val="3"/>
            <w:tcBorders>
              <w:top w:val="nil"/>
              <w:left w:val="nil"/>
              <w:bottom w:val="nil"/>
              <w:right w:val="nil"/>
            </w:tcBorders>
            <w:shd w:val="clear" w:color="auto" w:fill="FFE575"/>
            <w:tcMar>
              <w:top w:w="14" w:type="dxa"/>
              <w:left w:w="14" w:type="dxa"/>
              <w:bottom w:w="0" w:type="dxa"/>
              <w:right w:w="14" w:type="dxa"/>
            </w:tcMar>
            <w:vAlign w:val="bottom"/>
            <w:hideMark/>
          </w:tcPr>
          <w:p w14:paraId="21ABABA1" w14:textId="77777777" w:rsidR="005F2397" w:rsidRPr="005368C2" w:rsidRDefault="005F2397" w:rsidP="005F2397">
            <w:r w:rsidRPr="005368C2">
              <w:t> </w:t>
            </w:r>
          </w:p>
        </w:tc>
        <w:tc>
          <w:tcPr>
            <w:tcW w:w="1082" w:type="dxa"/>
            <w:gridSpan w:val="4"/>
            <w:tcBorders>
              <w:top w:val="nil"/>
              <w:left w:val="nil"/>
              <w:bottom w:val="nil"/>
              <w:right w:val="nil"/>
            </w:tcBorders>
            <w:shd w:val="clear" w:color="auto" w:fill="FFE575"/>
            <w:tcMar>
              <w:top w:w="14" w:type="dxa"/>
              <w:left w:w="14" w:type="dxa"/>
              <w:bottom w:w="0" w:type="dxa"/>
              <w:right w:w="14" w:type="dxa"/>
            </w:tcMar>
            <w:vAlign w:val="bottom"/>
            <w:hideMark/>
          </w:tcPr>
          <w:p w14:paraId="51E3FCDB" w14:textId="77777777" w:rsidR="005F2397" w:rsidRPr="005368C2" w:rsidRDefault="005F2397" w:rsidP="005F2397">
            <w:r w:rsidRPr="005368C2">
              <w:t> </w:t>
            </w:r>
          </w:p>
        </w:tc>
      </w:tr>
      <w:tr w:rsidR="005F2397" w:rsidRPr="005368C2" w14:paraId="5CE44BF4" w14:textId="77777777" w:rsidTr="005F2397">
        <w:trPr>
          <w:gridAfter w:val="2"/>
          <w:wAfter w:w="85" w:type="dxa"/>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61C64560" w14:textId="77777777" w:rsidR="005F2397" w:rsidRPr="005368C2" w:rsidRDefault="005F2397" w:rsidP="005F2397"/>
        </w:tc>
        <w:tc>
          <w:tcPr>
            <w:tcW w:w="2351"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center"/>
            <w:hideMark/>
          </w:tcPr>
          <w:p w14:paraId="0E604D31" w14:textId="77777777" w:rsidR="005F2397" w:rsidRPr="005368C2" w:rsidRDefault="005F2397" w:rsidP="005F2397">
            <w:r w:rsidRPr="005368C2">
              <w:t>Pay Dollars</w:t>
            </w:r>
          </w:p>
        </w:tc>
        <w:tc>
          <w:tcPr>
            <w:tcW w:w="1340"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1F7E180F" w14:textId="77777777" w:rsidR="005F2397" w:rsidRPr="005368C2" w:rsidRDefault="005F2397" w:rsidP="005F2397">
            <w:r w:rsidRPr="005368C2">
              <w:t> </w:t>
            </w:r>
          </w:p>
        </w:tc>
        <w:tc>
          <w:tcPr>
            <w:tcW w:w="1340"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436DC753" w14:textId="77777777" w:rsidR="005F2397" w:rsidRPr="005368C2" w:rsidRDefault="005F2397" w:rsidP="005F2397">
            <w:r w:rsidRPr="005368C2">
              <w:t> </w:t>
            </w:r>
          </w:p>
        </w:tc>
        <w:tc>
          <w:tcPr>
            <w:tcW w:w="1340" w:type="dxa"/>
            <w:gridSpan w:val="3"/>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658486C1" w14:textId="77777777" w:rsidR="005F2397" w:rsidRPr="005368C2" w:rsidRDefault="005F2397" w:rsidP="005F2397">
            <w:r w:rsidRPr="005368C2">
              <w:t> </w:t>
            </w:r>
          </w:p>
        </w:tc>
        <w:tc>
          <w:tcPr>
            <w:tcW w:w="1443" w:type="dxa"/>
            <w:gridSpan w:val="3"/>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28327E85" w14:textId="77777777" w:rsidR="005F2397" w:rsidRPr="005368C2" w:rsidRDefault="005F2397" w:rsidP="005F2397">
            <w:r w:rsidRPr="005368C2">
              <w:t> </w:t>
            </w:r>
          </w:p>
        </w:tc>
        <w:tc>
          <w:tcPr>
            <w:tcW w:w="311" w:type="dxa"/>
            <w:gridSpan w:val="3"/>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342C7714" w14:textId="77777777" w:rsidR="005F2397" w:rsidRPr="005368C2" w:rsidRDefault="005F2397" w:rsidP="005F2397">
            <w:r w:rsidRPr="005368C2">
              <w:t> </w:t>
            </w:r>
          </w:p>
        </w:tc>
        <w:tc>
          <w:tcPr>
            <w:tcW w:w="984"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28E10E0A" w14:textId="77777777" w:rsidR="005F2397" w:rsidRPr="005368C2" w:rsidRDefault="005F2397" w:rsidP="005F2397">
            <w:r w:rsidRPr="005368C2">
              <w:t> </w:t>
            </w:r>
          </w:p>
        </w:tc>
      </w:tr>
      <w:tr w:rsidR="005F2397" w:rsidRPr="005368C2" w14:paraId="65EA118D" w14:textId="77777777" w:rsidTr="005F2397">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3D42C3EE" w14:textId="77777777" w:rsidR="005F2397" w:rsidRPr="005368C2" w:rsidRDefault="005F2397" w:rsidP="005F2397"/>
        </w:tc>
        <w:tc>
          <w:tcPr>
            <w:tcW w:w="7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56357B4" w14:textId="77777777" w:rsidR="005F2397" w:rsidRPr="005368C2" w:rsidRDefault="005F2397" w:rsidP="005F2397"/>
        </w:tc>
        <w:tc>
          <w:tcPr>
            <w:tcW w:w="235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0F2870DB" w14:textId="77777777" w:rsidR="005F2397" w:rsidRPr="005368C2" w:rsidRDefault="005F2397" w:rsidP="005F2397">
            <w:r w:rsidRPr="005368C2">
              <w:t>Future value (FV)</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D7E3A95" w14:textId="77777777" w:rsidR="005F2397" w:rsidRPr="005368C2" w:rsidRDefault="005F2397" w:rsidP="005F2397">
            <w:r w:rsidRPr="005368C2">
              <w:t>$0.80</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0E9A2260" w14:textId="77777777" w:rsidR="005F2397" w:rsidRPr="005368C2" w:rsidRDefault="005F2397" w:rsidP="005F2397">
            <w:r w:rsidRPr="005368C2">
              <w:t>$0.80</w:t>
            </w:r>
          </w:p>
        </w:tc>
        <w:tc>
          <w:tcPr>
            <w:tcW w:w="1340"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A2571D9" w14:textId="77777777" w:rsidR="005F2397" w:rsidRPr="005368C2" w:rsidRDefault="005F2397" w:rsidP="005F2397">
            <w:r w:rsidRPr="005368C2">
              <w:t>$0.80</w:t>
            </w:r>
          </w:p>
        </w:tc>
        <w:tc>
          <w:tcPr>
            <w:tcW w:w="1443"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98D7BC9" w14:textId="77777777" w:rsidR="005F2397" w:rsidRPr="005368C2" w:rsidRDefault="005F2397" w:rsidP="005F2397">
            <w:r w:rsidRPr="005368C2">
              <w:t>$10.00</w:t>
            </w:r>
          </w:p>
        </w:tc>
        <w:tc>
          <w:tcPr>
            <w:tcW w:w="311"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3D27B59" w14:textId="77777777" w:rsidR="005F2397" w:rsidRPr="005368C2" w:rsidRDefault="005F2397" w:rsidP="005F2397"/>
        </w:tc>
        <w:tc>
          <w:tcPr>
            <w:tcW w:w="984"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CD3016A" w14:textId="77777777" w:rsidR="005F2397" w:rsidRPr="005368C2" w:rsidRDefault="005F2397" w:rsidP="005F2397"/>
        </w:tc>
      </w:tr>
      <w:tr w:rsidR="005F2397" w:rsidRPr="005368C2" w14:paraId="3E6655E8" w14:textId="77777777" w:rsidTr="005F2397">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5FB04A74" w14:textId="77777777" w:rsidR="005F2397" w:rsidRPr="005368C2" w:rsidRDefault="005F2397" w:rsidP="005F2397"/>
        </w:tc>
        <w:tc>
          <w:tcPr>
            <w:tcW w:w="77" w:type="dxa"/>
            <w:tcBorders>
              <w:top w:val="nil"/>
              <w:left w:val="nil"/>
              <w:bottom w:val="nil"/>
              <w:right w:val="nil"/>
            </w:tcBorders>
            <w:shd w:val="clear" w:color="auto" w:fill="auto"/>
            <w:tcMar>
              <w:top w:w="14" w:type="dxa"/>
              <w:left w:w="14" w:type="dxa"/>
              <w:bottom w:w="0" w:type="dxa"/>
              <w:right w:w="14" w:type="dxa"/>
            </w:tcMar>
            <w:vAlign w:val="center"/>
            <w:hideMark/>
          </w:tcPr>
          <w:p w14:paraId="09252421" w14:textId="77777777" w:rsidR="005F2397" w:rsidRPr="005368C2" w:rsidRDefault="005F2397" w:rsidP="005F2397"/>
        </w:tc>
        <w:tc>
          <w:tcPr>
            <w:tcW w:w="235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0E7AD40" w14:textId="77777777" w:rsidR="005F2397" w:rsidRPr="005368C2" w:rsidRDefault="005F2397" w:rsidP="005F2397">
            <w:r w:rsidRPr="005368C2">
              <w:t>Present value (PV)</w:t>
            </w:r>
          </w:p>
        </w:tc>
        <w:tc>
          <w:tcPr>
            <w:tcW w:w="1340"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2EE50FD" w14:textId="77777777" w:rsidR="005F2397" w:rsidRPr="005368C2" w:rsidRDefault="005F2397" w:rsidP="005F2397">
            <w:r w:rsidRPr="005368C2">
              <w:t>$0.73</w:t>
            </w:r>
          </w:p>
        </w:tc>
        <w:tc>
          <w:tcPr>
            <w:tcW w:w="1340"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BA59A35" w14:textId="77777777" w:rsidR="005F2397" w:rsidRPr="005368C2" w:rsidRDefault="005F2397" w:rsidP="005F2397">
            <w:r w:rsidRPr="005368C2">
              <w:t>$0.67</w:t>
            </w:r>
          </w:p>
        </w:tc>
        <w:tc>
          <w:tcPr>
            <w:tcW w:w="1340"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6B19A1BF" w14:textId="77777777" w:rsidR="005F2397" w:rsidRPr="005368C2" w:rsidRDefault="005F2397" w:rsidP="005F2397">
            <w:r w:rsidRPr="005368C2">
              <w:t>$0.61</w:t>
            </w:r>
          </w:p>
        </w:tc>
        <w:tc>
          <w:tcPr>
            <w:tcW w:w="1443"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515EF996" w14:textId="77777777" w:rsidR="005F2397" w:rsidRPr="005368C2" w:rsidRDefault="005F2397" w:rsidP="005F2397">
            <w:r w:rsidRPr="005368C2">
              <w:t>$7.63</w:t>
            </w:r>
          </w:p>
        </w:tc>
        <w:tc>
          <w:tcPr>
            <w:tcW w:w="311"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4399DF0F" w14:textId="77777777" w:rsidR="005F2397" w:rsidRPr="005368C2" w:rsidRDefault="005F2397" w:rsidP="005F2397"/>
        </w:tc>
        <w:tc>
          <w:tcPr>
            <w:tcW w:w="984"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010F2E0D" w14:textId="77777777" w:rsidR="005F2397" w:rsidRPr="005368C2" w:rsidRDefault="005F2397" w:rsidP="005F2397">
            <w:r w:rsidRPr="005368C2">
              <w:t>$9.64</w:t>
            </w:r>
          </w:p>
        </w:tc>
      </w:tr>
      <w:tr w:rsidR="005F2397" w:rsidRPr="005368C2" w14:paraId="6B52EA08" w14:textId="77777777" w:rsidTr="005F2397">
        <w:trPr>
          <w:gridAfter w:val="2"/>
          <w:wAfter w:w="85" w:type="dxa"/>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76FA6D10" w14:textId="77777777" w:rsidR="005F2397" w:rsidRPr="005368C2" w:rsidRDefault="005F2397" w:rsidP="005F2397"/>
        </w:tc>
        <w:tc>
          <w:tcPr>
            <w:tcW w:w="2351"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0036E492" w14:textId="77777777" w:rsidR="005F2397" w:rsidRPr="005368C2" w:rsidRDefault="005F2397" w:rsidP="005F2397">
            <w:r w:rsidRPr="005368C2">
              <w:t>Pay Yen</w:t>
            </w:r>
          </w:p>
        </w:tc>
        <w:tc>
          <w:tcPr>
            <w:tcW w:w="1340"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54EB5BED" w14:textId="77777777" w:rsidR="005F2397" w:rsidRPr="005368C2" w:rsidRDefault="005F2397" w:rsidP="005F2397">
            <w:r w:rsidRPr="005368C2">
              <w:t> </w:t>
            </w:r>
          </w:p>
        </w:tc>
        <w:tc>
          <w:tcPr>
            <w:tcW w:w="1340"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6432775A" w14:textId="77777777" w:rsidR="005F2397" w:rsidRPr="005368C2" w:rsidRDefault="005F2397" w:rsidP="005F2397">
            <w:r w:rsidRPr="005368C2">
              <w:t> </w:t>
            </w:r>
          </w:p>
        </w:tc>
        <w:tc>
          <w:tcPr>
            <w:tcW w:w="1340" w:type="dxa"/>
            <w:gridSpan w:val="3"/>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7F19A144" w14:textId="77777777" w:rsidR="005F2397" w:rsidRPr="005368C2" w:rsidRDefault="005F2397" w:rsidP="005F2397">
            <w:r w:rsidRPr="005368C2">
              <w:t> </w:t>
            </w:r>
          </w:p>
        </w:tc>
        <w:tc>
          <w:tcPr>
            <w:tcW w:w="1443" w:type="dxa"/>
            <w:gridSpan w:val="3"/>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154CAB49" w14:textId="77777777" w:rsidR="005F2397" w:rsidRPr="005368C2" w:rsidRDefault="005F2397" w:rsidP="005F2397">
            <w:r w:rsidRPr="005368C2">
              <w:t> </w:t>
            </w:r>
          </w:p>
        </w:tc>
        <w:tc>
          <w:tcPr>
            <w:tcW w:w="311" w:type="dxa"/>
            <w:gridSpan w:val="3"/>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3953D37B" w14:textId="77777777" w:rsidR="005F2397" w:rsidRPr="005368C2" w:rsidRDefault="005F2397" w:rsidP="005F2397">
            <w:r w:rsidRPr="005368C2">
              <w:t> </w:t>
            </w:r>
          </w:p>
        </w:tc>
        <w:tc>
          <w:tcPr>
            <w:tcW w:w="984"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5FE4E5DB" w14:textId="77777777" w:rsidR="005F2397" w:rsidRPr="005368C2" w:rsidRDefault="005F2397" w:rsidP="005F2397">
            <w:r w:rsidRPr="005368C2">
              <w:t> </w:t>
            </w:r>
          </w:p>
        </w:tc>
      </w:tr>
      <w:tr w:rsidR="005F2397" w:rsidRPr="005368C2" w14:paraId="764C0CB2" w14:textId="77777777" w:rsidTr="005F2397">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66E92F30" w14:textId="77777777" w:rsidR="005F2397" w:rsidRPr="005368C2" w:rsidRDefault="005F2397" w:rsidP="005F2397"/>
        </w:tc>
        <w:tc>
          <w:tcPr>
            <w:tcW w:w="7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AC42F10" w14:textId="77777777" w:rsidR="005F2397" w:rsidRPr="005368C2" w:rsidRDefault="005F2397" w:rsidP="005F2397"/>
        </w:tc>
        <w:tc>
          <w:tcPr>
            <w:tcW w:w="235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34E3E7E" w14:textId="77777777" w:rsidR="005F2397" w:rsidRPr="005368C2" w:rsidRDefault="005F2397" w:rsidP="005F2397">
            <w:r w:rsidRPr="005368C2">
              <w:t>Future value (FV)</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BC06522" w14:textId="77777777" w:rsidR="005F2397" w:rsidRPr="005368C2" w:rsidRDefault="005F2397" w:rsidP="005F2397">
            <w:r w:rsidRPr="005368C2">
              <w:t>¥60.00</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EF4787B" w14:textId="77777777" w:rsidR="005F2397" w:rsidRPr="005368C2" w:rsidRDefault="005F2397" w:rsidP="005F2397">
            <w:r w:rsidRPr="005368C2">
              <w:t>¥60.00</w:t>
            </w:r>
          </w:p>
        </w:tc>
        <w:tc>
          <w:tcPr>
            <w:tcW w:w="1340"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3BEEA30" w14:textId="77777777" w:rsidR="005F2397" w:rsidRPr="005368C2" w:rsidRDefault="005F2397" w:rsidP="005F2397">
            <w:r w:rsidRPr="005368C2">
              <w:t>¥60.00</w:t>
            </w:r>
          </w:p>
        </w:tc>
        <w:tc>
          <w:tcPr>
            <w:tcW w:w="1443"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0E2B15AC" w14:textId="77777777" w:rsidR="005F2397" w:rsidRPr="005368C2" w:rsidRDefault="005F2397" w:rsidP="005F2397">
            <w:r w:rsidRPr="005368C2">
              <w:t>¥1,200.00</w:t>
            </w:r>
          </w:p>
        </w:tc>
        <w:tc>
          <w:tcPr>
            <w:tcW w:w="311"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5EB1FFB" w14:textId="77777777" w:rsidR="005F2397" w:rsidRPr="005368C2" w:rsidRDefault="005F2397" w:rsidP="005F2397"/>
        </w:tc>
        <w:tc>
          <w:tcPr>
            <w:tcW w:w="984"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836B860" w14:textId="77777777" w:rsidR="005F2397" w:rsidRPr="005368C2" w:rsidRDefault="005F2397" w:rsidP="005F2397"/>
        </w:tc>
      </w:tr>
      <w:tr w:rsidR="005F2397" w:rsidRPr="005368C2" w14:paraId="6D103109" w14:textId="77777777" w:rsidTr="005F2397">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5E8FEFFD" w14:textId="77777777" w:rsidR="005F2397" w:rsidRPr="005368C2" w:rsidRDefault="005F2397" w:rsidP="005F2397"/>
        </w:tc>
        <w:tc>
          <w:tcPr>
            <w:tcW w:w="77" w:type="dxa"/>
            <w:tcBorders>
              <w:top w:val="nil"/>
              <w:left w:val="nil"/>
              <w:bottom w:val="nil"/>
              <w:right w:val="nil"/>
            </w:tcBorders>
            <w:shd w:val="clear" w:color="auto" w:fill="auto"/>
            <w:tcMar>
              <w:top w:w="14" w:type="dxa"/>
              <w:left w:w="14" w:type="dxa"/>
              <w:bottom w:w="0" w:type="dxa"/>
              <w:right w:w="14" w:type="dxa"/>
            </w:tcMar>
            <w:vAlign w:val="center"/>
            <w:hideMark/>
          </w:tcPr>
          <w:p w14:paraId="52F6A955" w14:textId="77777777" w:rsidR="005F2397" w:rsidRPr="005368C2" w:rsidRDefault="005F2397" w:rsidP="005F2397"/>
        </w:tc>
        <w:tc>
          <w:tcPr>
            <w:tcW w:w="235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BCAF559" w14:textId="77777777" w:rsidR="005F2397" w:rsidRPr="005368C2" w:rsidRDefault="005F2397" w:rsidP="005F2397">
            <w:r w:rsidRPr="005368C2">
              <w:t>Present value (PV)</w:t>
            </w:r>
          </w:p>
        </w:tc>
        <w:tc>
          <w:tcPr>
            <w:tcW w:w="1340"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4333E83" w14:textId="77777777" w:rsidR="005F2397" w:rsidRPr="005368C2" w:rsidRDefault="005F2397" w:rsidP="005F2397">
            <w:r w:rsidRPr="005368C2">
              <w:t>¥57.65</w:t>
            </w:r>
          </w:p>
        </w:tc>
        <w:tc>
          <w:tcPr>
            <w:tcW w:w="1340"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CF1DFA4" w14:textId="77777777" w:rsidR="005F2397" w:rsidRPr="005368C2" w:rsidRDefault="005F2397" w:rsidP="005F2397">
            <w:r w:rsidRPr="005368C2">
              <w:t>¥55.39</w:t>
            </w:r>
          </w:p>
        </w:tc>
        <w:tc>
          <w:tcPr>
            <w:tcW w:w="1340"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361D44F6" w14:textId="77777777" w:rsidR="005F2397" w:rsidRPr="005368C2" w:rsidRDefault="005F2397" w:rsidP="005F2397">
            <w:r w:rsidRPr="005368C2">
              <w:t>¥53.22</w:t>
            </w:r>
          </w:p>
        </w:tc>
        <w:tc>
          <w:tcPr>
            <w:tcW w:w="1443"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1BEB558E" w14:textId="77777777" w:rsidR="005F2397" w:rsidRPr="005368C2" w:rsidRDefault="005F2397" w:rsidP="005F2397">
            <w:r w:rsidRPr="005368C2">
              <w:t>¥1,064.30</w:t>
            </w:r>
          </w:p>
        </w:tc>
        <w:tc>
          <w:tcPr>
            <w:tcW w:w="311"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2E3DE74D" w14:textId="77777777" w:rsidR="005F2397" w:rsidRPr="005368C2" w:rsidRDefault="005F2397" w:rsidP="005F2397"/>
        </w:tc>
        <w:tc>
          <w:tcPr>
            <w:tcW w:w="984"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17DF5017" w14:textId="77777777" w:rsidR="005F2397" w:rsidRPr="005368C2" w:rsidRDefault="005F2397" w:rsidP="005F2397">
            <w:r w:rsidRPr="005368C2">
              <w:t>¥1,230.55</w:t>
            </w:r>
          </w:p>
        </w:tc>
      </w:tr>
      <w:tr w:rsidR="005F2397" w:rsidRPr="005368C2" w14:paraId="09862D68" w14:textId="77777777" w:rsidTr="005F2397">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21360654" w14:textId="77777777" w:rsidR="005F2397" w:rsidRPr="005368C2" w:rsidRDefault="005F2397" w:rsidP="005F2397"/>
        </w:tc>
        <w:tc>
          <w:tcPr>
            <w:tcW w:w="77"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09D9943" w14:textId="77777777" w:rsidR="005F2397" w:rsidRPr="005368C2" w:rsidRDefault="005F2397" w:rsidP="005F2397"/>
        </w:tc>
        <w:tc>
          <w:tcPr>
            <w:tcW w:w="3699" w:type="dxa"/>
            <w:gridSpan w:val="4"/>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290D6387" w14:textId="77777777" w:rsidR="005F2397" w:rsidRPr="005368C2" w:rsidRDefault="005F2397" w:rsidP="005F2397">
            <w:r w:rsidRPr="005368C2">
              <w:t>Present value (PV), US Dollars</w:t>
            </w:r>
          </w:p>
        </w:tc>
        <w:tc>
          <w:tcPr>
            <w:tcW w:w="1340" w:type="dxa"/>
            <w:gridSpan w:val="2"/>
            <w:tcBorders>
              <w:top w:val="nil"/>
              <w:left w:val="nil"/>
              <w:bottom w:val="single" w:sz="4" w:space="0" w:color="000000"/>
              <w:right w:val="nil"/>
            </w:tcBorders>
            <w:shd w:val="clear" w:color="auto" w:fill="auto"/>
            <w:tcMar>
              <w:top w:w="14" w:type="dxa"/>
              <w:left w:w="14" w:type="dxa"/>
              <w:bottom w:w="0" w:type="dxa"/>
              <w:right w:w="14" w:type="dxa"/>
            </w:tcMar>
            <w:vAlign w:val="bottom"/>
            <w:hideMark/>
          </w:tcPr>
          <w:p w14:paraId="01AFF0C3" w14:textId="77777777" w:rsidR="005F2397" w:rsidRPr="005368C2" w:rsidRDefault="005F2397" w:rsidP="005F2397"/>
        </w:tc>
        <w:tc>
          <w:tcPr>
            <w:tcW w:w="1340" w:type="dxa"/>
            <w:gridSpan w:val="3"/>
            <w:tcBorders>
              <w:top w:val="nil"/>
              <w:left w:val="nil"/>
              <w:bottom w:val="single" w:sz="4" w:space="0" w:color="000000"/>
              <w:right w:val="nil"/>
            </w:tcBorders>
            <w:shd w:val="clear" w:color="auto" w:fill="auto"/>
            <w:tcMar>
              <w:top w:w="14" w:type="dxa"/>
              <w:left w:w="14" w:type="dxa"/>
              <w:bottom w:w="0" w:type="dxa"/>
              <w:right w:w="14" w:type="dxa"/>
            </w:tcMar>
            <w:vAlign w:val="bottom"/>
            <w:hideMark/>
          </w:tcPr>
          <w:p w14:paraId="55B41D97" w14:textId="77777777" w:rsidR="005F2397" w:rsidRPr="005368C2" w:rsidRDefault="005F2397" w:rsidP="005F2397"/>
        </w:tc>
        <w:tc>
          <w:tcPr>
            <w:tcW w:w="1443" w:type="dxa"/>
            <w:gridSpan w:val="3"/>
            <w:tcBorders>
              <w:top w:val="nil"/>
              <w:left w:val="nil"/>
              <w:bottom w:val="single" w:sz="4" w:space="0" w:color="000000"/>
              <w:right w:val="nil"/>
            </w:tcBorders>
            <w:shd w:val="clear" w:color="auto" w:fill="auto"/>
            <w:tcMar>
              <w:top w:w="14" w:type="dxa"/>
              <w:left w:w="14" w:type="dxa"/>
              <w:bottom w:w="0" w:type="dxa"/>
              <w:right w:w="14" w:type="dxa"/>
            </w:tcMar>
            <w:vAlign w:val="bottom"/>
            <w:hideMark/>
          </w:tcPr>
          <w:p w14:paraId="79DFFEE6" w14:textId="77777777" w:rsidR="005F2397" w:rsidRPr="005368C2" w:rsidRDefault="005F2397" w:rsidP="005F2397"/>
        </w:tc>
        <w:tc>
          <w:tcPr>
            <w:tcW w:w="311" w:type="dxa"/>
            <w:gridSpan w:val="3"/>
            <w:tcBorders>
              <w:top w:val="nil"/>
              <w:left w:val="nil"/>
              <w:bottom w:val="single" w:sz="4" w:space="0" w:color="000000"/>
              <w:right w:val="nil"/>
            </w:tcBorders>
            <w:shd w:val="clear" w:color="auto" w:fill="auto"/>
            <w:tcMar>
              <w:top w:w="14" w:type="dxa"/>
              <w:left w:w="14" w:type="dxa"/>
              <w:bottom w:w="0" w:type="dxa"/>
              <w:right w:w="14" w:type="dxa"/>
            </w:tcMar>
            <w:vAlign w:val="bottom"/>
            <w:hideMark/>
          </w:tcPr>
          <w:p w14:paraId="2142B49E" w14:textId="77777777" w:rsidR="005F2397" w:rsidRPr="005368C2" w:rsidRDefault="005F2397" w:rsidP="005F2397"/>
        </w:tc>
        <w:tc>
          <w:tcPr>
            <w:tcW w:w="984"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1717DD01" w14:textId="77777777" w:rsidR="005F2397" w:rsidRPr="005368C2" w:rsidRDefault="005F2397" w:rsidP="005F2397">
            <w:r w:rsidRPr="005368C2">
              <w:t>$11.19</w:t>
            </w:r>
          </w:p>
        </w:tc>
      </w:tr>
      <w:tr w:rsidR="005F2397" w:rsidRPr="005368C2" w14:paraId="3D3666EA" w14:textId="77777777" w:rsidTr="005F2397">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7B88B18A" w14:textId="77777777" w:rsidR="005F2397" w:rsidRPr="005368C2" w:rsidRDefault="005F2397" w:rsidP="005F2397"/>
        </w:tc>
        <w:tc>
          <w:tcPr>
            <w:tcW w:w="7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60FF544" w14:textId="77777777" w:rsidR="005F2397" w:rsidRPr="005368C2" w:rsidRDefault="005F2397" w:rsidP="005F2397">
            <w:r w:rsidRPr="005368C2">
              <w:t> </w:t>
            </w:r>
          </w:p>
        </w:tc>
        <w:tc>
          <w:tcPr>
            <w:tcW w:w="235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D410E89" w14:textId="77777777" w:rsidR="005F2397" w:rsidRPr="005368C2" w:rsidRDefault="005F2397" w:rsidP="005F2397">
            <w:r w:rsidRPr="005368C2">
              <w:t>Net Value</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73D79FFE" w14:textId="77777777" w:rsidR="005F2397" w:rsidRPr="005368C2" w:rsidRDefault="005F2397" w:rsidP="005F2397">
            <w:r w:rsidRPr="005368C2">
              <w:t> </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3221C7CA" w14:textId="77777777" w:rsidR="005F2397" w:rsidRPr="005368C2" w:rsidRDefault="005F2397" w:rsidP="005F2397">
            <w:r w:rsidRPr="005368C2">
              <w:t> </w:t>
            </w:r>
          </w:p>
        </w:tc>
        <w:tc>
          <w:tcPr>
            <w:tcW w:w="1340" w:type="dxa"/>
            <w:gridSpan w:val="3"/>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54FA553E" w14:textId="77777777" w:rsidR="005F2397" w:rsidRPr="005368C2" w:rsidRDefault="005F2397" w:rsidP="005F2397">
            <w:r w:rsidRPr="005368C2">
              <w:t> </w:t>
            </w:r>
          </w:p>
        </w:tc>
        <w:tc>
          <w:tcPr>
            <w:tcW w:w="1443" w:type="dxa"/>
            <w:gridSpan w:val="3"/>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22A50298" w14:textId="77777777" w:rsidR="005F2397" w:rsidRPr="005368C2" w:rsidRDefault="005F2397" w:rsidP="005F2397">
            <w:r w:rsidRPr="005368C2">
              <w:t> </w:t>
            </w:r>
          </w:p>
        </w:tc>
        <w:tc>
          <w:tcPr>
            <w:tcW w:w="311" w:type="dxa"/>
            <w:gridSpan w:val="3"/>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2F61373E" w14:textId="77777777" w:rsidR="005F2397" w:rsidRPr="005368C2" w:rsidRDefault="005F2397" w:rsidP="005F2397">
            <w:r w:rsidRPr="005368C2">
              <w:t> </w:t>
            </w:r>
          </w:p>
        </w:tc>
        <w:tc>
          <w:tcPr>
            <w:tcW w:w="984" w:type="dxa"/>
            <w:gridSpan w:val="3"/>
            <w:tcBorders>
              <w:top w:val="single" w:sz="4" w:space="0" w:color="000000"/>
              <w:left w:val="nil"/>
              <w:bottom w:val="nil"/>
              <w:right w:val="nil"/>
            </w:tcBorders>
            <w:shd w:val="clear" w:color="auto" w:fill="CCCCFF"/>
            <w:tcMar>
              <w:top w:w="14" w:type="dxa"/>
              <w:left w:w="14" w:type="dxa"/>
              <w:bottom w:w="0" w:type="dxa"/>
              <w:right w:w="14" w:type="dxa"/>
            </w:tcMar>
            <w:vAlign w:val="center"/>
            <w:hideMark/>
          </w:tcPr>
          <w:p w14:paraId="3F911DF0" w14:textId="77777777" w:rsidR="005F2397" w:rsidRPr="005368C2" w:rsidRDefault="005F2397" w:rsidP="005F2397">
            <w:r w:rsidRPr="005368C2">
              <w:t>$1.54</w:t>
            </w:r>
          </w:p>
        </w:tc>
      </w:tr>
    </w:tbl>
    <w:p w14:paraId="6B16F9F8" w14:textId="77777777" w:rsidR="005F2397" w:rsidRPr="005368C2" w:rsidRDefault="005F2397" w:rsidP="005F2397">
      <w:r w:rsidRPr="005368C2">
        <w:t xml:space="preserve"> </w:t>
      </w:r>
    </w:p>
    <w:p w14:paraId="6B808C90" w14:textId="77777777" w:rsidR="005F2397" w:rsidRPr="005368C2" w:rsidRDefault="005F2397" w:rsidP="005F2397">
      <w:r w:rsidRPr="005368C2">
        <w:t>Calculate the value of a currency swap based on a sequence of FRAs</w:t>
      </w:r>
    </w:p>
    <w:p w14:paraId="3D9D58B0" w14:textId="77777777" w:rsidR="005F2397" w:rsidRPr="005368C2" w:rsidRDefault="005F2397" w:rsidP="005F2397">
      <w:r w:rsidRPr="005368C2">
        <w:t>In this case, forward rates are calculated.</w:t>
      </w:r>
    </w:p>
    <w:tbl>
      <w:tblPr>
        <w:tblW w:w="9073" w:type="dxa"/>
        <w:jc w:val="center"/>
        <w:tblInd w:w="858" w:type="dxa"/>
        <w:tblCellMar>
          <w:left w:w="0" w:type="dxa"/>
          <w:right w:w="0" w:type="dxa"/>
        </w:tblCellMar>
        <w:tblLook w:val="04A0" w:firstRow="1" w:lastRow="0" w:firstColumn="1" w:lastColumn="0" w:noHBand="0" w:noVBand="1"/>
      </w:tblPr>
      <w:tblGrid>
        <w:gridCol w:w="48"/>
        <w:gridCol w:w="48"/>
        <w:gridCol w:w="2437"/>
        <w:gridCol w:w="64"/>
        <w:gridCol w:w="1203"/>
        <w:gridCol w:w="65"/>
        <w:gridCol w:w="1344"/>
        <w:gridCol w:w="65"/>
        <w:gridCol w:w="1357"/>
        <w:gridCol w:w="65"/>
        <w:gridCol w:w="1366"/>
        <w:gridCol w:w="65"/>
        <w:gridCol w:w="244"/>
        <w:gridCol w:w="64"/>
        <w:gridCol w:w="638"/>
      </w:tblGrid>
      <w:tr w:rsidR="005F2397" w:rsidRPr="005368C2" w14:paraId="7D8AAF27" w14:textId="77777777" w:rsidTr="005F2397">
        <w:trPr>
          <w:trHeight w:val="250"/>
          <w:jc w:val="center"/>
        </w:trPr>
        <w:tc>
          <w:tcPr>
            <w:tcW w:w="9073" w:type="dxa"/>
            <w:gridSpan w:val="15"/>
            <w:tcBorders>
              <w:top w:val="nil"/>
              <w:left w:val="nil"/>
              <w:bottom w:val="nil"/>
              <w:right w:val="nil"/>
            </w:tcBorders>
            <w:shd w:val="clear" w:color="auto" w:fill="FFE575"/>
            <w:tcMar>
              <w:top w:w="14" w:type="dxa"/>
              <w:left w:w="14" w:type="dxa"/>
              <w:bottom w:w="0" w:type="dxa"/>
              <w:right w:w="14" w:type="dxa"/>
            </w:tcMar>
            <w:vAlign w:val="center"/>
            <w:hideMark/>
          </w:tcPr>
          <w:p w14:paraId="586032D3" w14:textId="77777777" w:rsidR="005F2397" w:rsidRPr="005368C2" w:rsidRDefault="005F2397" w:rsidP="005F2397">
            <w:r w:rsidRPr="005368C2">
              <w:t>Value Interest Rate Swap as Forward Rate Agreements (FRA</w:t>
            </w:r>
            <w:proofErr w:type="gramStart"/>
            <w:r w:rsidRPr="005368C2">
              <w:t>)  </w:t>
            </w:r>
            <w:proofErr w:type="gramEnd"/>
          </w:p>
        </w:tc>
      </w:tr>
      <w:tr w:rsidR="005F2397" w:rsidRPr="005368C2" w14:paraId="2A5E2578" w14:textId="77777777" w:rsidTr="005F2397">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4C6E5797" w14:textId="77777777" w:rsidR="005F2397" w:rsidRPr="005368C2" w:rsidRDefault="005F2397" w:rsidP="005F2397"/>
        </w:tc>
        <w:tc>
          <w:tcPr>
            <w:tcW w:w="2485"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center"/>
            <w:hideMark/>
          </w:tcPr>
          <w:p w14:paraId="40230F67" w14:textId="77777777" w:rsidR="005F2397" w:rsidRPr="005368C2" w:rsidRDefault="005F2397" w:rsidP="005F2397">
            <w:r w:rsidRPr="005368C2">
              <w:t>Pay Dollars</w:t>
            </w:r>
          </w:p>
        </w:tc>
        <w:tc>
          <w:tcPr>
            <w:tcW w:w="1267"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1C12AA34" w14:textId="77777777" w:rsidR="005F2397" w:rsidRPr="005368C2" w:rsidRDefault="005F2397" w:rsidP="005F2397">
            <w:r w:rsidRPr="005368C2">
              <w:t> </w:t>
            </w:r>
          </w:p>
        </w:tc>
        <w:tc>
          <w:tcPr>
            <w:tcW w:w="1409"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131840D2" w14:textId="77777777" w:rsidR="005F2397" w:rsidRPr="005368C2" w:rsidRDefault="005F2397" w:rsidP="005F2397">
            <w:r w:rsidRPr="005368C2">
              <w:t> </w:t>
            </w:r>
          </w:p>
        </w:tc>
        <w:tc>
          <w:tcPr>
            <w:tcW w:w="1422"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247B670C" w14:textId="77777777" w:rsidR="005F2397" w:rsidRPr="005368C2" w:rsidRDefault="005F2397" w:rsidP="005F2397">
            <w:r w:rsidRPr="005368C2">
              <w:t> </w:t>
            </w:r>
          </w:p>
        </w:tc>
        <w:tc>
          <w:tcPr>
            <w:tcW w:w="1431"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2D2CF806" w14:textId="77777777" w:rsidR="005F2397" w:rsidRPr="005368C2" w:rsidRDefault="005F2397" w:rsidP="005F2397">
            <w:r w:rsidRPr="005368C2">
              <w:t> </w:t>
            </w:r>
          </w:p>
        </w:tc>
        <w:tc>
          <w:tcPr>
            <w:tcW w:w="309"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3133CEA7" w14:textId="77777777" w:rsidR="005F2397" w:rsidRPr="005368C2" w:rsidRDefault="005F2397" w:rsidP="005F2397">
            <w:r w:rsidRPr="005368C2">
              <w:t> </w:t>
            </w:r>
          </w:p>
        </w:tc>
        <w:tc>
          <w:tcPr>
            <w:tcW w:w="702"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2B8BB9A8" w14:textId="77777777" w:rsidR="005F2397" w:rsidRPr="005368C2" w:rsidRDefault="005F2397" w:rsidP="005F2397">
            <w:r w:rsidRPr="005368C2">
              <w:t> </w:t>
            </w:r>
          </w:p>
        </w:tc>
      </w:tr>
      <w:tr w:rsidR="005F2397" w:rsidRPr="005368C2" w14:paraId="60F63512" w14:textId="77777777" w:rsidTr="005F2397">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78D03259" w14:textId="77777777" w:rsidR="005F2397" w:rsidRPr="005368C2" w:rsidRDefault="005F2397" w:rsidP="005F2397"/>
        </w:tc>
        <w:tc>
          <w:tcPr>
            <w:tcW w:w="48"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662884A7" w14:textId="77777777" w:rsidR="005F2397" w:rsidRPr="005368C2" w:rsidRDefault="005F2397" w:rsidP="005F2397"/>
        </w:tc>
        <w:tc>
          <w:tcPr>
            <w:tcW w:w="2501"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B75F27B" w14:textId="77777777" w:rsidR="005F2397" w:rsidRPr="005368C2" w:rsidRDefault="005F2397" w:rsidP="005F2397">
            <w:r w:rsidRPr="005368C2">
              <w:t>Future value (FV)</w:t>
            </w:r>
          </w:p>
        </w:tc>
        <w:tc>
          <w:tcPr>
            <w:tcW w:w="1268"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6E41D2B" w14:textId="77777777" w:rsidR="005F2397" w:rsidRPr="005368C2" w:rsidRDefault="005F2397" w:rsidP="005F2397">
            <w:r w:rsidRPr="005368C2">
              <w:t>$0.80</w:t>
            </w:r>
          </w:p>
        </w:tc>
        <w:tc>
          <w:tcPr>
            <w:tcW w:w="140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83FD535" w14:textId="77777777" w:rsidR="005F2397" w:rsidRPr="005368C2" w:rsidRDefault="005F2397" w:rsidP="005F2397">
            <w:r w:rsidRPr="005368C2">
              <w:t>$0.80</w:t>
            </w:r>
          </w:p>
        </w:tc>
        <w:tc>
          <w:tcPr>
            <w:tcW w:w="1422"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3E3433E" w14:textId="77777777" w:rsidR="005F2397" w:rsidRPr="005368C2" w:rsidRDefault="005F2397" w:rsidP="005F2397">
            <w:r w:rsidRPr="005368C2">
              <w:t>$0.80</w:t>
            </w:r>
          </w:p>
        </w:tc>
        <w:tc>
          <w:tcPr>
            <w:tcW w:w="1431"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0979E6D" w14:textId="77777777" w:rsidR="005F2397" w:rsidRPr="005368C2" w:rsidRDefault="005F2397" w:rsidP="005F2397">
            <w:r w:rsidRPr="005368C2">
              <w:t>10</w:t>
            </w:r>
          </w:p>
        </w:tc>
        <w:tc>
          <w:tcPr>
            <w:tcW w:w="308" w:type="dxa"/>
            <w:gridSpan w:val="2"/>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03A5B403" w14:textId="77777777" w:rsidR="005F2397" w:rsidRPr="005368C2" w:rsidRDefault="005F2397" w:rsidP="005F2397"/>
        </w:tc>
        <w:tc>
          <w:tcPr>
            <w:tcW w:w="638"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06F786AC" w14:textId="77777777" w:rsidR="005F2397" w:rsidRPr="005368C2" w:rsidRDefault="005F2397" w:rsidP="005F2397"/>
        </w:tc>
      </w:tr>
      <w:tr w:rsidR="005F2397" w:rsidRPr="005368C2" w14:paraId="29B7C8A1" w14:textId="77777777" w:rsidTr="005F2397">
        <w:trPr>
          <w:trHeight w:val="223"/>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605EE368" w14:textId="77777777" w:rsidR="005F2397" w:rsidRPr="005368C2" w:rsidRDefault="005F2397" w:rsidP="005F2397"/>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3346EDE4" w14:textId="77777777" w:rsidR="005F2397" w:rsidRPr="005368C2" w:rsidRDefault="005F2397" w:rsidP="005F2397"/>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432106E4" w14:textId="77777777" w:rsidR="005F2397" w:rsidRPr="005368C2" w:rsidRDefault="005F2397" w:rsidP="005F2397"/>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6512221B" w14:textId="77777777" w:rsidR="005F2397" w:rsidRPr="005368C2" w:rsidRDefault="005F2397" w:rsidP="005F2397"/>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3B35861" w14:textId="77777777" w:rsidR="005F2397" w:rsidRPr="005368C2" w:rsidRDefault="005F2397" w:rsidP="005F2397"/>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2522A4D" w14:textId="77777777" w:rsidR="005F2397" w:rsidRPr="005368C2" w:rsidRDefault="005F2397" w:rsidP="005F2397"/>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52D9420" w14:textId="77777777" w:rsidR="005F2397" w:rsidRPr="005368C2" w:rsidRDefault="005F2397" w:rsidP="005F2397"/>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14:paraId="70988CC1" w14:textId="77777777" w:rsidR="005F2397" w:rsidRPr="005368C2" w:rsidRDefault="005F2397" w:rsidP="005F2397"/>
        </w:tc>
        <w:tc>
          <w:tcPr>
            <w:tcW w:w="638" w:type="dxa"/>
            <w:tcBorders>
              <w:top w:val="nil"/>
              <w:left w:val="nil"/>
              <w:bottom w:val="nil"/>
              <w:right w:val="nil"/>
            </w:tcBorders>
            <w:shd w:val="clear" w:color="auto" w:fill="auto"/>
            <w:tcMar>
              <w:top w:w="14" w:type="dxa"/>
              <w:left w:w="14" w:type="dxa"/>
              <w:bottom w:w="0" w:type="dxa"/>
              <w:right w:w="14" w:type="dxa"/>
            </w:tcMar>
            <w:vAlign w:val="bottom"/>
            <w:hideMark/>
          </w:tcPr>
          <w:p w14:paraId="275CAF24" w14:textId="77777777" w:rsidR="005F2397" w:rsidRPr="005368C2" w:rsidRDefault="005F2397" w:rsidP="005F2397"/>
        </w:tc>
      </w:tr>
      <w:tr w:rsidR="005F2397" w:rsidRPr="005368C2" w14:paraId="1B655179" w14:textId="77777777" w:rsidTr="005F2397">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0A988615" w14:textId="77777777" w:rsidR="005F2397" w:rsidRPr="005368C2" w:rsidRDefault="005F2397" w:rsidP="005F2397"/>
        </w:tc>
        <w:tc>
          <w:tcPr>
            <w:tcW w:w="2485"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185C92F2" w14:textId="77777777" w:rsidR="005F2397" w:rsidRPr="005368C2" w:rsidRDefault="005F2397" w:rsidP="005F2397">
            <w:r w:rsidRPr="005368C2">
              <w:t>Pay Yen</w:t>
            </w:r>
          </w:p>
        </w:tc>
        <w:tc>
          <w:tcPr>
            <w:tcW w:w="1267"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327E140C" w14:textId="77777777" w:rsidR="005F2397" w:rsidRPr="005368C2" w:rsidRDefault="005F2397" w:rsidP="005F2397">
            <w:r w:rsidRPr="005368C2">
              <w:t> </w:t>
            </w:r>
          </w:p>
        </w:tc>
        <w:tc>
          <w:tcPr>
            <w:tcW w:w="1409"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29D3EACD" w14:textId="77777777" w:rsidR="005F2397" w:rsidRPr="005368C2" w:rsidRDefault="005F2397" w:rsidP="005F2397">
            <w:r w:rsidRPr="005368C2">
              <w:t> </w:t>
            </w:r>
          </w:p>
        </w:tc>
        <w:tc>
          <w:tcPr>
            <w:tcW w:w="1422"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41E3772A" w14:textId="77777777" w:rsidR="005F2397" w:rsidRPr="005368C2" w:rsidRDefault="005F2397" w:rsidP="005F2397">
            <w:r w:rsidRPr="005368C2">
              <w:t> </w:t>
            </w:r>
          </w:p>
        </w:tc>
        <w:tc>
          <w:tcPr>
            <w:tcW w:w="1431"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4E5F650B" w14:textId="77777777" w:rsidR="005F2397" w:rsidRPr="005368C2" w:rsidRDefault="005F2397" w:rsidP="005F2397">
            <w:r w:rsidRPr="005368C2">
              <w:t> </w:t>
            </w:r>
          </w:p>
        </w:tc>
        <w:tc>
          <w:tcPr>
            <w:tcW w:w="309"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bottom"/>
            <w:hideMark/>
          </w:tcPr>
          <w:p w14:paraId="3CB42838" w14:textId="77777777" w:rsidR="005F2397" w:rsidRPr="005368C2" w:rsidRDefault="005F2397" w:rsidP="005F2397">
            <w:r w:rsidRPr="005368C2">
              <w:t> </w:t>
            </w:r>
          </w:p>
        </w:tc>
        <w:tc>
          <w:tcPr>
            <w:tcW w:w="702"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bottom"/>
            <w:hideMark/>
          </w:tcPr>
          <w:p w14:paraId="6677C249" w14:textId="77777777" w:rsidR="005F2397" w:rsidRPr="005368C2" w:rsidRDefault="005F2397" w:rsidP="005F2397">
            <w:r w:rsidRPr="005368C2">
              <w:t> </w:t>
            </w:r>
          </w:p>
        </w:tc>
      </w:tr>
      <w:tr w:rsidR="005F2397" w:rsidRPr="005368C2" w14:paraId="5FC980A5" w14:textId="77777777" w:rsidTr="005F2397">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18F35877" w14:textId="77777777" w:rsidR="005F2397" w:rsidRPr="005368C2" w:rsidRDefault="005F2397" w:rsidP="005F2397"/>
        </w:tc>
        <w:tc>
          <w:tcPr>
            <w:tcW w:w="48"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4A9587F9" w14:textId="77777777" w:rsidR="005F2397" w:rsidRPr="005368C2" w:rsidRDefault="005F2397" w:rsidP="005F2397"/>
        </w:tc>
        <w:tc>
          <w:tcPr>
            <w:tcW w:w="2501"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58E44E1" w14:textId="77777777" w:rsidR="005F2397" w:rsidRPr="005368C2" w:rsidRDefault="005F2397" w:rsidP="005F2397">
            <w:r w:rsidRPr="005368C2">
              <w:t>Future value (FV), Yen</w:t>
            </w:r>
          </w:p>
        </w:tc>
        <w:tc>
          <w:tcPr>
            <w:tcW w:w="1268"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DF55B62" w14:textId="77777777" w:rsidR="005F2397" w:rsidRPr="005368C2" w:rsidRDefault="005F2397" w:rsidP="005F2397">
            <w:r w:rsidRPr="005368C2">
              <w:t>¥60.00</w:t>
            </w:r>
          </w:p>
        </w:tc>
        <w:tc>
          <w:tcPr>
            <w:tcW w:w="140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8BF8ACD" w14:textId="77777777" w:rsidR="005F2397" w:rsidRPr="005368C2" w:rsidRDefault="005F2397" w:rsidP="005F2397">
            <w:r w:rsidRPr="005368C2">
              <w:t>¥60.00</w:t>
            </w:r>
          </w:p>
        </w:tc>
        <w:tc>
          <w:tcPr>
            <w:tcW w:w="1422"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73CD043" w14:textId="77777777" w:rsidR="005F2397" w:rsidRPr="005368C2" w:rsidRDefault="005F2397" w:rsidP="005F2397">
            <w:r w:rsidRPr="005368C2">
              <w:t>¥60.00</w:t>
            </w:r>
          </w:p>
        </w:tc>
        <w:tc>
          <w:tcPr>
            <w:tcW w:w="1431"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30E6280" w14:textId="77777777" w:rsidR="005F2397" w:rsidRPr="005368C2" w:rsidRDefault="005F2397" w:rsidP="005F2397">
            <w:r w:rsidRPr="005368C2">
              <w:t>¥1,200.00</w:t>
            </w:r>
          </w:p>
        </w:tc>
        <w:tc>
          <w:tcPr>
            <w:tcW w:w="308" w:type="dxa"/>
            <w:gridSpan w:val="2"/>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29E578E8" w14:textId="77777777" w:rsidR="005F2397" w:rsidRPr="005368C2" w:rsidRDefault="005F2397" w:rsidP="005F2397"/>
        </w:tc>
        <w:tc>
          <w:tcPr>
            <w:tcW w:w="638"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635C1CCB" w14:textId="77777777" w:rsidR="005F2397" w:rsidRPr="005368C2" w:rsidRDefault="005F2397" w:rsidP="005F2397"/>
        </w:tc>
      </w:tr>
      <w:tr w:rsidR="005F2397" w:rsidRPr="005368C2" w14:paraId="4F7525AB" w14:textId="77777777" w:rsidTr="005F2397">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50591F2B" w14:textId="77777777" w:rsidR="005F2397" w:rsidRPr="005368C2" w:rsidRDefault="005F2397" w:rsidP="005F2397"/>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060D9DAD" w14:textId="77777777" w:rsidR="005F2397" w:rsidRPr="005368C2" w:rsidRDefault="005F2397" w:rsidP="005F2397"/>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3669C49" w14:textId="77777777" w:rsidR="005F2397" w:rsidRPr="005368C2" w:rsidRDefault="005F2397" w:rsidP="005F2397">
            <w:r w:rsidRPr="005368C2">
              <w:t>Forward Rate (IRP)</w:t>
            </w: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2867D54" w14:textId="77777777" w:rsidR="005F2397" w:rsidRPr="005368C2" w:rsidRDefault="005F2397" w:rsidP="005F2397">
            <w:r w:rsidRPr="005368C2">
              <w:t>0.009557</w:t>
            </w: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C82CD12" w14:textId="77777777" w:rsidR="005F2397" w:rsidRPr="005368C2" w:rsidRDefault="005F2397" w:rsidP="005F2397">
            <w:r w:rsidRPr="005368C2">
              <w:t>0.010047</w:t>
            </w: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6101DEF0" w14:textId="77777777" w:rsidR="005F2397" w:rsidRPr="005368C2" w:rsidRDefault="005F2397" w:rsidP="005F2397">
            <w:r w:rsidRPr="005368C2">
              <w:t>0.010562</w:t>
            </w: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FD28E42" w14:textId="77777777" w:rsidR="005F2397" w:rsidRPr="005368C2" w:rsidRDefault="005F2397" w:rsidP="005F2397">
            <w:r w:rsidRPr="005368C2">
              <w:t>0.010562</w:t>
            </w: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14:paraId="6BA8311F" w14:textId="77777777" w:rsidR="005F2397" w:rsidRPr="005368C2" w:rsidRDefault="005F2397" w:rsidP="005F2397"/>
        </w:tc>
        <w:tc>
          <w:tcPr>
            <w:tcW w:w="638" w:type="dxa"/>
            <w:tcBorders>
              <w:top w:val="nil"/>
              <w:left w:val="nil"/>
              <w:bottom w:val="nil"/>
              <w:right w:val="nil"/>
            </w:tcBorders>
            <w:shd w:val="clear" w:color="auto" w:fill="auto"/>
            <w:tcMar>
              <w:top w:w="14" w:type="dxa"/>
              <w:left w:w="14" w:type="dxa"/>
              <w:bottom w:w="0" w:type="dxa"/>
              <w:right w:w="14" w:type="dxa"/>
            </w:tcMar>
            <w:vAlign w:val="bottom"/>
            <w:hideMark/>
          </w:tcPr>
          <w:p w14:paraId="2E71667A" w14:textId="77777777" w:rsidR="005F2397" w:rsidRPr="005368C2" w:rsidRDefault="005F2397" w:rsidP="005F2397"/>
        </w:tc>
      </w:tr>
      <w:tr w:rsidR="005F2397" w:rsidRPr="005368C2" w14:paraId="34EFF888" w14:textId="77777777" w:rsidTr="005F2397">
        <w:trPr>
          <w:trHeight w:val="223"/>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5C32F8AC" w14:textId="77777777" w:rsidR="005F2397" w:rsidRPr="005368C2" w:rsidRDefault="005F2397" w:rsidP="005F2397"/>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2A7AB960" w14:textId="77777777" w:rsidR="005F2397" w:rsidRPr="005368C2" w:rsidRDefault="005F2397" w:rsidP="005F2397"/>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41265804" w14:textId="77777777" w:rsidR="005F2397" w:rsidRPr="005368C2" w:rsidRDefault="005F2397" w:rsidP="005F2397">
            <w:r w:rsidRPr="005368C2">
              <w:t>Dollar value of Yen CF</w:t>
            </w: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70B5782" w14:textId="77777777" w:rsidR="005F2397" w:rsidRPr="005368C2" w:rsidRDefault="005F2397" w:rsidP="005F2397">
            <w:r w:rsidRPr="005368C2">
              <w:t>$0.57</w:t>
            </w: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9291010" w14:textId="77777777" w:rsidR="005F2397" w:rsidRPr="005368C2" w:rsidRDefault="005F2397" w:rsidP="005F2397">
            <w:r w:rsidRPr="005368C2">
              <w:t>$0.60</w:t>
            </w: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759F6C7" w14:textId="77777777" w:rsidR="005F2397" w:rsidRPr="005368C2" w:rsidRDefault="005F2397" w:rsidP="005F2397">
            <w:r w:rsidRPr="005368C2">
              <w:t>$0.63</w:t>
            </w: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15CF647" w14:textId="77777777" w:rsidR="005F2397" w:rsidRPr="005368C2" w:rsidRDefault="005F2397" w:rsidP="005F2397">
            <w:r w:rsidRPr="005368C2">
              <w:t>$12.67</w:t>
            </w: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14:paraId="0660CE4C" w14:textId="77777777" w:rsidR="005F2397" w:rsidRPr="005368C2" w:rsidRDefault="005F2397" w:rsidP="005F2397"/>
        </w:tc>
        <w:tc>
          <w:tcPr>
            <w:tcW w:w="638" w:type="dxa"/>
            <w:tcBorders>
              <w:top w:val="nil"/>
              <w:left w:val="nil"/>
              <w:bottom w:val="nil"/>
              <w:right w:val="nil"/>
            </w:tcBorders>
            <w:shd w:val="clear" w:color="auto" w:fill="auto"/>
            <w:tcMar>
              <w:top w:w="14" w:type="dxa"/>
              <w:left w:w="14" w:type="dxa"/>
              <w:bottom w:w="0" w:type="dxa"/>
              <w:right w:w="14" w:type="dxa"/>
            </w:tcMar>
            <w:vAlign w:val="bottom"/>
            <w:hideMark/>
          </w:tcPr>
          <w:p w14:paraId="4AD6FE8B" w14:textId="77777777" w:rsidR="005F2397" w:rsidRPr="005368C2" w:rsidRDefault="005F2397" w:rsidP="005F2397"/>
        </w:tc>
      </w:tr>
      <w:tr w:rsidR="005F2397" w:rsidRPr="005368C2" w14:paraId="43574961" w14:textId="77777777" w:rsidTr="005F2397">
        <w:trPr>
          <w:trHeight w:val="223"/>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751E51AB" w14:textId="77777777" w:rsidR="005F2397" w:rsidRPr="005368C2" w:rsidRDefault="005F2397" w:rsidP="005F2397"/>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27300C47" w14:textId="77777777" w:rsidR="005F2397" w:rsidRPr="005368C2" w:rsidRDefault="005F2397" w:rsidP="005F2397"/>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953BCB5" w14:textId="77777777" w:rsidR="005F2397" w:rsidRPr="005368C2" w:rsidRDefault="005F2397" w:rsidP="005F2397">
            <w:r w:rsidRPr="005368C2">
              <w:t>Net Cash Flow (FV)</w:t>
            </w: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C7B5F72" w14:textId="77777777" w:rsidR="005F2397" w:rsidRPr="005368C2" w:rsidRDefault="005F2397" w:rsidP="005F2397">
            <w:r w:rsidRPr="005368C2">
              <w:t>-$0.23</w:t>
            </w: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44095D46" w14:textId="77777777" w:rsidR="005F2397" w:rsidRPr="005368C2" w:rsidRDefault="005F2397" w:rsidP="005F2397">
            <w:r w:rsidRPr="005368C2">
              <w:t>-$0.20</w:t>
            </w: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64C1D7F" w14:textId="77777777" w:rsidR="005F2397" w:rsidRPr="005368C2" w:rsidRDefault="005F2397" w:rsidP="005F2397">
            <w:r w:rsidRPr="005368C2">
              <w:t>-$0.17</w:t>
            </w: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1146D87" w14:textId="77777777" w:rsidR="005F2397" w:rsidRPr="005368C2" w:rsidRDefault="005F2397" w:rsidP="005F2397">
            <w:r w:rsidRPr="005368C2">
              <w:t>$2.67</w:t>
            </w: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14:paraId="27BA8619" w14:textId="77777777" w:rsidR="005F2397" w:rsidRPr="005368C2" w:rsidRDefault="005F2397" w:rsidP="005F2397"/>
        </w:tc>
        <w:tc>
          <w:tcPr>
            <w:tcW w:w="638" w:type="dxa"/>
            <w:tcBorders>
              <w:top w:val="nil"/>
              <w:left w:val="nil"/>
              <w:bottom w:val="nil"/>
              <w:right w:val="nil"/>
            </w:tcBorders>
            <w:shd w:val="clear" w:color="auto" w:fill="auto"/>
            <w:tcMar>
              <w:top w:w="14" w:type="dxa"/>
              <w:left w:w="14" w:type="dxa"/>
              <w:bottom w:w="0" w:type="dxa"/>
              <w:right w:w="14" w:type="dxa"/>
            </w:tcMar>
            <w:vAlign w:val="bottom"/>
            <w:hideMark/>
          </w:tcPr>
          <w:p w14:paraId="39B72D72" w14:textId="77777777" w:rsidR="005F2397" w:rsidRPr="005368C2" w:rsidRDefault="005F2397" w:rsidP="005F2397"/>
        </w:tc>
      </w:tr>
      <w:tr w:rsidR="005F2397" w:rsidRPr="005368C2" w14:paraId="7E9FD796" w14:textId="77777777" w:rsidTr="005F2397">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06A6D559" w14:textId="77777777" w:rsidR="005F2397" w:rsidRPr="005368C2" w:rsidRDefault="005F2397" w:rsidP="005F2397"/>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49537945" w14:textId="77777777" w:rsidR="005F2397" w:rsidRPr="005368C2" w:rsidRDefault="005F2397" w:rsidP="005F2397"/>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2601FEA" w14:textId="77777777" w:rsidR="005F2397" w:rsidRPr="005368C2" w:rsidRDefault="005F2397" w:rsidP="005F2397">
            <w:r w:rsidRPr="005368C2">
              <w:t>Net Cash Flow (PV)</w:t>
            </w: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CB5114C" w14:textId="77777777" w:rsidR="005F2397" w:rsidRPr="005368C2" w:rsidRDefault="005F2397" w:rsidP="005F2397">
            <w:r w:rsidRPr="005368C2">
              <w:t>-$0.21</w:t>
            </w: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96580C7" w14:textId="77777777" w:rsidR="005F2397" w:rsidRPr="005368C2" w:rsidRDefault="005F2397" w:rsidP="005F2397">
            <w:r w:rsidRPr="005368C2">
              <w:t>-$0.16</w:t>
            </w: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60A28E9" w14:textId="77777777" w:rsidR="005F2397" w:rsidRPr="005368C2" w:rsidRDefault="005F2397" w:rsidP="005F2397">
            <w:r w:rsidRPr="005368C2">
              <w:t>-$0.13</w:t>
            </w: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ED04B96" w14:textId="77777777" w:rsidR="005F2397" w:rsidRPr="005368C2" w:rsidRDefault="005F2397" w:rsidP="005F2397">
            <w:r w:rsidRPr="005368C2">
              <w:t>$2.04</w:t>
            </w: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14:paraId="57F08445" w14:textId="77777777" w:rsidR="005F2397" w:rsidRPr="005368C2" w:rsidRDefault="005F2397" w:rsidP="005F2397"/>
        </w:tc>
        <w:tc>
          <w:tcPr>
            <w:tcW w:w="638" w:type="dxa"/>
            <w:tcBorders>
              <w:top w:val="nil"/>
              <w:left w:val="nil"/>
              <w:bottom w:val="nil"/>
              <w:right w:val="nil"/>
            </w:tcBorders>
            <w:shd w:val="clear" w:color="auto" w:fill="CCCCFF"/>
            <w:tcMar>
              <w:top w:w="14" w:type="dxa"/>
              <w:left w:w="14" w:type="dxa"/>
              <w:bottom w:w="0" w:type="dxa"/>
              <w:right w:w="14" w:type="dxa"/>
            </w:tcMar>
            <w:vAlign w:val="center"/>
            <w:hideMark/>
          </w:tcPr>
          <w:p w14:paraId="410F2F8C" w14:textId="77777777" w:rsidR="005F2397" w:rsidRPr="005368C2" w:rsidRDefault="005F2397" w:rsidP="005F2397">
            <w:r w:rsidRPr="005368C2">
              <w:t>$1.54</w:t>
            </w:r>
          </w:p>
        </w:tc>
      </w:tr>
    </w:tbl>
    <w:p w14:paraId="551E8B81" w14:textId="77777777" w:rsidR="005F2397" w:rsidRPr="005368C2" w:rsidRDefault="005F2397" w:rsidP="005F2397">
      <w:r w:rsidRPr="005368C2">
        <w:t>Describe the role of credit risk inherent in an existing swap position</w:t>
      </w:r>
    </w:p>
    <w:p w14:paraId="0FDAB101" w14:textId="77777777" w:rsidR="005F2397" w:rsidRPr="005368C2" w:rsidRDefault="005F2397" w:rsidP="005F2397">
      <w:r w:rsidRPr="005368C2">
        <w:t xml:space="preserve">Because a swap involves offsetting position, there is no credit risk when the swap has negative value. Credit risk only exists when the swap has positive value. Further, because principal is not exchanged at the end of the life of an interest rate swap, the potential default losses are much less than those on an equivalent loan. On the other hand, in a currency swap, the risk is greater because currencies are exchanged at the end of the swap. </w:t>
      </w:r>
    </w:p>
    <w:p w14:paraId="53C51E5F" w14:textId="77777777" w:rsidR="005F2397" w:rsidRPr="005368C2" w:rsidRDefault="005F2397" w:rsidP="005F2397">
      <w:r w:rsidRPr="005368C2">
        <w:t xml:space="preserve">Note the distinction between credit risk and market risk. In the case of a swap, credit risk includes the risk the counterparty will defaults; market risk includes </w:t>
      </w:r>
      <w:proofErr w:type="gramStart"/>
      <w:r w:rsidRPr="005368C2">
        <w:t xml:space="preserve">the </w:t>
      </w:r>
      <w:proofErr w:type="spellStart"/>
      <w:r w:rsidRPr="005368C2">
        <w:t>the</w:t>
      </w:r>
      <w:proofErr w:type="spellEnd"/>
      <w:proofErr w:type="gramEnd"/>
      <w:r w:rsidRPr="005368C2">
        <w:t xml:space="preserve"> risk that interest rates and/or currency exchanges rates vary unfavorably.</w:t>
      </w:r>
    </w:p>
    <w:p w14:paraId="4C2B0664" w14:textId="77777777" w:rsidR="005F2397" w:rsidRPr="005368C2" w:rsidRDefault="005F2397" w:rsidP="005F2397">
      <w:r w:rsidRPr="005368C2">
        <w:t>Identify and describe other types of swaps, including commodity, volatility and exotic swaps</w:t>
      </w:r>
    </w:p>
    <w:p w14:paraId="29A1090A" w14:textId="77777777" w:rsidR="005F2397" w:rsidRPr="005368C2" w:rsidRDefault="005F2397" w:rsidP="005F2397">
      <w:r w:rsidRPr="005368C2">
        <w:t>The examples in the text refer to a typical “plain vanilla” interest rate swap:</w:t>
      </w:r>
    </w:p>
    <w:p w14:paraId="21E48EE4" w14:textId="77777777" w:rsidR="005F2397" w:rsidRPr="005368C2" w:rsidRDefault="005F2397" w:rsidP="005F2397">
      <w:r w:rsidRPr="005368C2">
        <w:t>LIBOR is the floating reference rate</w:t>
      </w:r>
    </w:p>
    <w:p w14:paraId="584A7487" w14:textId="77777777" w:rsidR="005F2397" w:rsidRPr="005368C2" w:rsidRDefault="005F2397" w:rsidP="005F2397">
      <w:r w:rsidRPr="005368C2">
        <w:t>Tenor (payment frequency) is six months</w:t>
      </w:r>
    </w:p>
    <w:p w14:paraId="3B65459F" w14:textId="77777777" w:rsidR="005F2397" w:rsidRPr="005368C2" w:rsidRDefault="005F2397" w:rsidP="005F2397">
      <w:r w:rsidRPr="005368C2">
        <w:t>Other types of swaps include:</w:t>
      </w:r>
    </w:p>
    <w:p w14:paraId="372CB1CA" w14:textId="77777777" w:rsidR="005F2397" w:rsidRPr="005368C2" w:rsidRDefault="005F2397" w:rsidP="005F2397">
      <w:r w:rsidRPr="005368C2">
        <w:t>Amortizing Swap: principal reduces in predetermined way</w:t>
      </w:r>
    </w:p>
    <w:p w14:paraId="48AD61BB" w14:textId="77777777" w:rsidR="005F2397" w:rsidRPr="005368C2" w:rsidRDefault="005F2397" w:rsidP="005F2397">
      <w:r w:rsidRPr="005368C2">
        <w:t>Step-up swap: principal increases</w:t>
      </w:r>
    </w:p>
    <w:p w14:paraId="3E8B2A7C" w14:textId="77777777" w:rsidR="005F2397" w:rsidRPr="005368C2" w:rsidRDefault="005F2397" w:rsidP="005F2397">
      <w:r w:rsidRPr="005368C2">
        <w:t>Deferred (forward) swap: parties begin exchange in future</w:t>
      </w:r>
    </w:p>
    <w:p w14:paraId="7BE9B1EE" w14:textId="77777777" w:rsidR="005F2397" w:rsidRPr="005368C2" w:rsidRDefault="005F2397" w:rsidP="005F2397">
      <w:r w:rsidRPr="005368C2">
        <w:t>Variations on vanilla fixed-for-floating interest rate swap: tenor is 1 month, 3 months, or 12 months; floating tenor does not match fixed-rate tenor; rates other than LIBOR (commercial paper)</w:t>
      </w:r>
    </w:p>
    <w:p w14:paraId="4F5C0453" w14:textId="77777777" w:rsidR="005F2397" w:rsidRPr="005368C2" w:rsidRDefault="005F2397" w:rsidP="005F2397">
      <w:r w:rsidRPr="005368C2">
        <w:t xml:space="preserve">Principal can vary </w:t>
      </w:r>
      <w:proofErr w:type="spellStart"/>
      <w:r w:rsidRPr="005368C2">
        <w:t>throught</w:t>
      </w:r>
      <w:proofErr w:type="spellEnd"/>
      <w:r w:rsidRPr="005368C2">
        <w:t xml:space="preserve"> the swap term. Amortizing swap: principal reduces in a predetermined way. Step-up swap: principle increases in a predetermined way. Forward (deferred) swap: parties do not begin exchange until some future period. </w:t>
      </w:r>
    </w:p>
    <w:p w14:paraId="181ED094" w14:textId="77777777" w:rsidR="005F2397" w:rsidRPr="005368C2" w:rsidRDefault="005F2397" w:rsidP="005F2397">
      <w:r w:rsidRPr="005368C2">
        <w:t>Constant maturity swap (CMS swap): an agreement to exchange a LIBOR rate for a swap rate.  In a constant maturity Treasury swap (CMT swap), the counterparties agree to swap a LIBOR rate for a Treasury rate.</w:t>
      </w:r>
    </w:p>
    <w:p w14:paraId="71346ADF" w14:textId="77777777" w:rsidR="005F2397" w:rsidRPr="005368C2" w:rsidRDefault="005F2397" w:rsidP="005F2397">
      <w:r w:rsidRPr="005368C2">
        <w:t xml:space="preserve">Constant maturity Treasury swap: LIBOR for </w:t>
      </w:r>
      <w:proofErr w:type="spellStart"/>
      <w:r w:rsidRPr="005368C2">
        <w:t>Trate</w:t>
      </w:r>
      <w:proofErr w:type="spellEnd"/>
    </w:p>
    <w:p w14:paraId="02F4D431" w14:textId="77777777" w:rsidR="005F2397" w:rsidRPr="005368C2" w:rsidRDefault="005F2397" w:rsidP="005F2397">
      <w:r w:rsidRPr="005368C2">
        <w:t>Compounding swap: interest on one or both sides is compounded forward to the end of the swap’s life.</w:t>
      </w:r>
    </w:p>
    <w:p w14:paraId="057D13ED" w14:textId="77777777" w:rsidR="005F2397" w:rsidRPr="005368C2" w:rsidRDefault="005F2397" w:rsidP="005F2397">
      <w:r w:rsidRPr="005368C2">
        <w:t>LIBOR-in arrears: LIBOR rate used for current (not next) payment.</w:t>
      </w:r>
    </w:p>
    <w:p w14:paraId="2A722073" w14:textId="77777777" w:rsidR="005F2397" w:rsidRPr="005368C2" w:rsidRDefault="005F2397" w:rsidP="005F2397">
      <w:r w:rsidRPr="005368C2">
        <w:t>Accrual: interest on one side accrues if floating rate within a range.</w:t>
      </w:r>
    </w:p>
    <w:p w14:paraId="7753B2D5" w14:textId="77777777" w:rsidR="005F2397" w:rsidRPr="005368C2" w:rsidRDefault="005F2397" w:rsidP="005F2397">
      <w:r w:rsidRPr="005368C2">
        <w:t xml:space="preserve">Variations on fixed-for-fixed currency swap. A cross-currency swap is essentially a fixed-for-floating interest rate swap plus a fixed-for-fixed currency swap. Also, both sides can float in a floating-for-floating currency swap. In a diff swap (a.k.a., </w:t>
      </w:r>
      <w:proofErr w:type="spellStart"/>
      <w:r w:rsidRPr="005368C2">
        <w:t>quanto</w:t>
      </w:r>
      <w:proofErr w:type="spellEnd"/>
      <w:r w:rsidRPr="005368C2">
        <w:t>), a rate observed in once currency is applied to a principal amount in another currency.</w:t>
      </w:r>
    </w:p>
    <w:p w14:paraId="610088E1" w14:textId="77777777" w:rsidR="005F2397" w:rsidRPr="005368C2" w:rsidRDefault="005F2397" w:rsidP="005F2397">
      <w:r w:rsidRPr="005368C2">
        <w:t>Equity swaps: agreement to exchange total return (gains plus dividends) realized on an equity index in exchange for LIBOR (both on the same principal).</w:t>
      </w:r>
    </w:p>
    <w:p w14:paraId="6C900CC2" w14:textId="77777777" w:rsidR="005F2397" w:rsidRPr="005368C2" w:rsidRDefault="005F2397" w:rsidP="005F2397">
      <w:r w:rsidRPr="005368C2">
        <w:t xml:space="preserve">Options embedded in swaps: </w:t>
      </w:r>
    </w:p>
    <w:p w14:paraId="6D465354" w14:textId="77777777" w:rsidR="005F2397" w:rsidRPr="005368C2" w:rsidRDefault="005F2397" w:rsidP="005F2397">
      <w:r w:rsidRPr="005368C2">
        <w:t>Extendable swap (one counterparty has the option to extend the swap</w:t>
      </w:r>
    </w:p>
    <w:p w14:paraId="3DF7AA3D" w14:textId="77777777" w:rsidR="005F2397" w:rsidRPr="005368C2" w:rsidRDefault="005F2397" w:rsidP="005F2397">
      <w:proofErr w:type="spellStart"/>
      <w:r w:rsidRPr="005368C2">
        <w:t>Puttable</w:t>
      </w:r>
      <w:proofErr w:type="spellEnd"/>
      <w:r w:rsidRPr="005368C2">
        <w:t xml:space="preserve"> (one party has the option to terminate early)</w:t>
      </w:r>
    </w:p>
    <w:p w14:paraId="614AAF37" w14:textId="77777777" w:rsidR="005F2397" w:rsidRPr="005368C2" w:rsidRDefault="005F2397" w:rsidP="005F2397">
      <w:proofErr w:type="spellStart"/>
      <w:proofErr w:type="gramStart"/>
      <w:r w:rsidRPr="005368C2">
        <w:t>Swaptions</w:t>
      </w:r>
      <w:proofErr w:type="spellEnd"/>
      <w:r w:rsidRPr="005368C2">
        <w:t xml:space="preserve"> (options on swap).</w:t>
      </w:r>
      <w:proofErr w:type="gramEnd"/>
    </w:p>
    <w:p w14:paraId="0930AEA5" w14:textId="77777777" w:rsidR="005F2397" w:rsidRPr="005368C2" w:rsidRDefault="005F2397" w:rsidP="005F2397">
      <w:r w:rsidRPr="005368C2">
        <w:br w:type="page"/>
      </w:r>
    </w:p>
    <w:p w14:paraId="2BA8A55E" w14:textId="77777777" w:rsidR="005F2397" w:rsidRPr="005368C2" w:rsidRDefault="005F2397" w:rsidP="005F2397">
      <w:bookmarkStart w:id="80" w:name="_Toc254797389"/>
      <w:r w:rsidRPr="005368C2">
        <w:t>Hull, Chapter 10: Properties of Stock Options</w:t>
      </w:r>
      <w:bookmarkEnd w:id="80"/>
    </w:p>
    <w:p w14:paraId="7FDCCE2D" w14:textId="77777777" w:rsidR="005F2397" w:rsidRPr="005368C2" w:rsidRDefault="005F2397" w:rsidP="005F2397">
      <w:r w:rsidRPr="005368C2">
        <w:t>In this chapter…</w:t>
      </w:r>
    </w:p>
    <w:p w14:paraId="54DE9C0B" w14:textId="77777777" w:rsidR="005F2397" w:rsidRPr="005368C2" w:rsidRDefault="005F2397" w:rsidP="005F2397">
      <w:r w:rsidRPr="005368C2">
        <w:t xml:space="preserve">Identify the six factors that affect an option's price and discuss how these six factors affect the price for both European and American options. </w:t>
      </w:r>
    </w:p>
    <w:p w14:paraId="7B152A09" w14:textId="77777777" w:rsidR="005F2397" w:rsidRPr="005368C2" w:rsidRDefault="005F2397" w:rsidP="005F2397">
      <w:r w:rsidRPr="005368C2">
        <w:t xml:space="preserve">Identify, interpret and compute upper and lower bounds for option prices. </w:t>
      </w:r>
    </w:p>
    <w:p w14:paraId="75FA8584" w14:textId="77777777" w:rsidR="005F2397" w:rsidRPr="005368C2" w:rsidRDefault="005F2397" w:rsidP="005F2397">
      <w:r w:rsidRPr="005368C2">
        <w:t>Explain put</w:t>
      </w:r>
      <w:r w:rsidRPr="005368C2">
        <w:rPr>
          <w:rFonts w:cs="Monaco"/>
        </w:rPr>
        <w:t>‐</w:t>
      </w:r>
      <w:r w:rsidRPr="005368C2">
        <w:t>call parity and calculate, using the put</w:t>
      </w:r>
      <w:r w:rsidRPr="005368C2">
        <w:rPr>
          <w:rFonts w:cs="Monaco"/>
        </w:rPr>
        <w:t>‐</w:t>
      </w:r>
      <w:r w:rsidRPr="005368C2">
        <w:t>call parity on a non</w:t>
      </w:r>
      <w:r w:rsidRPr="005368C2">
        <w:rPr>
          <w:rFonts w:cs="Monaco"/>
        </w:rPr>
        <w:t>‐</w:t>
      </w:r>
      <w:r w:rsidRPr="005368C2">
        <w:t>dividend</w:t>
      </w:r>
      <w:r w:rsidRPr="005368C2">
        <w:rPr>
          <w:rFonts w:cs="Monaco"/>
        </w:rPr>
        <w:t>‐</w:t>
      </w:r>
      <w:r w:rsidRPr="005368C2">
        <w:t xml:space="preserve">paying stock, the value of a European and American option, respectively. </w:t>
      </w:r>
    </w:p>
    <w:p w14:paraId="26E108AC" w14:textId="77777777" w:rsidR="005F2397" w:rsidRPr="005368C2" w:rsidRDefault="005F2397" w:rsidP="005F2397">
      <w:r w:rsidRPr="005368C2">
        <w:t>Explain the early exercise features of American call and put options on a non</w:t>
      </w:r>
      <w:r w:rsidRPr="005368C2">
        <w:rPr>
          <w:rFonts w:cs="Monaco"/>
        </w:rPr>
        <w:t>‐</w:t>
      </w:r>
      <w:r w:rsidRPr="005368C2">
        <w:t>dividend</w:t>
      </w:r>
      <w:r w:rsidRPr="005368C2">
        <w:rPr>
          <w:rFonts w:cs="Monaco"/>
        </w:rPr>
        <w:t>‐</w:t>
      </w:r>
      <w:r w:rsidRPr="005368C2">
        <w:t xml:space="preserve">paying stock and the price effect early exercise may have. </w:t>
      </w:r>
    </w:p>
    <w:p w14:paraId="221681BB" w14:textId="77777777" w:rsidR="005F2397" w:rsidRPr="005368C2" w:rsidRDefault="005F2397" w:rsidP="005F2397">
      <w:r w:rsidRPr="005368C2">
        <w:t xml:space="preserve">Explain the effects of dividends on the put-call parity, the bounds of put and call option prices, and the early exercise feature of American options. </w:t>
      </w:r>
      <w:proofErr w:type="gramStart"/>
      <w:r w:rsidRPr="005368C2">
        <w:t>conversion</w:t>
      </w:r>
      <w:proofErr w:type="gramEnd"/>
      <w:r w:rsidRPr="005368C2">
        <w:t xml:space="preserve"> of a discount rate to a price for a U.S. Treasury bill.</w:t>
      </w:r>
    </w:p>
    <w:p w14:paraId="547BB534" w14:textId="77777777" w:rsidR="005F2397" w:rsidRPr="005368C2" w:rsidRDefault="005F2397" w:rsidP="005F2397">
      <w:r w:rsidRPr="005368C2">
        <w:t>Identify the six factors that affect an option's price and discuss how these six factors affect the price for both European and American options</w:t>
      </w:r>
    </w:p>
    <w:p w14:paraId="28E376AA" w14:textId="77777777" w:rsidR="005F2397" w:rsidRPr="005368C2" w:rsidRDefault="005F2397" w:rsidP="005F2397">
      <w:r w:rsidRPr="005368C2">
        <w:t>In the chart below, we show the directional impact of each input on the value of a call or put:</w:t>
      </w:r>
    </w:p>
    <w:tbl>
      <w:tblPr>
        <w:tblW w:w="8310" w:type="dxa"/>
        <w:jc w:val="center"/>
        <w:tblInd w:w="351" w:type="dxa"/>
        <w:tblCellMar>
          <w:left w:w="0" w:type="dxa"/>
          <w:right w:w="0" w:type="dxa"/>
        </w:tblCellMar>
        <w:tblLook w:val="04A0" w:firstRow="1" w:lastRow="0" w:firstColumn="1" w:lastColumn="0" w:noHBand="0" w:noVBand="1"/>
      </w:tblPr>
      <w:tblGrid>
        <w:gridCol w:w="2400"/>
        <w:gridCol w:w="1620"/>
        <w:gridCol w:w="2400"/>
        <w:gridCol w:w="1890"/>
      </w:tblGrid>
      <w:tr w:rsidR="005F2397" w:rsidRPr="005368C2" w14:paraId="3A28F6FD" w14:textId="77777777" w:rsidTr="005F2397">
        <w:trPr>
          <w:trHeight w:val="288"/>
          <w:jc w:val="center"/>
        </w:trPr>
        <w:tc>
          <w:tcPr>
            <w:tcW w:w="8310" w:type="dxa"/>
            <w:gridSpan w:val="4"/>
            <w:tcBorders>
              <w:top w:val="single" w:sz="8" w:space="0" w:color="FFFFFF"/>
              <w:left w:val="single" w:sz="8" w:space="0" w:color="FFFFFF"/>
              <w:bottom w:val="single" w:sz="24" w:space="0" w:color="FFFFFF"/>
              <w:right w:val="single" w:sz="8" w:space="0" w:color="FFFFFF"/>
            </w:tcBorders>
            <w:shd w:val="clear" w:color="auto" w:fill="FFFFFF"/>
            <w:tcMar>
              <w:top w:w="15" w:type="dxa"/>
              <w:left w:w="108" w:type="dxa"/>
              <w:bottom w:w="0" w:type="dxa"/>
              <w:right w:w="108" w:type="dxa"/>
            </w:tcMar>
            <w:vAlign w:val="center"/>
            <w:hideMark/>
          </w:tcPr>
          <w:p w14:paraId="394C2B61" w14:textId="77777777" w:rsidR="005F2397" w:rsidRPr="005368C2" w:rsidRDefault="005F2397" w:rsidP="005F2397">
            <w:r w:rsidRPr="005368C2">
              <w:t>Directional Impact of Each Input on Call or Put</w:t>
            </w:r>
          </w:p>
        </w:tc>
      </w:tr>
      <w:tr w:rsidR="005F2397" w:rsidRPr="005368C2" w14:paraId="7552E35D" w14:textId="77777777" w:rsidTr="005F2397">
        <w:trPr>
          <w:trHeight w:val="288"/>
          <w:jc w:val="center"/>
        </w:trPr>
        <w:tc>
          <w:tcPr>
            <w:tcW w:w="240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14:paraId="50981E14" w14:textId="77777777" w:rsidR="005F2397" w:rsidRPr="005368C2" w:rsidRDefault="005F2397" w:rsidP="005F2397">
            <w:r w:rsidRPr="005368C2">
              <w:t>Factor</w:t>
            </w:r>
          </w:p>
        </w:tc>
        <w:tc>
          <w:tcPr>
            <w:tcW w:w="162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14:paraId="76C6BAC1" w14:textId="77777777" w:rsidR="005F2397" w:rsidRPr="005368C2" w:rsidRDefault="005F2397" w:rsidP="005F2397">
            <w:r w:rsidRPr="005368C2">
              <w:t>Symbol</w:t>
            </w:r>
          </w:p>
        </w:tc>
        <w:tc>
          <w:tcPr>
            <w:tcW w:w="240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14:paraId="40F787FB" w14:textId="77777777" w:rsidR="005F2397" w:rsidRPr="005368C2" w:rsidRDefault="005F2397" w:rsidP="005F2397">
            <w:r w:rsidRPr="005368C2">
              <w:t>Call</w:t>
            </w:r>
          </w:p>
        </w:tc>
        <w:tc>
          <w:tcPr>
            <w:tcW w:w="189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14:paraId="73288A69" w14:textId="77777777" w:rsidR="005F2397" w:rsidRPr="005368C2" w:rsidRDefault="005F2397" w:rsidP="005F2397">
            <w:r w:rsidRPr="005368C2">
              <w:t>Put</w:t>
            </w:r>
          </w:p>
        </w:tc>
      </w:tr>
      <w:tr w:rsidR="005F2397" w:rsidRPr="005368C2" w14:paraId="132CAB13" w14:textId="77777777" w:rsidTr="005F2397">
        <w:trPr>
          <w:trHeight w:val="288"/>
          <w:jc w:val="center"/>
        </w:trPr>
        <w:tc>
          <w:tcPr>
            <w:tcW w:w="240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07E9657E" w14:textId="77777777" w:rsidR="005F2397" w:rsidRPr="005368C2" w:rsidRDefault="005F2397" w:rsidP="005F2397">
            <w:r w:rsidRPr="005368C2">
              <w:t>Stock price (</w:t>
            </w:r>
            <w:r w:rsidRPr="005368C2">
              <w:sym w:font="Wingdings" w:char="00E9"/>
            </w:r>
            <w:r w:rsidRPr="005368C2">
              <w:t>)</w:t>
            </w:r>
          </w:p>
        </w:tc>
        <w:tc>
          <w:tcPr>
            <w:tcW w:w="162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1FE74C3F" w14:textId="77777777" w:rsidR="005F2397" w:rsidRPr="005368C2" w:rsidRDefault="005F2397" w:rsidP="005F2397">
            <w:r w:rsidRPr="005368C2">
              <w:t>S</w:t>
            </w:r>
          </w:p>
        </w:tc>
        <w:tc>
          <w:tcPr>
            <w:tcW w:w="240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0764CC94" w14:textId="77777777" w:rsidR="005F2397" w:rsidRPr="005368C2" w:rsidRDefault="005F2397" w:rsidP="005F2397">
            <w:r w:rsidRPr="005368C2">
              <w:sym w:font="Wingdings" w:char="00E9"/>
            </w:r>
            <w:r w:rsidRPr="005368C2">
              <w:t>+</w:t>
            </w:r>
          </w:p>
        </w:tc>
        <w:tc>
          <w:tcPr>
            <w:tcW w:w="189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41090C61" w14:textId="77777777" w:rsidR="005F2397" w:rsidRPr="005368C2" w:rsidRDefault="005F2397" w:rsidP="005F2397">
            <w:r w:rsidRPr="005368C2">
              <w:sym w:font="Wingdings" w:char="00EA"/>
            </w:r>
            <w:r w:rsidRPr="005368C2">
              <w:t xml:space="preserve"> -</w:t>
            </w:r>
          </w:p>
        </w:tc>
      </w:tr>
      <w:tr w:rsidR="005F2397" w:rsidRPr="005368C2" w14:paraId="6B0BC280" w14:textId="77777777" w:rsidTr="005F2397">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33ABB678" w14:textId="77777777" w:rsidR="005F2397" w:rsidRPr="005368C2" w:rsidRDefault="005F2397" w:rsidP="005F2397">
            <w:r w:rsidRPr="005368C2">
              <w:t>Strike price (</w:t>
            </w:r>
            <w:r w:rsidRPr="005368C2">
              <w:sym w:font="Wingdings" w:char="00E9"/>
            </w:r>
            <w:r w:rsidRPr="005368C2">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5D83E6C5" w14:textId="77777777" w:rsidR="005F2397" w:rsidRPr="005368C2" w:rsidRDefault="005F2397" w:rsidP="005F2397">
            <w:r w:rsidRPr="005368C2">
              <w:t>X</w:t>
            </w:r>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2838F0DB" w14:textId="77777777" w:rsidR="005F2397" w:rsidRPr="005368C2" w:rsidRDefault="005F2397" w:rsidP="005F2397">
            <w:r w:rsidRPr="005368C2">
              <w:sym w:font="Wingdings" w:char="00EA"/>
            </w:r>
            <w:r w:rsidRPr="005368C2">
              <w:t xml:space="preserve"> -</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2B7CBA81" w14:textId="77777777" w:rsidR="005F2397" w:rsidRPr="005368C2" w:rsidRDefault="005F2397" w:rsidP="005F2397">
            <w:r w:rsidRPr="005368C2">
              <w:sym w:font="Wingdings" w:char="00E9"/>
            </w:r>
            <w:r w:rsidRPr="005368C2">
              <w:t>+</w:t>
            </w:r>
          </w:p>
        </w:tc>
      </w:tr>
      <w:tr w:rsidR="005F2397" w:rsidRPr="005368C2" w14:paraId="174871CF" w14:textId="77777777" w:rsidTr="005F2397">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3D3187F6" w14:textId="77777777" w:rsidR="005F2397" w:rsidRPr="005368C2" w:rsidRDefault="005F2397" w:rsidP="005F2397">
            <w:r w:rsidRPr="005368C2">
              <w:t>Time to expire (</w:t>
            </w:r>
            <w:r w:rsidRPr="005368C2">
              <w:sym w:font="Wingdings" w:char="00E9"/>
            </w:r>
            <w:r w:rsidRPr="005368C2">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3039ABBB" w14:textId="77777777" w:rsidR="005F2397" w:rsidRPr="005368C2" w:rsidRDefault="005F2397" w:rsidP="005F2397">
            <w:r w:rsidRPr="005368C2">
              <w:t>T</w:t>
            </w:r>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2F7DE3BA" w14:textId="77777777" w:rsidR="005F2397" w:rsidRPr="005368C2" w:rsidRDefault="005F2397" w:rsidP="005F2397">
            <w:r w:rsidRPr="005368C2">
              <w:sym w:font="Wingdings" w:char="00E9"/>
            </w:r>
            <w:r w:rsidRPr="005368C2">
              <w:t>+ (American)</w:t>
            </w:r>
            <w:r w:rsidRPr="005368C2">
              <w:br/>
            </w:r>
            <w:r w:rsidRPr="005368C2">
              <w:sym w:font="Wingdings" w:char="00F3"/>
            </w:r>
            <w:r w:rsidRPr="005368C2">
              <w:t xml:space="preserve"> (European)</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0B96124B" w14:textId="77777777" w:rsidR="005F2397" w:rsidRPr="005368C2" w:rsidRDefault="005F2397" w:rsidP="005F2397">
            <w:r w:rsidRPr="005368C2">
              <w:sym w:font="Wingdings" w:char="00E9"/>
            </w:r>
            <w:r w:rsidRPr="005368C2">
              <w:t>+ (American)</w:t>
            </w:r>
            <w:r w:rsidRPr="005368C2">
              <w:br/>
            </w:r>
            <w:r w:rsidRPr="005368C2">
              <w:sym w:font="Wingdings" w:char="00F3"/>
            </w:r>
            <w:r w:rsidRPr="005368C2">
              <w:t xml:space="preserve"> (European)</w:t>
            </w:r>
          </w:p>
        </w:tc>
      </w:tr>
      <w:tr w:rsidR="005F2397" w:rsidRPr="005368C2" w14:paraId="60CA5468" w14:textId="77777777" w:rsidTr="005F2397">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5142CC45" w14:textId="77777777" w:rsidR="005F2397" w:rsidRPr="005368C2" w:rsidRDefault="005F2397" w:rsidP="005F2397">
            <w:r w:rsidRPr="005368C2">
              <w:t>Volatility (</w:t>
            </w:r>
            <w:r w:rsidRPr="005368C2">
              <w:sym w:font="Wingdings" w:char="00E9"/>
            </w:r>
            <w:r w:rsidRPr="005368C2">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0AA34424" w14:textId="77777777" w:rsidR="005F2397" w:rsidRPr="005368C2" w:rsidRDefault="005F2397" w:rsidP="005F2397">
            <w:r w:rsidRPr="005368C2">
              <w:sym w:font="Symbol" w:char="0073"/>
            </w:r>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3479E116" w14:textId="77777777" w:rsidR="005F2397" w:rsidRPr="005368C2" w:rsidRDefault="005F2397" w:rsidP="005F2397">
            <w:r w:rsidRPr="005368C2">
              <w:sym w:font="Wingdings" w:char="00E9"/>
            </w:r>
            <w:r w:rsidRPr="005368C2">
              <w:t>+</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42BCD1D3" w14:textId="77777777" w:rsidR="005F2397" w:rsidRPr="005368C2" w:rsidRDefault="005F2397" w:rsidP="005F2397">
            <w:r w:rsidRPr="005368C2">
              <w:sym w:font="Wingdings" w:char="00E9"/>
            </w:r>
            <w:r w:rsidRPr="005368C2">
              <w:t>+</w:t>
            </w:r>
          </w:p>
        </w:tc>
      </w:tr>
      <w:tr w:rsidR="005F2397" w:rsidRPr="005368C2" w14:paraId="19D4DC10" w14:textId="77777777" w:rsidTr="005F2397">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4D1501EE" w14:textId="77777777" w:rsidR="005F2397" w:rsidRPr="005368C2" w:rsidRDefault="005F2397" w:rsidP="005F2397">
            <w:r w:rsidRPr="005368C2">
              <w:t>Risk-free rate (</w:t>
            </w:r>
            <w:r w:rsidRPr="005368C2">
              <w:sym w:font="Wingdings" w:char="00E9"/>
            </w:r>
            <w:r w:rsidRPr="005368C2">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39F7F3BC" w14:textId="77777777" w:rsidR="005F2397" w:rsidRPr="005368C2" w:rsidRDefault="005F2397" w:rsidP="005F2397">
            <w:proofErr w:type="gramStart"/>
            <w:r w:rsidRPr="005368C2">
              <w:t>r</w:t>
            </w:r>
            <w:proofErr w:type="gramEnd"/>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784E38D4" w14:textId="77777777" w:rsidR="005F2397" w:rsidRPr="005368C2" w:rsidRDefault="005F2397" w:rsidP="005F2397">
            <w:r w:rsidRPr="005368C2">
              <w:sym w:font="Wingdings" w:char="00E9"/>
            </w:r>
            <w:r w:rsidRPr="005368C2">
              <w:t>+</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6BE70C6F" w14:textId="77777777" w:rsidR="005F2397" w:rsidRPr="005368C2" w:rsidRDefault="005F2397" w:rsidP="005F2397">
            <w:r w:rsidRPr="005368C2">
              <w:sym w:font="Wingdings" w:char="00EA"/>
            </w:r>
            <w:r w:rsidRPr="005368C2">
              <w:t xml:space="preserve"> -</w:t>
            </w:r>
          </w:p>
        </w:tc>
      </w:tr>
      <w:tr w:rsidR="005F2397" w:rsidRPr="005368C2" w14:paraId="68195A64" w14:textId="77777777" w:rsidTr="005F2397">
        <w:trPr>
          <w:trHeight w:val="288"/>
          <w:jc w:val="center"/>
        </w:trPr>
        <w:tc>
          <w:tcPr>
            <w:tcW w:w="240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14:paraId="160B0E48" w14:textId="77777777" w:rsidR="005F2397" w:rsidRPr="005368C2" w:rsidRDefault="005F2397" w:rsidP="005F2397">
            <w:r w:rsidRPr="005368C2">
              <w:t>Div. yield (</w:t>
            </w:r>
            <w:r w:rsidRPr="005368C2">
              <w:sym w:font="Wingdings" w:char="00E9"/>
            </w:r>
            <w:r w:rsidRPr="005368C2">
              <w:t>)</w:t>
            </w:r>
          </w:p>
        </w:tc>
        <w:tc>
          <w:tcPr>
            <w:tcW w:w="162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14:paraId="412FAA09" w14:textId="77777777" w:rsidR="005F2397" w:rsidRPr="005368C2" w:rsidRDefault="005F2397" w:rsidP="005F2397">
            <w:r w:rsidRPr="005368C2">
              <w:t>D</w:t>
            </w:r>
          </w:p>
        </w:tc>
        <w:tc>
          <w:tcPr>
            <w:tcW w:w="240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14:paraId="5C9AF8DB" w14:textId="77777777" w:rsidR="005F2397" w:rsidRPr="005368C2" w:rsidRDefault="005F2397" w:rsidP="005F2397">
            <w:r w:rsidRPr="005368C2">
              <w:sym w:font="Wingdings" w:char="00EA"/>
            </w:r>
            <w:r w:rsidRPr="005368C2">
              <w:t xml:space="preserve"> -</w:t>
            </w:r>
          </w:p>
        </w:tc>
        <w:tc>
          <w:tcPr>
            <w:tcW w:w="189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14:paraId="4049BE61" w14:textId="77777777" w:rsidR="005F2397" w:rsidRPr="005368C2" w:rsidRDefault="005F2397" w:rsidP="005F2397">
            <w:r w:rsidRPr="005368C2">
              <w:sym w:font="Wingdings" w:char="00E9"/>
            </w:r>
            <w:r w:rsidRPr="005368C2">
              <w:t>+</w:t>
            </w:r>
          </w:p>
        </w:tc>
      </w:tr>
    </w:tbl>
    <w:p w14:paraId="2FAD8F49" w14:textId="77777777" w:rsidR="005F2397" w:rsidRPr="005368C2" w:rsidRDefault="005F2397" w:rsidP="005F2397"/>
    <w:p w14:paraId="305EBF02" w14:textId="77777777" w:rsidR="005F2397" w:rsidRPr="005368C2" w:rsidRDefault="005F2397" w:rsidP="005F2397">
      <w:r w:rsidRPr="005368C2">
        <w:t>Stock price: For a call option, a higher stock price implies greater intrinsic value</w:t>
      </w:r>
    </w:p>
    <w:p w14:paraId="3DD28140" w14:textId="77777777" w:rsidR="005F2397" w:rsidRPr="005368C2" w:rsidRDefault="005F2397" w:rsidP="005F2397">
      <w:r w:rsidRPr="005368C2">
        <w:t>Strike price: For a call option, a higher strike price implies less intrinsic value</w:t>
      </w:r>
    </w:p>
    <w:p w14:paraId="4FB53FB4" w14:textId="77777777" w:rsidR="005F2397" w:rsidRPr="005368C2" w:rsidRDefault="005F2397" w:rsidP="005F2397">
      <w:r w:rsidRPr="005368C2">
        <w:t xml:space="preserve">Time to expiration: For an American option (call or put), option value is an increasing function with greater time to expiration. For a European option, while typically value with increase with greater time to expiration, the timing of dividends makes the relationship </w:t>
      </w:r>
      <w:proofErr w:type="spellStart"/>
      <w:r w:rsidRPr="005368C2">
        <w:t>ambigious</w:t>
      </w:r>
      <w:proofErr w:type="spellEnd"/>
      <w:r w:rsidRPr="005368C2">
        <w:t xml:space="preserve"> (on dividend payout, the stock tends to drop).</w:t>
      </w:r>
    </w:p>
    <w:p w14:paraId="7759B2DB" w14:textId="77777777" w:rsidR="005F2397" w:rsidRPr="005368C2" w:rsidRDefault="005F2397" w:rsidP="005F2397">
      <w:r w:rsidRPr="005368C2">
        <w:t>Volatility: Greater volatility increases the value of both a call and a put option</w:t>
      </w:r>
    </w:p>
    <w:p w14:paraId="472F6CED" w14:textId="77777777" w:rsidR="005F2397" w:rsidRPr="005368C2" w:rsidRDefault="005F2397" w:rsidP="005F2397">
      <w:r w:rsidRPr="005368C2">
        <w:t xml:space="preserve">Risk-free rate: For a European </w:t>
      </w:r>
      <w:proofErr w:type="gramStart"/>
      <w:r w:rsidRPr="005368C2">
        <w:t>call</w:t>
      </w:r>
      <w:proofErr w:type="gramEnd"/>
      <w:r w:rsidRPr="005368C2">
        <w:t xml:space="preserve"> option, consider that the minimum value of an option is the stock minus the discounted strike price. A higher </w:t>
      </w:r>
      <w:proofErr w:type="spellStart"/>
      <w:r w:rsidRPr="005368C2">
        <w:t>riskfree</w:t>
      </w:r>
      <w:proofErr w:type="spellEnd"/>
      <w:r w:rsidRPr="005368C2">
        <w:t xml:space="preserve"> rate implies a lower discounted strike price; therefore, a higher </w:t>
      </w:r>
      <w:proofErr w:type="spellStart"/>
      <w:r w:rsidRPr="005368C2">
        <w:t>riskfree</w:t>
      </w:r>
      <w:proofErr w:type="spellEnd"/>
      <w:r w:rsidRPr="005368C2">
        <w:t xml:space="preserve"> rate increases the value of the call option. </w:t>
      </w:r>
    </w:p>
    <w:p w14:paraId="01729333" w14:textId="77777777" w:rsidR="005F2397" w:rsidRPr="005368C2" w:rsidRDefault="005F2397" w:rsidP="005F2397">
      <w:r w:rsidRPr="005368C2">
        <w:t>Dividend yield: As the option holder forgoes the dividend, a higher dividend reduces the call option’s value.</w:t>
      </w:r>
    </w:p>
    <w:p w14:paraId="2385A980" w14:textId="77777777" w:rsidR="005F2397" w:rsidRPr="005368C2" w:rsidRDefault="005F2397" w:rsidP="005F2397">
      <w:r w:rsidRPr="005368C2">
        <w:t xml:space="preserve">Please note that stock price, strike price, riskless rate, and </w:t>
      </w:r>
      <w:proofErr w:type="gramStart"/>
      <w:r w:rsidRPr="005368C2">
        <w:t>time to expiration (T) are</w:t>
      </w:r>
      <w:proofErr w:type="gramEnd"/>
      <w:r w:rsidRPr="005368C2">
        <w:t xml:space="preserve"> easily seen in the Black-Scholes-Merton; volatility is contained in the d1 and d2.</w:t>
      </w:r>
    </w:p>
    <w:p w14:paraId="59C46027" w14:textId="77777777" w:rsidR="005F2397" w:rsidRPr="005368C2" w:rsidRDefault="005F2397" w:rsidP="005F2397">
      <w:r w:rsidRPr="005368C2">
        <w:object w:dxaOrig="2980" w:dyaOrig="440" w14:anchorId="24DE80E6">
          <v:shape id="_x0000_i1050" type="#_x0000_t75" style="width:252pt;height:36pt" o:ole="">
            <v:imagedata r:id="rId123" o:title=""/>
          </v:shape>
          <o:OLEObject Type="Embed" ProgID="Equation.DSMT4" ShapeID="_x0000_i1050" DrawAspect="Content" ObjectID="_1295190230"/>
        </w:object>
      </w:r>
    </w:p>
    <w:p w14:paraId="5DA9968A" w14:textId="77777777" w:rsidR="005F2397" w:rsidRPr="005368C2" w:rsidRDefault="005F2397" w:rsidP="005F2397">
      <w:r w:rsidRPr="005368C2">
        <w:t>Identify, interpret and compute upper and lower bounds for option prices</w:t>
      </w:r>
    </w:p>
    <w:p w14:paraId="4E011089" w14:textId="77777777" w:rsidR="005F2397" w:rsidRPr="005368C2" w:rsidRDefault="005F2397" w:rsidP="005F2397">
      <w:r w:rsidRPr="005368C2">
        <w:rPr>
          <w:noProof/>
        </w:rPr>
        <w:drawing>
          <wp:inline distT="0" distB="0" distL="0" distR="0" wp14:anchorId="0703B839" wp14:editId="34BF0CD1">
            <wp:extent cx="4648200" cy="15468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648200" cy="1546860"/>
                    </a:xfrm>
                    <a:prstGeom prst="rect">
                      <a:avLst/>
                    </a:prstGeom>
                    <a:noFill/>
                    <a:ln>
                      <a:noFill/>
                    </a:ln>
                  </pic:spPr>
                </pic:pic>
              </a:graphicData>
            </a:graphic>
          </wp:inline>
        </w:drawing>
      </w:r>
    </w:p>
    <w:p w14:paraId="19E440E6" w14:textId="77777777" w:rsidR="005F2397" w:rsidRPr="005368C2" w:rsidRDefault="005F2397" w:rsidP="005F2397">
      <w:r w:rsidRPr="005368C2">
        <w:t xml:space="preserve"> To illustrate, assume a call option (c) with a strike price of $10 (K = $10) where the current stock price is also $10 (S = K = $10. We say here the option is granted at FMV). The upper bound on the call option is $10: why would you pay more for an option than you could pay for the stock? The lower bound is the maximum of zero (0) and (10 - 10e-rT). So if the option has a one-year term and the risk-free rate is 5%, then the lower bound is [10-10e(-5%)(1)] </w:t>
      </w:r>
      <w:r w:rsidRPr="005368C2">
        <w:sym w:font="Symbol" w:char="F040"/>
      </w:r>
      <w:r w:rsidRPr="005368C2">
        <w:t xml:space="preserve"> $0.488. That is the so-called minimum value: you would be willing to pay at least $0.49.  </w:t>
      </w:r>
    </w:p>
    <w:p w14:paraId="649A64F6" w14:textId="77777777" w:rsidR="005F2397" w:rsidRPr="005368C2" w:rsidRDefault="005F2397" w:rsidP="005F2397">
      <w:r w:rsidRPr="005368C2">
        <w:t xml:space="preserve">The lower bound on a European call is the stock price minus discounted strike price. This is called the call option’s </w:t>
      </w:r>
      <w:proofErr w:type="spellStart"/>
      <w:r w:rsidRPr="005368C2">
        <w:t>miniumum</w:t>
      </w:r>
      <w:proofErr w:type="spellEnd"/>
      <w:r w:rsidRPr="005368C2">
        <w:t xml:space="preserve"> value and is the price the Black-Scholes gives if the volatility input is equal to zero. The lower bound on a European put is discounted strike price minus the stock price.</w:t>
      </w:r>
    </w:p>
    <w:p w14:paraId="12200E0E" w14:textId="77777777" w:rsidR="005F2397" w:rsidRPr="005368C2" w:rsidRDefault="005F2397" w:rsidP="005F2397">
      <w:r w:rsidRPr="005368C2">
        <w:t>Explain put</w:t>
      </w:r>
      <w:r w:rsidRPr="005368C2">
        <w:rPr>
          <w:rFonts w:cs="Monaco"/>
        </w:rPr>
        <w:t>‐</w:t>
      </w:r>
      <w:r w:rsidRPr="005368C2">
        <w:t>call parity and calculate, using the put</w:t>
      </w:r>
      <w:r w:rsidRPr="005368C2">
        <w:rPr>
          <w:rFonts w:cs="Monaco"/>
        </w:rPr>
        <w:t>‐</w:t>
      </w:r>
      <w:r w:rsidRPr="005368C2">
        <w:t>call parity on a non</w:t>
      </w:r>
      <w:r w:rsidRPr="005368C2">
        <w:rPr>
          <w:rFonts w:cs="Monaco"/>
        </w:rPr>
        <w:t>‐</w:t>
      </w:r>
      <w:r w:rsidRPr="005368C2">
        <w:t>dividend</w:t>
      </w:r>
      <w:r w:rsidRPr="005368C2">
        <w:rPr>
          <w:rFonts w:cs="Monaco"/>
        </w:rPr>
        <w:t>‐</w:t>
      </w:r>
      <w:r w:rsidRPr="005368C2">
        <w:t>paying stock, the value of a European and American option</w:t>
      </w:r>
    </w:p>
    <w:p w14:paraId="72C7FD02" w14:textId="77777777" w:rsidR="005F2397" w:rsidRPr="005368C2" w:rsidRDefault="005F2397" w:rsidP="005F2397">
      <w:r w:rsidRPr="005368C2">
        <w:t xml:space="preserve">Put–call parity is based on a no-arbitrage argument; it can be shown that arbitrage opportunities exist if put–call parity does not hold. Put–call parity is given by: </w:t>
      </w:r>
    </w:p>
    <w:p w14:paraId="7D423254" w14:textId="77777777" w:rsidR="005F2397" w:rsidRPr="005368C2" w:rsidRDefault="005F2397" w:rsidP="005F2397">
      <w:r w:rsidRPr="005368C2">
        <w:rPr>
          <w:noProof/>
        </w:rPr>
        <w:drawing>
          <wp:inline distT="0" distB="0" distL="0" distR="0" wp14:anchorId="205B8AEA" wp14:editId="72ECF671">
            <wp:extent cx="1714500" cy="7315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714500" cy="731520"/>
                    </a:xfrm>
                    <a:prstGeom prst="rect">
                      <a:avLst/>
                    </a:prstGeom>
                    <a:noFill/>
                    <a:ln>
                      <a:noFill/>
                    </a:ln>
                  </pic:spPr>
                </pic:pic>
              </a:graphicData>
            </a:graphic>
          </wp:inline>
        </w:drawing>
      </w:r>
    </w:p>
    <w:p w14:paraId="6F91C36A" w14:textId="77777777" w:rsidR="005F2397" w:rsidRPr="005368C2" w:rsidRDefault="005F2397" w:rsidP="005F2397">
      <w:r w:rsidRPr="005368C2">
        <w:t xml:space="preserve">To illustrate, assume two portfolios: </w:t>
      </w:r>
    </w:p>
    <w:p w14:paraId="46029FEF" w14:textId="77777777" w:rsidR="005F2397" w:rsidRPr="005368C2" w:rsidRDefault="005F2397" w:rsidP="005F2397">
      <w:r w:rsidRPr="005368C2">
        <w:t xml:space="preserve">The first portfolio is a call option with a strike of $10 combined with a $10 par bond. </w:t>
      </w:r>
    </w:p>
    <w:p w14:paraId="6DBE7959" w14:textId="77777777" w:rsidR="005F2397" w:rsidRPr="005368C2" w:rsidRDefault="005F2397" w:rsidP="005F2397">
      <w:r w:rsidRPr="005368C2">
        <w:t>The second portfolio is a put with a strike of $10 and a single share of stock priced at $10 (i.e., a protective put)</w:t>
      </w:r>
    </w:p>
    <w:p w14:paraId="3F425041" w14:textId="77777777" w:rsidR="005F2397" w:rsidRPr="005368C2" w:rsidRDefault="005F2397" w:rsidP="005F2397">
      <w:r w:rsidRPr="005368C2">
        <w:t>Now consider the payoff of each portfolio if the stock increases to $13</w:t>
      </w:r>
    </w:p>
    <w:p w14:paraId="6E0DB071" w14:textId="77777777" w:rsidR="005F2397" w:rsidRPr="005368C2" w:rsidRDefault="005F2397" w:rsidP="005F2397">
      <w:r w:rsidRPr="005368C2">
        <w:t>The payoff on the first portfolio = $3 option gain plus $10 bond = $13</w:t>
      </w:r>
    </w:p>
    <w:p w14:paraId="1E36CF4C" w14:textId="77777777" w:rsidR="005F2397" w:rsidRPr="005368C2" w:rsidRDefault="005F2397" w:rsidP="005F2397">
      <w:r w:rsidRPr="005368C2">
        <w:t>The payoff on the second portfolio = $13 stock price</w:t>
      </w:r>
    </w:p>
    <w:p w14:paraId="37BB4DFB" w14:textId="77777777" w:rsidR="005F2397" w:rsidRPr="005368C2" w:rsidRDefault="005F2397" w:rsidP="005F2397">
      <w:r w:rsidRPr="005368C2">
        <w:t>Now consider the payoff of each portfolio if the stock drops to $7</w:t>
      </w:r>
    </w:p>
    <w:p w14:paraId="27AB78F1" w14:textId="77777777" w:rsidR="005F2397" w:rsidRPr="005368C2" w:rsidRDefault="005F2397" w:rsidP="005F2397">
      <w:r w:rsidRPr="005368C2">
        <w:t>The payoff on the first portfolio = $10 bond</w:t>
      </w:r>
    </w:p>
    <w:p w14:paraId="784B7875" w14:textId="77777777" w:rsidR="005F2397" w:rsidRPr="005368C2" w:rsidRDefault="005F2397" w:rsidP="005F2397">
      <w:r w:rsidRPr="005368C2">
        <w:t>The payoff on the second portfolio = $3 gain on put option + $7 stock = $10</w:t>
      </w:r>
    </w:p>
    <w:p w14:paraId="02592894" w14:textId="77777777" w:rsidR="005F2397" w:rsidRPr="005368C2" w:rsidRDefault="005F2397" w:rsidP="005F2397">
      <w:r w:rsidRPr="005368C2">
        <w:t>The portfolios have the same payoff regardless of the stock price!</w:t>
      </w:r>
    </w:p>
    <w:p w14:paraId="317663D9" w14:textId="77777777" w:rsidR="005F2397" w:rsidRPr="005368C2" w:rsidRDefault="005F2397" w:rsidP="005F2397">
      <w:r w:rsidRPr="005368C2">
        <w:t>Please be ready to re-arrange put-call parity. For example:</w:t>
      </w:r>
    </w:p>
    <w:p w14:paraId="25E14A83" w14:textId="77777777" w:rsidR="005F2397" w:rsidRPr="005368C2" w:rsidRDefault="00057AC3" w:rsidP="005F2397">
      <w:r>
        <w:rPr>
          <w:lang w:bidi="en-US"/>
        </w:rPr>
        <w:pict w14:anchorId="07B7392D">
          <v:shape id="_x0000_s1026" type="#_x0000_t75" style="position:absolute;margin-left:6.75pt;margin-top:6pt;width:272.6pt;height:78.25pt;z-index:251683328">
            <v:imagedata r:id="rId127" o:title=""/>
          </v:shape>
          <o:OLEObject Type="Embed" ProgID="Equation.DSMT4" ShapeID="_x0000_s1026" DrawAspect="Content" ObjectID="_1295190260"/>
        </w:pict>
      </w:r>
    </w:p>
    <w:p w14:paraId="4EF4436E" w14:textId="77777777" w:rsidR="005F2397" w:rsidRPr="005368C2" w:rsidRDefault="005F2397" w:rsidP="005F2397"/>
    <w:p w14:paraId="0BCBA383" w14:textId="77777777" w:rsidR="005F2397" w:rsidRPr="005368C2" w:rsidRDefault="005F2397" w:rsidP="005F2397"/>
    <w:p w14:paraId="1E4C962F" w14:textId="77777777" w:rsidR="005F2397" w:rsidRPr="005368C2" w:rsidRDefault="005F2397" w:rsidP="005F2397"/>
    <w:p w14:paraId="7B2A4863" w14:textId="77777777" w:rsidR="005F2397" w:rsidRPr="005368C2" w:rsidRDefault="005F2397" w:rsidP="005F2397">
      <w:r w:rsidRPr="005368C2">
        <w:rPr>
          <w:noProof/>
        </w:rPr>
        <mc:AlternateContent>
          <mc:Choice Requires="wps">
            <w:drawing>
              <wp:anchor distT="0" distB="0" distL="114300" distR="114300" simplePos="0" relativeHeight="251638272" behindDoc="0" locked="0" layoutInCell="1" allowOverlap="1" wp14:anchorId="1B192B06" wp14:editId="2F943715">
                <wp:simplePos x="0" y="0"/>
                <wp:positionH relativeFrom="column">
                  <wp:posOffset>-4628515</wp:posOffset>
                </wp:positionH>
                <wp:positionV relativeFrom="paragraph">
                  <wp:posOffset>292100</wp:posOffset>
                </wp:positionV>
                <wp:extent cx="2686050" cy="381000"/>
                <wp:effectExtent l="10160" t="6350" r="8890" b="12700"/>
                <wp:wrapNone/>
                <wp:docPr id="39" name="Text Box 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0" cy="381000"/>
                        </a:xfrm>
                        <a:prstGeom prst="rect">
                          <a:avLst/>
                        </a:prstGeom>
                        <a:solidFill>
                          <a:srgbClr val="FFFF00"/>
                        </a:solidFill>
                        <a:ln w="9525">
                          <a:solidFill>
                            <a:srgbClr val="000000"/>
                          </a:solidFill>
                          <a:miter lim="800000"/>
                          <a:headEnd/>
                          <a:tailEnd/>
                        </a:ln>
                      </wps:spPr>
                      <wps:txbx>
                        <w:txbxContent>
                          <w:p w14:paraId="3AC8B871" w14:textId="77777777" w:rsidR="00D068CA" w:rsidRPr="008C260A" w:rsidRDefault="00D068CA" w:rsidP="005F2397">
                            <w:pPr>
                              <w:jc w:val="center"/>
                              <w:rPr>
                                <w:sz w:val="18"/>
                                <w:szCs w:val="18"/>
                              </w:rPr>
                            </w:pPr>
                            <w:r w:rsidRPr="008C260A">
                              <w:rPr>
                                <w:rFonts w:hAnsi="Trebuchet MS"/>
                                <w:b/>
                                <w:bCs/>
                                <w:color w:val="FFFFFF" w:themeColor="background1"/>
                                <w:kern w:val="24"/>
                                <w:sz w:val="18"/>
                                <w:szCs w:val="18"/>
                              </w:rPr>
                              <w:t>Forward</w:t>
                            </w:r>
                          </w:p>
                          <w:p w14:paraId="4158AA2E" w14:textId="77777777" w:rsidR="00D068CA" w:rsidRPr="008C260A" w:rsidRDefault="00D068CA" w:rsidP="005F2397">
                            <w:pPr>
                              <w:jc w:val="center"/>
                              <w:rPr>
                                <w:sz w:val="18"/>
                                <w:szCs w:val="18"/>
                              </w:rPr>
                            </w:pPr>
                            <w:r w:rsidRPr="008C260A">
                              <w:rPr>
                                <w:rFonts w:hAnsi="Trebuchet MS"/>
                                <w:b/>
                                <w:bCs/>
                                <w:color w:val="FFFFFF" w:themeColor="background1"/>
                                <w:kern w:val="24"/>
                                <w:sz w:val="18"/>
                                <w:szCs w:val="18"/>
                              </w:rPr>
                              <w:t>(F</w:t>
                            </w:r>
                            <w:r w:rsidRPr="008C260A">
                              <w:rPr>
                                <w:rFonts w:hAnsi="Trebuchet MS"/>
                                <w:b/>
                                <w:bCs/>
                                <w:color w:val="FFFFFF" w:themeColor="background1"/>
                                <w:kern w:val="24"/>
                                <w:position w:val="-8"/>
                                <w:sz w:val="18"/>
                                <w:szCs w:val="18"/>
                                <w:vertAlign w:val="subscript"/>
                              </w:rPr>
                              <w:t>0</w:t>
                            </w:r>
                            <w:r w:rsidRPr="008C260A">
                              <w:rPr>
                                <w:rFonts w:hAnsi="Trebuchet MS"/>
                                <w:b/>
                                <w:bCs/>
                                <w:color w:val="FFFFFF" w:themeColor="background1"/>
                                <w:kern w:val="24"/>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3" o:spid="_x0000_s1075" type="#_x0000_t202" style="position:absolute;margin-left:-364.4pt;margin-top:23pt;width:211.5pt;height:30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" fillcolor="yellow">
                <v:textbox>
                  <w:txbxContent>
                    <w:p w14:paraId="3AC8B871" w14:textId="77777777" w:rsidR="00D068CA" w:rsidRPr="008C260A" w:rsidRDefault="00D068CA" w:rsidP="005F2397">
                      <w:pPr>
                        <w:jc w:val="center"/>
                        <w:rPr>
                          <w:sz w:val="18"/>
                          <w:szCs w:val="18"/>
                        </w:rPr>
                      </w:pPr>
                      <w:r w:rsidRPr="008C260A">
                        <w:rPr>
                          <w:rFonts w:hAnsi="Trebuchet MS"/>
                          <w:b/>
                          <w:bCs/>
                          <w:color w:val="FFFFFF" w:themeColor="background1"/>
                          <w:kern w:val="24"/>
                          <w:sz w:val="18"/>
                          <w:szCs w:val="18"/>
                        </w:rPr>
                        <w:t>Forward</w:t>
                      </w:r>
                    </w:p>
                    <w:p w14:paraId="4158AA2E" w14:textId="77777777" w:rsidR="00D068CA" w:rsidRPr="008C260A" w:rsidRDefault="00D068CA" w:rsidP="005F2397">
                      <w:pPr>
                        <w:jc w:val="center"/>
                        <w:rPr>
                          <w:sz w:val="18"/>
                          <w:szCs w:val="18"/>
                        </w:rPr>
                      </w:pPr>
                      <w:r w:rsidRPr="008C260A">
                        <w:rPr>
                          <w:rFonts w:hAnsi="Trebuchet MS"/>
                          <w:b/>
                          <w:bCs/>
                          <w:color w:val="FFFFFF" w:themeColor="background1"/>
                          <w:kern w:val="24"/>
                          <w:sz w:val="18"/>
                          <w:szCs w:val="18"/>
                        </w:rPr>
                        <w:t>(F</w:t>
                      </w:r>
                      <w:r w:rsidRPr="008C260A">
                        <w:rPr>
                          <w:rFonts w:hAnsi="Trebuchet MS"/>
                          <w:b/>
                          <w:bCs/>
                          <w:color w:val="FFFFFF" w:themeColor="background1"/>
                          <w:kern w:val="24"/>
                          <w:position w:val="-8"/>
                          <w:sz w:val="18"/>
                          <w:szCs w:val="18"/>
                          <w:vertAlign w:val="subscript"/>
                        </w:rPr>
                        <w:t>0</w:t>
                      </w:r>
                      <w:r w:rsidRPr="008C260A">
                        <w:rPr>
                          <w:rFonts w:hAnsi="Trebuchet MS"/>
                          <w:b/>
                          <w:bCs/>
                          <w:color w:val="FFFFFF" w:themeColor="background1"/>
                          <w:kern w:val="24"/>
                          <w:sz w:val="18"/>
                          <w:szCs w:val="18"/>
                        </w:rPr>
                        <w:t>)</w:t>
                      </w:r>
                    </w:p>
                  </w:txbxContent>
                </v:textbox>
              </v:shape>
            </w:pict>
          </mc:Fallback>
        </mc:AlternateContent>
      </w:r>
      <w:r w:rsidRPr="005368C2">
        <w:t>Typical question:</w:t>
      </w:r>
    </w:p>
    <w:p w14:paraId="2027EA77" w14:textId="77777777" w:rsidR="005F2397" w:rsidRPr="005368C2" w:rsidRDefault="005F2397" w:rsidP="005F2397">
      <w:r w:rsidRPr="005368C2">
        <w:t xml:space="preserve">The typical application is to solve for the price of a call or put given the other variables. For example, assume we know that a one-year European put is valued at $2. If the risk-free rate is 4%, what the value of the corresponding European </w:t>
      </w:r>
      <w:proofErr w:type="gramStart"/>
      <w:r w:rsidRPr="005368C2">
        <w:t>call</w:t>
      </w:r>
      <w:proofErr w:type="gramEnd"/>
      <w:r w:rsidRPr="005368C2">
        <w:t xml:space="preserve"> (i.e., one-year term) if the strike price is $10 (K = $10) and the stock price is $11 (S = $11)?</w:t>
      </w:r>
    </w:p>
    <w:p w14:paraId="365A8B4E" w14:textId="77777777" w:rsidR="005F2397" w:rsidRPr="005368C2" w:rsidRDefault="005F2397" w:rsidP="005F2397">
      <w:r w:rsidRPr="005368C2">
        <w:object w:dxaOrig="5480" w:dyaOrig="440" w14:anchorId="6411F96B">
          <v:shape id="_x0000_i1052" type="#_x0000_t75" style="width:413pt;height:34pt" o:ole="">
            <v:imagedata r:id="rId129" o:title=""/>
          </v:shape>
          <o:OLEObject Type="Embed" ProgID="Equation.DSMT4" ShapeID="_x0000_i1052" DrawAspect="Content" ObjectID="_1295190231"/>
        </w:object>
      </w:r>
    </w:p>
    <w:p w14:paraId="4A9F1264" w14:textId="77777777" w:rsidR="005F2397" w:rsidRPr="005368C2" w:rsidRDefault="005F2397" w:rsidP="005F2397">
      <w:r w:rsidRPr="005368C2">
        <w:t>The following shows two examples (Hull Ex 9.1 and Hull Ex 9.2) that apply put-call parity. Note in the first case (Ex 9.1) the lower bound on the call option is given by the stock price ($51) minus the discounted strike price: lower bound = $51 stock price - $50 * EXP [-12% * 0.5] = $3.91.</w:t>
      </w:r>
    </w:p>
    <w:p w14:paraId="5391651D" w14:textId="77777777" w:rsidR="005F2397" w:rsidRPr="005368C2" w:rsidRDefault="005F2397" w:rsidP="005F2397">
      <w:r w:rsidRPr="005368C2">
        <w:t>The second example (second column, Ex 9.2) computes the lower bound of a European put. The lower bound here is given by $40*</w:t>
      </w:r>
      <w:proofErr w:type="gramStart"/>
      <w:r w:rsidRPr="005368C2">
        <w:t>EXP[</w:t>
      </w:r>
      <w:proofErr w:type="gramEnd"/>
      <w:r w:rsidRPr="005368C2">
        <w:t>(-10%*0.25)] – 38 = $1.01</w:t>
      </w:r>
    </w:p>
    <w:p w14:paraId="0BE0DAC3" w14:textId="77777777" w:rsidR="005F2397" w:rsidRPr="005368C2" w:rsidRDefault="005F2397" w:rsidP="005F2397">
      <w:r w:rsidRPr="005368C2">
        <w:br w:type="page"/>
      </w:r>
    </w:p>
    <w:p w14:paraId="4C351A6B" w14:textId="77777777" w:rsidR="005F2397" w:rsidRPr="005368C2" w:rsidRDefault="005F2397" w:rsidP="005F2397"/>
    <w:tbl>
      <w:tblPr>
        <w:tblpPr w:leftFromText="180" w:rightFromText="180" w:vertAnchor="text" w:tblpY="1"/>
        <w:tblOverlap w:val="never"/>
        <w:tblW w:w="9645" w:type="dxa"/>
        <w:tblCellMar>
          <w:left w:w="0" w:type="dxa"/>
          <w:right w:w="0" w:type="dxa"/>
        </w:tblCellMar>
        <w:tblLook w:val="04A0" w:firstRow="1" w:lastRow="0" w:firstColumn="1" w:lastColumn="0" w:noHBand="0" w:noVBand="1"/>
      </w:tblPr>
      <w:tblGrid>
        <w:gridCol w:w="641"/>
        <w:gridCol w:w="2434"/>
        <w:gridCol w:w="929"/>
        <w:gridCol w:w="1099"/>
        <w:gridCol w:w="4542"/>
      </w:tblGrid>
      <w:tr w:rsidR="005F2397" w:rsidRPr="005368C2" w14:paraId="1185A5FF"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2C4361D3"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300CA529" w14:textId="77777777" w:rsidR="005F2397" w:rsidRPr="005368C2" w:rsidRDefault="005F2397" w:rsidP="005F2397"/>
        </w:tc>
        <w:tc>
          <w:tcPr>
            <w:tcW w:w="92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028D0A3" w14:textId="77777777" w:rsidR="005F2397" w:rsidRPr="005368C2" w:rsidRDefault="005F2397" w:rsidP="005F2397">
            <w:r w:rsidRPr="005368C2">
              <w:t>Ex 9.1</w:t>
            </w:r>
            <w:r w:rsidRPr="005368C2">
              <w:br/>
              <w:t>(Call)</w:t>
            </w:r>
          </w:p>
        </w:tc>
        <w:tc>
          <w:tcPr>
            <w:tcW w:w="109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8D8E6A3" w14:textId="77777777" w:rsidR="005F2397" w:rsidRPr="005368C2" w:rsidRDefault="005F2397" w:rsidP="005F2397">
            <w:r w:rsidRPr="005368C2">
              <w:t>Ex 9.2</w:t>
            </w:r>
            <w:r w:rsidRPr="005368C2">
              <w:br/>
              <w:t>(Put)</w:t>
            </w:r>
          </w:p>
        </w:tc>
        <w:tc>
          <w:tcPr>
            <w:tcW w:w="4542" w:type="dxa"/>
            <w:tcBorders>
              <w:top w:val="nil"/>
              <w:left w:val="nil"/>
              <w:right w:val="nil"/>
            </w:tcBorders>
            <w:shd w:val="clear" w:color="auto" w:fill="auto"/>
          </w:tcPr>
          <w:p w14:paraId="6414EAEE" w14:textId="77777777" w:rsidR="005F2397" w:rsidRPr="005368C2" w:rsidRDefault="005F2397" w:rsidP="005F2397"/>
        </w:tc>
      </w:tr>
      <w:tr w:rsidR="005F2397" w:rsidRPr="005368C2" w14:paraId="60463719"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4F3DF2F0"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169DD016" w14:textId="77777777" w:rsidR="005F2397" w:rsidRPr="005368C2" w:rsidRDefault="005F2397" w:rsidP="005F2397">
            <w:r w:rsidRPr="005368C2">
              <w:t>Stock</w:t>
            </w:r>
          </w:p>
        </w:tc>
        <w:tc>
          <w:tcPr>
            <w:tcW w:w="929"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14:paraId="3F4488E0" w14:textId="77777777" w:rsidR="005F2397" w:rsidRPr="005368C2" w:rsidRDefault="005F2397" w:rsidP="005F2397">
            <w:r w:rsidRPr="005368C2">
              <w:t>$51.00</w:t>
            </w:r>
          </w:p>
        </w:tc>
        <w:tc>
          <w:tcPr>
            <w:tcW w:w="1099"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14:paraId="4343CBA5" w14:textId="77777777" w:rsidR="005F2397" w:rsidRPr="005368C2" w:rsidRDefault="005F2397" w:rsidP="005F2397">
            <w:r w:rsidRPr="005368C2">
              <w:t>$38.00</w:t>
            </w:r>
          </w:p>
        </w:tc>
        <w:tc>
          <w:tcPr>
            <w:tcW w:w="4542" w:type="dxa"/>
            <w:tcBorders>
              <w:left w:val="nil"/>
              <w:bottom w:val="nil"/>
              <w:right w:val="nil"/>
            </w:tcBorders>
            <w:shd w:val="clear" w:color="auto" w:fill="auto"/>
          </w:tcPr>
          <w:p w14:paraId="1AE863B8" w14:textId="77777777" w:rsidR="005F2397" w:rsidRPr="005368C2" w:rsidRDefault="005F2397" w:rsidP="005F2397"/>
        </w:tc>
      </w:tr>
      <w:tr w:rsidR="005F2397" w:rsidRPr="005368C2" w14:paraId="5876A1B4"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00BCAF33"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6199E754" w14:textId="77777777" w:rsidR="005F2397" w:rsidRPr="005368C2" w:rsidRDefault="005F2397" w:rsidP="005F2397">
            <w:r w:rsidRPr="005368C2">
              <w:t>Strike</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14:paraId="684C7D5F" w14:textId="77777777" w:rsidR="005F2397" w:rsidRPr="005368C2" w:rsidRDefault="005F2397" w:rsidP="005F2397">
            <w:r w:rsidRPr="005368C2">
              <w:t>$50.00</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14:paraId="5972947B" w14:textId="77777777" w:rsidR="005F2397" w:rsidRPr="005368C2" w:rsidRDefault="005F2397" w:rsidP="005F2397">
            <w:r w:rsidRPr="005368C2">
              <w:t>$40.00</w:t>
            </w:r>
          </w:p>
        </w:tc>
        <w:tc>
          <w:tcPr>
            <w:tcW w:w="4542" w:type="dxa"/>
            <w:tcBorders>
              <w:top w:val="nil"/>
              <w:left w:val="nil"/>
              <w:bottom w:val="nil"/>
              <w:right w:val="nil"/>
            </w:tcBorders>
            <w:shd w:val="clear" w:color="auto" w:fill="auto"/>
          </w:tcPr>
          <w:p w14:paraId="1BB70CE6" w14:textId="77777777" w:rsidR="005F2397" w:rsidRPr="005368C2" w:rsidRDefault="005F2397" w:rsidP="005F2397"/>
        </w:tc>
      </w:tr>
      <w:tr w:rsidR="005F2397" w:rsidRPr="005368C2" w14:paraId="4D22CEE2"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5A266189"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0D78BB3C" w14:textId="77777777" w:rsidR="005F2397" w:rsidRPr="005368C2" w:rsidRDefault="005F2397" w:rsidP="005F2397">
            <w:proofErr w:type="spellStart"/>
            <w:r w:rsidRPr="005368C2">
              <w:t>Riskfree</w:t>
            </w:r>
            <w:proofErr w:type="spellEnd"/>
            <w:r w:rsidRPr="005368C2">
              <w:t xml:space="preserve"> rate</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14:paraId="6BB3A6F0" w14:textId="77777777" w:rsidR="005F2397" w:rsidRPr="005368C2" w:rsidRDefault="005F2397" w:rsidP="005F2397">
            <w:r w:rsidRPr="005368C2">
              <w:t>12%</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14:paraId="66184397" w14:textId="77777777" w:rsidR="005F2397" w:rsidRPr="005368C2" w:rsidRDefault="005F2397" w:rsidP="005F2397">
            <w:r w:rsidRPr="005368C2">
              <w:t>10%</w:t>
            </w:r>
          </w:p>
        </w:tc>
        <w:tc>
          <w:tcPr>
            <w:tcW w:w="4542" w:type="dxa"/>
            <w:tcBorders>
              <w:top w:val="nil"/>
              <w:left w:val="nil"/>
              <w:bottom w:val="nil"/>
              <w:right w:val="nil"/>
            </w:tcBorders>
            <w:shd w:val="clear" w:color="auto" w:fill="auto"/>
          </w:tcPr>
          <w:p w14:paraId="4BE5E22E" w14:textId="77777777" w:rsidR="005F2397" w:rsidRPr="005368C2" w:rsidRDefault="005F2397" w:rsidP="005F2397"/>
        </w:tc>
      </w:tr>
      <w:tr w:rsidR="005F2397" w:rsidRPr="005368C2" w14:paraId="5BFEA9D5"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4B679B94"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60C850AF" w14:textId="77777777" w:rsidR="005F2397" w:rsidRPr="005368C2" w:rsidRDefault="005F2397" w:rsidP="005F2397">
            <w:r w:rsidRPr="005368C2">
              <w:t>T</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14:paraId="7FCC3432" w14:textId="77777777" w:rsidR="005F2397" w:rsidRPr="005368C2" w:rsidRDefault="005F2397" w:rsidP="005F2397">
            <w:r w:rsidRPr="005368C2">
              <w:t>0.5</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14:paraId="57FB4E36" w14:textId="77777777" w:rsidR="005F2397" w:rsidRPr="005368C2" w:rsidRDefault="005F2397" w:rsidP="005F2397">
            <w:r w:rsidRPr="005368C2">
              <w:t>0.25</w:t>
            </w:r>
          </w:p>
        </w:tc>
        <w:tc>
          <w:tcPr>
            <w:tcW w:w="4542" w:type="dxa"/>
            <w:tcBorders>
              <w:top w:val="nil"/>
              <w:left w:val="nil"/>
              <w:bottom w:val="nil"/>
              <w:right w:val="nil"/>
            </w:tcBorders>
            <w:shd w:val="clear" w:color="auto" w:fill="auto"/>
          </w:tcPr>
          <w:p w14:paraId="5EF444C2" w14:textId="77777777" w:rsidR="005F2397" w:rsidRPr="005368C2" w:rsidRDefault="005F2397" w:rsidP="005F2397"/>
        </w:tc>
      </w:tr>
      <w:tr w:rsidR="005F2397" w:rsidRPr="005368C2" w14:paraId="5D993DA9"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53C624AC"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7379C195" w14:textId="77777777" w:rsidR="005F2397" w:rsidRPr="005368C2" w:rsidRDefault="005F2397" w:rsidP="005F2397">
            <w:r w:rsidRPr="005368C2">
              <w:t>Volatility</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14:paraId="21046EF0" w14:textId="77777777" w:rsidR="005F2397" w:rsidRPr="005368C2" w:rsidRDefault="005F2397" w:rsidP="005F2397">
            <w:r w:rsidRPr="005368C2">
              <w:t>20%</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14:paraId="42209FC4" w14:textId="77777777" w:rsidR="005F2397" w:rsidRPr="005368C2" w:rsidRDefault="005F2397" w:rsidP="005F2397">
            <w:r w:rsidRPr="005368C2">
              <w:t>20%</w:t>
            </w:r>
          </w:p>
        </w:tc>
        <w:tc>
          <w:tcPr>
            <w:tcW w:w="4542" w:type="dxa"/>
            <w:tcBorders>
              <w:top w:val="nil"/>
              <w:left w:val="nil"/>
              <w:bottom w:val="nil"/>
              <w:right w:val="nil"/>
            </w:tcBorders>
            <w:shd w:val="clear" w:color="auto" w:fill="auto"/>
          </w:tcPr>
          <w:p w14:paraId="789DECFA" w14:textId="77777777" w:rsidR="005F2397" w:rsidRPr="005368C2" w:rsidRDefault="005F2397" w:rsidP="005F2397"/>
        </w:tc>
      </w:tr>
      <w:tr w:rsidR="005F2397" w:rsidRPr="005368C2" w14:paraId="214A7C6A"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5ADF6C90"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4854A6EE" w14:textId="77777777" w:rsidR="005F2397" w:rsidRPr="005368C2" w:rsidRDefault="005F2397" w:rsidP="005F2397"/>
        </w:tc>
        <w:tc>
          <w:tcPr>
            <w:tcW w:w="929" w:type="dxa"/>
            <w:tcBorders>
              <w:top w:val="nil"/>
              <w:left w:val="nil"/>
              <w:bottom w:val="nil"/>
              <w:right w:val="nil"/>
            </w:tcBorders>
            <w:shd w:val="clear" w:color="auto" w:fill="auto"/>
            <w:tcMar>
              <w:top w:w="15" w:type="dxa"/>
              <w:left w:w="15" w:type="dxa"/>
              <w:bottom w:w="0" w:type="dxa"/>
              <w:right w:w="15" w:type="dxa"/>
            </w:tcMar>
            <w:vAlign w:val="bottom"/>
            <w:hideMark/>
          </w:tcPr>
          <w:p w14:paraId="7294D166" w14:textId="77777777" w:rsidR="005F2397" w:rsidRPr="005368C2" w:rsidRDefault="005F2397" w:rsidP="005F2397"/>
        </w:tc>
        <w:tc>
          <w:tcPr>
            <w:tcW w:w="1099" w:type="dxa"/>
            <w:tcBorders>
              <w:top w:val="nil"/>
              <w:left w:val="nil"/>
              <w:bottom w:val="nil"/>
              <w:right w:val="nil"/>
            </w:tcBorders>
            <w:shd w:val="clear" w:color="auto" w:fill="auto"/>
            <w:tcMar>
              <w:top w:w="15" w:type="dxa"/>
              <w:left w:w="15" w:type="dxa"/>
              <w:bottom w:w="0" w:type="dxa"/>
              <w:right w:w="15" w:type="dxa"/>
            </w:tcMar>
            <w:vAlign w:val="bottom"/>
            <w:hideMark/>
          </w:tcPr>
          <w:p w14:paraId="52322732" w14:textId="77777777" w:rsidR="005F2397" w:rsidRPr="005368C2" w:rsidRDefault="005F2397" w:rsidP="005F2397"/>
        </w:tc>
        <w:tc>
          <w:tcPr>
            <w:tcW w:w="4542" w:type="dxa"/>
            <w:tcBorders>
              <w:top w:val="nil"/>
              <w:left w:val="nil"/>
              <w:bottom w:val="nil"/>
              <w:right w:val="nil"/>
            </w:tcBorders>
            <w:shd w:val="clear" w:color="auto" w:fill="auto"/>
          </w:tcPr>
          <w:p w14:paraId="69168DCA" w14:textId="77777777" w:rsidR="005F2397" w:rsidRPr="005368C2" w:rsidRDefault="005F2397" w:rsidP="005F2397"/>
        </w:tc>
      </w:tr>
      <w:tr w:rsidR="005F2397" w:rsidRPr="005368C2" w14:paraId="349B9B75" w14:textId="77777777" w:rsidTr="005F2397">
        <w:trPr>
          <w:trHeight w:val="153"/>
        </w:trPr>
        <w:tc>
          <w:tcPr>
            <w:tcW w:w="4004" w:type="dxa"/>
            <w:gridSpan w:val="3"/>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4193B5EA" w14:textId="77777777" w:rsidR="005F2397" w:rsidRPr="005368C2" w:rsidRDefault="005F2397" w:rsidP="005F2397">
            <w:r w:rsidRPr="005368C2">
              <w:t>Scenarios (Future Payoffs)</w:t>
            </w:r>
          </w:p>
        </w:tc>
        <w:tc>
          <w:tcPr>
            <w:tcW w:w="1099"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5AB6AFD1" w14:textId="77777777" w:rsidR="005F2397" w:rsidRPr="005368C2" w:rsidRDefault="005F2397" w:rsidP="005F2397">
            <w:r w:rsidRPr="005368C2">
              <w:t> </w:t>
            </w:r>
          </w:p>
        </w:tc>
        <w:tc>
          <w:tcPr>
            <w:tcW w:w="4542" w:type="dxa"/>
            <w:tcBorders>
              <w:top w:val="nil"/>
              <w:left w:val="nil"/>
              <w:right w:val="nil"/>
            </w:tcBorders>
            <w:shd w:val="clear" w:color="auto" w:fill="auto"/>
          </w:tcPr>
          <w:p w14:paraId="2D83CEA7" w14:textId="77777777" w:rsidR="005F2397" w:rsidRPr="005368C2" w:rsidRDefault="005F2397" w:rsidP="005F2397"/>
        </w:tc>
      </w:tr>
      <w:tr w:rsidR="005F2397" w:rsidRPr="005368C2" w14:paraId="2C98832F" w14:textId="77777777" w:rsidTr="005F2397">
        <w:trPr>
          <w:trHeight w:val="153"/>
        </w:trPr>
        <w:tc>
          <w:tcPr>
            <w:tcW w:w="641"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50A7B996" w14:textId="77777777" w:rsidR="005F2397" w:rsidRPr="005368C2" w:rsidRDefault="005F2397" w:rsidP="005F2397"/>
        </w:tc>
        <w:tc>
          <w:tcPr>
            <w:tcW w:w="243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4D87806A" w14:textId="77777777" w:rsidR="005F2397" w:rsidRPr="005368C2" w:rsidRDefault="005F2397" w:rsidP="005F2397">
            <w:r w:rsidRPr="005368C2">
              <w:t>Stock goes up to</w:t>
            </w:r>
          </w:p>
        </w:tc>
        <w:tc>
          <w:tcPr>
            <w:tcW w:w="929"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14:paraId="625642F0" w14:textId="77777777" w:rsidR="005F2397" w:rsidRPr="005368C2" w:rsidRDefault="005F2397" w:rsidP="005F2397">
            <w:r w:rsidRPr="005368C2">
              <w:t xml:space="preserve">$60 </w:t>
            </w:r>
          </w:p>
        </w:tc>
        <w:tc>
          <w:tcPr>
            <w:tcW w:w="1099"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14:paraId="2252E8A0" w14:textId="77777777" w:rsidR="005F2397" w:rsidRPr="005368C2" w:rsidRDefault="005F2397" w:rsidP="005F2397">
            <w:r w:rsidRPr="005368C2">
              <w:t xml:space="preserve">$45 </w:t>
            </w:r>
          </w:p>
        </w:tc>
        <w:tc>
          <w:tcPr>
            <w:tcW w:w="4542" w:type="dxa"/>
            <w:tcBorders>
              <w:left w:val="nil"/>
              <w:bottom w:val="nil"/>
              <w:right w:val="nil"/>
            </w:tcBorders>
            <w:shd w:val="clear" w:color="auto" w:fill="auto"/>
          </w:tcPr>
          <w:p w14:paraId="61B30A21" w14:textId="77777777" w:rsidR="005F2397" w:rsidRPr="005368C2" w:rsidRDefault="005F2397" w:rsidP="005F2397"/>
        </w:tc>
      </w:tr>
      <w:tr w:rsidR="005F2397" w:rsidRPr="005368C2" w14:paraId="6BCE4E1D"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71ED6AD4"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3C282F2B" w14:textId="77777777" w:rsidR="005F2397" w:rsidRPr="005368C2" w:rsidRDefault="005F2397" w:rsidP="005F2397">
            <w:r w:rsidRPr="005368C2">
              <w:t>Long call + lend strike</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6CA64AAD" w14:textId="77777777" w:rsidR="005F2397" w:rsidRPr="005368C2" w:rsidRDefault="005F2397" w:rsidP="005F2397">
            <w:r w:rsidRPr="005368C2">
              <w:t>$60.00</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428BC8AE" w14:textId="77777777" w:rsidR="005F2397" w:rsidRPr="005368C2" w:rsidRDefault="005F2397" w:rsidP="005F2397">
            <w:r w:rsidRPr="005368C2">
              <w:t>$45.00</w:t>
            </w:r>
          </w:p>
        </w:tc>
        <w:tc>
          <w:tcPr>
            <w:tcW w:w="4542" w:type="dxa"/>
            <w:tcBorders>
              <w:top w:val="nil"/>
              <w:left w:val="nil"/>
              <w:bottom w:val="nil"/>
              <w:right w:val="nil"/>
            </w:tcBorders>
            <w:shd w:val="clear" w:color="auto" w:fill="auto"/>
          </w:tcPr>
          <w:p w14:paraId="079EA28A" w14:textId="77777777" w:rsidR="005F2397" w:rsidRPr="005368C2" w:rsidRDefault="005F2397" w:rsidP="005F2397"/>
        </w:tc>
      </w:tr>
      <w:tr w:rsidR="005F2397" w:rsidRPr="005368C2" w14:paraId="5317D800"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6497A166"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2817B16E" w14:textId="77777777" w:rsidR="005F2397" w:rsidRPr="005368C2" w:rsidRDefault="005F2397" w:rsidP="005F2397">
            <w:r w:rsidRPr="005368C2">
              <w:t>Protective put</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2FFE879A" w14:textId="77777777" w:rsidR="005F2397" w:rsidRPr="005368C2" w:rsidRDefault="005F2397" w:rsidP="005F2397">
            <w:r w:rsidRPr="005368C2">
              <w:t>$60.00</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52A4F317" w14:textId="77777777" w:rsidR="005F2397" w:rsidRPr="005368C2" w:rsidRDefault="005F2397" w:rsidP="005F2397">
            <w:r w:rsidRPr="005368C2">
              <w:t>$45.00</w:t>
            </w:r>
          </w:p>
        </w:tc>
        <w:tc>
          <w:tcPr>
            <w:tcW w:w="4542" w:type="dxa"/>
            <w:tcBorders>
              <w:top w:val="nil"/>
              <w:left w:val="nil"/>
              <w:bottom w:val="nil"/>
              <w:right w:val="nil"/>
            </w:tcBorders>
            <w:shd w:val="clear" w:color="auto" w:fill="auto"/>
          </w:tcPr>
          <w:p w14:paraId="1D0E9286" w14:textId="77777777" w:rsidR="005F2397" w:rsidRPr="005368C2" w:rsidRDefault="005F2397" w:rsidP="005F2397"/>
        </w:tc>
      </w:tr>
      <w:tr w:rsidR="005F2397" w:rsidRPr="005368C2" w14:paraId="33019A33"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54C6501D"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56FC59C0" w14:textId="77777777" w:rsidR="005F2397" w:rsidRPr="005368C2" w:rsidRDefault="005F2397" w:rsidP="005F2397"/>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2A0C0633" w14:textId="77777777" w:rsidR="005F2397" w:rsidRPr="005368C2" w:rsidRDefault="005F2397" w:rsidP="005F2397"/>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2A569823" w14:textId="77777777" w:rsidR="005F2397" w:rsidRPr="005368C2" w:rsidRDefault="005F2397" w:rsidP="005F2397"/>
        </w:tc>
        <w:tc>
          <w:tcPr>
            <w:tcW w:w="4542" w:type="dxa"/>
            <w:tcBorders>
              <w:top w:val="nil"/>
              <w:left w:val="nil"/>
              <w:bottom w:val="nil"/>
              <w:right w:val="nil"/>
            </w:tcBorders>
            <w:shd w:val="clear" w:color="auto" w:fill="auto"/>
          </w:tcPr>
          <w:p w14:paraId="571746BD" w14:textId="77777777" w:rsidR="005F2397" w:rsidRPr="005368C2" w:rsidRDefault="005F2397" w:rsidP="005F2397"/>
        </w:tc>
      </w:tr>
      <w:tr w:rsidR="005F2397" w:rsidRPr="005368C2" w14:paraId="4CB01E21"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5F8572B0"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1D8DB3D0" w14:textId="77777777" w:rsidR="005F2397" w:rsidRPr="005368C2" w:rsidRDefault="005F2397" w:rsidP="005F2397">
            <w:r w:rsidRPr="005368C2">
              <w:t>Stock goes down to</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14:paraId="6037FF4A" w14:textId="77777777" w:rsidR="005F2397" w:rsidRPr="005368C2" w:rsidRDefault="005F2397" w:rsidP="005F2397">
            <w:r w:rsidRPr="005368C2">
              <w:t xml:space="preserve">$40 </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14:paraId="5F4993B8" w14:textId="77777777" w:rsidR="005F2397" w:rsidRPr="005368C2" w:rsidRDefault="005F2397" w:rsidP="005F2397">
            <w:r w:rsidRPr="005368C2">
              <w:t xml:space="preserve">$35 </w:t>
            </w:r>
          </w:p>
        </w:tc>
        <w:tc>
          <w:tcPr>
            <w:tcW w:w="4542" w:type="dxa"/>
            <w:tcBorders>
              <w:top w:val="nil"/>
              <w:left w:val="nil"/>
              <w:bottom w:val="nil"/>
              <w:right w:val="nil"/>
            </w:tcBorders>
            <w:shd w:val="clear" w:color="auto" w:fill="auto"/>
          </w:tcPr>
          <w:p w14:paraId="24B4F1E2" w14:textId="77777777" w:rsidR="005F2397" w:rsidRPr="005368C2" w:rsidRDefault="005F2397" w:rsidP="005F2397"/>
        </w:tc>
      </w:tr>
      <w:tr w:rsidR="005F2397" w:rsidRPr="005368C2" w14:paraId="3248A3B8"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1B80A637"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317557BC" w14:textId="77777777" w:rsidR="005F2397" w:rsidRPr="005368C2" w:rsidRDefault="005F2397" w:rsidP="005F2397">
            <w:r w:rsidRPr="005368C2">
              <w:t>Long call + lend strike</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7DB39345" w14:textId="77777777" w:rsidR="005F2397" w:rsidRPr="005368C2" w:rsidRDefault="005F2397" w:rsidP="005F2397">
            <w:r w:rsidRPr="005368C2">
              <w:t>$50.00</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6D25C54F" w14:textId="77777777" w:rsidR="005F2397" w:rsidRPr="005368C2" w:rsidRDefault="005F2397" w:rsidP="005F2397">
            <w:r w:rsidRPr="005368C2">
              <w:t>$40.00</w:t>
            </w:r>
          </w:p>
        </w:tc>
        <w:tc>
          <w:tcPr>
            <w:tcW w:w="4542" w:type="dxa"/>
            <w:tcBorders>
              <w:top w:val="nil"/>
              <w:left w:val="nil"/>
              <w:bottom w:val="nil"/>
              <w:right w:val="nil"/>
            </w:tcBorders>
            <w:shd w:val="clear" w:color="auto" w:fill="auto"/>
          </w:tcPr>
          <w:p w14:paraId="5D0F62A8" w14:textId="77777777" w:rsidR="005F2397" w:rsidRPr="005368C2" w:rsidRDefault="005F2397" w:rsidP="005F2397"/>
        </w:tc>
      </w:tr>
      <w:tr w:rsidR="005F2397" w:rsidRPr="005368C2" w14:paraId="248F73E5"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27BD97C5"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2F7436CF" w14:textId="77777777" w:rsidR="005F2397" w:rsidRPr="005368C2" w:rsidRDefault="005F2397" w:rsidP="005F2397">
            <w:r w:rsidRPr="005368C2">
              <w:t>Protective put</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18677FAA" w14:textId="77777777" w:rsidR="005F2397" w:rsidRPr="005368C2" w:rsidRDefault="005F2397" w:rsidP="005F2397">
            <w:r w:rsidRPr="005368C2">
              <w:t>$50.00</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559955C7" w14:textId="77777777" w:rsidR="005F2397" w:rsidRPr="005368C2" w:rsidRDefault="005F2397" w:rsidP="005F2397">
            <w:r w:rsidRPr="005368C2">
              <w:t>$40.00</w:t>
            </w:r>
          </w:p>
        </w:tc>
        <w:tc>
          <w:tcPr>
            <w:tcW w:w="4542" w:type="dxa"/>
            <w:tcBorders>
              <w:top w:val="nil"/>
              <w:left w:val="nil"/>
              <w:bottom w:val="nil"/>
              <w:right w:val="nil"/>
            </w:tcBorders>
            <w:shd w:val="clear" w:color="auto" w:fill="auto"/>
          </w:tcPr>
          <w:p w14:paraId="767C95E5" w14:textId="77777777" w:rsidR="005F2397" w:rsidRPr="005368C2" w:rsidRDefault="005F2397" w:rsidP="005F2397"/>
        </w:tc>
      </w:tr>
      <w:tr w:rsidR="005F2397" w:rsidRPr="005368C2" w14:paraId="1B458A1B"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2E5DDBDA"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61C814DB" w14:textId="77777777" w:rsidR="005F2397" w:rsidRPr="005368C2" w:rsidRDefault="005F2397" w:rsidP="005F2397"/>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53D50D85" w14:textId="77777777" w:rsidR="005F2397" w:rsidRPr="005368C2" w:rsidRDefault="005F2397" w:rsidP="005F2397"/>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2F7479BD" w14:textId="77777777" w:rsidR="005F2397" w:rsidRPr="005368C2" w:rsidRDefault="005F2397" w:rsidP="005F2397"/>
        </w:tc>
        <w:tc>
          <w:tcPr>
            <w:tcW w:w="4542" w:type="dxa"/>
            <w:tcBorders>
              <w:top w:val="nil"/>
              <w:left w:val="nil"/>
              <w:bottom w:val="nil"/>
              <w:right w:val="nil"/>
            </w:tcBorders>
            <w:shd w:val="clear" w:color="auto" w:fill="auto"/>
          </w:tcPr>
          <w:p w14:paraId="226F1A02" w14:textId="77777777" w:rsidR="005F2397" w:rsidRPr="005368C2" w:rsidRDefault="005F2397" w:rsidP="005F2397"/>
        </w:tc>
      </w:tr>
      <w:tr w:rsidR="005F2397" w:rsidRPr="005368C2" w14:paraId="6644E098"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55CFFD4E"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27358ED3" w14:textId="77777777" w:rsidR="005F2397" w:rsidRPr="005368C2" w:rsidRDefault="005F2397" w:rsidP="005F2397">
            <w:r w:rsidRPr="005368C2">
              <w:t xml:space="preserve">Lower Bound, Call </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4CB5074C" w14:textId="77777777" w:rsidR="005F2397" w:rsidRPr="005368C2" w:rsidRDefault="005F2397" w:rsidP="005F2397">
            <w:r w:rsidRPr="005368C2">
              <w:t>$3.91</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57E5D5DC" w14:textId="77777777" w:rsidR="005F2397" w:rsidRPr="005368C2" w:rsidRDefault="005F2397" w:rsidP="005F2397">
            <w:r w:rsidRPr="005368C2">
              <w:t>-$1.01</w:t>
            </w:r>
          </w:p>
        </w:tc>
        <w:tc>
          <w:tcPr>
            <w:tcW w:w="4542" w:type="dxa"/>
            <w:tcBorders>
              <w:top w:val="nil"/>
              <w:left w:val="nil"/>
              <w:bottom w:val="nil"/>
              <w:right w:val="nil"/>
            </w:tcBorders>
            <w:shd w:val="clear" w:color="auto" w:fill="auto"/>
          </w:tcPr>
          <w:p w14:paraId="274A3E4D" w14:textId="77777777" w:rsidR="005F2397" w:rsidRPr="005368C2" w:rsidRDefault="005F2397" w:rsidP="005F2397"/>
        </w:tc>
      </w:tr>
      <w:tr w:rsidR="005F2397" w:rsidRPr="005368C2" w14:paraId="43372AF7"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7B691223"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08E9D0A3" w14:textId="77777777" w:rsidR="005F2397" w:rsidRPr="005368C2" w:rsidRDefault="005F2397" w:rsidP="005F2397">
            <w:r w:rsidRPr="005368C2">
              <w:t>Lower Bound, Put</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0CF5C3E0" w14:textId="77777777" w:rsidR="005F2397" w:rsidRPr="005368C2" w:rsidRDefault="005F2397" w:rsidP="005F2397">
            <w:r w:rsidRPr="005368C2">
              <w:t>$3.91</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4B6826DD" w14:textId="77777777" w:rsidR="005F2397" w:rsidRPr="005368C2" w:rsidRDefault="005F2397" w:rsidP="005F2397">
            <w:r w:rsidRPr="005368C2">
              <w:t xml:space="preserve">  $1.01</w:t>
            </w:r>
          </w:p>
        </w:tc>
        <w:tc>
          <w:tcPr>
            <w:tcW w:w="4542" w:type="dxa"/>
            <w:tcBorders>
              <w:top w:val="nil"/>
              <w:left w:val="nil"/>
              <w:bottom w:val="nil"/>
              <w:right w:val="nil"/>
            </w:tcBorders>
            <w:shd w:val="clear" w:color="auto" w:fill="auto"/>
          </w:tcPr>
          <w:p w14:paraId="75A7D8DA" w14:textId="77777777" w:rsidR="005F2397" w:rsidRPr="005368C2" w:rsidRDefault="005F2397" w:rsidP="005F2397"/>
        </w:tc>
      </w:tr>
      <w:tr w:rsidR="005F2397" w:rsidRPr="005368C2" w14:paraId="44262CE2"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367824AA"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3A236CEB" w14:textId="77777777" w:rsidR="005F2397" w:rsidRPr="005368C2" w:rsidRDefault="005F2397" w:rsidP="005F2397"/>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7C164112" w14:textId="77777777" w:rsidR="005F2397" w:rsidRPr="005368C2" w:rsidRDefault="005F2397" w:rsidP="005F2397"/>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7CCB373D" w14:textId="77777777" w:rsidR="005F2397" w:rsidRPr="005368C2" w:rsidRDefault="005F2397" w:rsidP="005F2397"/>
        </w:tc>
        <w:tc>
          <w:tcPr>
            <w:tcW w:w="4542" w:type="dxa"/>
            <w:tcBorders>
              <w:top w:val="nil"/>
              <w:left w:val="nil"/>
              <w:bottom w:val="nil"/>
              <w:right w:val="nil"/>
            </w:tcBorders>
            <w:shd w:val="clear" w:color="auto" w:fill="auto"/>
          </w:tcPr>
          <w:p w14:paraId="1B1307FD" w14:textId="77777777" w:rsidR="005F2397" w:rsidRPr="005368C2" w:rsidRDefault="005F2397" w:rsidP="005F2397"/>
        </w:tc>
      </w:tr>
      <w:tr w:rsidR="005F2397" w:rsidRPr="005368C2" w14:paraId="0CA9732F" w14:textId="77777777" w:rsidTr="005F2397">
        <w:trPr>
          <w:trHeight w:val="276"/>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0794A7E2"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6CF92B0B" w14:textId="77777777" w:rsidR="005F2397" w:rsidRPr="005368C2" w:rsidRDefault="005F2397" w:rsidP="005F2397">
            <w:proofErr w:type="gramStart"/>
            <w:r w:rsidRPr="005368C2">
              <w:t>d1</w:t>
            </w:r>
            <w:proofErr w:type="gramEnd"/>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2DF529B3" w14:textId="77777777" w:rsidR="005F2397" w:rsidRPr="005368C2" w:rsidRDefault="005F2397" w:rsidP="005F2397">
            <w:r w:rsidRPr="005368C2">
              <w:t xml:space="preserve">  0.6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314D96AA" w14:textId="77777777" w:rsidR="005F2397" w:rsidRPr="005368C2" w:rsidRDefault="005F2397" w:rsidP="005F2397">
            <w:r w:rsidRPr="005368C2">
              <w:t>(0.21)</w:t>
            </w:r>
          </w:p>
        </w:tc>
        <w:tc>
          <w:tcPr>
            <w:tcW w:w="4542" w:type="dxa"/>
            <w:tcBorders>
              <w:top w:val="nil"/>
              <w:left w:val="nil"/>
              <w:bottom w:val="nil"/>
              <w:right w:val="nil"/>
            </w:tcBorders>
            <w:shd w:val="clear" w:color="auto" w:fill="auto"/>
          </w:tcPr>
          <w:p w14:paraId="0899BB0C" w14:textId="77777777" w:rsidR="005F2397" w:rsidRPr="005368C2" w:rsidRDefault="005F2397" w:rsidP="005F2397"/>
        </w:tc>
      </w:tr>
      <w:tr w:rsidR="005F2397" w:rsidRPr="005368C2" w14:paraId="124E441B"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5BB491E9"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394E8E8E" w14:textId="77777777" w:rsidR="005F2397" w:rsidRPr="005368C2" w:rsidRDefault="005F2397" w:rsidP="005F2397">
            <w:proofErr w:type="gramStart"/>
            <w:r w:rsidRPr="005368C2">
              <w:t>d2</w:t>
            </w:r>
            <w:proofErr w:type="gramEnd"/>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15BFC18B" w14:textId="77777777" w:rsidR="005F2397" w:rsidRPr="005368C2" w:rsidRDefault="005F2397" w:rsidP="005F2397">
            <w:r w:rsidRPr="005368C2">
              <w:t xml:space="preserve">  0.49</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7870B0CF" w14:textId="77777777" w:rsidR="005F2397" w:rsidRPr="005368C2" w:rsidRDefault="005F2397" w:rsidP="005F2397">
            <w:r w:rsidRPr="005368C2">
              <w:t>(0.31)</w:t>
            </w:r>
          </w:p>
        </w:tc>
        <w:tc>
          <w:tcPr>
            <w:tcW w:w="4542" w:type="dxa"/>
            <w:tcBorders>
              <w:top w:val="nil"/>
              <w:left w:val="nil"/>
              <w:bottom w:val="nil"/>
              <w:right w:val="nil"/>
            </w:tcBorders>
            <w:shd w:val="clear" w:color="auto" w:fill="auto"/>
          </w:tcPr>
          <w:p w14:paraId="163BE1B3" w14:textId="77777777" w:rsidR="005F2397" w:rsidRPr="005368C2" w:rsidRDefault="005F2397" w:rsidP="005F2397"/>
        </w:tc>
      </w:tr>
      <w:tr w:rsidR="005F2397" w:rsidRPr="005368C2" w14:paraId="42FB7114"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5F977C80"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51901949" w14:textId="77777777" w:rsidR="005F2397" w:rsidRPr="005368C2" w:rsidRDefault="005F2397" w:rsidP="005F2397">
            <w:r w:rsidRPr="005368C2">
              <w:t>Call (c)</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2026D6BE" w14:textId="77777777" w:rsidR="005F2397" w:rsidRPr="005368C2" w:rsidRDefault="005F2397" w:rsidP="005F2397">
            <w:r w:rsidRPr="005368C2">
              <w:t xml:space="preserve">$5.15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0D090CF8" w14:textId="77777777" w:rsidR="005F2397" w:rsidRPr="005368C2" w:rsidRDefault="005F2397" w:rsidP="005F2397">
            <w:r w:rsidRPr="005368C2">
              <w:t xml:space="preserve">$1.08 </w:t>
            </w:r>
          </w:p>
        </w:tc>
        <w:tc>
          <w:tcPr>
            <w:tcW w:w="4542" w:type="dxa"/>
            <w:tcBorders>
              <w:top w:val="nil"/>
              <w:left w:val="nil"/>
              <w:bottom w:val="nil"/>
              <w:right w:val="nil"/>
            </w:tcBorders>
            <w:shd w:val="clear" w:color="auto" w:fill="auto"/>
          </w:tcPr>
          <w:p w14:paraId="2F4346AF" w14:textId="77777777" w:rsidR="005F2397" w:rsidRPr="005368C2" w:rsidRDefault="005F2397" w:rsidP="005F2397"/>
        </w:tc>
      </w:tr>
      <w:tr w:rsidR="005F2397" w:rsidRPr="005368C2" w14:paraId="73F209CB"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432DED5F"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53F83EEF" w14:textId="77777777" w:rsidR="005F2397" w:rsidRPr="005368C2" w:rsidRDefault="005F2397" w:rsidP="005F2397">
            <w:r w:rsidRPr="005368C2">
              <w:t>Put (p)</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75934677" w14:textId="77777777" w:rsidR="005F2397" w:rsidRPr="005368C2" w:rsidRDefault="005F2397" w:rsidP="005F2397">
            <w:r w:rsidRPr="005368C2">
              <w:t xml:space="preserve">$1.2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2E0335CC" w14:textId="77777777" w:rsidR="005F2397" w:rsidRPr="005368C2" w:rsidRDefault="005F2397" w:rsidP="005F2397">
            <w:r w:rsidRPr="005368C2">
              <w:t xml:space="preserve">$2.09 </w:t>
            </w:r>
          </w:p>
        </w:tc>
        <w:tc>
          <w:tcPr>
            <w:tcW w:w="4542" w:type="dxa"/>
            <w:tcBorders>
              <w:top w:val="nil"/>
              <w:left w:val="nil"/>
              <w:bottom w:val="nil"/>
              <w:right w:val="nil"/>
            </w:tcBorders>
            <w:shd w:val="clear" w:color="auto" w:fill="auto"/>
          </w:tcPr>
          <w:p w14:paraId="4C33A29C" w14:textId="77777777" w:rsidR="005F2397" w:rsidRPr="005368C2" w:rsidRDefault="005F2397" w:rsidP="005F2397"/>
        </w:tc>
      </w:tr>
      <w:tr w:rsidR="005F2397" w:rsidRPr="005368C2" w14:paraId="013CDA32" w14:textId="77777777" w:rsidTr="005F2397">
        <w:trPr>
          <w:trHeight w:val="153"/>
        </w:trPr>
        <w:tc>
          <w:tcPr>
            <w:tcW w:w="641" w:type="dxa"/>
            <w:tcBorders>
              <w:top w:val="nil"/>
              <w:left w:val="nil"/>
              <w:right w:val="nil"/>
            </w:tcBorders>
            <w:shd w:val="clear" w:color="auto" w:fill="auto"/>
            <w:tcMar>
              <w:top w:w="15" w:type="dxa"/>
              <w:left w:w="15" w:type="dxa"/>
              <w:bottom w:w="0" w:type="dxa"/>
              <w:right w:w="15" w:type="dxa"/>
            </w:tcMar>
            <w:vAlign w:val="bottom"/>
          </w:tcPr>
          <w:p w14:paraId="276EA9C2" w14:textId="77777777" w:rsidR="005F2397" w:rsidRPr="005368C2" w:rsidRDefault="005F2397" w:rsidP="005F2397"/>
        </w:tc>
        <w:tc>
          <w:tcPr>
            <w:tcW w:w="2434" w:type="dxa"/>
            <w:tcBorders>
              <w:top w:val="nil"/>
              <w:left w:val="nil"/>
              <w:right w:val="nil"/>
            </w:tcBorders>
            <w:shd w:val="clear" w:color="auto" w:fill="auto"/>
            <w:tcMar>
              <w:top w:w="15" w:type="dxa"/>
              <w:left w:w="15" w:type="dxa"/>
              <w:bottom w:w="0" w:type="dxa"/>
              <w:right w:w="15" w:type="dxa"/>
            </w:tcMar>
            <w:vAlign w:val="bottom"/>
          </w:tcPr>
          <w:p w14:paraId="5B733870" w14:textId="77777777" w:rsidR="005F2397" w:rsidRPr="005368C2" w:rsidRDefault="005F2397" w:rsidP="005F2397"/>
        </w:tc>
        <w:tc>
          <w:tcPr>
            <w:tcW w:w="929" w:type="dxa"/>
            <w:tcBorders>
              <w:top w:val="nil"/>
              <w:left w:val="nil"/>
              <w:right w:val="nil"/>
            </w:tcBorders>
            <w:shd w:val="clear" w:color="auto" w:fill="auto"/>
            <w:tcMar>
              <w:top w:w="15" w:type="dxa"/>
              <w:left w:w="15" w:type="dxa"/>
              <w:bottom w:w="0" w:type="dxa"/>
              <w:right w:w="15" w:type="dxa"/>
            </w:tcMar>
            <w:vAlign w:val="center"/>
          </w:tcPr>
          <w:p w14:paraId="6E490D08" w14:textId="77777777" w:rsidR="005F2397" w:rsidRPr="005368C2" w:rsidRDefault="005F2397" w:rsidP="005F2397"/>
        </w:tc>
        <w:tc>
          <w:tcPr>
            <w:tcW w:w="1099" w:type="dxa"/>
            <w:tcBorders>
              <w:top w:val="nil"/>
              <w:left w:val="nil"/>
              <w:right w:val="nil"/>
            </w:tcBorders>
            <w:shd w:val="clear" w:color="auto" w:fill="auto"/>
            <w:tcMar>
              <w:top w:w="15" w:type="dxa"/>
              <w:left w:w="15" w:type="dxa"/>
              <w:bottom w:w="0" w:type="dxa"/>
              <w:right w:w="15" w:type="dxa"/>
            </w:tcMar>
            <w:vAlign w:val="center"/>
          </w:tcPr>
          <w:p w14:paraId="0385DEC6" w14:textId="77777777" w:rsidR="005F2397" w:rsidRPr="005368C2" w:rsidRDefault="005F2397" w:rsidP="005F2397"/>
        </w:tc>
        <w:tc>
          <w:tcPr>
            <w:tcW w:w="4542" w:type="dxa"/>
            <w:tcBorders>
              <w:top w:val="nil"/>
              <w:left w:val="nil"/>
              <w:right w:val="nil"/>
            </w:tcBorders>
            <w:shd w:val="clear" w:color="auto" w:fill="auto"/>
          </w:tcPr>
          <w:p w14:paraId="41C016F0" w14:textId="77777777" w:rsidR="005F2397" w:rsidRPr="005368C2" w:rsidRDefault="005F2397" w:rsidP="005F2397"/>
        </w:tc>
      </w:tr>
      <w:tr w:rsidR="005F2397" w:rsidRPr="005368C2" w14:paraId="6B348191" w14:textId="77777777" w:rsidTr="005F2397">
        <w:trPr>
          <w:trHeight w:val="150"/>
        </w:trPr>
        <w:tc>
          <w:tcPr>
            <w:tcW w:w="3075" w:type="dxa"/>
            <w:gridSpan w:val="2"/>
            <w:tcBorders>
              <w:top w:val="nil"/>
              <w:left w:val="nil"/>
              <w:bottom w:val="single" w:sz="4" w:space="0" w:color="000000" w:themeColor="text1"/>
              <w:right w:val="nil"/>
            </w:tcBorders>
            <w:shd w:val="clear" w:color="auto" w:fill="auto"/>
            <w:tcMar>
              <w:top w:w="15" w:type="dxa"/>
              <w:left w:w="15" w:type="dxa"/>
              <w:bottom w:w="0" w:type="dxa"/>
              <w:right w:w="15" w:type="dxa"/>
            </w:tcMar>
            <w:vAlign w:val="bottom"/>
          </w:tcPr>
          <w:p w14:paraId="168B5DF3" w14:textId="77777777" w:rsidR="005F2397" w:rsidRPr="005368C2" w:rsidRDefault="005F2397" w:rsidP="005F2397">
            <w:r w:rsidRPr="005368C2">
              <w:t>Put-Call Parity</w:t>
            </w:r>
          </w:p>
        </w:tc>
        <w:tc>
          <w:tcPr>
            <w:tcW w:w="929" w:type="dxa"/>
            <w:tcBorders>
              <w:top w:val="nil"/>
              <w:left w:val="nil"/>
              <w:bottom w:val="single" w:sz="4" w:space="0" w:color="000000" w:themeColor="text1"/>
              <w:right w:val="nil"/>
            </w:tcBorders>
            <w:shd w:val="clear" w:color="auto" w:fill="auto"/>
            <w:tcMar>
              <w:top w:w="15" w:type="dxa"/>
              <w:left w:w="15" w:type="dxa"/>
              <w:bottom w:w="0" w:type="dxa"/>
              <w:right w:w="15" w:type="dxa"/>
            </w:tcMar>
            <w:vAlign w:val="center"/>
          </w:tcPr>
          <w:p w14:paraId="7B9FE614" w14:textId="77777777" w:rsidR="005F2397" w:rsidRPr="005368C2" w:rsidRDefault="005F2397" w:rsidP="005F2397">
            <w:r w:rsidRPr="005368C2">
              <w:t> </w:t>
            </w:r>
          </w:p>
        </w:tc>
        <w:tc>
          <w:tcPr>
            <w:tcW w:w="1099" w:type="dxa"/>
            <w:tcBorders>
              <w:top w:val="nil"/>
              <w:left w:val="nil"/>
              <w:bottom w:val="single" w:sz="4" w:space="0" w:color="000000" w:themeColor="text1"/>
              <w:right w:val="nil"/>
            </w:tcBorders>
            <w:shd w:val="clear" w:color="auto" w:fill="auto"/>
            <w:tcMar>
              <w:top w:w="15" w:type="dxa"/>
              <w:left w:w="15" w:type="dxa"/>
              <w:bottom w:w="0" w:type="dxa"/>
              <w:right w:w="15" w:type="dxa"/>
            </w:tcMar>
            <w:vAlign w:val="center"/>
          </w:tcPr>
          <w:p w14:paraId="404A7873" w14:textId="77777777" w:rsidR="005F2397" w:rsidRPr="005368C2" w:rsidRDefault="005F2397" w:rsidP="005F2397"/>
        </w:tc>
        <w:tc>
          <w:tcPr>
            <w:tcW w:w="4542" w:type="dxa"/>
            <w:tcBorders>
              <w:top w:val="nil"/>
              <w:left w:val="nil"/>
              <w:right w:val="nil"/>
            </w:tcBorders>
            <w:shd w:val="clear" w:color="auto" w:fill="auto"/>
          </w:tcPr>
          <w:p w14:paraId="03FBBAA8" w14:textId="77777777" w:rsidR="005F2397" w:rsidRPr="005368C2" w:rsidRDefault="005F2397" w:rsidP="005F2397"/>
        </w:tc>
      </w:tr>
      <w:tr w:rsidR="005F2397" w:rsidRPr="005368C2" w14:paraId="00746D3B" w14:textId="77777777" w:rsidTr="005F2397">
        <w:trPr>
          <w:trHeight w:val="153"/>
        </w:trPr>
        <w:tc>
          <w:tcPr>
            <w:tcW w:w="641" w:type="dxa"/>
            <w:tcBorders>
              <w:top w:val="single" w:sz="4" w:space="0" w:color="000000" w:themeColor="text1"/>
              <w:left w:val="nil"/>
              <w:bottom w:val="nil"/>
              <w:right w:val="nil"/>
            </w:tcBorders>
            <w:shd w:val="clear" w:color="auto" w:fill="auto"/>
            <w:tcMar>
              <w:top w:w="15" w:type="dxa"/>
              <w:left w:w="15" w:type="dxa"/>
              <w:bottom w:w="0" w:type="dxa"/>
              <w:right w:w="15" w:type="dxa"/>
            </w:tcMar>
            <w:vAlign w:val="bottom"/>
          </w:tcPr>
          <w:p w14:paraId="585B7CE7" w14:textId="77777777" w:rsidR="005F2397" w:rsidRPr="005368C2" w:rsidRDefault="005F2397" w:rsidP="005F2397"/>
        </w:tc>
        <w:tc>
          <w:tcPr>
            <w:tcW w:w="2434" w:type="dxa"/>
            <w:tcBorders>
              <w:top w:val="single" w:sz="4" w:space="0" w:color="000000" w:themeColor="text1"/>
              <w:left w:val="nil"/>
              <w:bottom w:val="nil"/>
              <w:right w:val="nil"/>
            </w:tcBorders>
            <w:shd w:val="clear" w:color="auto" w:fill="auto"/>
            <w:tcMar>
              <w:top w:w="15" w:type="dxa"/>
              <w:left w:w="15" w:type="dxa"/>
              <w:bottom w:w="0" w:type="dxa"/>
              <w:right w:w="15" w:type="dxa"/>
            </w:tcMar>
            <w:vAlign w:val="bottom"/>
          </w:tcPr>
          <w:p w14:paraId="48D3930B" w14:textId="77777777" w:rsidR="005F2397" w:rsidRPr="005368C2" w:rsidRDefault="005F2397" w:rsidP="005F2397">
            <w:r w:rsidRPr="005368C2">
              <w:t>Discounted Strike</w:t>
            </w:r>
          </w:p>
        </w:tc>
        <w:tc>
          <w:tcPr>
            <w:tcW w:w="929" w:type="dxa"/>
            <w:tcBorders>
              <w:top w:val="single" w:sz="4" w:space="0" w:color="000000" w:themeColor="text1"/>
              <w:left w:val="nil"/>
              <w:bottom w:val="nil"/>
              <w:right w:val="nil"/>
            </w:tcBorders>
            <w:shd w:val="clear" w:color="auto" w:fill="auto"/>
            <w:tcMar>
              <w:top w:w="15" w:type="dxa"/>
              <w:left w:w="15" w:type="dxa"/>
              <w:bottom w:w="0" w:type="dxa"/>
              <w:right w:w="15" w:type="dxa"/>
            </w:tcMar>
            <w:vAlign w:val="center"/>
          </w:tcPr>
          <w:p w14:paraId="77BCE0C3" w14:textId="77777777" w:rsidR="005F2397" w:rsidRPr="005368C2" w:rsidRDefault="005F2397" w:rsidP="005F2397">
            <w:r w:rsidRPr="005368C2">
              <w:t xml:space="preserve">$47.09 </w:t>
            </w:r>
          </w:p>
        </w:tc>
        <w:tc>
          <w:tcPr>
            <w:tcW w:w="1099" w:type="dxa"/>
            <w:tcBorders>
              <w:top w:val="single" w:sz="4" w:space="0" w:color="000000" w:themeColor="text1"/>
              <w:left w:val="nil"/>
              <w:bottom w:val="nil"/>
              <w:right w:val="nil"/>
            </w:tcBorders>
            <w:shd w:val="clear" w:color="auto" w:fill="auto"/>
            <w:tcMar>
              <w:top w:w="15" w:type="dxa"/>
              <w:left w:w="15" w:type="dxa"/>
              <w:bottom w:w="0" w:type="dxa"/>
              <w:right w:w="15" w:type="dxa"/>
            </w:tcMar>
            <w:vAlign w:val="center"/>
          </w:tcPr>
          <w:p w14:paraId="24079BE4" w14:textId="77777777" w:rsidR="005F2397" w:rsidRPr="005368C2" w:rsidRDefault="005F2397" w:rsidP="005F2397">
            <w:r w:rsidRPr="005368C2">
              <w:t xml:space="preserve">$39.01 </w:t>
            </w:r>
          </w:p>
        </w:tc>
        <w:tc>
          <w:tcPr>
            <w:tcW w:w="4542" w:type="dxa"/>
            <w:tcBorders>
              <w:left w:val="nil"/>
              <w:bottom w:val="nil"/>
              <w:right w:val="nil"/>
            </w:tcBorders>
            <w:shd w:val="clear" w:color="auto" w:fill="auto"/>
          </w:tcPr>
          <w:p w14:paraId="52F447D4" w14:textId="77777777" w:rsidR="005F2397" w:rsidRPr="005368C2" w:rsidRDefault="005F2397" w:rsidP="005F2397"/>
        </w:tc>
      </w:tr>
      <w:tr w:rsidR="005F2397" w:rsidRPr="005368C2" w14:paraId="640561A7"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0D8F226A"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4727F5E7" w14:textId="77777777" w:rsidR="005F2397" w:rsidRPr="005368C2" w:rsidRDefault="005F2397" w:rsidP="005F2397">
            <w:r w:rsidRPr="005368C2">
              <w:t>Long call</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63118980" w14:textId="77777777" w:rsidR="005F2397" w:rsidRPr="005368C2" w:rsidRDefault="005F2397" w:rsidP="005F2397">
            <w:r w:rsidRPr="005368C2">
              <w:t xml:space="preserve">$5.15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32D4EF48" w14:textId="77777777" w:rsidR="005F2397" w:rsidRPr="005368C2" w:rsidRDefault="005F2397" w:rsidP="005F2397">
            <w:r w:rsidRPr="005368C2">
              <w:t xml:space="preserve">$1.08 </w:t>
            </w:r>
          </w:p>
        </w:tc>
        <w:tc>
          <w:tcPr>
            <w:tcW w:w="4542" w:type="dxa"/>
            <w:tcBorders>
              <w:top w:val="nil"/>
              <w:left w:val="nil"/>
              <w:bottom w:val="nil"/>
              <w:right w:val="nil"/>
            </w:tcBorders>
            <w:shd w:val="clear" w:color="auto" w:fill="auto"/>
          </w:tcPr>
          <w:p w14:paraId="2DEC79B2" w14:textId="77777777" w:rsidR="005F2397" w:rsidRPr="005368C2" w:rsidRDefault="005F2397" w:rsidP="005F2397"/>
        </w:tc>
      </w:tr>
      <w:tr w:rsidR="005F2397" w:rsidRPr="005368C2" w14:paraId="6A0C3C51"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3D802227"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77AB0DE1" w14:textId="77777777" w:rsidR="005F2397" w:rsidRPr="005368C2" w:rsidRDefault="005F2397" w:rsidP="005F2397">
            <w:proofErr w:type="gramStart"/>
            <w:r w:rsidRPr="005368C2">
              <w:t>c</w:t>
            </w:r>
            <w:proofErr w:type="gramEnd"/>
            <w:r w:rsidRPr="005368C2">
              <w:t xml:space="preserve"> + K*EXP[-</w:t>
            </w:r>
            <w:proofErr w:type="spellStart"/>
            <w:r w:rsidRPr="005368C2">
              <w:t>rT</w:t>
            </w:r>
            <w:proofErr w:type="spellEnd"/>
            <w:r w:rsidRPr="005368C2">
              <w:t>]</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7840572A" w14:textId="77777777" w:rsidR="005F2397" w:rsidRPr="005368C2" w:rsidRDefault="005F2397" w:rsidP="005F2397">
            <w:r w:rsidRPr="005368C2">
              <w:t xml:space="preserve">$52.2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575CCBC9" w14:textId="77777777" w:rsidR="005F2397" w:rsidRPr="005368C2" w:rsidRDefault="005F2397" w:rsidP="005F2397">
            <w:r w:rsidRPr="005368C2">
              <w:t xml:space="preserve">$40.09 </w:t>
            </w:r>
          </w:p>
        </w:tc>
        <w:tc>
          <w:tcPr>
            <w:tcW w:w="4542" w:type="dxa"/>
            <w:tcBorders>
              <w:top w:val="nil"/>
              <w:left w:val="nil"/>
              <w:bottom w:val="nil"/>
              <w:right w:val="nil"/>
            </w:tcBorders>
            <w:shd w:val="clear" w:color="auto" w:fill="auto"/>
          </w:tcPr>
          <w:p w14:paraId="1E02BCA8" w14:textId="77777777" w:rsidR="005F2397" w:rsidRPr="005368C2" w:rsidRDefault="005F2397" w:rsidP="005F2397"/>
        </w:tc>
      </w:tr>
      <w:tr w:rsidR="005F2397" w:rsidRPr="005368C2" w14:paraId="14D16189"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7272CD9C"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3946BFE0" w14:textId="77777777" w:rsidR="005F2397" w:rsidRPr="005368C2" w:rsidRDefault="005F2397" w:rsidP="005F2397"/>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6A3BC4EC" w14:textId="77777777" w:rsidR="005F2397" w:rsidRPr="005368C2" w:rsidRDefault="005F2397" w:rsidP="005F2397"/>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11FE75B1" w14:textId="77777777" w:rsidR="005F2397" w:rsidRPr="005368C2" w:rsidRDefault="005F2397" w:rsidP="005F2397"/>
        </w:tc>
        <w:tc>
          <w:tcPr>
            <w:tcW w:w="4542" w:type="dxa"/>
            <w:tcBorders>
              <w:top w:val="nil"/>
              <w:left w:val="nil"/>
              <w:bottom w:val="nil"/>
              <w:right w:val="nil"/>
            </w:tcBorders>
            <w:shd w:val="clear" w:color="auto" w:fill="auto"/>
          </w:tcPr>
          <w:p w14:paraId="69F5C69D" w14:textId="77777777" w:rsidR="005F2397" w:rsidRPr="005368C2" w:rsidRDefault="005F2397" w:rsidP="005F2397"/>
        </w:tc>
      </w:tr>
      <w:tr w:rsidR="005F2397" w:rsidRPr="005368C2" w14:paraId="75E8A294"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3F9778D8"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3103D986" w14:textId="77777777" w:rsidR="005F2397" w:rsidRPr="005368C2" w:rsidRDefault="005F2397" w:rsidP="005F2397">
            <w:r w:rsidRPr="005368C2">
              <w:t>Stock</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7BBCC876" w14:textId="77777777" w:rsidR="005F2397" w:rsidRPr="005368C2" w:rsidRDefault="005F2397" w:rsidP="005F2397">
            <w:r w:rsidRPr="005368C2">
              <w:t xml:space="preserve">$51.00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14634E75" w14:textId="77777777" w:rsidR="005F2397" w:rsidRPr="005368C2" w:rsidRDefault="005F2397" w:rsidP="005F2397">
            <w:r w:rsidRPr="005368C2">
              <w:t xml:space="preserve">$38.00 </w:t>
            </w:r>
          </w:p>
        </w:tc>
        <w:tc>
          <w:tcPr>
            <w:tcW w:w="4542" w:type="dxa"/>
            <w:tcBorders>
              <w:top w:val="nil"/>
              <w:left w:val="nil"/>
              <w:bottom w:val="nil"/>
              <w:right w:val="nil"/>
            </w:tcBorders>
            <w:shd w:val="clear" w:color="auto" w:fill="auto"/>
          </w:tcPr>
          <w:p w14:paraId="40C58E15" w14:textId="77777777" w:rsidR="005F2397" w:rsidRPr="005368C2" w:rsidRDefault="005F2397" w:rsidP="005F2397"/>
        </w:tc>
      </w:tr>
      <w:tr w:rsidR="005F2397" w:rsidRPr="005368C2" w14:paraId="1D6FA392"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78B1F7A1"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5E75E308" w14:textId="77777777" w:rsidR="005F2397" w:rsidRPr="005368C2" w:rsidRDefault="005F2397" w:rsidP="005F2397">
            <w:r w:rsidRPr="005368C2">
              <w:t>Long put</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6B939A5F" w14:textId="77777777" w:rsidR="005F2397" w:rsidRPr="005368C2" w:rsidRDefault="005F2397" w:rsidP="005F2397">
            <w:r w:rsidRPr="005368C2">
              <w:t xml:space="preserve">$1.2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18962101" w14:textId="77777777" w:rsidR="005F2397" w:rsidRPr="005368C2" w:rsidRDefault="005F2397" w:rsidP="005F2397">
            <w:r w:rsidRPr="005368C2">
              <w:t xml:space="preserve">$2.09 </w:t>
            </w:r>
          </w:p>
        </w:tc>
        <w:tc>
          <w:tcPr>
            <w:tcW w:w="4542" w:type="dxa"/>
            <w:tcBorders>
              <w:top w:val="nil"/>
              <w:left w:val="nil"/>
              <w:bottom w:val="nil"/>
              <w:right w:val="nil"/>
            </w:tcBorders>
            <w:shd w:val="clear" w:color="auto" w:fill="auto"/>
          </w:tcPr>
          <w:p w14:paraId="527CEBD1" w14:textId="77777777" w:rsidR="005F2397" w:rsidRPr="005368C2" w:rsidRDefault="005F2397" w:rsidP="005F2397"/>
        </w:tc>
      </w:tr>
      <w:tr w:rsidR="005F2397" w:rsidRPr="005368C2" w14:paraId="181F4884"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5EE2C811"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3D221E93" w14:textId="77777777" w:rsidR="005F2397" w:rsidRPr="005368C2" w:rsidRDefault="005F2397" w:rsidP="005F2397">
            <w:proofErr w:type="gramStart"/>
            <w:r w:rsidRPr="005368C2">
              <w:t>S(</w:t>
            </w:r>
            <w:proofErr w:type="gramEnd"/>
            <w:r w:rsidRPr="005368C2">
              <w:t>0) + p</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60FBC48B" w14:textId="77777777" w:rsidR="005F2397" w:rsidRPr="005368C2" w:rsidRDefault="005F2397" w:rsidP="005F2397">
            <w:r w:rsidRPr="005368C2">
              <w:t xml:space="preserve">$52.2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35AFEBDA" w14:textId="77777777" w:rsidR="005F2397" w:rsidRPr="005368C2" w:rsidRDefault="005F2397" w:rsidP="005F2397">
            <w:r w:rsidRPr="005368C2">
              <w:t xml:space="preserve">$40.09 </w:t>
            </w:r>
          </w:p>
        </w:tc>
        <w:tc>
          <w:tcPr>
            <w:tcW w:w="4542" w:type="dxa"/>
            <w:tcBorders>
              <w:top w:val="nil"/>
              <w:left w:val="nil"/>
              <w:bottom w:val="nil"/>
              <w:right w:val="nil"/>
            </w:tcBorders>
            <w:shd w:val="clear" w:color="auto" w:fill="auto"/>
          </w:tcPr>
          <w:p w14:paraId="38F7DE7E" w14:textId="77777777" w:rsidR="005F2397" w:rsidRPr="005368C2" w:rsidRDefault="005F2397" w:rsidP="005F2397"/>
        </w:tc>
      </w:tr>
    </w:tbl>
    <w:p w14:paraId="032DA109" w14:textId="77777777" w:rsidR="005F2397" w:rsidRPr="005368C2" w:rsidRDefault="005F2397" w:rsidP="005F2397"/>
    <w:p w14:paraId="088788C6" w14:textId="77777777" w:rsidR="005F2397" w:rsidRPr="005368C2" w:rsidRDefault="005F2397" w:rsidP="005F2397">
      <w:r w:rsidRPr="005368C2">
        <w:br w:type="page"/>
      </w:r>
    </w:p>
    <w:p w14:paraId="5296D7BE" w14:textId="77777777" w:rsidR="005F2397" w:rsidRPr="005368C2" w:rsidRDefault="005F2397" w:rsidP="005F2397">
      <w:r w:rsidRPr="005368C2">
        <w:t>Explain the early exercise features of American call and put options on a non</w:t>
      </w:r>
      <w:r w:rsidRPr="005368C2">
        <w:rPr>
          <w:rFonts w:cs="Monaco"/>
        </w:rPr>
        <w:t>‐</w:t>
      </w:r>
      <w:r w:rsidRPr="005368C2">
        <w:t>dividend</w:t>
      </w:r>
      <w:r w:rsidRPr="005368C2">
        <w:rPr>
          <w:rFonts w:cs="Monaco"/>
        </w:rPr>
        <w:t>‐</w:t>
      </w:r>
      <w:r w:rsidRPr="005368C2">
        <w:t>paying stock and the price effect early exercise may have</w:t>
      </w:r>
    </w:p>
    <w:p w14:paraId="7FDF6D40" w14:textId="77777777" w:rsidR="005F2397" w:rsidRPr="005368C2" w:rsidRDefault="005F2397" w:rsidP="005F2397">
      <w:r w:rsidRPr="005368C2">
        <w:t>An American-style option can be exercised prior to expiration:</w:t>
      </w:r>
    </w:p>
    <w:p w14:paraId="396F2DFB" w14:textId="77777777" w:rsidR="005F2397" w:rsidRPr="005368C2" w:rsidRDefault="005F2397" w:rsidP="005F2397">
      <w:r w:rsidRPr="005368C2">
        <w:t>American option: can be exercised before expiration (early exercise)</w:t>
      </w:r>
    </w:p>
    <w:p w14:paraId="7943C83A" w14:textId="77777777" w:rsidR="005F2397" w:rsidRPr="005368C2" w:rsidRDefault="005F2397" w:rsidP="005F2397">
      <w:r w:rsidRPr="005368C2">
        <w:t xml:space="preserve">European option: can only be exercised on the expiration date itself </w:t>
      </w:r>
    </w:p>
    <w:p w14:paraId="3865554D" w14:textId="77777777" w:rsidR="005F2397" w:rsidRPr="005368C2" w:rsidRDefault="005F2397" w:rsidP="005F2397">
      <w:r w:rsidRPr="005368C2">
        <w:t xml:space="preserve">All other things being equal, the value of an </w:t>
      </w:r>
      <w:proofErr w:type="spellStart"/>
      <w:r w:rsidRPr="005368C2">
        <w:t>Amerian</w:t>
      </w:r>
      <w:proofErr w:type="spellEnd"/>
      <w:r w:rsidRPr="005368C2">
        <w:t xml:space="preserve"> style option must be at least as great as a European option with the same features; Value [American option] </w:t>
      </w:r>
      <w:r w:rsidRPr="005368C2">
        <w:sym w:font="Symbol" w:char="00B3"/>
      </w:r>
      <w:r w:rsidRPr="005368C2">
        <w:t xml:space="preserve"> Value [European option]</w:t>
      </w:r>
    </w:p>
    <w:p w14:paraId="22864B1C" w14:textId="77777777" w:rsidR="005F2397" w:rsidRPr="005368C2" w:rsidRDefault="005F2397" w:rsidP="005F2397">
      <w:r w:rsidRPr="005368C2">
        <w:t xml:space="preserve">Strictly speaking, the put–call parity relationship applies to European options (note the use of small ‘c’ and small ‘p’ in the equation). An American call on a non-dividend paying stock must be worth at least its European analogue. </w:t>
      </w:r>
    </w:p>
    <w:p w14:paraId="14FC2660" w14:textId="77777777" w:rsidR="005F2397" w:rsidRPr="005368C2" w:rsidRDefault="005F2397" w:rsidP="005F2397">
      <w:proofErr w:type="gramStart"/>
      <w:r w:rsidRPr="005368C2">
        <w:t>The difference between an American call and an American put (C–P) is bounded by the following</w:t>
      </w:r>
      <w:proofErr w:type="gramEnd"/>
      <w:r w:rsidRPr="005368C2">
        <w:t>:</w:t>
      </w:r>
    </w:p>
    <w:p w14:paraId="2858E301" w14:textId="77777777" w:rsidR="005F2397" w:rsidRPr="005368C2" w:rsidRDefault="005F2397" w:rsidP="005F2397">
      <w:r w:rsidRPr="005368C2">
        <w:rPr>
          <w:noProof/>
        </w:rPr>
        <w:drawing>
          <wp:inline distT="0" distB="0" distL="0" distR="0" wp14:anchorId="209A6114" wp14:editId="5D8B029F">
            <wp:extent cx="2011680" cy="297180"/>
            <wp:effectExtent l="0" t="0" r="762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011680" cy="297180"/>
                    </a:xfrm>
                    <a:prstGeom prst="rect">
                      <a:avLst/>
                    </a:prstGeom>
                    <a:noFill/>
                    <a:ln>
                      <a:noFill/>
                    </a:ln>
                  </pic:spPr>
                </pic:pic>
              </a:graphicData>
            </a:graphic>
          </wp:inline>
        </w:drawing>
      </w:r>
      <w:r w:rsidRPr="005368C2">
        <w:tab/>
      </w:r>
    </w:p>
    <w:p w14:paraId="750964B1" w14:textId="77777777" w:rsidR="005F2397" w:rsidRPr="005368C2" w:rsidRDefault="005F2397" w:rsidP="005F2397">
      <w:r w:rsidRPr="005368C2">
        <w:t>From a mathematical standpoint, it is never optimal to execute an early exercise on an American call option on a non-dividend paying stock. However, it can be optimal to execute an early exercise on an American put. In general, we can say that for an American put, the early exercise becomes more attractive as:</w:t>
      </w:r>
    </w:p>
    <w:p w14:paraId="0468D783" w14:textId="77777777" w:rsidR="005F2397" w:rsidRPr="005368C2" w:rsidRDefault="005F2397" w:rsidP="005F2397">
      <w:r w:rsidRPr="005368C2">
        <w:t>Stock price (S0) increases,</w:t>
      </w:r>
    </w:p>
    <w:p w14:paraId="45205DC8" w14:textId="77777777" w:rsidR="005F2397" w:rsidRPr="005368C2" w:rsidRDefault="005F2397" w:rsidP="005F2397">
      <w:r w:rsidRPr="005368C2">
        <w:t>Risk-free (r) rate increases, and/or</w:t>
      </w:r>
    </w:p>
    <w:p w14:paraId="05BAAD68" w14:textId="77777777" w:rsidR="005F2397" w:rsidRPr="005368C2" w:rsidRDefault="005F2397" w:rsidP="005F2397">
      <w:r w:rsidRPr="005368C2">
        <w:rPr>
          <w:noProof/>
        </w:rPr>
        <w:drawing>
          <wp:anchor distT="0" distB="0" distL="114300" distR="114300" simplePos="0" relativeHeight="251639296" behindDoc="0" locked="0" layoutInCell="1" allowOverlap="1" wp14:anchorId="38F07D1B" wp14:editId="7CFC4B7F">
            <wp:simplePos x="0" y="0"/>
            <wp:positionH relativeFrom="column">
              <wp:posOffset>819150</wp:posOffset>
            </wp:positionH>
            <wp:positionV relativeFrom="paragraph">
              <wp:posOffset>229235</wp:posOffset>
            </wp:positionV>
            <wp:extent cx="4867275" cy="2657475"/>
            <wp:effectExtent l="0" t="0" r="0" b="9525"/>
            <wp:wrapNone/>
            <wp:docPr id="33" name="Diagram 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2" r:lo="rId133" r:qs="rId134" r:cs="rId135"/>
              </a:graphicData>
            </a:graphic>
          </wp:anchor>
        </w:drawing>
      </w:r>
      <w:r w:rsidRPr="005368C2">
        <w:t>Volatility (</w:t>
      </w:r>
      <w:r w:rsidRPr="005368C2">
        <w:sym w:font="Symbol" w:char="F073"/>
      </w:r>
      <w:r w:rsidRPr="005368C2">
        <w:t>) decreases.</w:t>
      </w:r>
    </w:p>
    <w:p w14:paraId="659B29E6" w14:textId="77777777" w:rsidR="005F2397" w:rsidRPr="005368C2" w:rsidRDefault="005F2397" w:rsidP="005F2397"/>
    <w:p w14:paraId="0CA34276" w14:textId="77777777" w:rsidR="005F2397" w:rsidRPr="005368C2" w:rsidRDefault="005F2397" w:rsidP="005F2397">
      <w:r w:rsidRPr="005368C2">
        <w:rPr>
          <w:noProof/>
        </w:rPr>
        <mc:AlternateContent>
          <mc:Choice Requires="wps">
            <w:drawing>
              <wp:anchor distT="0" distB="0" distL="114300" distR="114300" simplePos="0" relativeHeight="251640320" behindDoc="0" locked="0" layoutInCell="1" allowOverlap="1" wp14:anchorId="75E94D68" wp14:editId="124B7BCE">
                <wp:simplePos x="0" y="0"/>
                <wp:positionH relativeFrom="column">
                  <wp:posOffset>161925</wp:posOffset>
                </wp:positionH>
                <wp:positionV relativeFrom="paragraph">
                  <wp:posOffset>123825</wp:posOffset>
                </wp:positionV>
                <wp:extent cx="1219200" cy="695325"/>
                <wp:effectExtent l="9525" t="9525" r="9525" b="9525"/>
                <wp:wrapNone/>
                <wp:docPr id="38" name="Text Box 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695325"/>
                        </a:xfrm>
                        <a:prstGeom prst="rect">
                          <a:avLst/>
                        </a:prstGeom>
                        <a:solidFill>
                          <a:schemeClr val="accent6">
                            <a:lumMod val="60000"/>
                            <a:lumOff val="40000"/>
                          </a:schemeClr>
                        </a:solidFill>
                        <a:ln w="9525">
                          <a:solidFill>
                            <a:srgbClr val="000000"/>
                          </a:solidFill>
                          <a:miter lim="800000"/>
                          <a:headEnd/>
                          <a:tailEnd/>
                        </a:ln>
                      </wps:spPr>
                      <wps:txbx>
                        <w:txbxContent>
                          <w:p w14:paraId="7B6A7E54" w14:textId="77777777" w:rsidR="00D068CA" w:rsidRPr="00FD72FE" w:rsidRDefault="00D068CA" w:rsidP="005F2397">
                            <w:pPr>
                              <w:jc w:val="center"/>
                            </w:pPr>
                            <w:r w:rsidRPr="00FD72FE">
                              <w:rPr>
                                <w:rFonts w:hAnsi="Trebuchet MS"/>
                                <w:b/>
                                <w:bCs/>
                                <w:color w:val="000000"/>
                                <w:kern w:val="24"/>
                              </w:rPr>
                              <w:t>Quoted Price</w:t>
                            </w:r>
                          </w:p>
                          <w:p w14:paraId="3F7D5933" w14:textId="77777777" w:rsidR="00D068CA" w:rsidRPr="00FD72FE" w:rsidRDefault="00D068CA" w:rsidP="005F2397">
                            <w:pPr>
                              <w:jc w:val="center"/>
                            </w:pPr>
                            <w:r w:rsidRPr="00FD72FE">
                              <w:rPr>
                                <w:rFonts w:hAnsi="Trebuchet MS"/>
                                <w:b/>
                                <w:bCs/>
                                <w:color w:val="000000"/>
                                <w:kern w:val="24"/>
                              </w:rPr>
                              <w:t>+ A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9" o:spid="_x0000_s1076" type="#_x0000_t202" style="position:absolute;margin-left:12.75pt;margin-top:9.75pt;width:96pt;height:54.7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" fillcolor="#fabf8f [1945]">
                <v:textbox>
                  <w:txbxContent>
                    <w:p w14:paraId="7B6A7E54" w14:textId="77777777" w:rsidR="00D068CA" w:rsidRPr="00FD72FE" w:rsidRDefault="00D068CA" w:rsidP="005F2397">
                      <w:pPr>
                        <w:jc w:val="center"/>
                      </w:pPr>
                      <w:r w:rsidRPr="00FD72FE">
                        <w:rPr>
                          <w:rFonts w:hAnsi="Trebuchet MS"/>
                          <w:b/>
                          <w:bCs/>
                          <w:color w:val="000000"/>
                          <w:kern w:val="24"/>
                        </w:rPr>
                        <w:t>Quoted Price</w:t>
                      </w:r>
                    </w:p>
                    <w:p w14:paraId="3F7D5933" w14:textId="77777777" w:rsidR="00D068CA" w:rsidRPr="00FD72FE" w:rsidRDefault="00D068CA" w:rsidP="005F2397">
                      <w:pPr>
                        <w:jc w:val="center"/>
                      </w:pPr>
                      <w:r w:rsidRPr="00FD72FE">
                        <w:rPr>
                          <w:rFonts w:hAnsi="Trebuchet MS"/>
                          <w:b/>
                          <w:bCs/>
                          <w:color w:val="000000"/>
                          <w:kern w:val="24"/>
                        </w:rPr>
                        <w:t>+ AI</w:t>
                      </w:r>
                    </w:p>
                  </w:txbxContent>
                </v:textbox>
              </v:shape>
            </w:pict>
          </mc:Fallback>
        </mc:AlternateContent>
      </w:r>
    </w:p>
    <w:p w14:paraId="6E395D8A" w14:textId="77777777" w:rsidR="005F2397" w:rsidRPr="005368C2" w:rsidRDefault="005F2397" w:rsidP="005F2397"/>
    <w:p w14:paraId="29C66B93" w14:textId="77777777" w:rsidR="005F2397" w:rsidRPr="005368C2" w:rsidRDefault="005F2397" w:rsidP="005F2397"/>
    <w:p w14:paraId="3C19A45E" w14:textId="77777777" w:rsidR="005F2397" w:rsidRPr="005368C2" w:rsidRDefault="005F2397" w:rsidP="005F2397">
      <w:r w:rsidRPr="005368C2">
        <w:rPr>
          <w:noProof/>
        </w:rPr>
        <mc:AlternateContent>
          <mc:Choice Requires="wps">
            <w:drawing>
              <wp:anchor distT="0" distB="0" distL="114300" distR="114300" simplePos="0" relativeHeight="251641344" behindDoc="0" locked="0" layoutInCell="1" allowOverlap="1" wp14:anchorId="74D94C66" wp14:editId="4F54D898">
                <wp:simplePos x="0" y="0"/>
                <wp:positionH relativeFrom="column">
                  <wp:posOffset>161925</wp:posOffset>
                </wp:positionH>
                <wp:positionV relativeFrom="paragraph">
                  <wp:posOffset>250825</wp:posOffset>
                </wp:positionV>
                <wp:extent cx="1219200" cy="695325"/>
                <wp:effectExtent l="9525" t="12700" r="9525" b="6350"/>
                <wp:wrapNone/>
                <wp:docPr id="250" name="Text Box 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695325"/>
                        </a:xfrm>
                        <a:prstGeom prst="rect">
                          <a:avLst/>
                        </a:prstGeom>
                        <a:solidFill>
                          <a:schemeClr val="accent6">
                            <a:lumMod val="60000"/>
                            <a:lumOff val="40000"/>
                          </a:schemeClr>
                        </a:solidFill>
                        <a:ln w="9525">
                          <a:solidFill>
                            <a:srgbClr val="000000"/>
                          </a:solidFill>
                          <a:miter lim="800000"/>
                          <a:headEnd/>
                          <a:tailEnd/>
                        </a:ln>
                      </wps:spPr>
                      <wps:txbx>
                        <w:txbxContent>
                          <w:p w14:paraId="44CB6C91" w14:textId="77777777" w:rsidR="00D068CA" w:rsidRPr="00FD72FE" w:rsidRDefault="00D068CA" w:rsidP="005F2397">
                            <w:pPr>
                              <w:jc w:val="center"/>
                            </w:pPr>
                            <w:r w:rsidRPr="00FD72FE">
                              <w:rPr>
                                <w:rFonts w:hAnsi="Trebuchet MS"/>
                                <w:b/>
                                <w:bCs/>
                                <w:color w:val="000000"/>
                                <w:kern w:val="24"/>
                              </w:rPr>
                              <w:t xml:space="preserve">Settle Price </w:t>
                            </w:r>
                            <w:r w:rsidRPr="00FD72FE">
                              <w:rPr>
                                <w:rFonts w:hAnsi="Symbol"/>
                                <w:b/>
                                <w:bCs/>
                                <w:color w:val="000000"/>
                                <w:kern w:val="24"/>
                              </w:rPr>
                              <w:sym w:font="Symbol" w:char="F0B4"/>
                            </w:r>
                            <w:r w:rsidRPr="00FD72FE">
                              <w:rPr>
                                <w:rFonts w:hAnsi="Trebuchet MS"/>
                                <w:b/>
                                <w:bCs/>
                                <w:color w:val="000000"/>
                                <w:kern w:val="24"/>
                              </w:rPr>
                              <w:t xml:space="preserve"> CF</w:t>
                            </w:r>
                          </w:p>
                          <w:p w14:paraId="4B10C4D3" w14:textId="77777777" w:rsidR="00D068CA" w:rsidRPr="00FD72FE" w:rsidRDefault="00D068CA" w:rsidP="005F2397">
                            <w:pPr>
                              <w:jc w:val="center"/>
                            </w:pPr>
                            <w:r w:rsidRPr="00FD72FE">
                              <w:rPr>
                                <w:rFonts w:hAnsi="Trebuchet MS"/>
                                <w:b/>
                                <w:bCs/>
                                <w:color w:val="000000"/>
                                <w:kern w:val="24"/>
                              </w:rPr>
                              <w:t>+ A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0" o:spid="_x0000_s1077" type="#_x0000_t202" style="position:absolute;margin-left:12.75pt;margin-top:19.75pt;width:96pt;height:54.7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" fillcolor="#fabf8f [1945]">
                <v:textbox>
                  <w:txbxContent>
                    <w:p w14:paraId="44CB6C91" w14:textId="77777777" w:rsidR="00D068CA" w:rsidRPr="00FD72FE" w:rsidRDefault="00D068CA" w:rsidP="005F2397">
                      <w:pPr>
                        <w:jc w:val="center"/>
                      </w:pPr>
                      <w:r w:rsidRPr="00FD72FE">
                        <w:rPr>
                          <w:rFonts w:hAnsi="Trebuchet MS"/>
                          <w:b/>
                          <w:bCs/>
                          <w:color w:val="000000"/>
                          <w:kern w:val="24"/>
                        </w:rPr>
                        <w:t xml:space="preserve">Settle Price </w:t>
                      </w:r>
                      <w:r w:rsidRPr="00FD72FE">
                        <w:rPr>
                          <w:rFonts w:hAnsi="Symbol"/>
                          <w:b/>
                          <w:bCs/>
                          <w:color w:val="000000"/>
                          <w:kern w:val="24"/>
                        </w:rPr>
                        <w:sym w:font="Symbol" w:char="F0B4"/>
                      </w:r>
                      <w:r w:rsidRPr="00FD72FE">
                        <w:rPr>
                          <w:rFonts w:hAnsi="Trebuchet MS"/>
                          <w:b/>
                          <w:bCs/>
                          <w:color w:val="000000"/>
                          <w:kern w:val="24"/>
                        </w:rPr>
                        <w:t xml:space="preserve"> CF</w:t>
                      </w:r>
                    </w:p>
                    <w:p w14:paraId="4B10C4D3" w14:textId="77777777" w:rsidR="00D068CA" w:rsidRPr="00FD72FE" w:rsidRDefault="00D068CA" w:rsidP="005F2397">
                      <w:pPr>
                        <w:jc w:val="center"/>
                      </w:pPr>
                      <w:r w:rsidRPr="00FD72FE">
                        <w:rPr>
                          <w:rFonts w:hAnsi="Trebuchet MS"/>
                          <w:b/>
                          <w:bCs/>
                          <w:color w:val="000000"/>
                          <w:kern w:val="24"/>
                        </w:rPr>
                        <w:t>+ AI</w:t>
                      </w:r>
                    </w:p>
                  </w:txbxContent>
                </v:textbox>
              </v:shape>
            </w:pict>
          </mc:Fallback>
        </mc:AlternateContent>
      </w:r>
    </w:p>
    <w:p w14:paraId="3EC38C4E" w14:textId="77777777" w:rsidR="005F2397" w:rsidRPr="005368C2" w:rsidRDefault="005F2397" w:rsidP="005F2397"/>
    <w:p w14:paraId="6EEA6439" w14:textId="77777777" w:rsidR="005F2397" w:rsidRPr="005368C2" w:rsidRDefault="005F2397" w:rsidP="005F2397"/>
    <w:p w14:paraId="3113E162" w14:textId="77777777" w:rsidR="005F2397" w:rsidRPr="005368C2" w:rsidRDefault="005F2397" w:rsidP="005F2397"/>
    <w:p w14:paraId="62BA3E0C" w14:textId="77777777" w:rsidR="005F2397" w:rsidRPr="005368C2" w:rsidRDefault="005F2397" w:rsidP="005F2397"/>
    <w:p w14:paraId="1DEB3D36" w14:textId="77777777" w:rsidR="005F2397" w:rsidRPr="005368C2" w:rsidRDefault="005F2397" w:rsidP="005F2397">
      <w:r w:rsidRPr="005368C2">
        <w:t>Explain the effects dividends have on the put</w:t>
      </w:r>
      <w:r w:rsidRPr="005368C2">
        <w:rPr>
          <w:rFonts w:cs="Monaco"/>
        </w:rPr>
        <w:t>‐</w:t>
      </w:r>
      <w:r w:rsidRPr="005368C2">
        <w:t>call parity, the bounds of put and call option prices, and on the early exercise feature of American options</w:t>
      </w:r>
    </w:p>
    <w:p w14:paraId="6497F4D7" w14:textId="77777777" w:rsidR="005F2397" w:rsidRPr="005368C2" w:rsidRDefault="005F2397" w:rsidP="005F2397">
      <w:r w:rsidRPr="005368C2">
        <w:t>The ex-dividend date is specified when a dividend is declared. Investors who own shares of the stock as of the ex-dividend date receive the dividend.</w:t>
      </w:r>
    </w:p>
    <w:p w14:paraId="3498CD19" w14:textId="77777777" w:rsidR="005F2397" w:rsidRPr="005368C2" w:rsidRDefault="005F2397" w:rsidP="005F2397">
      <w:r w:rsidRPr="005368C2">
        <w:t>An American option should never be exercised early in the absence of dividends. In the case of a dividend-paying stock, it would only be optimal to exercise immediately before the stock goes ex-dividend. Specifically, early exercise would remain sub-optimal if the following inequality applied:</w:t>
      </w:r>
    </w:p>
    <w:p w14:paraId="65010E9F" w14:textId="77777777" w:rsidR="005F2397" w:rsidRPr="005368C2" w:rsidRDefault="005F2397" w:rsidP="005F2397">
      <w:r w:rsidRPr="005368C2">
        <w:rPr>
          <w:noProof/>
        </w:rPr>
        <w:drawing>
          <wp:inline distT="0" distB="0" distL="0" distR="0" wp14:anchorId="05061CA9" wp14:editId="56861FEA">
            <wp:extent cx="2026920" cy="3657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026920" cy="365760"/>
                    </a:xfrm>
                    <a:prstGeom prst="rect">
                      <a:avLst/>
                    </a:prstGeom>
                    <a:noFill/>
                    <a:ln>
                      <a:noFill/>
                    </a:ln>
                  </pic:spPr>
                </pic:pic>
              </a:graphicData>
            </a:graphic>
          </wp:inline>
        </w:drawing>
      </w:r>
      <w:r w:rsidRPr="005368C2">
        <w:tab/>
      </w:r>
    </w:p>
    <w:p w14:paraId="749AE218" w14:textId="77777777" w:rsidR="005F2397" w:rsidRPr="005368C2" w:rsidRDefault="005F2397" w:rsidP="005F2397">
      <w:r w:rsidRPr="005368C2">
        <w:t>Further, this inequality applies unless the dividend yield is “either close to or above the risk-free rate of interest”, which typically is not the case. Therefore, early exercise remains sub-optimal in most cases.</w:t>
      </w:r>
    </w:p>
    <w:p w14:paraId="74E0A7FB" w14:textId="77777777" w:rsidR="005F2397" w:rsidRPr="005368C2" w:rsidRDefault="005F2397" w:rsidP="005F2397">
      <w:r w:rsidRPr="005368C2">
        <w:t xml:space="preserve">Put–call parity applies to European options (note the use of small ‘c’ and small ‘p’ in the equation). </w:t>
      </w:r>
    </w:p>
    <w:p w14:paraId="69992C5C" w14:textId="77777777" w:rsidR="005F2397" w:rsidRPr="005368C2" w:rsidRDefault="005F2397" w:rsidP="005F2397">
      <w:r w:rsidRPr="005368C2">
        <w:t>An American call on a non-dividend paying stock must be worth at least its European analogue</w:t>
      </w:r>
    </w:p>
    <w:p w14:paraId="3447C015" w14:textId="77777777" w:rsidR="005F2397" w:rsidRPr="005368C2" w:rsidRDefault="005F2397" w:rsidP="005F2397">
      <w:proofErr w:type="gramStart"/>
      <w:r w:rsidRPr="005368C2">
        <w:t>The difference between an American call and an American put (C–P) is bounded by the following</w:t>
      </w:r>
      <w:proofErr w:type="gramEnd"/>
      <w:r w:rsidRPr="005368C2">
        <w:t>:</w:t>
      </w:r>
    </w:p>
    <w:p w14:paraId="3FA0A65E" w14:textId="77777777" w:rsidR="005F2397" w:rsidRPr="005368C2" w:rsidRDefault="005F2397" w:rsidP="005F2397">
      <w:r w:rsidRPr="005368C2">
        <w:rPr>
          <w:noProof/>
        </w:rPr>
        <w:drawing>
          <wp:inline distT="0" distB="0" distL="0" distR="0" wp14:anchorId="72832766" wp14:editId="2C8B7AA1">
            <wp:extent cx="2788920" cy="3886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788920" cy="388620"/>
                    </a:xfrm>
                    <a:prstGeom prst="rect">
                      <a:avLst/>
                    </a:prstGeom>
                    <a:noFill/>
                    <a:ln>
                      <a:noFill/>
                    </a:ln>
                  </pic:spPr>
                </pic:pic>
              </a:graphicData>
            </a:graphic>
          </wp:inline>
        </w:drawing>
      </w:r>
    </w:p>
    <w:p w14:paraId="111B3B98" w14:textId="77777777" w:rsidR="005F2397" w:rsidRPr="005368C2" w:rsidRDefault="005F2397" w:rsidP="005F2397">
      <w:r w:rsidRPr="005368C2">
        <w:br w:type="page"/>
      </w:r>
    </w:p>
    <w:p w14:paraId="5CC9E8B8" w14:textId="77777777" w:rsidR="005F2397" w:rsidRPr="005368C2" w:rsidRDefault="005F2397" w:rsidP="00BC5527">
      <w:pPr>
        <w:pStyle w:val="Heading1"/>
      </w:pPr>
      <w:bookmarkStart w:id="81" w:name="_Toc254797390"/>
      <w:bookmarkStart w:id="82" w:name="_Toc221441525"/>
      <w:r w:rsidRPr="005368C2">
        <w:t>Hull, Chapter 11: Trading Strategies Involving Options</w:t>
      </w:r>
      <w:bookmarkEnd w:id="81"/>
      <w:bookmarkEnd w:id="82"/>
    </w:p>
    <w:p w14:paraId="48F1C504" w14:textId="77777777" w:rsidR="00BC5527" w:rsidRDefault="00BC5527" w:rsidP="005F2397">
      <w:pPr>
        <w:rPr>
          <w:b/>
        </w:rPr>
      </w:pPr>
    </w:p>
    <w:p w14:paraId="7E20130D" w14:textId="77777777" w:rsidR="00BC5527" w:rsidRPr="00BC5527" w:rsidRDefault="00BC5527" w:rsidP="005F2397">
      <w:pPr>
        <w:rPr>
          <w:b/>
        </w:rPr>
      </w:pPr>
      <w:r w:rsidRPr="00BC5527">
        <w:rPr>
          <w:b/>
        </w:rPr>
        <w:t xml:space="preserve">Learning Outcomes:  </w:t>
      </w:r>
    </w:p>
    <w:p w14:paraId="2F87C971" w14:textId="77777777" w:rsidR="00BC5527" w:rsidRDefault="00BC5527" w:rsidP="005F2397">
      <w:pPr>
        <w:rPr>
          <w:b/>
        </w:rPr>
      </w:pPr>
    </w:p>
    <w:p w14:paraId="0747C74D" w14:textId="77777777" w:rsidR="00BC5527" w:rsidRDefault="00BC5527" w:rsidP="005F2397">
      <w:r w:rsidRPr="00BC5527">
        <w:rPr>
          <w:b/>
        </w:rPr>
        <w:t>Explain</w:t>
      </w:r>
      <w:r w:rsidRPr="00BC5527">
        <w:t xml:space="preserve"> the motivation to initiate a covered call or a protective put strategy.   </w:t>
      </w:r>
    </w:p>
    <w:p w14:paraId="67B580E1" w14:textId="77777777" w:rsidR="00BC5527" w:rsidRDefault="00BC5527" w:rsidP="005F2397">
      <w:r w:rsidRPr="00BC5527">
        <w:rPr>
          <w:b/>
        </w:rPr>
        <w:t>Describe</w:t>
      </w:r>
      <w:r w:rsidRPr="00BC5527">
        <w:t xml:space="preserve"> and explain the use and payoff functions of spread strategies, including bull spread, bear spread, calendar spread, butterfly spread, and diagona</w:t>
      </w:r>
      <w:r w:rsidRPr="00BC5527">
        <w:rPr>
          <w:rFonts w:hint="eastAsia"/>
        </w:rPr>
        <w:t xml:space="preserve">l spread.  </w:t>
      </w:r>
    </w:p>
    <w:p w14:paraId="391E2283" w14:textId="77777777" w:rsidR="00BC5527" w:rsidRDefault="00BC5527" w:rsidP="005F2397">
      <w:r w:rsidRPr="00BC5527">
        <w:rPr>
          <w:rFonts w:hint="eastAsia"/>
          <w:b/>
        </w:rPr>
        <w:t>Calculate</w:t>
      </w:r>
      <w:r w:rsidRPr="00BC5527">
        <w:rPr>
          <w:rFonts w:hint="eastAsia"/>
        </w:rPr>
        <w:t xml:space="preserve"> the pay</w:t>
      </w:r>
      <w:r>
        <w:rPr>
          <w:rFonts w:hint="eastAsia"/>
        </w:rPr>
        <w:t>-</w:t>
      </w:r>
      <w:r w:rsidRPr="00BC5527">
        <w:rPr>
          <w:rFonts w:hint="eastAsia"/>
        </w:rPr>
        <w:t xml:space="preserve">offs of various spread strategies.   </w:t>
      </w:r>
    </w:p>
    <w:p w14:paraId="541ECF35" w14:textId="77777777" w:rsidR="00BC5527" w:rsidRDefault="00BC5527" w:rsidP="005F2397">
      <w:r w:rsidRPr="00BC5527">
        <w:rPr>
          <w:rFonts w:hint="eastAsia"/>
          <w:b/>
        </w:rPr>
        <w:t>Describe</w:t>
      </w:r>
      <w:r w:rsidRPr="00BC5527">
        <w:rPr>
          <w:rFonts w:hint="eastAsia"/>
        </w:rPr>
        <w:t xml:space="preserve"> and explain the use and payoff functions of combination </w:t>
      </w:r>
      <w:proofErr w:type="gramStart"/>
      <w:r w:rsidRPr="00BC5527">
        <w:rPr>
          <w:rFonts w:hint="eastAsia"/>
        </w:rPr>
        <w:t>strategies, including straddles</w:t>
      </w:r>
      <w:proofErr w:type="gramEnd"/>
      <w:r w:rsidRPr="00BC5527">
        <w:rPr>
          <w:rFonts w:hint="eastAsia"/>
        </w:rPr>
        <w:t xml:space="preserve">, strangles, strips, or straps.   </w:t>
      </w:r>
    </w:p>
    <w:p w14:paraId="3D00195E" w14:textId="77777777" w:rsidR="00BC5527" w:rsidRDefault="00BC5527" w:rsidP="005F2397">
      <w:r w:rsidRPr="00BC5527">
        <w:rPr>
          <w:rFonts w:hint="eastAsia"/>
          <w:b/>
        </w:rPr>
        <w:t>Compute</w:t>
      </w:r>
      <w:r>
        <w:rPr>
          <w:rFonts w:hint="eastAsia"/>
        </w:rPr>
        <w:t xml:space="preserve"> the pay-</w:t>
      </w:r>
      <w:r w:rsidRPr="00BC5527">
        <w:rPr>
          <w:rFonts w:hint="eastAsia"/>
        </w:rPr>
        <w:t>offs of combination strategies.</w:t>
      </w:r>
    </w:p>
    <w:p w14:paraId="47DA0151" w14:textId="77777777" w:rsidR="00BC5527" w:rsidRPr="00BC5527" w:rsidRDefault="00BC5527" w:rsidP="00BC5527">
      <w:pPr>
        <w:pStyle w:val="Heading2"/>
      </w:pPr>
      <w:bookmarkStart w:id="83" w:name="_Toc221441526"/>
      <w:r w:rsidRPr="00BC5527">
        <w:t>Explain the motivation to initiate a covered call or a protective put strategy and calculate the payoff functions of the respective strategies.</w:t>
      </w:r>
      <w:bookmarkEnd w:id="83"/>
      <w:r w:rsidRPr="00BC5527">
        <w:t xml:space="preserve">  </w:t>
      </w:r>
    </w:p>
    <w:p w14:paraId="117155EC" w14:textId="77777777" w:rsidR="00BC5527" w:rsidRDefault="00BC5527" w:rsidP="005F2397"/>
    <w:p w14:paraId="43F9FBE0" w14:textId="77777777" w:rsidR="00BC5527" w:rsidRDefault="00BC5527" w:rsidP="00BC5527">
      <w:pPr>
        <w:pStyle w:val="Heading3SubGTNI"/>
      </w:pPr>
      <w:bookmarkStart w:id="84" w:name="_Toc221441527"/>
      <w:r w:rsidRPr="00BC5527">
        <w:t>Covered Call</w:t>
      </w:r>
      <w:bookmarkEnd w:id="84"/>
    </w:p>
    <w:p w14:paraId="6840A29B" w14:textId="77777777" w:rsidR="00BC5527" w:rsidRDefault="00BC5527" w:rsidP="005F2397">
      <w:r w:rsidRPr="00BC5527">
        <w:t xml:space="preserve">  To “write a covered call” is to combine a long stock position with a short position in a call option. Writing a covered call = long stock + short call option. In many cases, the call option is out-of-the-money. The rationale of </w:t>
      </w:r>
      <w:r>
        <w:t xml:space="preserve">the covered call is either:  </w:t>
      </w:r>
    </w:p>
    <w:p w14:paraId="12AAF32C" w14:textId="77777777" w:rsidR="00BC5527" w:rsidRDefault="00BC5527" w:rsidP="00BC5527">
      <w:pPr>
        <w:pStyle w:val="ListParagraph"/>
        <w:numPr>
          <w:ilvl w:val="0"/>
          <w:numId w:val="28"/>
        </w:numPr>
      </w:pPr>
      <w:r w:rsidRPr="00BC5527">
        <w:t xml:space="preserve">To generate income via the </w:t>
      </w:r>
      <w:r>
        <w:t xml:space="preserve">sale of the short call, or </w:t>
      </w:r>
    </w:p>
    <w:p w14:paraId="433F90D0" w14:textId="77777777" w:rsidR="00BC5527" w:rsidRDefault="00BC5527" w:rsidP="00BC5527">
      <w:pPr>
        <w:pStyle w:val="ListParagraph"/>
        <w:numPr>
          <w:ilvl w:val="0"/>
          <w:numId w:val="28"/>
        </w:numPr>
      </w:pPr>
      <w:r w:rsidRPr="00BC5527">
        <w:t>To cover the cost of the potential short call payoff with the stock.</w:t>
      </w:r>
    </w:p>
    <w:p w14:paraId="78A34D62" w14:textId="77777777" w:rsidR="00BC5527" w:rsidRDefault="00BC5527" w:rsidP="005F2397"/>
    <w:p w14:paraId="2BDC8FEE" w14:textId="77777777" w:rsidR="005F2397" w:rsidRPr="005368C2" w:rsidRDefault="005F2397" w:rsidP="005F2397">
      <w:r w:rsidRPr="005368C2">
        <w:t xml:space="preserve">Covered call; Long stock @ $20 + Short call Strike @ $20 (premium = $1.99) </w:t>
      </w:r>
    </w:p>
    <w:p w14:paraId="478A6385" w14:textId="77777777" w:rsidR="005F2397" w:rsidRPr="005368C2" w:rsidRDefault="005F2397" w:rsidP="005F2397">
      <w:r w:rsidRPr="005368C2">
        <w:t>Writing a covered call is an income strategy.</w:t>
      </w:r>
    </w:p>
    <w:p w14:paraId="2318B8CA" w14:textId="77777777" w:rsidR="005F2397" w:rsidRPr="005368C2" w:rsidRDefault="005F2397" w:rsidP="005F2397">
      <w:r w:rsidRPr="005368C2">
        <w:t>Outlook is neutral to bullish.</w:t>
      </w:r>
    </w:p>
    <w:p w14:paraId="0675DE33" w14:textId="77777777" w:rsidR="001731C8" w:rsidRPr="001731C8" w:rsidRDefault="001731C8" w:rsidP="001731C8">
      <w:pPr>
        <w:pStyle w:val="Caption"/>
        <w:keepNext/>
        <w:jc w:val="center"/>
        <w:rPr>
          <w:color w:val="000000" w:themeColor="text1"/>
        </w:rPr>
      </w:pPr>
      <w:r w:rsidRPr="001731C8">
        <w:rPr>
          <w:color w:val="000000" w:themeColor="text1"/>
        </w:rPr>
        <w:t>Covered call</w:t>
      </w:r>
    </w:p>
    <w:p w14:paraId="72DA0292" w14:textId="77777777" w:rsidR="001731C8" w:rsidRDefault="005F2397" w:rsidP="001731C8">
      <w:pPr>
        <w:keepNext/>
      </w:pPr>
      <w:r w:rsidRPr="005368C2">
        <w:rPr>
          <w:noProof/>
        </w:rPr>
        <w:drawing>
          <wp:inline distT="0" distB="0" distL="0" distR="0" wp14:anchorId="7DEC2EA7" wp14:editId="68C6B766">
            <wp:extent cx="5262880" cy="2222500"/>
            <wp:effectExtent l="0" t="0" r="0" b="1270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262880" cy="2222500"/>
                    </a:xfrm>
                    <a:prstGeom prst="rect">
                      <a:avLst/>
                    </a:prstGeom>
                    <a:noFill/>
                    <a:ln>
                      <a:noFill/>
                    </a:ln>
                  </pic:spPr>
                </pic:pic>
              </a:graphicData>
            </a:graphic>
          </wp:inline>
        </w:drawing>
      </w:r>
    </w:p>
    <w:p w14:paraId="30A19626" w14:textId="77777777" w:rsidR="005F2397" w:rsidRPr="00BC5527" w:rsidRDefault="00BC5527" w:rsidP="001731C8">
      <w:pPr>
        <w:pStyle w:val="Caption"/>
        <w:rPr>
          <w:b w:val="0"/>
          <w:color w:val="000000" w:themeColor="text1"/>
        </w:rPr>
      </w:pPr>
      <w:r w:rsidRPr="00BC5527">
        <w:rPr>
          <w:color w:val="000000" w:themeColor="text1"/>
        </w:rPr>
        <w:t>Payoff:</w:t>
      </w:r>
      <w:r>
        <w:rPr>
          <w:b w:val="0"/>
          <w:color w:val="000000" w:themeColor="text1"/>
        </w:rPr>
        <w:t xml:space="preserve"> Red,</w:t>
      </w:r>
      <w:r w:rsidRPr="00BC5527">
        <w:rPr>
          <w:b w:val="0"/>
          <w:color w:val="000000" w:themeColor="text1"/>
        </w:rPr>
        <w:t xml:space="preserve"> </w:t>
      </w:r>
      <w:r w:rsidRPr="00BC5527">
        <w:rPr>
          <w:color w:val="000000" w:themeColor="text1"/>
        </w:rPr>
        <w:t>Option:</w:t>
      </w:r>
      <w:r>
        <w:rPr>
          <w:b w:val="0"/>
          <w:color w:val="000000" w:themeColor="text1"/>
        </w:rPr>
        <w:t xml:space="preserve"> Green,</w:t>
      </w:r>
      <w:r w:rsidRPr="00BC5527">
        <w:rPr>
          <w:b w:val="0"/>
          <w:color w:val="000000" w:themeColor="text1"/>
        </w:rPr>
        <w:t xml:space="preserve"> </w:t>
      </w:r>
      <w:r w:rsidRPr="00BC5527">
        <w:rPr>
          <w:color w:val="000000" w:themeColor="text1"/>
        </w:rPr>
        <w:t>Stock:</w:t>
      </w:r>
      <w:r w:rsidRPr="00BC5527">
        <w:rPr>
          <w:b w:val="0"/>
          <w:color w:val="000000" w:themeColor="text1"/>
        </w:rPr>
        <w:t xml:space="preserve"> </w:t>
      </w:r>
      <w:proofErr w:type="gramStart"/>
      <w:r w:rsidRPr="00BC5527">
        <w:rPr>
          <w:b w:val="0"/>
          <w:color w:val="000000" w:themeColor="text1"/>
        </w:rPr>
        <w:t xml:space="preserve">Blue  </w:t>
      </w:r>
      <w:proofErr w:type="gramEnd"/>
      <w:r>
        <w:rPr>
          <w:b w:val="0"/>
          <w:color w:val="000000" w:themeColor="text1"/>
        </w:rPr>
        <w:br/>
      </w:r>
      <w:r w:rsidRPr="00BC5527">
        <w:rPr>
          <w:color w:val="000000" w:themeColor="text1"/>
        </w:rPr>
        <w:t>Covered call:</w:t>
      </w:r>
      <w:r w:rsidRPr="00BC5527">
        <w:rPr>
          <w:b w:val="0"/>
          <w:color w:val="000000" w:themeColor="text1"/>
        </w:rPr>
        <w:t xml:space="preserve"> Long stock @ $20 + Sho</w:t>
      </w:r>
      <w:r>
        <w:rPr>
          <w:b w:val="0"/>
          <w:color w:val="000000" w:themeColor="text1"/>
        </w:rPr>
        <w:t>rt call (</w:t>
      </w:r>
      <m:oMath>
        <m:sSub>
          <m:sSubPr>
            <m:ctrlPr>
              <w:rPr>
                <w:rFonts w:ascii="Cambria Math" w:hAnsi="Cambria Math"/>
                <w:b w:val="0"/>
                <w:i/>
                <w:color w:val="000000" w:themeColor="text1"/>
              </w:rPr>
            </m:ctrlPr>
          </m:sSubPr>
          <m:e>
            <m:r>
              <m:rPr>
                <m:sty m:val="bi"/>
              </m:rPr>
              <w:rPr>
                <w:rFonts w:ascii="Cambria Math" w:hAnsi="Cambria Math"/>
                <w:color w:val="000000" w:themeColor="text1"/>
              </w:rPr>
              <m:t>K</m:t>
            </m:r>
          </m:e>
          <m:sub>
            <m:r>
              <m:rPr>
                <m:sty m:val="bi"/>
              </m:rPr>
              <w:rPr>
                <w:rFonts w:ascii="Cambria Math" w:hAnsi="Cambria Math"/>
                <w:color w:val="000000" w:themeColor="text1"/>
              </w:rPr>
              <m:t>Short call</m:t>
            </m:r>
          </m:sub>
        </m:sSub>
        <m:r>
          <m:rPr>
            <m:sty m:val="bi"/>
          </m:rPr>
          <w:rPr>
            <w:rFonts w:ascii="Cambria Math" w:hAnsi="Cambria Math"/>
            <w:color w:val="000000" w:themeColor="text1"/>
          </w:rPr>
          <m:t>=$20</m:t>
        </m:r>
      </m:oMath>
      <w:r w:rsidRPr="00BC5527">
        <w:rPr>
          <w:b w:val="0"/>
          <w:color w:val="000000" w:themeColor="text1"/>
        </w:rPr>
        <w:t>, premium = $1.99)</w:t>
      </w:r>
    </w:p>
    <w:p w14:paraId="4209F411" w14:textId="77777777" w:rsidR="005F2397" w:rsidRPr="005368C2" w:rsidRDefault="005F2397" w:rsidP="005F2397"/>
    <w:p w14:paraId="12E4F5DD" w14:textId="77777777" w:rsidR="005F2397" w:rsidRPr="005368C2" w:rsidRDefault="005F2397" w:rsidP="00BC5527">
      <w:pPr>
        <w:pStyle w:val="Heading3SubGTNI"/>
      </w:pPr>
      <w:bookmarkStart w:id="85" w:name="_Toc221441528"/>
      <w:r w:rsidRPr="005368C2">
        <w:t>Protective Put</w:t>
      </w:r>
      <w:bookmarkEnd w:id="85"/>
    </w:p>
    <w:p w14:paraId="74B8CFE9" w14:textId="77777777" w:rsidR="005F2397" w:rsidRPr="005368C2" w:rsidRDefault="005F2397" w:rsidP="005F2397">
      <w:r w:rsidRPr="005368C2">
        <w:t>Protective put; Long stock @ $20 + Long put Strike @ $20 (premium = $1.20)</w:t>
      </w:r>
    </w:p>
    <w:p w14:paraId="710D196C" w14:textId="77777777" w:rsidR="005F2397" w:rsidRPr="005368C2" w:rsidRDefault="005F2397" w:rsidP="005F2397">
      <w:r w:rsidRPr="005368C2">
        <w:t>Protective put is insurance</w:t>
      </w:r>
    </w:p>
    <w:p w14:paraId="1E954723" w14:textId="77777777" w:rsidR="001731C8" w:rsidRPr="001731C8" w:rsidRDefault="001731C8" w:rsidP="001731C8">
      <w:pPr>
        <w:pStyle w:val="Caption"/>
        <w:keepNext/>
        <w:rPr>
          <w:color w:val="000000" w:themeColor="text1"/>
        </w:rPr>
      </w:pPr>
      <w:r w:rsidRPr="001731C8">
        <w:rPr>
          <w:color w:val="000000" w:themeColor="text1"/>
        </w:rPr>
        <w:t xml:space="preserve">Protective Put </w:t>
      </w:r>
    </w:p>
    <w:p w14:paraId="5FD6C9C7" w14:textId="77777777" w:rsidR="005F2397" w:rsidRPr="005368C2" w:rsidRDefault="00842BAD" w:rsidP="005F2397">
      <w:r w:rsidRPr="005368C2">
        <w:rPr>
          <w:noProof/>
        </w:rPr>
        <w:drawing>
          <wp:inline distT="0" distB="0" distL="0" distR="0" wp14:anchorId="2A76B247" wp14:editId="26A208B0">
            <wp:extent cx="5129530" cy="2222500"/>
            <wp:effectExtent l="0" t="0" r="0" b="1270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129530" cy="2222500"/>
                    </a:xfrm>
                    <a:prstGeom prst="rect">
                      <a:avLst/>
                    </a:prstGeom>
                    <a:noFill/>
                    <a:ln>
                      <a:noFill/>
                    </a:ln>
                  </pic:spPr>
                </pic:pic>
              </a:graphicData>
            </a:graphic>
          </wp:inline>
        </w:drawing>
      </w:r>
    </w:p>
    <w:p w14:paraId="4E07BCBF" w14:textId="77777777" w:rsidR="005F2397" w:rsidRPr="005368C2" w:rsidRDefault="005F2397" w:rsidP="005F2397">
      <w:r w:rsidRPr="005368C2">
        <w:t xml:space="preserve">The covered </w:t>
      </w:r>
      <w:proofErr w:type="gramStart"/>
      <w:r w:rsidRPr="005368C2">
        <w:t>call generate</w:t>
      </w:r>
      <w:proofErr w:type="gramEnd"/>
      <w:r w:rsidRPr="005368C2">
        <w:t xml:space="preserve"> incomes (the short call option premium) when the (long) stock holder does not expect further price appreciation on the long position. The protective put forfeits some income (the long put option premium) in exchange for downside protection.</w:t>
      </w:r>
    </w:p>
    <w:p w14:paraId="19E0C2FB" w14:textId="77777777" w:rsidR="005F2397" w:rsidRPr="005368C2" w:rsidRDefault="005F2397" w:rsidP="005F2397">
      <w:r w:rsidRPr="005368C2">
        <w:t>Describe and explain the use and payoff functions of spread strategies, including bull spread, bear spread, calendar spread, butterfly spread, and diagonal spread.</w:t>
      </w:r>
    </w:p>
    <w:p w14:paraId="5EA4D79F" w14:textId="77777777" w:rsidR="005F2397" w:rsidRPr="005368C2" w:rsidRDefault="005F2397" w:rsidP="005F2397">
      <w:r w:rsidRPr="005368C2">
        <w:t>A spread strategy is a position with two or more options of the same type (i.e., two or more calls; or, two or more puts).</w:t>
      </w:r>
    </w:p>
    <w:p w14:paraId="74F0D0B1" w14:textId="77777777" w:rsidR="005F2397" w:rsidRPr="005368C2" w:rsidRDefault="005F2397" w:rsidP="005F2397">
      <w:r w:rsidRPr="005368C2">
        <w:t xml:space="preserve">… </w:t>
      </w:r>
      <w:proofErr w:type="gramStart"/>
      <w:r w:rsidRPr="005368C2">
        <w:t>bull</w:t>
      </w:r>
      <w:proofErr w:type="gramEnd"/>
      <w:r w:rsidRPr="005368C2">
        <w:t xml:space="preserve"> spread (type of vertical spread)</w:t>
      </w:r>
    </w:p>
    <w:p w14:paraId="5582FFA6" w14:textId="77777777" w:rsidR="005F2397" w:rsidRPr="005368C2" w:rsidRDefault="005F2397" w:rsidP="005F2397">
      <w:proofErr w:type="gramStart"/>
      <w:r w:rsidRPr="005368C2">
        <w:t>buy</w:t>
      </w:r>
      <w:proofErr w:type="gramEnd"/>
      <w:r w:rsidRPr="005368C2">
        <w:t xml:space="preserve"> (long) a call option and sell (short) a call option on the same stock (and same expiration) but with a higher strike price. In this example, long call (strike = $20, premium = $1.99) + short call at higher strike (strike = $23, premium = $0.83)</w:t>
      </w:r>
    </w:p>
    <w:p w14:paraId="1D966C22" w14:textId="77777777" w:rsidR="00FC44ED" w:rsidRPr="001731C8" w:rsidRDefault="00FC44ED" w:rsidP="001731C8">
      <w:pPr>
        <w:pStyle w:val="Caption"/>
        <w:keepNext/>
        <w:rPr>
          <w:color w:val="000000" w:themeColor="text1"/>
        </w:rPr>
      </w:pPr>
      <w:r w:rsidRPr="001731C8">
        <w:rPr>
          <w:color w:val="000000" w:themeColor="text1"/>
        </w:rPr>
        <w:t>Bull Spread</w:t>
      </w:r>
    </w:p>
    <w:p w14:paraId="2EBF0C40" w14:textId="77777777" w:rsidR="005F2397" w:rsidRPr="005368C2" w:rsidRDefault="00FC44ED" w:rsidP="005F2397">
      <w:r>
        <w:rPr>
          <w:noProof/>
        </w:rPr>
        <w:drawing>
          <wp:inline distT="0" distB="0" distL="0" distR="0" wp14:anchorId="313418F0" wp14:editId="36AD703A">
            <wp:extent cx="4613910" cy="2204720"/>
            <wp:effectExtent l="0" t="0" r="0" b="508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613910" cy="2204720"/>
                    </a:xfrm>
                    <a:prstGeom prst="rect">
                      <a:avLst/>
                    </a:prstGeom>
                    <a:noFill/>
                    <a:ln>
                      <a:noFill/>
                    </a:ln>
                  </pic:spPr>
                </pic:pic>
              </a:graphicData>
            </a:graphic>
          </wp:inline>
        </w:drawing>
      </w:r>
    </w:p>
    <w:p w14:paraId="7245BA0E" w14:textId="77777777" w:rsidR="005F2397" w:rsidRPr="005368C2" w:rsidRDefault="005F2397" w:rsidP="005F2397">
      <w:r w:rsidRPr="005368C2">
        <w:t>Features of bull spread:</w:t>
      </w:r>
    </w:p>
    <w:p w14:paraId="77FF9DDF" w14:textId="77777777" w:rsidR="005F2397" w:rsidRPr="005368C2" w:rsidRDefault="005F2397" w:rsidP="005F2397">
      <w:r w:rsidRPr="005368C2">
        <w:t xml:space="preserve"> Net debit but outlook is bullish</w:t>
      </w:r>
    </w:p>
    <w:p w14:paraId="24587EB5" w14:textId="77777777" w:rsidR="005F2397" w:rsidRPr="005368C2" w:rsidRDefault="005F2397" w:rsidP="005F2397">
      <w:r w:rsidRPr="005368C2">
        <w:t>… Bear spread (type of vertical spread)</w:t>
      </w:r>
    </w:p>
    <w:p w14:paraId="7201A19E" w14:textId="77777777" w:rsidR="005F2397" w:rsidRPr="005368C2" w:rsidRDefault="005F2397" w:rsidP="005F2397">
      <w:r w:rsidRPr="005368C2">
        <w:t>Buy (long) a call option call option and sell (short) a call option on the same stock (and same expiration) but with a lower stock price. In this example, bear spread: long put (strike = $23, premium = $2.93) + short put at lower strike (strike = $20, premium = $1.20)</w:t>
      </w:r>
    </w:p>
    <w:p w14:paraId="43A22F9F" w14:textId="77777777" w:rsidR="001731C8" w:rsidRPr="001731C8" w:rsidRDefault="001731C8" w:rsidP="001731C8">
      <w:pPr>
        <w:pStyle w:val="Caption"/>
        <w:keepNext/>
        <w:rPr>
          <w:color w:val="000000" w:themeColor="text1"/>
        </w:rPr>
      </w:pPr>
      <w:r w:rsidRPr="001731C8">
        <w:rPr>
          <w:color w:val="000000" w:themeColor="text1"/>
        </w:rPr>
        <w:t>Bear Spread</w:t>
      </w:r>
    </w:p>
    <w:p w14:paraId="4009BF1A" w14:textId="77777777" w:rsidR="005F2397" w:rsidRDefault="001731C8" w:rsidP="005F2397">
      <w:r>
        <w:rPr>
          <w:noProof/>
        </w:rPr>
        <w:drawing>
          <wp:inline distT="0" distB="0" distL="0" distR="0" wp14:anchorId="36B72E06" wp14:editId="2C6D6490">
            <wp:extent cx="4445000" cy="221361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445000" cy="2213610"/>
                    </a:xfrm>
                    <a:prstGeom prst="rect">
                      <a:avLst/>
                    </a:prstGeom>
                    <a:noFill/>
                    <a:ln>
                      <a:noFill/>
                    </a:ln>
                  </pic:spPr>
                </pic:pic>
              </a:graphicData>
            </a:graphic>
          </wp:inline>
        </w:drawing>
      </w:r>
    </w:p>
    <w:p w14:paraId="50F52834" w14:textId="77777777" w:rsidR="001731C8" w:rsidRPr="005368C2" w:rsidRDefault="001731C8" w:rsidP="005F2397"/>
    <w:p w14:paraId="681431F9" w14:textId="77777777" w:rsidR="005F2397" w:rsidRPr="005368C2" w:rsidRDefault="005F2397" w:rsidP="005F2397">
      <w:r w:rsidRPr="005368C2">
        <w:t>Features of bear spread:</w:t>
      </w:r>
    </w:p>
    <w:p w14:paraId="69CE0A8D" w14:textId="77777777" w:rsidR="005F2397" w:rsidRPr="005368C2" w:rsidRDefault="005F2397" w:rsidP="005F2397">
      <w:r w:rsidRPr="005368C2">
        <w:t>Net debit but outlook is bearish</w:t>
      </w:r>
    </w:p>
    <w:p w14:paraId="2077AF0C" w14:textId="77777777" w:rsidR="005F2397" w:rsidRPr="005368C2" w:rsidRDefault="005F2397" w:rsidP="005F2397"/>
    <w:p w14:paraId="2A832173" w14:textId="77777777" w:rsidR="005F2397" w:rsidRPr="005368C2" w:rsidRDefault="005F2397" w:rsidP="005F2397">
      <w:r w:rsidRPr="005368C2">
        <w:t>… Butterfly spread (sideway strategy)</w:t>
      </w:r>
    </w:p>
    <w:p w14:paraId="03A6F433" w14:textId="77777777" w:rsidR="005F2397" w:rsidRPr="005368C2" w:rsidRDefault="005F2397" w:rsidP="005F2397">
      <w:r w:rsidRPr="005368C2">
        <w:t>Buy a call option at low strike price K1, buy a call option with high strike price K3, and sell two call options at strike price K2 halfway between K1 and K2. In this example, the butterfly spread: Long call (strike @ $18, premium = $3.21), long call (strike @ $22, premium = $</w:t>
      </w:r>
      <w:proofErr w:type="gramStart"/>
      <w:r w:rsidRPr="005368C2">
        <w:t>1.13 )</w:t>
      </w:r>
      <w:proofErr w:type="gramEnd"/>
      <w:r w:rsidRPr="005368C2">
        <w:t>, short two calls (strike @ $20, premium = $1.99)</w:t>
      </w:r>
    </w:p>
    <w:p w14:paraId="36F2FD94" w14:textId="77777777" w:rsidR="005F2397" w:rsidRPr="005368C2" w:rsidRDefault="001731C8" w:rsidP="005F2397">
      <w:r>
        <w:rPr>
          <w:noProof/>
        </w:rPr>
        <w:drawing>
          <wp:inline distT="0" distB="0" distL="0" distR="0" wp14:anchorId="7BB7AD9E" wp14:editId="508C8746">
            <wp:extent cx="5772150" cy="2373782"/>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772150" cy="2373782"/>
                    </a:xfrm>
                    <a:prstGeom prst="rect">
                      <a:avLst/>
                    </a:prstGeom>
                    <a:noFill/>
                    <a:ln>
                      <a:noFill/>
                    </a:ln>
                  </pic:spPr>
                </pic:pic>
              </a:graphicData>
            </a:graphic>
          </wp:inline>
        </w:drawing>
      </w:r>
    </w:p>
    <w:p w14:paraId="22F6E152" w14:textId="77777777" w:rsidR="005F2397" w:rsidRPr="005368C2" w:rsidRDefault="005F2397" w:rsidP="005F2397"/>
    <w:p w14:paraId="742ED65C" w14:textId="77777777" w:rsidR="005F2397" w:rsidRPr="005368C2" w:rsidRDefault="005F2397" w:rsidP="005F2397">
      <w:r w:rsidRPr="005368C2">
        <w:t>Features of butterfly spread:</w:t>
      </w:r>
    </w:p>
    <w:p w14:paraId="43E283E1" w14:textId="77777777" w:rsidR="005F2397" w:rsidRPr="005368C2" w:rsidRDefault="005F2397" w:rsidP="005F2397">
      <w:r w:rsidRPr="005368C2">
        <w:t>Expects low volatility (range-bound), Capped risk</w:t>
      </w:r>
    </w:p>
    <w:p w14:paraId="63EA1D56" w14:textId="77777777" w:rsidR="005F2397" w:rsidRPr="005368C2" w:rsidRDefault="005F2397" w:rsidP="005F2397">
      <w:r w:rsidRPr="005368C2">
        <w:t>… Calendar spread</w:t>
      </w:r>
    </w:p>
    <w:p w14:paraId="27745AD7" w14:textId="77777777" w:rsidR="005F2397" w:rsidRPr="005368C2" w:rsidRDefault="005F2397" w:rsidP="005F2397">
      <w:r w:rsidRPr="005368C2">
        <w:t>In a calendar spread, the options have the same strike price but different expiration dates. The calendar spread can be created with calls or puts.</w:t>
      </w:r>
    </w:p>
    <w:p w14:paraId="35CDA17A" w14:textId="77777777" w:rsidR="005F2397" w:rsidRPr="005368C2" w:rsidRDefault="005F2397" w:rsidP="005F2397">
      <w:r w:rsidRPr="005368C2">
        <w:t>Two calls: sell a call option with strike price K1 and buy a call option with same strike price K1 but with a longer maturity term</w:t>
      </w:r>
    </w:p>
    <w:p w14:paraId="2CB8A814" w14:textId="77777777" w:rsidR="005F2397" w:rsidRPr="005368C2" w:rsidRDefault="005F2397" w:rsidP="005F2397">
      <w:r w:rsidRPr="005368C2">
        <w:t>Two puts: sell a put option with strike price K1 and buy a put option with same strike price K1 but with a longer maturity term</w:t>
      </w:r>
    </w:p>
    <w:p w14:paraId="4314CA2D" w14:textId="77777777" w:rsidR="003F30BE" w:rsidRPr="003F30BE" w:rsidRDefault="003F30BE" w:rsidP="003F30BE">
      <w:pPr>
        <w:pStyle w:val="Caption"/>
        <w:keepNext/>
        <w:rPr>
          <w:color w:val="000000" w:themeColor="text1"/>
        </w:rPr>
      </w:pPr>
      <w:r w:rsidRPr="003F30BE">
        <w:rPr>
          <w:color w:val="000000" w:themeColor="text1"/>
        </w:rPr>
        <w:t>Calendar Spread</w:t>
      </w:r>
    </w:p>
    <w:p w14:paraId="0F9D020F" w14:textId="77777777" w:rsidR="005F2397" w:rsidRPr="005368C2" w:rsidRDefault="003F30BE" w:rsidP="005F2397">
      <w:r>
        <w:rPr>
          <w:noProof/>
        </w:rPr>
        <w:drawing>
          <wp:inline distT="0" distB="0" distL="0" distR="0" wp14:anchorId="3A2E7274" wp14:editId="22E9A6CE">
            <wp:extent cx="5173980" cy="224028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173980" cy="2240280"/>
                    </a:xfrm>
                    <a:prstGeom prst="rect">
                      <a:avLst/>
                    </a:prstGeom>
                    <a:noFill/>
                    <a:ln>
                      <a:noFill/>
                    </a:ln>
                  </pic:spPr>
                </pic:pic>
              </a:graphicData>
            </a:graphic>
          </wp:inline>
        </w:drawing>
      </w:r>
    </w:p>
    <w:p w14:paraId="1564A788" w14:textId="77777777" w:rsidR="005F2397" w:rsidRPr="005368C2" w:rsidRDefault="005F2397" w:rsidP="005F2397">
      <w:r w:rsidRPr="005368C2">
        <w:t xml:space="preserve">Short call with </w:t>
      </w:r>
      <w:proofErr w:type="gramStart"/>
      <w:r w:rsidRPr="005368C2">
        <w:t>1 year</w:t>
      </w:r>
      <w:proofErr w:type="gramEnd"/>
      <w:r w:rsidRPr="005368C2">
        <w:t xml:space="preserve"> maturity (strike = $20, premium = $1.99) +Long call with 1.25 year maturity (strike = $20, premium = $2.27)</w:t>
      </w:r>
    </w:p>
    <w:p w14:paraId="517BDB15" w14:textId="77777777" w:rsidR="005F2397" w:rsidRPr="005368C2" w:rsidRDefault="005F2397" w:rsidP="005F2397">
      <w:r w:rsidRPr="005368C2">
        <w:t>… Diagonal spread</w:t>
      </w:r>
    </w:p>
    <w:p w14:paraId="179083D5" w14:textId="77777777" w:rsidR="005F2397" w:rsidRPr="005368C2" w:rsidRDefault="005F2397" w:rsidP="005F2397">
      <w:r w:rsidRPr="005368C2">
        <w:t>In a diagonal spread, both the expiration date and the strike price of the calls are different.</w:t>
      </w:r>
    </w:p>
    <w:p w14:paraId="1E1E35A2" w14:textId="77777777" w:rsidR="005F2397" w:rsidRPr="005368C2" w:rsidRDefault="005F2397" w:rsidP="005F2397">
      <w:r w:rsidRPr="005368C2">
        <w:t>… Box spread</w:t>
      </w:r>
    </w:p>
    <w:p w14:paraId="07FC449F" w14:textId="77777777" w:rsidR="005F2397" w:rsidRPr="005368C2" w:rsidRDefault="005F2397" w:rsidP="005F2397">
      <w:r w:rsidRPr="005368C2">
        <w:t xml:space="preserve">A box spread is a combination of a bull call spread with strike prices K1 and K2 and a bear put spread with the same two strike prices. The payoff from a box spread is always K2 – K1. </w:t>
      </w:r>
    </w:p>
    <w:p w14:paraId="73E14726" w14:textId="77777777" w:rsidR="005F2397" w:rsidRPr="005368C2" w:rsidRDefault="005F2397" w:rsidP="005F2397">
      <w:r w:rsidRPr="005368C2">
        <w:t>The value of the box spread is always the present value of its payoff or (K2-K1)*</w:t>
      </w:r>
      <w:proofErr w:type="gramStart"/>
      <w:r w:rsidRPr="005368C2">
        <w:t>EXP(</w:t>
      </w:r>
      <w:proofErr w:type="gramEnd"/>
      <w:r w:rsidRPr="005368C2">
        <w:t>-</w:t>
      </w:r>
      <w:proofErr w:type="spellStart"/>
      <w:r w:rsidRPr="005368C2">
        <w:t>rT</w:t>
      </w:r>
      <w:proofErr w:type="spellEnd"/>
      <w:r w:rsidRPr="005368C2">
        <w:t>).</w:t>
      </w:r>
    </w:p>
    <w:p w14:paraId="24737045" w14:textId="77777777" w:rsidR="005F2397" w:rsidRPr="005368C2" w:rsidRDefault="005F2397" w:rsidP="005F2397">
      <w:r w:rsidRPr="005368C2">
        <w:t xml:space="preserve">Describe and explain the use and payoff functions of combination </w:t>
      </w:r>
      <w:proofErr w:type="gramStart"/>
      <w:r w:rsidRPr="005368C2">
        <w:t>strategies, including straddles</w:t>
      </w:r>
      <w:proofErr w:type="gramEnd"/>
      <w:r w:rsidRPr="005368C2">
        <w:t>, strangles, strips, or straps</w:t>
      </w:r>
    </w:p>
    <w:p w14:paraId="7BA6DD75" w14:textId="77777777" w:rsidR="005F2397" w:rsidRPr="005368C2" w:rsidRDefault="005F2397" w:rsidP="005F2397">
      <w:r w:rsidRPr="005368C2">
        <w:t>A combination strategy involves taking a position in both call(s) and put(s) on the same stock</w:t>
      </w:r>
    </w:p>
    <w:p w14:paraId="4B8ABBE7" w14:textId="77777777" w:rsidR="005F2397" w:rsidRPr="005368C2" w:rsidRDefault="005F2397" w:rsidP="005F2397">
      <w:r w:rsidRPr="005368C2">
        <w:t>Straddle</w:t>
      </w:r>
    </w:p>
    <w:p w14:paraId="24576410" w14:textId="77777777" w:rsidR="005F2397" w:rsidRPr="005368C2" w:rsidRDefault="005F2397" w:rsidP="005F2397">
      <w:r w:rsidRPr="005368C2">
        <w:t xml:space="preserve">To straddle is to buy a call and buy a put on the same stock with same strike price and expiration date. Why the (bottom) straddle? The investor expects a large move in either direction. The worst-case scenario is that the stock settles at the strike price: the investor has paid two premiums but does not receive any payoffs. </w:t>
      </w:r>
    </w:p>
    <w:p w14:paraId="47A676CE" w14:textId="77777777" w:rsidR="005F2397" w:rsidRPr="005368C2" w:rsidRDefault="005F2397" w:rsidP="005F2397">
      <w:r w:rsidRPr="005368C2">
        <w:t>This illustrated straddle consists of a long call (strike @ $20, premium = $1.99</w:t>
      </w:r>
      <w:proofErr w:type="gramStart"/>
      <w:r w:rsidRPr="005368C2">
        <w:t>)  plus</w:t>
      </w:r>
      <w:proofErr w:type="gramEnd"/>
      <w:r w:rsidRPr="005368C2">
        <w:t xml:space="preserve"> a long put (strike $20, premium = $1.20). This straddle is a “bottom straddle.”</w:t>
      </w:r>
    </w:p>
    <w:p w14:paraId="58289121" w14:textId="77777777" w:rsidR="003F30BE" w:rsidRPr="003F30BE" w:rsidRDefault="003F30BE" w:rsidP="003F30BE">
      <w:pPr>
        <w:pStyle w:val="Caption"/>
        <w:keepNext/>
        <w:rPr>
          <w:color w:val="000000" w:themeColor="text1"/>
        </w:rPr>
      </w:pPr>
      <w:r w:rsidRPr="003F30BE">
        <w:rPr>
          <w:color w:val="000000" w:themeColor="text1"/>
        </w:rPr>
        <w:t xml:space="preserve">Straddle </w:t>
      </w:r>
    </w:p>
    <w:p w14:paraId="27548617" w14:textId="77777777" w:rsidR="005F2397" w:rsidRPr="005368C2" w:rsidRDefault="003F30BE" w:rsidP="005F2397">
      <w:r>
        <w:rPr>
          <w:noProof/>
        </w:rPr>
        <w:drawing>
          <wp:inline distT="0" distB="0" distL="0" distR="0" wp14:anchorId="78B0FE6E" wp14:editId="391DBABF">
            <wp:extent cx="5342890" cy="2231390"/>
            <wp:effectExtent l="0" t="0" r="0" b="3810"/>
            <wp:docPr id="90" name="Picture 90" title="Strad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342890" cy="2231390"/>
                    </a:xfrm>
                    <a:prstGeom prst="rect">
                      <a:avLst/>
                    </a:prstGeom>
                    <a:noFill/>
                    <a:ln>
                      <a:noFill/>
                    </a:ln>
                    <a:extLst>
                      <a:ext uri="{FAA26D3D-D897-4be2-8F04-BA451C77F1D7}">
                        <ma14:placeholderFlag xmlns:ma14="http://schemas.microsoft.com/office/mac/drawingml/2011/main"/>
                      </a:ext>
                    </a:extLst>
                  </pic:spPr>
                </pic:pic>
              </a:graphicData>
            </a:graphic>
          </wp:inline>
        </w:drawing>
      </w:r>
    </w:p>
    <w:p w14:paraId="70A8F7CB" w14:textId="77777777" w:rsidR="005F2397" w:rsidRPr="005368C2" w:rsidRDefault="005F2397" w:rsidP="005F2397">
      <w:r w:rsidRPr="005368C2">
        <w:t>Features of bottom straddle:</w:t>
      </w:r>
    </w:p>
    <w:p w14:paraId="1D3725FA" w14:textId="77777777" w:rsidR="005F2397" w:rsidRPr="005368C2" w:rsidRDefault="005F2397" w:rsidP="005F2397">
      <w:r w:rsidRPr="005368C2">
        <w:t>Straddles are a volatility strategy: Net Debit. Direction neutral but wants volatility.</w:t>
      </w:r>
    </w:p>
    <w:p w14:paraId="67B8ABC7" w14:textId="77777777" w:rsidR="005F2397" w:rsidRPr="005368C2" w:rsidRDefault="005F2397" w:rsidP="005F2397">
      <w:r w:rsidRPr="005368C2">
        <w:t xml:space="preserve">A top straddle (or straddle write) is to sell a call and sell a put on the same stock with same strike price and expiration date. Why the </w:t>
      </w:r>
      <w:proofErr w:type="gramStart"/>
      <w:r w:rsidRPr="005368C2">
        <w:t>top straddle</w:t>
      </w:r>
      <w:proofErr w:type="gramEnd"/>
      <w:r w:rsidRPr="005368C2">
        <w:t>? The investor is highly confident that the stock will not stray from the strike price in either direction. If the stock price equals the strike price, the investor has collected two premiums for profit. This is a very risky strategy however, because the potential loss is unlimited.</w:t>
      </w:r>
    </w:p>
    <w:p w14:paraId="32A2E7D5" w14:textId="77777777" w:rsidR="005F2397" w:rsidRPr="005368C2" w:rsidRDefault="005F2397" w:rsidP="005F2397">
      <w:r w:rsidRPr="005368C2">
        <w:t>Strip</w:t>
      </w:r>
    </w:p>
    <w:p w14:paraId="2EA4977E" w14:textId="77777777" w:rsidR="005F2397" w:rsidRPr="005368C2" w:rsidRDefault="005F2397" w:rsidP="005F2397">
      <w:r w:rsidRPr="005368C2">
        <w:t xml:space="preserve">Strip: To take a long position in one call and two puts with same strike price and expiration date. Why the strip? The investor bets on a large stock price move but considers a decrease more likely than an increase. </w:t>
      </w:r>
    </w:p>
    <w:p w14:paraId="7B5490B1" w14:textId="77777777" w:rsidR="005F2397" w:rsidRPr="005368C2" w:rsidRDefault="005F2397" w:rsidP="005F2397">
      <w:r w:rsidRPr="005368C2">
        <w:t>This illustrated strip consists of a long call (strike @ $20, premium = $1.99) plus two long puts (strike @ $20, premium = $1.20)</w:t>
      </w:r>
    </w:p>
    <w:p w14:paraId="763FC0EC" w14:textId="77777777" w:rsidR="003F30BE" w:rsidRPr="003F30BE" w:rsidRDefault="003F30BE" w:rsidP="003F30BE">
      <w:pPr>
        <w:pStyle w:val="Caption"/>
        <w:keepNext/>
        <w:rPr>
          <w:color w:val="000000" w:themeColor="text1"/>
        </w:rPr>
      </w:pPr>
      <w:r w:rsidRPr="003F30BE">
        <w:rPr>
          <w:color w:val="000000" w:themeColor="text1"/>
        </w:rPr>
        <w:t>Strip</w:t>
      </w:r>
    </w:p>
    <w:p w14:paraId="06D909DC" w14:textId="77777777" w:rsidR="005F2397" w:rsidRPr="005368C2" w:rsidRDefault="00666143" w:rsidP="005F2397">
      <w:r w:rsidRPr="00666143">
        <w:rPr>
          <w:noProof/>
        </w:rPr>
        <w:drawing>
          <wp:inline distT="0" distB="0" distL="0" distR="0" wp14:anchorId="449203BC" wp14:editId="30A60EAD">
            <wp:extent cx="4800600" cy="221361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800600" cy="2213610"/>
                    </a:xfrm>
                    <a:prstGeom prst="rect">
                      <a:avLst/>
                    </a:prstGeom>
                    <a:noFill/>
                    <a:ln>
                      <a:noFill/>
                    </a:ln>
                  </pic:spPr>
                </pic:pic>
              </a:graphicData>
            </a:graphic>
          </wp:inline>
        </w:drawing>
      </w:r>
    </w:p>
    <w:p w14:paraId="4F5BF498" w14:textId="77777777" w:rsidR="005F2397" w:rsidRPr="005368C2" w:rsidRDefault="005F2397" w:rsidP="005F2397">
      <w:r w:rsidRPr="005368C2">
        <w:t>Features of strip</w:t>
      </w:r>
    </w:p>
    <w:p w14:paraId="15C3437D" w14:textId="77777777" w:rsidR="005F2397" w:rsidRPr="005368C2" w:rsidRDefault="005F2397" w:rsidP="005F2397">
      <w:r w:rsidRPr="005368C2">
        <w:t>Strip: Like straddle, but biased toward downside</w:t>
      </w:r>
    </w:p>
    <w:p w14:paraId="7F00C4D5" w14:textId="77777777" w:rsidR="005F2397" w:rsidRPr="005368C2" w:rsidRDefault="005F2397" w:rsidP="005F2397">
      <w:r w:rsidRPr="005368C2">
        <w:t>Strap</w:t>
      </w:r>
    </w:p>
    <w:p w14:paraId="5B8C28F2" w14:textId="77777777" w:rsidR="005F2397" w:rsidRPr="005368C2" w:rsidRDefault="005F2397" w:rsidP="005F2397">
      <w:r w:rsidRPr="005368C2">
        <w:t xml:space="preserve">Strap: To take a long position in two calls and one put with same strike price and expiration date. Why the strap? Like the strip, the investor bets on a large stock price movement but instead considers an increase more likely. </w:t>
      </w:r>
    </w:p>
    <w:p w14:paraId="2B0BB8A3" w14:textId="77777777" w:rsidR="005F2397" w:rsidRPr="005368C2" w:rsidRDefault="005F2397" w:rsidP="005F2397">
      <w:r w:rsidRPr="005368C2">
        <w:t>This illustrated strap consists of two long calls (strike @ $20, premium = $1.99) plus a long put (strike @ $20, premium = $1.20)</w:t>
      </w:r>
    </w:p>
    <w:p w14:paraId="7BB70E31" w14:textId="77777777" w:rsidR="00666143" w:rsidRPr="00666143" w:rsidRDefault="00666143" w:rsidP="00666143">
      <w:pPr>
        <w:pStyle w:val="Caption"/>
        <w:keepNext/>
        <w:rPr>
          <w:color w:val="000000" w:themeColor="text1"/>
        </w:rPr>
      </w:pPr>
      <w:r w:rsidRPr="00666143">
        <w:rPr>
          <w:color w:val="000000" w:themeColor="text1"/>
        </w:rPr>
        <w:t xml:space="preserve">Strap </w:t>
      </w:r>
    </w:p>
    <w:p w14:paraId="38A86ADB" w14:textId="77777777" w:rsidR="005F2397" w:rsidRPr="005368C2" w:rsidRDefault="00666143" w:rsidP="005F2397">
      <w:r>
        <w:rPr>
          <w:noProof/>
        </w:rPr>
        <w:drawing>
          <wp:inline distT="0" distB="0" distL="0" distR="0" wp14:anchorId="6D8DD258" wp14:editId="74CB6F74">
            <wp:extent cx="5049520" cy="221361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049520" cy="2213610"/>
                    </a:xfrm>
                    <a:prstGeom prst="rect">
                      <a:avLst/>
                    </a:prstGeom>
                    <a:noFill/>
                    <a:ln>
                      <a:noFill/>
                    </a:ln>
                    <a:extLst>
                      <a:ext uri="{FAA26D3D-D897-4be2-8F04-BA451C77F1D7}">
                        <ma14:placeholderFlag xmlns:ma14="http://schemas.microsoft.com/office/mac/drawingml/2011/main"/>
                      </a:ext>
                    </a:extLst>
                  </pic:spPr>
                </pic:pic>
              </a:graphicData>
            </a:graphic>
          </wp:inline>
        </w:drawing>
      </w:r>
    </w:p>
    <w:p w14:paraId="3018338B" w14:textId="77777777" w:rsidR="005F2397" w:rsidRPr="005368C2" w:rsidRDefault="005F2397" w:rsidP="005F2397">
      <w:r w:rsidRPr="005368C2">
        <w:t>Features of strap</w:t>
      </w:r>
    </w:p>
    <w:p w14:paraId="2B7E2920" w14:textId="77777777" w:rsidR="005F2397" w:rsidRPr="005368C2" w:rsidRDefault="005F2397" w:rsidP="005F2397">
      <w:r w:rsidRPr="005368C2">
        <w:t>Strap: Like straddle, but biased toward upside</w:t>
      </w:r>
    </w:p>
    <w:p w14:paraId="21FC6AFF" w14:textId="77777777" w:rsidR="005F2397" w:rsidRPr="005368C2" w:rsidRDefault="005F2397" w:rsidP="005F2397">
      <w:r w:rsidRPr="005368C2">
        <w:t>Strangle</w:t>
      </w:r>
    </w:p>
    <w:p w14:paraId="6BA17F38" w14:textId="77777777" w:rsidR="005F2397" w:rsidRPr="005368C2" w:rsidRDefault="005F2397" w:rsidP="005F2397">
      <w:r w:rsidRPr="005368C2">
        <w:t xml:space="preserve">Strangle: To buy a put and a call with the same expiration and different strike prices. Why </w:t>
      </w:r>
      <w:proofErr w:type="gramStart"/>
      <w:r w:rsidRPr="005368C2">
        <w:t>the strangle</w:t>
      </w:r>
      <w:proofErr w:type="gramEnd"/>
      <w:r w:rsidRPr="005368C2">
        <w:t>? The investor is betting on a large price movement (similar to the straddle).</w:t>
      </w:r>
    </w:p>
    <w:p w14:paraId="2D9A653B" w14:textId="77777777" w:rsidR="005F2397" w:rsidRPr="005368C2" w:rsidRDefault="005F2397" w:rsidP="005F2397">
      <w:r w:rsidRPr="005368C2">
        <w:t xml:space="preserve">This illustrated strangle is a </w:t>
      </w:r>
      <w:proofErr w:type="spellStart"/>
      <w:r w:rsidRPr="005368C2">
        <w:t>ong</w:t>
      </w:r>
      <w:proofErr w:type="spellEnd"/>
      <w:r w:rsidRPr="005368C2">
        <w:t xml:space="preserve"> call (strike @ $22, premium = $1.13) plus a long put (strike $18 premium = $0.51)</w:t>
      </w:r>
    </w:p>
    <w:p w14:paraId="172A52D7" w14:textId="77777777" w:rsidR="00935DDE" w:rsidRPr="00935DDE" w:rsidRDefault="00935DDE" w:rsidP="00935DDE">
      <w:pPr>
        <w:pStyle w:val="Caption"/>
        <w:keepNext/>
        <w:rPr>
          <w:color w:val="000000" w:themeColor="text1"/>
        </w:rPr>
      </w:pPr>
      <w:r w:rsidRPr="00935DDE">
        <w:rPr>
          <w:color w:val="000000" w:themeColor="text1"/>
        </w:rPr>
        <w:t xml:space="preserve">Strangle </w:t>
      </w:r>
    </w:p>
    <w:p w14:paraId="4DB8C3BE" w14:textId="77777777" w:rsidR="005F2397" w:rsidRPr="005368C2" w:rsidRDefault="00935DDE" w:rsidP="005F2397">
      <w:r>
        <w:rPr>
          <w:noProof/>
        </w:rPr>
        <w:drawing>
          <wp:inline distT="0" distB="0" distL="0" distR="0" wp14:anchorId="3B7FAE27" wp14:editId="2C48CF22">
            <wp:extent cx="5049520" cy="2204720"/>
            <wp:effectExtent l="0" t="0" r="0" b="5080"/>
            <wp:docPr id="4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049520" cy="2204720"/>
                    </a:xfrm>
                    <a:prstGeom prst="rect">
                      <a:avLst/>
                    </a:prstGeom>
                    <a:noFill/>
                    <a:ln>
                      <a:noFill/>
                    </a:ln>
                  </pic:spPr>
                </pic:pic>
              </a:graphicData>
            </a:graphic>
          </wp:inline>
        </w:drawing>
      </w:r>
    </w:p>
    <w:p w14:paraId="443A2E5C" w14:textId="77777777" w:rsidR="005F2397" w:rsidRPr="005368C2" w:rsidRDefault="005F2397" w:rsidP="005F2397">
      <w:r w:rsidRPr="005368C2">
        <w:t>Features of strap</w:t>
      </w:r>
    </w:p>
    <w:p w14:paraId="07114D34" w14:textId="77777777" w:rsidR="005F2397" w:rsidRPr="005368C2" w:rsidRDefault="005F2397" w:rsidP="005F2397">
      <w:r w:rsidRPr="005368C2">
        <w:t>Strangle: like a straddle but cheaper to install</w:t>
      </w:r>
    </w:p>
    <w:p w14:paraId="3DCB65D5" w14:textId="77777777" w:rsidR="005F2397" w:rsidRPr="005368C2" w:rsidRDefault="005F2397" w:rsidP="005F2397">
      <w:r w:rsidRPr="005368C2">
        <w:t>Compute the pay-offs of combination strategies.</w:t>
      </w:r>
    </w:p>
    <w:p w14:paraId="3F0E8115" w14:textId="77777777" w:rsidR="005F2397" w:rsidRPr="005368C2" w:rsidRDefault="005F2397" w:rsidP="005F2397">
      <w:r w:rsidRPr="005368C2">
        <w:t>Please see the practice question (PDF) set.</w:t>
      </w:r>
      <w:r w:rsidRPr="005368C2">
        <w:br w:type="page"/>
      </w:r>
    </w:p>
    <w:p w14:paraId="2A7AE144" w14:textId="77777777" w:rsidR="005F2397" w:rsidRPr="00BC5527" w:rsidRDefault="005F2397" w:rsidP="00BC5527">
      <w:pPr>
        <w:pStyle w:val="Heading1"/>
      </w:pPr>
      <w:bookmarkStart w:id="86" w:name="_Toc254797391"/>
      <w:bookmarkStart w:id="87" w:name="_Toc221441529"/>
      <w:r w:rsidRPr="00BC5527">
        <w:t>McDonald, Chapter 6: Commodity Forwards and Futures</w:t>
      </w:r>
      <w:bookmarkEnd w:id="86"/>
      <w:bookmarkEnd w:id="87"/>
    </w:p>
    <w:p w14:paraId="4720B0FD" w14:textId="77777777" w:rsidR="005F2397" w:rsidRPr="005368C2" w:rsidRDefault="00BC5527" w:rsidP="005F2397">
      <w:r>
        <w:t>Learning Outcomes</w:t>
      </w:r>
    </w:p>
    <w:p w14:paraId="4C32B818" w14:textId="77777777" w:rsidR="005F2397" w:rsidRPr="005368C2" w:rsidRDefault="005F2397" w:rsidP="005F2397">
      <w:r w:rsidRPr="005368C2">
        <w:t xml:space="preserve">Define commodity terminology such as storage </w:t>
      </w:r>
      <w:proofErr w:type="gramStart"/>
      <w:r w:rsidRPr="005368C2">
        <w:t>costs,</w:t>
      </w:r>
      <w:proofErr w:type="gramEnd"/>
      <w:r w:rsidRPr="005368C2">
        <w:t xml:space="preserve"> carry markets, lease rate, and convenience yield.</w:t>
      </w:r>
    </w:p>
    <w:p w14:paraId="50CD56EC" w14:textId="77777777" w:rsidR="005F2397" w:rsidRPr="005368C2" w:rsidRDefault="005F2397" w:rsidP="005F2397">
      <w:r w:rsidRPr="005368C2">
        <w:t xml:space="preserve">Explain the basic equilibrium formula for pricing commodity forwards and </w:t>
      </w:r>
      <w:r w:rsidR="00972464">
        <w:t>Futures</w:t>
      </w:r>
      <w:r w:rsidRPr="005368C2">
        <w:t xml:space="preserve">. </w:t>
      </w:r>
    </w:p>
    <w:p w14:paraId="708C6C48" w14:textId="77777777" w:rsidR="005F2397" w:rsidRPr="005368C2" w:rsidRDefault="005F2397" w:rsidP="005F2397">
      <w:r w:rsidRPr="005368C2">
        <w:t xml:space="preserve">Describe an arbitrage transaction in commodity forwards and </w:t>
      </w:r>
      <w:r w:rsidR="00972464">
        <w:t>Futures</w:t>
      </w:r>
      <w:r w:rsidRPr="005368C2">
        <w:t xml:space="preserve">, and compute the potential arbitrage profit. </w:t>
      </w:r>
    </w:p>
    <w:p w14:paraId="5622EA1C" w14:textId="77777777" w:rsidR="005F2397" w:rsidRPr="005368C2" w:rsidRDefault="005F2397" w:rsidP="005F2397">
      <w:r w:rsidRPr="005368C2">
        <w:t xml:space="preserve">Define the lease rate and explain how it determines the no-arbitrage values for commodity forwards and </w:t>
      </w:r>
      <w:r w:rsidR="00972464">
        <w:t>Futures</w:t>
      </w:r>
      <w:r w:rsidRPr="005368C2">
        <w:t>.</w:t>
      </w:r>
    </w:p>
    <w:p w14:paraId="147C1A01" w14:textId="77777777" w:rsidR="005F2397" w:rsidRPr="005368C2" w:rsidRDefault="005F2397" w:rsidP="005F2397">
      <w:r w:rsidRPr="005368C2">
        <w:t>Define carry markets, and explain the impact storage costs and convenience yields have on commodity forward prices and no-arbitrage bounds.</w:t>
      </w:r>
    </w:p>
    <w:p w14:paraId="77FE4611" w14:textId="77777777" w:rsidR="005F2397" w:rsidRPr="005368C2" w:rsidRDefault="005F2397" w:rsidP="005F2397">
      <w:r w:rsidRPr="005368C2">
        <w:t xml:space="preserve">Compute the forward price of a commodity with storage costs. </w:t>
      </w:r>
    </w:p>
    <w:p w14:paraId="70D2F2BC" w14:textId="77777777" w:rsidR="005F2397" w:rsidRPr="005368C2" w:rsidRDefault="005F2397" w:rsidP="005F2397">
      <w:r w:rsidRPr="005368C2">
        <w:t xml:space="preserve">Compare the lease rate with the convenience yield. </w:t>
      </w:r>
    </w:p>
    <w:p w14:paraId="67B6FA2D" w14:textId="77777777" w:rsidR="005F2397" w:rsidRPr="005368C2" w:rsidRDefault="005F2397" w:rsidP="005F2397">
      <w:r w:rsidRPr="005368C2">
        <w:t xml:space="preserve">Identify factors that impact gold, corn, natural gas, and crude oil </w:t>
      </w:r>
      <w:r w:rsidR="00972464">
        <w:t>Futures</w:t>
      </w:r>
      <w:r w:rsidRPr="005368C2">
        <w:t xml:space="preserve"> prices. </w:t>
      </w:r>
    </w:p>
    <w:p w14:paraId="71A86F21" w14:textId="77777777" w:rsidR="005F2397" w:rsidRPr="005368C2" w:rsidRDefault="005F2397" w:rsidP="005F2397">
      <w:r w:rsidRPr="005368C2">
        <w:t xml:space="preserve">Define and compute a commodity spread. </w:t>
      </w:r>
    </w:p>
    <w:p w14:paraId="65BC3C92" w14:textId="77777777" w:rsidR="005F2397" w:rsidRPr="005368C2" w:rsidRDefault="005F2397" w:rsidP="005F2397">
      <w:r w:rsidRPr="005368C2">
        <w:t xml:space="preserve">Explain how basis risk can occur when hedging commodity price exposure. </w:t>
      </w:r>
    </w:p>
    <w:p w14:paraId="016CA959" w14:textId="77777777" w:rsidR="005F2397" w:rsidRPr="005368C2" w:rsidRDefault="005F2397" w:rsidP="005F2397">
      <w:r w:rsidRPr="005368C2">
        <w:t>Evaluate the differences between a strip hedge and a stack hedge and analyze how these differences impact risk management.</w:t>
      </w:r>
    </w:p>
    <w:p w14:paraId="40A97BEC" w14:textId="77777777" w:rsidR="005F2397" w:rsidRPr="005368C2" w:rsidRDefault="005F2397" w:rsidP="005F2397">
      <w:r w:rsidRPr="005368C2">
        <w:t xml:space="preserve">Describe examples of </w:t>
      </w:r>
      <w:proofErr w:type="gramStart"/>
      <w:r w:rsidRPr="005368C2">
        <w:t>cross-hedging</w:t>
      </w:r>
      <w:proofErr w:type="gramEnd"/>
      <w:r w:rsidRPr="005368C2">
        <w:t>, specifically hedging jet fuel with crude oil and using weather derivatives.</w:t>
      </w:r>
    </w:p>
    <w:p w14:paraId="4103D63E" w14:textId="77777777" w:rsidR="005F2397" w:rsidRPr="005368C2" w:rsidRDefault="005F2397" w:rsidP="005F2397">
      <w:r w:rsidRPr="005368C2">
        <w:t xml:space="preserve">Explain how to create a synthetic commodity position and use it to explain the relationship between the forward price and the expected future spot price. </w:t>
      </w:r>
    </w:p>
    <w:p w14:paraId="4B3ECEBB" w14:textId="77777777" w:rsidR="005F2397" w:rsidRPr="005368C2" w:rsidRDefault="005F2397" w:rsidP="005F2397">
      <w:r w:rsidRPr="005368C2">
        <w:t xml:space="preserve">Define commodity terminology such as storage </w:t>
      </w:r>
      <w:proofErr w:type="gramStart"/>
      <w:r w:rsidRPr="005368C2">
        <w:t>costs,</w:t>
      </w:r>
      <w:proofErr w:type="gramEnd"/>
      <w:r w:rsidRPr="005368C2">
        <w:t xml:space="preserve"> carry markets, lease rate, and convenience yield.</w:t>
      </w:r>
    </w:p>
    <w:p w14:paraId="438DBD57" w14:textId="77777777" w:rsidR="005F2397" w:rsidRPr="005368C2" w:rsidRDefault="005F2397" w:rsidP="005F2397">
      <w:r w:rsidRPr="005368C2">
        <w:t>[Needs Content]</w:t>
      </w:r>
    </w:p>
    <w:p w14:paraId="2FA5918A" w14:textId="77777777" w:rsidR="005F2397" w:rsidRPr="005368C2" w:rsidRDefault="005F2397" w:rsidP="005F2397">
      <w:r w:rsidRPr="005368C2">
        <w:t xml:space="preserve">Explain the basic equilibrium formula for pricing commodity forwards and </w:t>
      </w:r>
      <w:r w:rsidR="00972464">
        <w:t>Futures</w:t>
      </w:r>
    </w:p>
    <w:p w14:paraId="7DCD3A4A" w14:textId="77777777" w:rsidR="005F2397" w:rsidRPr="005368C2" w:rsidRDefault="005F2397" w:rsidP="005F2397">
      <w:r w:rsidRPr="005368C2">
        <w:t xml:space="preserve">The forward price is equal to the expected spot price in the future, but discounted to the present. </w:t>
      </w:r>
    </w:p>
    <w:p w14:paraId="45421CF2" w14:textId="77777777" w:rsidR="005F2397" w:rsidRPr="005368C2" w:rsidRDefault="005F2397" w:rsidP="005F2397">
      <w:r w:rsidRPr="005368C2">
        <w:object w:dxaOrig="2260" w:dyaOrig="480" w14:anchorId="003F1157">
          <v:shape id="_x0000_i1053" type="#_x0000_t75" style="width:158pt;height:35pt" o:ole="">
            <v:imagedata r:id="rId149" o:title=""/>
          </v:shape>
          <o:OLEObject Type="Embed" ProgID="Equation.DSMT4" ShapeID="_x0000_i1053" DrawAspect="Content" ObjectID="_1295190232"/>
        </w:object>
      </w:r>
    </w:p>
    <w:p w14:paraId="145D57B1" w14:textId="77777777" w:rsidR="005F2397" w:rsidRPr="005368C2" w:rsidRDefault="00057AC3" w:rsidP="005F2397">
      <w:r>
        <w:rPr>
          <w:lang w:bidi="en-US"/>
        </w:rPr>
        <w:pict w14:anchorId="0E88DCBF">
          <v:shape id="_x0000_s1031" type="#_x0000_t75" style="position:absolute;margin-left:47.25pt;margin-top:.7pt;width:334.9pt;height:61.1pt;z-index:251684352" wrapcoords="1015 800 145 800 97 4000 532 5067 97 6133 97 9333 435 9333 145 12000 48 13333 97 19733 14690 20533 14980 20533 15656 19733 15850 18933 15705 17867 15898 16533 15125 16000 9471 13333 9278 12267 7973 9333 9278 9333 15801 5867 21455 4267 21503 1067 17976 800 1015 800">
            <v:imagedata r:id="rId151" o:title=""/>
            <w10:wrap type="tight"/>
          </v:shape>
          <o:OLEObject Type="Embed" ProgID="Equation.DSMT4" ShapeID="_x0000_s1031" DrawAspect="Content" ObjectID="_1295190261"/>
        </w:pict>
      </w:r>
      <w:r w:rsidR="005F2397" w:rsidRPr="005368C2">
        <w:tab/>
      </w:r>
      <w:r w:rsidR="005F2397" w:rsidRPr="005368C2">
        <w:tab/>
      </w:r>
      <w:r w:rsidR="005F2397" w:rsidRPr="005368C2">
        <w:tab/>
      </w:r>
      <w:r w:rsidR="005F2397" w:rsidRPr="005368C2">
        <w:tab/>
        <w:t xml:space="preserve">Where: </w:t>
      </w:r>
    </w:p>
    <w:p w14:paraId="5BF9EABB" w14:textId="77777777" w:rsidR="005F2397" w:rsidRPr="005368C2" w:rsidRDefault="005F2397" w:rsidP="005F2397"/>
    <w:p w14:paraId="1DAEE213" w14:textId="77777777" w:rsidR="005F2397" w:rsidRPr="005368C2" w:rsidRDefault="005F2397" w:rsidP="005F2397"/>
    <w:p w14:paraId="5923BA15" w14:textId="77777777" w:rsidR="005F2397" w:rsidRPr="005368C2" w:rsidRDefault="005F2397" w:rsidP="005F2397">
      <w:r w:rsidRPr="005368C2">
        <w:t>The discount rate is a function of the risk premium on the commodity: the risk premium is the difference between the discount rate on the commodity and the riskless rate.</w:t>
      </w:r>
    </w:p>
    <w:p w14:paraId="4AA6A6E6" w14:textId="77777777" w:rsidR="005F2397" w:rsidRPr="005368C2" w:rsidRDefault="005F2397" w:rsidP="005F2397">
      <w:r w:rsidRPr="005368C2">
        <w:t xml:space="preserve">Describe an arbitrage transaction in commodity forwards and </w:t>
      </w:r>
      <w:r w:rsidR="00972464">
        <w:t>Futures</w:t>
      </w:r>
      <w:r w:rsidRPr="005368C2">
        <w:t>, and compute the potential arbitrage profit</w:t>
      </w:r>
    </w:p>
    <w:p w14:paraId="765D9547" w14:textId="77777777" w:rsidR="005F2397" w:rsidRPr="005368C2" w:rsidRDefault="005F2397" w:rsidP="005F2397">
      <w:r w:rsidRPr="005368C2">
        <w:t>If the forward price is too high, say $0.21, we can buy a pencil and sell it forward:</w:t>
      </w:r>
    </w:p>
    <w:tbl>
      <w:tblPr>
        <w:tblW w:w="8505" w:type="dxa"/>
        <w:jc w:val="center"/>
        <w:tblCellMar>
          <w:left w:w="0" w:type="dxa"/>
          <w:right w:w="0" w:type="dxa"/>
        </w:tblCellMar>
        <w:tblLook w:val="04A0" w:firstRow="1" w:lastRow="0" w:firstColumn="1" w:lastColumn="0" w:noHBand="0" w:noVBand="1"/>
      </w:tblPr>
      <w:tblGrid>
        <w:gridCol w:w="1482"/>
        <w:gridCol w:w="1240"/>
        <w:gridCol w:w="1317"/>
        <w:gridCol w:w="1244"/>
        <w:gridCol w:w="1742"/>
        <w:gridCol w:w="1480"/>
      </w:tblGrid>
      <w:tr w:rsidR="005F2397" w:rsidRPr="005368C2" w14:paraId="39EE7BE8" w14:textId="77777777" w:rsidTr="005F2397">
        <w:trPr>
          <w:trHeight w:hRule="exact" w:val="288"/>
          <w:jc w:val="center"/>
        </w:trPr>
        <w:tc>
          <w:tcPr>
            <w:tcW w:w="404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F34A8D2" w14:textId="77777777" w:rsidR="005F2397" w:rsidRPr="005368C2" w:rsidRDefault="005F2397" w:rsidP="005F2397">
            <w:r w:rsidRPr="005368C2">
              <w:t>Cash and Carry</w:t>
            </w:r>
          </w:p>
        </w:tc>
        <w:tc>
          <w:tcPr>
            <w:tcW w:w="1780" w:type="dxa"/>
            <w:tcBorders>
              <w:top w:val="nil"/>
              <w:left w:val="nil"/>
              <w:bottom w:val="nil"/>
              <w:right w:val="nil"/>
            </w:tcBorders>
            <w:shd w:val="clear" w:color="auto" w:fill="auto"/>
            <w:tcMar>
              <w:top w:w="15" w:type="dxa"/>
              <w:left w:w="15" w:type="dxa"/>
              <w:bottom w:w="0" w:type="dxa"/>
              <w:right w:w="15" w:type="dxa"/>
            </w:tcMar>
            <w:vAlign w:val="center"/>
            <w:hideMark/>
          </w:tcPr>
          <w:p w14:paraId="223D6D03" w14:textId="77777777" w:rsidR="005F2397" w:rsidRPr="005368C2" w:rsidRDefault="005F2397" w:rsidP="005F2397"/>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14:paraId="298BD526" w14:textId="77777777" w:rsidR="005F2397" w:rsidRPr="005368C2" w:rsidRDefault="005F2397" w:rsidP="005F2397"/>
        </w:tc>
        <w:tc>
          <w:tcPr>
            <w:tcW w:w="2660" w:type="dxa"/>
            <w:tcBorders>
              <w:top w:val="nil"/>
              <w:left w:val="nil"/>
              <w:bottom w:val="nil"/>
              <w:right w:val="nil"/>
            </w:tcBorders>
            <w:shd w:val="clear" w:color="auto" w:fill="auto"/>
            <w:tcMar>
              <w:top w:w="15" w:type="dxa"/>
              <w:left w:w="15" w:type="dxa"/>
              <w:bottom w:w="0" w:type="dxa"/>
              <w:right w:w="15" w:type="dxa"/>
            </w:tcMar>
            <w:vAlign w:val="bottom"/>
            <w:hideMark/>
          </w:tcPr>
          <w:p w14:paraId="747CCA19" w14:textId="77777777" w:rsidR="005F2397" w:rsidRPr="005368C2" w:rsidRDefault="005F2397" w:rsidP="005F2397"/>
        </w:tc>
        <w:tc>
          <w:tcPr>
            <w:tcW w:w="2020" w:type="dxa"/>
            <w:tcBorders>
              <w:top w:val="nil"/>
              <w:left w:val="nil"/>
              <w:bottom w:val="nil"/>
              <w:right w:val="nil"/>
            </w:tcBorders>
            <w:shd w:val="clear" w:color="auto" w:fill="auto"/>
            <w:tcMar>
              <w:top w:w="15" w:type="dxa"/>
              <w:left w:w="15" w:type="dxa"/>
              <w:bottom w:w="0" w:type="dxa"/>
              <w:right w:w="15" w:type="dxa"/>
            </w:tcMar>
            <w:vAlign w:val="bottom"/>
            <w:hideMark/>
          </w:tcPr>
          <w:p w14:paraId="7262233B" w14:textId="77777777" w:rsidR="005F2397" w:rsidRPr="005368C2" w:rsidRDefault="005F2397" w:rsidP="005F2397"/>
        </w:tc>
      </w:tr>
      <w:tr w:rsidR="005F2397" w:rsidRPr="005368C2" w14:paraId="52CC0F28" w14:textId="77777777" w:rsidTr="005F2397">
        <w:trPr>
          <w:trHeight w:hRule="exact" w:val="288"/>
          <w:jc w:val="center"/>
        </w:trPr>
        <w:tc>
          <w:tcPr>
            <w:tcW w:w="2020" w:type="dxa"/>
            <w:tcBorders>
              <w:top w:val="nil"/>
              <w:left w:val="nil"/>
              <w:bottom w:val="nil"/>
              <w:right w:val="nil"/>
            </w:tcBorders>
            <w:shd w:val="clear" w:color="auto" w:fill="D7E4BC"/>
            <w:tcMar>
              <w:top w:w="15" w:type="dxa"/>
              <w:left w:w="15" w:type="dxa"/>
              <w:bottom w:w="0" w:type="dxa"/>
              <w:right w:w="15" w:type="dxa"/>
            </w:tcMar>
            <w:vAlign w:val="center"/>
            <w:hideMark/>
          </w:tcPr>
          <w:p w14:paraId="0D14354C" w14:textId="77777777" w:rsidR="005F2397" w:rsidRPr="005368C2" w:rsidRDefault="005F2397" w:rsidP="005F2397">
            <w:r w:rsidRPr="005368C2">
              <w:t>Spot</w:t>
            </w:r>
          </w:p>
        </w:tc>
        <w:tc>
          <w:tcPr>
            <w:tcW w:w="2020" w:type="dxa"/>
            <w:tcBorders>
              <w:top w:val="nil"/>
              <w:left w:val="nil"/>
              <w:bottom w:val="nil"/>
              <w:right w:val="nil"/>
            </w:tcBorders>
            <w:shd w:val="clear" w:color="auto" w:fill="D7E4BC"/>
            <w:tcMar>
              <w:top w:w="15" w:type="dxa"/>
              <w:left w:w="15" w:type="dxa"/>
              <w:bottom w:w="0" w:type="dxa"/>
              <w:right w:w="15" w:type="dxa"/>
            </w:tcMar>
            <w:vAlign w:val="center"/>
            <w:hideMark/>
          </w:tcPr>
          <w:p w14:paraId="5B4D590F" w14:textId="77777777" w:rsidR="005F2397" w:rsidRPr="005368C2" w:rsidRDefault="005F2397" w:rsidP="005F2397">
            <w:r w:rsidRPr="005368C2">
              <w:t> </w:t>
            </w:r>
          </w:p>
        </w:tc>
        <w:tc>
          <w:tcPr>
            <w:tcW w:w="1780" w:type="dxa"/>
            <w:tcBorders>
              <w:top w:val="nil"/>
              <w:left w:val="nil"/>
              <w:bottom w:val="nil"/>
              <w:right w:val="nil"/>
            </w:tcBorders>
            <w:shd w:val="clear" w:color="auto" w:fill="D7E4BC"/>
            <w:tcMar>
              <w:top w:w="15" w:type="dxa"/>
              <w:left w:w="15" w:type="dxa"/>
              <w:bottom w:w="0" w:type="dxa"/>
              <w:right w:w="15" w:type="dxa"/>
            </w:tcMar>
            <w:vAlign w:val="center"/>
            <w:hideMark/>
          </w:tcPr>
          <w:p w14:paraId="415E73FC" w14:textId="77777777" w:rsidR="005F2397" w:rsidRPr="005368C2" w:rsidRDefault="005F2397" w:rsidP="005F2397">
            <w:r w:rsidRPr="005368C2">
              <w:t xml:space="preserve">$0.20 </w:t>
            </w:r>
          </w:p>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14:paraId="5F9454B9" w14:textId="77777777" w:rsidR="005F2397" w:rsidRPr="005368C2" w:rsidRDefault="005F2397" w:rsidP="005F2397"/>
        </w:tc>
        <w:tc>
          <w:tcPr>
            <w:tcW w:w="2660" w:type="dxa"/>
            <w:tcBorders>
              <w:top w:val="nil"/>
              <w:left w:val="nil"/>
              <w:bottom w:val="nil"/>
              <w:right w:val="nil"/>
            </w:tcBorders>
            <w:shd w:val="clear" w:color="auto" w:fill="auto"/>
            <w:tcMar>
              <w:top w:w="15" w:type="dxa"/>
              <w:left w:w="15" w:type="dxa"/>
              <w:bottom w:w="0" w:type="dxa"/>
              <w:right w:w="15" w:type="dxa"/>
            </w:tcMar>
            <w:vAlign w:val="bottom"/>
            <w:hideMark/>
          </w:tcPr>
          <w:p w14:paraId="588336AA" w14:textId="77777777" w:rsidR="005F2397" w:rsidRPr="005368C2" w:rsidRDefault="005F2397" w:rsidP="005F2397"/>
        </w:tc>
        <w:tc>
          <w:tcPr>
            <w:tcW w:w="2020" w:type="dxa"/>
            <w:tcBorders>
              <w:top w:val="nil"/>
              <w:left w:val="nil"/>
              <w:bottom w:val="nil"/>
              <w:right w:val="nil"/>
            </w:tcBorders>
            <w:shd w:val="clear" w:color="auto" w:fill="auto"/>
            <w:tcMar>
              <w:top w:w="15" w:type="dxa"/>
              <w:left w:w="15" w:type="dxa"/>
              <w:bottom w:w="0" w:type="dxa"/>
              <w:right w:w="15" w:type="dxa"/>
            </w:tcMar>
            <w:vAlign w:val="bottom"/>
            <w:hideMark/>
          </w:tcPr>
          <w:p w14:paraId="3CD50275" w14:textId="77777777" w:rsidR="005F2397" w:rsidRPr="005368C2" w:rsidRDefault="005F2397" w:rsidP="005F2397"/>
        </w:tc>
      </w:tr>
      <w:tr w:rsidR="005F2397" w:rsidRPr="005368C2" w14:paraId="51479D87" w14:textId="77777777" w:rsidTr="005F2397">
        <w:trPr>
          <w:trHeight w:hRule="exact" w:val="288"/>
          <w:jc w:val="center"/>
        </w:trPr>
        <w:tc>
          <w:tcPr>
            <w:tcW w:w="2020" w:type="dxa"/>
            <w:tcBorders>
              <w:top w:val="nil"/>
              <w:left w:val="nil"/>
              <w:bottom w:val="nil"/>
              <w:right w:val="nil"/>
            </w:tcBorders>
            <w:shd w:val="clear" w:color="auto" w:fill="DBE5F1"/>
            <w:tcMar>
              <w:top w:w="15" w:type="dxa"/>
              <w:left w:w="15" w:type="dxa"/>
              <w:bottom w:w="0" w:type="dxa"/>
              <w:right w:w="15" w:type="dxa"/>
            </w:tcMar>
            <w:vAlign w:val="center"/>
            <w:hideMark/>
          </w:tcPr>
          <w:p w14:paraId="796E4466" w14:textId="77777777" w:rsidR="005F2397" w:rsidRPr="005368C2" w:rsidRDefault="005F2397" w:rsidP="005F2397">
            <w:r w:rsidRPr="005368C2">
              <w:t>Forward</w:t>
            </w:r>
          </w:p>
        </w:tc>
        <w:tc>
          <w:tcPr>
            <w:tcW w:w="2020" w:type="dxa"/>
            <w:tcBorders>
              <w:top w:val="nil"/>
              <w:left w:val="nil"/>
              <w:bottom w:val="nil"/>
              <w:right w:val="nil"/>
            </w:tcBorders>
            <w:shd w:val="clear" w:color="auto" w:fill="DBE5F1"/>
            <w:tcMar>
              <w:top w:w="15" w:type="dxa"/>
              <w:left w:w="15" w:type="dxa"/>
              <w:bottom w:w="0" w:type="dxa"/>
              <w:right w:w="15" w:type="dxa"/>
            </w:tcMar>
            <w:vAlign w:val="center"/>
            <w:hideMark/>
          </w:tcPr>
          <w:p w14:paraId="1642F937" w14:textId="77777777" w:rsidR="005F2397" w:rsidRPr="005368C2" w:rsidRDefault="005F2397" w:rsidP="005F2397">
            <w:r w:rsidRPr="005368C2">
              <w:t> </w:t>
            </w:r>
          </w:p>
        </w:tc>
        <w:tc>
          <w:tcPr>
            <w:tcW w:w="1780" w:type="dxa"/>
            <w:tcBorders>
              <w:top w:val="nil"/>
              <w:left w:val="nil"/>
              <w:bottom w:val="nil"/>
              <w:right w:val="nil"/>
            </w:tcBorders>
            <w:shd w:val="clear" w:color="auto" w:fill="DBE5F1"/>
            <w:tcMar>
              <w:top w:w="15" w:type="dxa"/>
              <w:left w:w="15" w:type="dxa"/>
              <w:bottom w:w="0" w:type="dxa"/>
              <w:right w:w="15" w:type="dxa"/>
            </w:tcMar>
            <w:vAlign w:val="center"/>
            <w:hideMark/>
          </w:tcPr>
          <w:p w14:paraId="225F65B6" w14:textId="77777777" w:rsidR="005F2397" w:rsidRPr="005368C2" w:rsidRDefault="005F2397" w:rsidP="005F2397">
            <w:r w:rsidRPr="005368C2">
              <w:t xml:space="preserve">$0.21 </w:t>
            </w:r>
          </w:p>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14:paraId="40CDA978" w14:textId="77777777" w:rsidR="005F2397" w:rsidRPr="005368C2" w:rsidRDefault="005F2397" w:rsidP="005F2397"/>
        </w:tc>
        <w:tc>
          <w:tcPr>
            <w:tcW w:w="2660" w:type="dxa"/>
            <w:tcBorders>
              <w:top w:val="nil"/>
              <w:left w:val="nil"/>
              <w:right w:val="nil"/>
            </w:tcBorders>
            <w:shd w:val="clear" w:color="auto" w:fill="auto"/>
            <w:tcMar>
              <w:top w:w="15" w:type="dxa"/>
              <w:left w:w="15" w:type="dxa"/>
              <w:bottom w:w="0" w:type="dxa"/>
              <w:right w:w="15" w:type="dxa"/>
            </w:tcMar>
            <w:vAlign w:val="bottom"/>
            <w:hideMark/>
          </w:tcPr>
          <w:p w14:paraId="2CEB3CD5" w14:textId="77777777" w:rsidR="005F2397" w:rsidRPr="005368C2" w:rsidRDefault="005F2397" w:rsidP="005F2397"/>
        </w:tc>
        <w:tc>
          <w:tcPr>
            <w:tcW w:w="2020" w:type="dxa"/>
            <w:tcBorders>
              <w:top w:val="nil"/>
              <w:left w:val="nil"/>
              <w:right w:val="nil"/>
            </w:tcBorders>
            <w:shd w:val="clear" w:color="auto" w:fill="auto"/>
            <w:tcMar>
              <w:top w:w="15" w:type="dxa"/>
              <w:left w:w="15" w:type="dxa"/>
              <w:bottom w:w="0" w:type="dxa"/>
              <w:right w:w="15" w:type="dxa"/>
            </w:tcMar>
            <w:vAlign w:val="bottom"/>
            <w:hideMark/>
          </w:tcPr>
          <w:p w14:paraId="578981DB" w14:textId="77777777" w:rsidR="005F2397" w:rsidRPr="005368C2" w:rsidRDefault="005F2397" w:rsidP="005F2397"/>
        </w:tc>
      </w:tr>
      <w:tr w:rsidR="005F2397" w:rsidRPr="005368C2" w14:paraId="747BE5C3" w14:textId="77777777" w:rsidTr="005F2397">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43731E42" w14:textId="77777777" w:rsidR="005F2397" w:rsidRPr="005368C2" w:rsidRDefault="005F2397" w:rsidP="005F2397"/>
        </w:tc>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325C9821" w14:textId="77777777" w:rsidR="005F2397" w:rsidRPr="005368C2" w:rsidRDefault="005F2397" w:rsidP="005F2397"/>
        </w:tc>
        <w:tc>
          <w:tcPr>
            <w:tcW w:w="1780" w:type="dxa"/>
            <w:tcBorders>
              <w:top w:val="nil"/>
              <w:left w:val="nil"/>
              <w:bottom w:val="nil"/>
              <w:right w:val="nil"/>
            </w:tcBorders>
            <w:shd w:val="clear" w:color="auto" w:fill="auto"/>
            <w:tcMar>
              <w:top w:w="15" w:type="dxa"/>
              <w:left w:w="15" w:type="dxa"/>
              <w:bottom w:w="0" w:type="dxa"/>
              <w:right w:w="15" w:type="dxa"/>
            </w:tcMar>
            <w:vAlign w:val="center"/>
            <w:hideMark/>
          </w:tcPr>
          <w:p w14:paraId="2544EEC6" w14:textId="77777777" w:rsidR="005F2397" w:rsidRPr="005368C2" w:rsidRDefault="005F2397" w:rsidP="005F2397"/>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14:paraId="6088F207" w14:textId="77777777" w:rsidR="005F2397" w:rsidRPr="005368C2" w:rsidRDefault="005F2397" w:rsidP="005F2397"/>
        </w:tc>
        <w:tc>
          <w:tcPr>
            <w:tcW w:w="4680" w:type="dxa"/>
            <w:gridSpan w:val="2"/>
            <w:tcBorders>
              <w:top w:val="nil"/>
              <w:left w:val="nil"/>
              <w:bottom w:val="single" w:sz="4" w:space="0" w:color="auto"/>
              <w:right w:val="nil"/>
            </w:tcBorders>
            <w:shd w:val="clear" w:color="auto" w:fill="FCD5B5"/>
            <w:tcMar>
              <w:top w:w="15" w:type="dxa"/>
              <w:left w:w="15" w:type="dxa"/>
              <w:bottom w:w="0" w:type="dxa"/>
              <w:right w:w="15" w:type="dxa"/>
            </w:tcMar>
            <w:vAlign w:val="center"/>
            <w:hideMark/>
          </w:tcPr>
          <w:p w14:paraId="00B9D70E" w14:textId="77777777" w:rsidR="005F2397" w:rsidRPr="005368C2" w:rsidRDefault="005F2397" w:rsidP="005F2397">
            <w:r w:rsidRPr="005368C2">
              <w:t>Cash Flows</w:t>
            </w:r>
          </w:p>
        </w:tc>
      </w:tr>
      <w:tr w:rsidR="005F2397" w:rsidRPr="005368C2" w14:paraId="3C23A8B9" w14:textId="77777777" w:rsidTr="005F2397">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502A5417" w14:textId="77777777" w:rsidR="005F2397" w:rsidRPr="005368C2" w:rsidRDefault="005F2397" w:rsidP="005F2397"/>
        </w:tc>
        <w:tc>
          <w:tcPr>
            <w:tcW w:w="3800"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2E8CB1A" w14:textId="77777777" w:rsidR="005F2397" w:rsidRPr="005368C2" w:rsidRDefault="005F2397" w:rsidP="005F2397">
            <w:r w:rsidRPr="005368C2">
              <w:t>Transaction</w:t>
            </w:r>
          </w:p>
        </w:tc>
        <w:tc>
          <w:tcPr>
            <w:tcW w:w="186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37C468A2" w14:textId="77777777" w:rsidR="005F2397" w:rsidRPr="005368C2" w:rsidRDefault="005F2397" w:rsidP="005F2397">
            <w:r w:rsidRPr="005368C2">
              <w:t> </w:t>
            </w:r>
          </w:p>
        </w:tc>
        <w:tc>
          <w:tcPr>
            <w:tcW w:w="2660" w:type="dxa"/>
            <w:tcBorders>
              <w:top w:val="single" w:sz="4" w:space="0" w:color="auto"/>
              <w:left w:val="nil"/>
              <w:bottom w:val="single" w:sz="4" w:space="0" w:color="000000"/>
              <w:right w:val="nil"/>
            </w:tcBorders>
            <w:shd w:val="clear" w:color="auto" w:fill="auto"/>
            <w:tcMar>
              <w:top w:w="15" w:type="dxa"/>
              <w:left w:w="15" w:type="dxa"/>
              <w:bottom w:w="0" w:type="dxa"/>
              <w:right w:w="15" w:type="dxa"/>
            </w:tcMar>
            <w:vAlign w:val="center"/>
            <w:hideMark/>
          </w:tcPr>
          <w:p w14:paraId="04EECD93" w14:textId="77777777" w:rsidR="005F2397" w:rsidRPr="005368C2" w:rsidRDefault="005F2397" w:rsidP="005F2397">
            <w:r w:rsidRPr="005368C2">
              <w:t>Time 0</w:t>
            </w:r>
          </w:p>
        </w:tc>
        <w:tc>
          <w:tcPr>
            <w:tcW w:w="2020" w:type="dxa"/>
            <w:tcBorders>
              <w:top w:val="single" w:sz="4" w:space="0" w:color="auto"/>
              <w:left w:val="nil"/>
              <w:bottom w:val="single" w:sz="4" w:space="0" w:color="000000"/>
              <w:right w:val="nil"/>
            </w:tcBorders>
            <w:shd w:val="clear" w:color="auto" w:fill="auto"/>
            <w:tcMar>
              <w:top w:w="15" w:type="dxa"/>
              <w:left w:w="15" w:type="dxa"/>
              <w:bottom w:w="0" w:type="dxa"/>
              <w:right w:w="15" w:type="dxa"/>
            </w:tcMar>
            <w:vAlign w:val="center"/>
            <w:hideMark/>
          </w:tcPr>
          <w:p w14:paraId="585125CA" w14:textId="77777777" w:rsidR="005F2397" w:rsidRPr="005368C2" w:rsidRDefault="005F2397" w:rsidP="005F2397">
            <w:r w:rsidRPr="005368C2">
              <w:t>Time 1</w:t>
            </w:r>
          </w:p>
        </w:tc>
      </w:tr>
      <w:tr w:rsidR="005F2397" w:rsidRPr="005368C2" w14:paraId="0198E066" w14:textId="77777777" w:rsidTr="005F2397">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3F0CA217" w14:textId="77777777" w:rsidR="005F2397" w:rsidRPr="005368C2" w:rsidRDefault="005F2397" w:rsidP="005F2397"/>
        </w:tc>
        <w:tc>
          <w:tcPr>
            <w:tcW w:w="3800"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2B320DF" w14:textId="77777777" w:rsidR="005F2397" w:rsidRPr="005368C2" w:rsidRDefault="005F2397" w:rsidP="005F2397">
            <w:r w:rsidRPr="005368C2">
              <w:t>Short forward @</w:t>
            </w:r>
          </w:p>
        </w:tc>
        <w:tc>
          <w:tcPr>
            <w:tcW w:w="18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D010705" w14:textId="77777777" w:rsidR="005F2397" w:rsidRPr="005368C2" w:rsidRDefault="005F2397" w:rsidP="005F2397">
            <w:r w:rsidRPr="005368C2">
              <w:t xml:space="preserve">$0.20 </w:t>
            </w:r>
          </w:p>
        </w:tc>
        <w:tc>
          <w:tcPr>
            <w:tcW w:w="26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B7715E4" w14:textId="77777777" w:rsidR="005F2397" w:rsidRPr="005368C2" w:rsidRDefault="005F2397" w:rsidP="005F2397">
            <w:r w:rsidRPr="005368C2">
              <w:t>0</w:t>
            </w:r>
          </w:p>
        </w:tc>
        <w:tc>
          <w:tcPr>
            <w:tcW w:w="20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28FCC2F" w14:textId="77777777" w:rsidR="005F2397" w:rsidRPr="005368C2" w:rsidRDefault="005F2397" w:rsidP="005F2397">
            <w:r w:rsidRPr="005368C2">
              <w:t xml:space="preserve">$0.010 </w:t>
            </w:r>
          </w:p>
        </w:tc>
      </w:tr>
      <w:tr w:rsidR="005F2397" w:rsidRPr="005368C2" w14:paraId="65826B16" w14:textId="77777777" w:rsidTr="005F2397">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60E55ACE" w14:textId="77777777" w:rsidR="005F2397" w:rsidRPr="005368C2" w:rsidRDefault="005F2397" w:rsidP="005F2397"/>
        </w:tc>
        <w:tc>
          <w:tcPr>
            <w:tcW w:w="380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9D9820D" w14:textId="77777777" w:rsidR="005F2397" w:rsidRPr="005368C2" w:rsidRDefault="005F2397" w:rsidP="005F2397">
            <w:r w:rsidRPr="005368C2">
              <w:t>Buy pencil</w:t>
            </w:r>
          </w:p>
        </w:tc>
        <w:tc>
          <w:tcPr>
            <w:tcW w:w="1860" w:type="dxa"/>
            <w:tcBorders>
              <w:top w:val="nil"/>
              <w:left w:val="nil"/>
              <w:bottom w:val="nil"/>
              <w:right w:val="nil"/>
            </w:tcBorders>
            <w:shd w:val="clear" w:color="auto" w:fill="auto"/>
            <w:tcMar>
              <w:top w:w="15" w:type="dxa"/>
              <w:left w:w="15" w:type="dxa"/>
              <w:bottom w:w="0" w:type="dxa"/>
              <w:right w:w="15" w:type="dxa"/>
            </w:tcMar>
            <w:vAlign w:val="center"/>
            <w:hideMark/>
          </w:tcPr>
          <w:p w14:paraId="085F23A3" w14:textId="77777777" w:rsidR="005F2397" w:rsidRPr="005368C2" w:rsidRDefault="005F2397" w:rsidP="005F2397">
            <w:r w:rsidRPr="005368C2">
              <w:t xml:space="preserve">$0.20 </w:t>
            </w:r>
          </w:p>
        </w:tc>
        <w:tc>
          <w:tcPr>
            <w:tcW w:w="2660" w:type="dxa"/>
            <w:tcBorders>
              <w:top w:val="nil"/>
              <w:left w:val="nil"/>
              <w:bottom w:val="nil"/>
              <w:right w:val="nil"/>
            </w:tcBorders>
            <w:shd w:val="clear" w:color="auto" w:fill="auto"/>
            <w:tcMar>
              <w:top w:w="15" w:type="dxa"/>
              <w:left w:w="15" w:type="dxa"/>
              <w:bottom w:w="0" w:type="dxa"/>
              <w:right w:w="15" w:type="dxa"/>
            </w:tcMar>
            <w:vAlign w:val="center"/>
            <w:hideMark/>
          </w:tcPr>
          <w:p w14:paraId="44E6E1CE" w14:textId="77777777" w:rsidR="005F2397" w:rsidRPr="005368C2" w:rsidRDefault="005F2397" w:rsidP="005F2397">
            <w:r w:rsidRPr="005368C2">
              <w:t>($0.20)</w:t>
            </w:r>
          </w:p>
        </w:tc>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68718183" w14:textId="77777777" w:rsidR="005F2397" w:rsidRPr="005368C2" w:rsidRDefault="005F2397" w:rsidP="005F2397">
            <w:r w:rsidRPr="005368C2">
              <w:t xml:space="preserve">$0.200 </w:t>
            </w:r>
          </w:p>
        </w:tc>
      </w:tr>
      <w:tr w:rsidR="005F2397" w:rsidRPr="005368C2" w14:paraId="4DBBF186" w14:textId="77777777" w:rsidTr="005F2397">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5753056E" w14:textId="77777777" w:rsidR="005F2397" w:rsidRPr="005368C2" w:rsidRDefault="005F2397" w:rsidP="005F2397"/>
        </w:tc>
        <w:tc>
          <w:tcPr>
            <w:tcW w:w="380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7043005" w14:textId="77777777" w:rsidR="005F2397" w:rsidRPr="005368C2" w:rsidRDefault="005F2397" w:rsidP="005F2397">
            <w:r w:rsidRPr="005368C2">
              <w:t>Lend pencil @</w:t>
            </w:r>
          </w:p>
        </w:tc>
        <w:tc>
          <w:tcPr>
            <w:tcW w:w="1860" w:type="dxa"/>
            <w:tcBorders>
              <w:top w:val="nil"/>
              <w:left w:val="nil"/>
              <w:bottom w:val="nil"/>
              <w:right w:val="nil"/>
            </w:tcBorders>
            <w:shd w:val="clear" w:color="auto" w:fill="auto"/>
            <w:tcMar>
              <w:top w:w="15" w:type="dxa"/>
              <w:left w:w="15" w:type="dxa"/>
              <w:bottom w:w="0" w:type="dxa"/>
              <w:right w:w="15" w:type="dxa"/>
            </w:tcMar>
            <w:vAlign w:val="center"/>
            <w:hideMark/>
          </w:tcPr>
          <w:p w14:paraId="66B2E83C" w14:textId="77777777" w:rsidR="005F2397" w:rsidRPr="005368C2" w:rsidRDefault="005F2397" w:rsidP="005F2397">
            <w:r w:rsidRPr="005368C2">
              <w:t>10%</w:t>
            </w:r>
          </w:p>
        </w:tc>
        <w:tc>
          <w:tcPr>
            <w:tcW w:w="2660" w:type="dxa"/>
            <w:tcBorders>
              <w:top w:val="nil"/>
              <w:left w:val="nil"/>
              <w:bottom w:val="nil"/>
              <w:right w:val="nil"/>
            </w:tcBorders>
            <w:shd w:val="clear" w:color="auto" w:fill="auto"/>
            <w:tcMar>
              <w:top w:w="15" w:type="dxa"/>
              <w:left w:w="15" w:type="dxa"/>
              <w:bottom w:w="0" w:type="dxa"/>
              <w:right w:w="15" w:type="dxa"/>
            </w:tcMar>
            <w:vAlign w:val="center"/>
            <w:hideMark/>
          </w:tcPr>
          <w:p w14:paraId="78843D61" w14:textId="77777777" w:rsidR="005F2397" w:rsidRPr="005368C2" w:rsidRDefault="005F2397" w:rsidP="005F2397">
            <w:r w:rsidRPr="005368C2">
              <w:t>0</w:t>
            </w:r>
          </w:p>
        </w:tc>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0433AE8C" w14:textId="77777777" w:rsidR="005F2397" w:rsidRPr="005368C2" w:rsidRDefault="005F2397" w:rsidP="005F2397">
            <w:r w:rsidRPr="005368C2">
              <w:t xml:space="preserve">$0.021 </w:t>
            </w:r>
          </w:p>
        </w:tc>
      </w:tr>
      <w:tr w:rsidR="005F2397" w:rsidRPr="005368C2" w14:paraId="33A44FD4" w14:textId="77777777" w:rsidTr="005F2397">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3E2D7227" w14:textId="77777777" w:rsidR="005F2397" w:rsidRPr="005368C2" w:rsidRDefault="005F2397" w:rsidP="005F2397"/>
        </w:tc>
        <w:tc>
          <w:tcPr>
            <w:tcW w:w="3800"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0811F27" w14:textId="77777777" w:rsidR="005F2397" w:rsidRPr="005368C2" w:rsidRDefault="005F2397" w:rsidP="005F2397">
            <w:r w:rsidRPr="005368C2">
              <w:t>Borrow @</w:t>
            </w:r>
          </w:p>
        </w:tc>
        <w:tc>
          <w:tcPr>
            <w:tcW w:w="18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49504F8" w14:textId="77777777" w:rsidR="005F2397" w:rsidRPr="005368C2" w:rsidRDefault="005F2397" w:rsidP="005F2397">
            <w:r w:rsidRPr="005368C2">
              <w:t>10%</w:t>
            </w:r>
          </w:p>
        </w:tc>
        <w:tc>
          <w:tcPr>
            <w:tcW w:w="26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3EC63DB" w14:textId="77777777" w:rsidR="005F2397" w:rsidRPr="005368C2" w:rsidRDefault="005F2397" w:rsidP="005F2397">
            <w:r w:rsidRPr="005368C2">
              <w:t xml:space="preserve">$0.200 </w:t>
            </w:r>
          </w:p>
        </w:tc>
        <w:tc>
          <w:tcPr>
            <w:tcW w:w="202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EBF8028" w14:textId="77777777" w:rsidR="005F2397" w:rsidRPr="005368C2" w:rsidRDefault="005F2397" w:rsidP="005F2397">
            <w:r w:rsidRPr="005368C2">
              <w:t>($0.221)</w:t>
            </w:r>
          </w:p>
        </w:tc>
      </w:tr>
      <w:tr w:rsidR="005F2397" w:rsidRPr="005368C2" w14:paraId="4735BCF7" w14:textId="77777777" w:rsidTr="005F2397">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bottom"/>
            <w:hideMark/>
          </w:tcPr>
          <w:p w14:paraId="419754ED" w14:textId="77777777" w:rsidR="005F2397" w:rsidRPr="005368C2" w:rsidRDefault="005F2397" w:rsidP="005F2397"/>
        </w:tc>
        <w:tc>
          <w:tcPr>
            <w:tcW w:w="202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65A1EAED" w14:textId="77777777" w:rsidR="005F2397" w:rsidRPr="005368C2" w:rsidRDefault="005F2397" w:rsidP="005F2397"/>
        </w:tc>
        <w:tc>
          <w:tcPr>
            <w:tcW w:w="178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FBE7658" w14:textId="77777777" w:rsidR="005F2397" w:rsidRPr="005368C2" w:rsidRDefault="005F2397" w:rsidP="005F2397"/>
        </w:tc>
        <w:tc>
          <w:tcPr>
            <w:tcW w:w="186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8CEC532" w14:textId="77777777" w:rsidR="005F2397" w:rsidRPr="005368C2" w:rsidRDefault="005F2397" w:rsidP="005F2397"/>
        </w:tc>
        <w:tc>
          <w:tcPr>
            <w:tcW w:w="266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4F6FBD9E" w14:textId="77777777" w:rsidR="005F2397" w:rsidRPr="005368C2" w:rsidRDefault="005F2397" w:rsidP="005F2397"/>
        </w:tc>
        <w:tc>
          <w:tcPr>
            <w:tcW w:w="20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CCA47EB" w14:textId="77777777" w:rsidR="005F2397" w:rsidRPr="005368C2" w:rsidRDefault="005F2397" w:rsidP="005F2397">
            <w:r w:rsidRPr="005368C2">
              <w:t xml:space="preserve">$0.010 </w:t>
            </w:r>
          </w:p>
        </w:tc>
      </w:tr>
    </w:tbl>
    <w:p w14:paraId="739F2B37" w14:textId="77777777" w:rsidR="005F2397" w:rsidRPr="005368C2" w:rsidRDefault="005F2397" w:rsidP="005F2397">
      <w:r w:rsidRPr="005368C2">
        <w:t>Consider the following example. The spot price is $10 and the implied forward price is about $10.30 (i.e., the forward price implied by the cost of carry model). If the observed forward price is $10.30, then both arbitrage attempts (at right) produce no profit.</w:t>
      </w:r>
    </w:p>
    <w:tbl>
      <w:tblPr>
        <w:tblW w:w="9014" w:type="dxa"/>
        <w:tblLayout w:type="fixed"/>
        <w:tblCellMar>
          <w:left w:w="0" w:type="dxa"/>
          <w:right w:w="0" w:type="dxa"/>
        </w:tblCellMar>
        <w:tblLook w:val="04A0" w:firstRow="1" w:lastRow="0" w:firstColumn="1" w:lastColumn="0" w:noHBand="0" w:noVBand="1"/>
      </w:tblPr>
      <w:tblGrid>
        <w:gridCol w:w="1596"/>
        <w:gridCol w:w="1120"/>
        <w:gridCol w:w="1169"/>
        <w:gridCol w:w="359"/>
        <w:gridCol w:w="1067"/>
        <w:gridCol w:w="862"/>
        <w:gridCol w:w="681"/>
        <w:gridCol w:w="1425"/>
        <w:gridCol w:w="735"/>
      </w:tblGrid>
      <w:tr w:rsidR="005F2397" w:rsidRPr="005368C2" w14:paraId="77781419" w14:textId="77777777" w:rsidTr="005F2397">
        <w:trPr>
          <w:trHeight w:hRule="exact" w:val="288"/>
        </w:trPr>
        <w:tc>
          <w:tcPr>
            <w:tcW w:w="9014" w:type="dxa"/>
            <w:gridSpan w:val="9"/>
            <w:tcBorders>
              <w:top w:val="nil"/>
              <w:left w:val="nil"/>
              <w:bottom w:val="single" w:sz="4" w:space="0" w:color="auto"/>
              <w:right w:val="nil"/>
            </w:tcBorders>
            <w:shd w:val="clear" w:color="auto" w:fill="auto"/>
            <w:tcMar>
              <w:top w:w="14" w:type="dxa"/>
              <w:left w:w="14" w:type="dxa"/>
              <w:bottom w:w="0" w:type="dxa"/>
              <w:right w:w="14" w:type="dxa"/>
            </w:tcMar>
            <w:vAlign w:val="center"/>
            <w:hideMark/>
          </w:tcPr>
          <w:p w14:paraId="3C49D4DE" w14:textId="77777777" w:rsidR="005F2397" w:rsidRPr="005368C2" w:rsidRDefault="005F2397" w:rsidP="005F2397">
            <w:r w:rsidRPr="005368C2">
              <w:t>McDonald Commodity Forwards</w:t>
            </w:r>
          </w:p>
        </w:tc>
      </w:tr>
      <w:tr w:rsidR="005F2397" w:rsidRPr="005368C2" w14:paraId="3EA4142A" w14:textId="77777777" w:rsidTr="005F2397">
        <w:trPr>
          <w:trHeight w:hRule="exact" w:val="288"/>
        </w:trPr>
        <w:tc>
          <w:tcPr>
            <w:tcW w:w="1596"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14:paraId="54A7FFE9" w14:textId="77777777" w:rsidR="005F2397" w:rsidRPr="005368C2" w:rsidRDefault="005F2397" w:rsidP="005F2397">
            <w:r w:rsidRPr="005368C2">
              <w:t>Spot (S0)</w:t>
            </w:r>
          </w:p>
        </w:tc>
        <w:tc>
          <w:tcPr>
            <w:tcW w:w="1120"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14:paraId="4C117F29" w14:textId="77777777" w:rsidR="005F2397" w:rsidRPr="005368C2" w:rsidRDefault="005F2397" w:rsidP="005F2397"/>
        </w:tc>
        <w:tc>
          <w:tcPr>
            <w:tcW w:w="1169" w:type="dxa"/>
            <w:tcBorders>
              <w:top w:val="single" w:sz="4" w:space="0" w:color="auto"/>
              <w:left w:val="nil"/>
              <w:bottom w:val="nil"/>
              <w:right w:val="nil"/>
            </w:tcBorders>
            <w:shd w:val="clear" w:color="auto" w:fill="FFFFCC"/>
            <w:tcMar>
              <w:top w:w="14" w:type="dxa"/>
              <w:left w:w="14" w:type="dxa"/>
              <w:bottom w:w="0" w:type="dxa"/>
              <w:right w:w="14" w:type="dxa"/>
            </w:tcMar>
            <w:vAlign w:val="center"/>
            <w:hideMark/>
          </w:tcPr>
          <w:p w14:paraId="564828DA" w14:textId="77777777" w:rsidR="005F2397" w:rsidRPr="005368C2" w:rsidRDefault="005F2397" w:rsidP="005F2397">
            <w:r w:rsidRPr="005368C2">
              <w:t>$10.00</w:t>
            </w:r>
          </w:p>
        </w:tc>
        <w:tc>
          <w:tcPr>
            <w:tcW w:w="359" w:type="dxa"/>
            <w:tcBorders>
              <w:top w:val="single" w:sz="4" w:space="0" w:color="auto"/>
              <w:left w:val="nil"/>
              <w:bottom w:val="nil"/>
              <w:right w:val="nil"/>
            </w:tcBorders>
            <w:shd w:val="clear" w:color="auto" w:fill="auto"/>
            <w:tcMar>
              <w:top w:w="14" w:type="dxa"/>
              <w:left w:w="14" w:type="dxa"/>
              <w:bottom w:w="0" w:type="dxa"/>
              <w:right w:w="14" w:type="dxa"/>
            </w:tcMar>
            <w:vAlign w:val="bottom"/>
            <w:hideMark/>
          </w:tcPr>
          <w:p w14:paraId="29540EAF" w14:textId="77777777" w:rsidR="005F2397" w:rsidRPr="005368C2" w:rsidRDefault="005F2397" w:rsidP="005F2397"/>
        </w:tc>
        <w:tc>
          <w:tcPr>
            <w:tcW w:w="4770" w:type="dxa"/>
            <w:gridSpan w:val="5"/>
            <w:tcBorders>
              <w:top w:val="single" w:sz="4" w:space="0" w:color="auto"/>
              <w:left w:val="nil"/>
              <w:bottom w:val="nil"/>
              <w:right w:val="nil"/>
            </w:tcBorders>
            <w:shd w:val="clear" w:color="auto" w:fill="D7E4BC"/>
            <w:tcMar>
              <w:top w:w="14" w:type="dxa"/>
              <w:left w:w="14" w:type="dxa"/>
              <w:bottom w:w="0" w:type="dxa"/>
              <w:right w:w="14" w:type="dxa"/>
            </w:tcMar>
            <w:vAlign w:val="center"/>
            <w:hideMark/>
          </w:tcPr>
          <w:p w14:paraId="18C42119" w14:textId="77777777" w:rsidR="005F2397" w:rsidRPr="005368C2" w:rsidRDefault="005F2397" w:rsidP="005F2397">
            <w:r w:rsidRPr="005368C2">
              <w:t>Cash-and-carry arbitrage</w:t>
            </w:r>
          </w:p>
          <w:p w14:paraId="37368789" w14:textId="77777777" w:rsidR="005F2397" w:rsidRPr="005368C2" w:rsidRDefault="005F2397" w:rsidP="005F2397">
            <w:r w:rsidRPr="005368C2">
              <w:t> </w:t>
            </w:r>
          </w:p>
          <w:p w14:paraId="41FA693D" w14:textId="77777777" w:rsidR="005F2397" w:rsidRPr="005368C2" w:rsidRDefault="005F2397" w:rsidP="005F2397">
            <w:r w:rsidRPr="005368C2">
              <w:t> </w:t>
            </w:r>
          </w:p>
        </w:tc>
      </w:tr>
      <w:tr w:rsidR="005F2397" w:rsidRPr="005368C2" w14:paraId="3E0B458C"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37A66247" w14:textId="77777777" w:rsidR="005F2397" w:rsidRPr="005368C2" w:rsidRDefault="005F2397" w:rsidP="005F2397">
            <w:r w:rsidRPr="005368C2">
              <w:t xml:space="preserve">Riskless (r) </w:t>
            </w: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05152187" w14:textId="77777777" w:rsidR="005F2397" w:rsidRPr="005368C2" w:rsidRDefault="005F2397" w:rsidP="005F2397"/>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16B3E275" w14:textId="77777777" w:rsidR="005F2397" w:rsidRPr="005368C2" w:rsidRDefault="005F2397" w:rsidP="005F2397">
            <w:r w:rsidRPr="005368C2">
              <w:t>4%</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0E034EA4"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2FEC9C88"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233DD4AA" w14:textId="77777777" w:rsidR="005F2397" w:rsidRPr="005368C2" w:rsidRDefault="005F2397" w:rsidP="005F2397"/>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14:paraId="16144DA2" w14:textId="77777777" w:rsidR="005F2397" w:rsidRPr="005368C2" w:rsidRDefault="005F2397" w:rsidP="005F2397"/>
        </w:tc>
        <w:tc>
          <w:tcPr>
            <w:tcW w:w="2160"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3F30B75" w14:textId="77777777" w:rsidR="005F2397" w:rsidRPr="005368C2" w:rsidRDefault="005F2397" w:rsidP="005F2397">
            <w:r w:rsidRPr="005368C2">
              <w:t>Cash Flows</w:t>
            </w:r>
          </w:p>
        </w:tc>
      </w:tr>
      <w:tr w:rsidR="005F2397" w:rsidRPr="005368C2" w14:paraId="551E0B3F"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5177CE9F" w14:textId="77777777" w:rsidR="005F2397" w:rsidRPr="005368C2" w:rsidRDefault="005F2397" w:rsidP="005F2397">
            <w:r w:rsidRPr="005368C2">
              <w:t>Time</w:t>
            </w: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7C3E7D87" w14:textId="77777777" w:rsidR="005F2397" w:rsidRPr="005368C2" w:rsidRDefault="005F2397" w:rsidP="005F2397"/>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0462A719" w14:textId="77777777" w:rsidR="005F2397" w:rsidRPr="005368C2" w:rsidRDefault="005F2397" w:rsidP="005F2397">
            <w:r w:rsidRPr="005368C2">
              <w:t xml:space="preserve">           1.0 </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57B111B8" w14:textId="77777777" w:rsidR="005F2397" w:rsidRPr="005368C2" w:rsidRDefault="005F2397" w:rsidP="005F2397"/>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F019D0E" w14:textId="77777777" w:rsidR="005F2397" w:rsidRPr="005368C2" w:rsidRDefault="005F2397" w:rsidP="005F2397">
            <w:r w:rsidRPr="005368C2">
              <w:t>Transaction</w:t>
            </w:r>
          </w:p>
        </w:tc>
        <w:tc>
          <w:tcPr>
            <w:tcW w:w="681"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BF2FA6D" w14:textId="77777777" w:rsidR="005F2397" w:rsidRPr="005368C2" w:rsidRDefault="005F2397" w:rsidP="005F2397">
            <w:r w:rsidRPr="005368C2">
              <w:t> </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37E075A" w14:textId="77777777" w:rsidR="005F2397" w:rsidRPr="005368C2" w:rsidRDefault="005F2397" w:rsidP="005F2397">
            <w:r w:rsidRPr="005368C2">
              <w:t>Time 0</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44ED0D25" w14:textId="77777777" w:rsidR="005F2397" w:rsidRPr="005368C2" w:rsidRDefault="005F2397" w:rsidP="005F2397">
            <w:r w:rsidRPr="005368C2">
              <w:t>Time T</w:t>
            </w:r>
          </w:p>
        </w:tc>
      </w:tr>
      <w:tr w:rsidR="005F2397" w:rsidRPr="005368C2" w14:paraId="5A4C0023"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7CA262AC" w14:textId="77777777" w:rsidR="005F2397" w:rsidRPr="005368C2" w:rsidRDefault="005F2397" w:rsidP="005F2397"/>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7CB06B2C"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170C7F95" w14:textId="77777777" w:rsidR="005F2397" w:rsidRPr="005368C2" w:rsidRDefault="005F2397" w:rsidP="005F2397"/>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55872FB3" w14:textId="77777777" w:rsidR="005F2397" w:rsidRPr="005368C2" w:rsidRDefault="005F2397" w:rsidP="005F2397"/>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E3DC530" w14:textId="77777777" w:rsidR="005F2397" w:rsidRPr="005368C2" w:rsidRDefault="005F2397" w:rsidP="005F2397">
            <w:r w:rsidRPr="005368C2">
              <w:t>Short forward @ F0</w:t>
            </w:r>
          </w:p>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2C29023" w14:textId="77777777" w:rsidR="005F2397" w:rsidRPr="005368C2" w:rsidRDefault="005F2397" w:rsidP="005F2397"/>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5D20766A" w14:textId="77777777" w:rsidR="005F2397" w:rsidRPr="005368C2" w:rsidRDefault="005F2397" w:rsidP="005F2397">
            <w:r w:rsidRPr="005368C2">
              <w:t>0</w:t>
            </w:r>
          </w:p>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16BA955" w14:textId="77777777" w:rsidR="005F2397" w:rsidRPr="005368C2" w:rsidRDefault="005F2397" w:rsidP="005F2397">
            <w:r w:rsidRPr="005368C2">
              <w:t>($0.208)</w:t>
            </w:r>
          </w:p>
        </w:tc>
      </w:tr>
      <w:tr w:rsidR="005F2397" w:rsidRPr="005368C2" w14:paraId="3C98494A" w14:textId="77777777" w:rsidTr="005F2397">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0AE2BE3" w14:textId="77777777" w:rsidR="005F2397" w:rsidRPr="005368C2" w:rsidRDefault="005F2397" w:rsidP="005F2397">
            <w:r w:rsidRPr="005368C2">
              <w:t>Commodity discount rate (alpha)</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24D66FE5" w14:textId="77777777" w:rsidR="005F2397" w:rsidRPr="005368C2" w:rsidRDefault="005F2397" w:rsidP="005F2397">
            <w:r w:rsidRPr="005368C2">
              <w:t>6%</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518F6228" w14:textId="77777777" w:rsidR="005F2397" w:rsidRPr="005368C2" w:rsidRDefault="005F2397" w:rsidP="005F2397"/>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4B57AB1" w14:textId="77777777" w:rsidR="005F2397" w:rsidRPr="005368C2" w:rsidRDefault="005F2397" w:rsidP="005F2397">
            <w:r w:rsidRPr="005368C2">
              <w:t>Buy commodity</w:t>
            </w:r>
          </w:p>
        </w:tc>
        <w:tc>
          <w:tcPr>
            <w:tcW w:w="681" w:type="dxa"/>
            <w:tcBorders>
              <w:top w:val="nil"/>
              <w:left w:val="nil"/>
              <w:bottom w:val="nil"/>
              <w:right w:val="nil"/>
            </w:tcBorders>
            <w:shd w:val="clear" w:color="auto" w:fill="auto"/>
            <w:tcMar>
              <w:top w:w="14" w:type="dxa"/>
              <w:left w:w="14" w:type="dxa"/>
              <w:bottom w:w="0" w:type="dxa"/>
              <w:right w:w="14" w:type="dxa"/>
            </w:tcMar>
            <w:vAlign w:val="center"/>
            <w:hideMark/>
          </w:tcPr>
          <w:p w14:paraId="413089D4" w14:textId="77777777" w:rsidR="005F2397" w:rsidRPr="005368C2" w:rsidRDefault="005F2397" w:rsidP="005F2397"/>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14:paraId="7E246653" w14:textId="77777777" w:rsidR="005F2397" w:rsidRPr="005368C2" w:rsidRDefault="005F2397" w:rsidP="005F2397">
            <w:r w:rsidRPr="005368C2">
              <w:t>($9.90)</w:t>
            </w:r>
          </w:p>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14:paraId="557675F6" w14:textId="77777777" w:rsidR="005F2397" w:rsidRPr="005368C2" w:rsidRDefault="005F2397" w:rsidP="005F2397">
            <w:r w:rsidRPr="005368C2">
              <w:t xml:space="preserve">$10.513 </w:t>
            </w:r>
          </w:p>
        </w:tc>
      </w:tr>
      <w:tr w:rsidR="005F2397" w:rsidRPr="005368C2" w14:paraId="3D3B2739" w14:textId="77777777" w:rsidTr="005F2397">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9407D71" w14:textId="77777777" w:rsidR="005F2397" w:rsidRPr="005368C2" w:rsidRDefault="005F2397" w:rsidP="005F2397">
            <w:proofErr w:type="gramStart"/>
            <w:r w:rsidRPr="005368C2">
              <w:t>expected</w:t>
            </w:r>
            <w:proofErr w:type="gramEnd"/>
            <w:r w:rsidRPr="005368C2">
              <w:t xml:space="preserve"> growth rate (g)</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7A191E8E" w14:textId="77777777" w:rsidR="005F2397" w:rsidRPr="005368C2" w:rsidRDefault="005F2397" w:rsidP="005F2397">
            <w:r w:rsidRPr="005368C2">
              <w:t>5%</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30B62ADE" w14:textId="77777777" w:rsidR="005F2397" w:rsidRPr="005368C2" w:rsidRDefault="005F2397" w:rsidP="005F2397"/>
        </w:tc>
        <w:tc>
          <w:tcPr>
            <w:tcW w:w="2610"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57975519" w14:textId="77777777" w:rsidR="005F2397" w:rsidRPr="005368C2" w:rsidRDefault="005F2397" w:rsidP="005F2397">
            <w:r w:rsidRPr="005368C2">
              <w:t>Borrow @ riskless rate</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3A880BD" w14:textId="77777777" w:rsidR="005F2397" w:rsidRPr="005368C2" w:rsidRDefault="005F2397" w:rsidP="005F2397">
            <w:r w:rsidRPr="005368C2">
              <w:t xml:space="preserve">$9.900 </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525FB8A3" w14:textId="77777777" w:rsidR="005F2397" w:rsidRPr="005368C2" w:rsidRDefault="005F2397" w:rsidP="005F2397">
            <w:r w:rsidRPr="005368C2">
              <w:t>($10.305)</w:t>
            </w:r>
          </w:p>
        </w:tc>
      </w:tr>
      <w:tr w:rsidR="005F2397" w:rsidRPr="005368C2" w14:paraId="39EB479B"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215C7FAA" w14:textId="77777777" w:rsidR="005F2397" w:rsidRPr="005368C2" w:rsidRDefault="005F2397" w:rsidP="005F2397">
            <w:r w:rsidRPr="005368C2">
              <w:t>Lease rate</w:t>
            </w: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749A5AF2" w14:textId="77777777" w:rsidR="005F2397" w:rsidRPr="005368C2" w:rsidRDefault="005F2397" w:rsidP="005F2397"/>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609FECF9" w14:textId="77777777" w:rsidR="005F2397" w:rsidRPr="005368C2" w:rsidRDefault="005F2397" w:rsidP="005F2397">
            <w:r w:rsidRPr="005368C2">
              <w:t>1%</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7252FE6C" w14:textId="77777777" w:rsidR="005F2397" w:rsidRPr="005368C2" w:rsidRDefault="005F2397" w:rsidP="005F2397"/>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74F759A3" w14:textId="77777777" w:rsidR="005F2397" w:rsidRPr="005368C2" w:rsidRDefault="005F2397" w:rsidP="005F2397"/>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5036AB57" w14:textId="77777777" w:rsidR="005F2397" w:rsidRPr="005368C2" w:rsidRDefault="005F2397" w:rsidP="005F2397"/>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5C57FC73" w14:textId="77777777" w:rsidR="005F2397" w:rsidRPr="005368C2" w:rsidRDefault="005F2397" w:rsidP="005F2397"/>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67CAB6F" w14:textId="77777777" w:rsidR="005F2397" w:rsidRPr="005368C2" w:rsidRDefault="005F2397" w:rsidP="005F2397"/>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7C98B20" w14:textId="77777777" w:rsidR="005F2397" w:rsidRPr="005368C2" w:rsidRDefault="005F2397" w:rsidP="005F2397">
            <w:r w:rsidRPr="005368C2">
              <w:t xml:space="preserve">$0.0000 </w:t>
            </w:r>
          </w:p>
        </w:tc>
      </w:tr>
      <w:tr w:rsidR="005F2397" w:rsidRPr="005368C2" w14:paraId="5583E48D"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1226DE40" w14:textId="77777777" w:rsidR="005F2397" w:rsidRPr="005368C2" w:rsidRDefault="005F2397" w:rsidP="005F2397"/>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78290806"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5925D905" w14:textId="77777777" w:rsidR="005F2397" w:rsidRPr="005368C2" w:rsidRDefault="005F2397" w:rsidP="005F2397"/>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1C0384FD"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4E118E2A"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1287BA33" w14:textId="77777777" w:rsidR="005F2397" w:rsidRPr="005368C2" w:rsidRDefault="005F2397" w:rsidP="005F2397"/>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14:paraId="7BFF014D" w14:textId="77777777" w:rsidR="005F2397" w:rsidRPr="005368C2" w:rsidRDefault="005F2397" w:rsidP="005F2397"/>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14:paraId="00E1F1D2" w14:textId="77777777" w:rsidR="005F2397" w:rsidRPr="005368C2" w:rsidRDefault="005F2397" w:rsidP="005F2397"/>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14:paraId="7706A8BA" w14:textId="77777777" w:rsidR="005F2397" w:rsidRPr="005368C2" w:rsidRDefault="005F2397" w:rsidP="005F2397"/>
        </w:tc>
      </w:tr>
      <w:tr w:rsidR="005F2397" w:rsidRPr="005368C2" w14:paraId="431CF4C7" w14:textId="77777777" w:rsidTr="005F2397">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FE3D9B4" w14:textId="77777777" w:rsidR="005F2397" w:rsidRPr="005368C2" w:rsidRDefault="005F2397" w:rsidP="005F2397">
            <w:r w:rsidRPr="005368C2">
              <w:t xml:space="preserve">Exp. future spot price </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2323981F" w14:textId="77777777" w:rsidR="005F2397" w:rsidRPr="005368C2" w:rsidRDefault="005F2397" w:rsidP="005F2397">
            <w:r w:rsidRPr="005368C2">
              <w:t>$10.5127</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278FACEA"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4DE943B4"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08D74129" w14:textId="77777777" w:rsidR="005F2397" w:rsidRPr="005368C2" w:rsidRDefault="005F2397" w:rsidP="005F2397"/>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14:paraId="44EB8388" w14:textId="77777777" w:rsidR="005F2397" w:rsidRPr="005368C2" w:rsidRDefault="005F2397" w:rsidP="005F2397"/>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14:paraId="1A21D6BE" w14:textId="77777777" w:rsidR="005F2397" w:rsidRPr="005368C2" w:rsidRDefault="005F2397" w:rsidP="005F2397"/>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14:paraId="1F3804CD" w14:textId="77777777" w:rsidR="005F2397" w:rsidRPr="005368C2" w:rsidRDefault="005F2397" w:rsidP="005F2397"/>
        </w:tc>
      </w:tr>
      <w:tr w:rsidR="005F2397" w:rsidRPr="005368C2" w14:paraId="31EED5D9" w14:textId="77777777" w:rsidTr="005F2397">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48E75AFF" w14:textId="77777777" w:rsidR="005F2397" w:rsidRPr="005368C2" w:rsidRDefault="005F2397" w:rsidP="005F2397">
            <w:r w:rsidRPr="005368C2">
              <w:t>Implied forward pric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6E9AC745" w14:textId="77777777" w:rsidR="005F2397" w:rsidRPr="005368C2" w:rsidRDefault="005F2397" w:rsidP="005F2397">
            <w:r w:rsidRPr="005368C2">
              <w:t>$10.3045</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42DB8BB7" w14:textId="77777777" w:rsidR="005F2397" w:rsidRPr="005368C2" w:rsidRDefault="005F2397" w:rsidP="005F2397"/>
        </w:tc>
        <w:tc>
          <w:tcPr>
            <w:tcW w:w="4035" w:type="dxa"/>
            <w:gridSpan w:val="4"/>
            <w:tcBorders>
              <w:top w:val="nil"/>
              <w:left w:val="nil"/>
              <w:bottom w:val="nil"/>
              <w:right w:val="nil"/>
            </w:tcBorders>
            <w:shd w:val="clear" w:color="auto" w:fill="B6DDE8"/>
            <w:tcMar>
              <w:top w:w="14" w:type="dxa"/>
              <w:left w:w="14" w:type="dxa"/>
              <w:bottom w:w="0" w:type="dxa"/>
              <w:right w:w="14" w:type="dxa"/>
            </w:tcMar>
            <w:vAlign w:val="center"/>
            <w:hideMark/>
          </w:tcPr>
          <w:p w14:paraId="7B8BC9D0" w14:textId="77777777" w:rsidR="005F2397" w:rsidRPr="005368C2" w:rsidRDefault="005F2397" w:rsidP="005F2397">
            <w:r w:rsidRPr="005368C2">
              <w:t>Reverse cash-and-carry arbitrage</w:t>
            </w:r>
          </w:p>
        </w:tc>
        <w:tc>
          <w:tcPr>
            <w:tcW w:w="735" w:type="dxa"/>
            <w:tcBorders>
              <w:top w:val="nil"/>
              <w:left w:val="nil"/>
              <w:bottom w:val="nil"/>
              <w:right w:val="nil"/>
            </w:tcBorders>
            <w:shd w:val="clear" w:color="auto" w:fill="B6DDE8"/>
            <w:tcMar>
              <w:top w:w="14" w:type="dxa"/>
              <w:left w:w="14" w:type="dxa"/>
              <w:bottom w:w="0" w:type="dxa"/>
              <w:right w:w="14" w:type="dxa"/>
            </w:tcMar>
            <w:vAlign w:val="bottom"/>
            <w:hideMark/>
          </w:tcPr>
          <w:p w14:paraId="3CCA24B4" w14:textId="77777777" w:rsidR="005F2397" w:rsidRPr="005368C2" w:rsidRDefault="005F2397" w:rsidP="005F2397">
            <w:r w:rsidRPr="005368C2">
              <w:t> </w:t>
            </w:r>
          </w:p>
        </w:tc>
      </w:tr>
      <w:tr w:rsidR="005F2397" w:rsidRPr="005368C2" w14:paraId="0E9C799D"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328EB21C" w14:textId="77777777" w:rsidR="005F2397" w:rsidRPr="005368C2" w:rsidRDefault="005F2397" w:rsidP="005F2397"/>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2753B291"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50F628B6" w14:textId="77777777" w:rsidR="005F2397" w:rsidRPr="005368C2" w:rsidRDefault="005F2397" w:rsidP="005F2397"/>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0E84A543"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11C4B856"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42E0692C" w14:textId="77777777" w:rsidR="005F2397" w:rsidRPr="005368C2" w:rsidRDefault="005F2397" w:rsidP="005F2397"/>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14:paraId="362FA416" w14:textId="77777777" w:rsidR="005F2397" w:rsidRPr="005368C2" w:rsidRDefault="005F2397" w:rsidP="005F2397"/>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14:paraId="5CB6B76F" w14:textId="77777777" w:rsidR="005F2397" w:rsidRPr="005368C2" w:rsidRDefault="005F2397" w:rsidP="005F2397">
            <w:r w:rsidRPr="005368C2">
              <w:t>Cash Flows</w:t>
            </w:r>
          </w:p>
        </w:tc>
        <w:tc>
          <w:tcPr>
            <w:tcW w:w="735" w:type="dxa"/>
            <w:tcBorders>
              <w:top w:val="nil"/>
              <w:left w:val="nil"/>
              <w:bottom w:val="nil"/>
              <w:right w:val="nil"/>
            </w:tcBorders>
            <w:shd w:val="clear" w:color="auto" w:fill="auto"/>
            <w:tcMar>
              <w:top w:w="14" w:type="dxa"/>
              <w:left w:w="14" w:type="dxa"/>
              <w:bottom w:w="0" w:type="dxa"/>
              <w:right w:w="14" w:type="dxa"/>
            </w:tcMar>
            <w:vAlign w:val="bottom"/>
            <w:hideMark/>
          </w:tcPr>
          <w:p w14:paraId="68A7F630" w14:textId="77777777" w:rsidR="005F2397" w:rsidRPr="005368C2" w:rsidRDefault="005F2397" w:rsidP="005F2397"/>
        </w:tc>
      </w:tr>
      <w:tr w:rsidR="005F2397" w:rsidRPr="005368C2" w14:paraId="090A71E1" w14:textId="77777777" w:rsidTr="005F2397">
        <w:trPr>
          <w:trHeight w:hRule="exact" w:val="288"/>
        </w:trPr>
        <w:tc>
          <w:tcPr>
            <w:tcW w:w="2716" w:type="dxa"/>
            <w:gridSpan w:val="2"/>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23F23E46" w14:textId="77777777" w:rsidR="005F2397" w:rsidRPr="005368C2" w:rsidRDefault="005F2397" w:rsidP="005F2397">
            <w:r w:rsidRPr="005368C2">
              <w:t>Observed forward price</w:t>
            </w:r>
          </w:p>
        </w:tc>
        <w:tc>
          <w:tcPr>
            <w:tcW w:w="1169" w:type="dxa"/>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1F4BCCC9" w14:textId="77777777" w:rsidR="005F2397" w:rsidRPr="005368C2" w:rsidRDefault="005F2397" w:rsidP="005F2397">
            <w:r w:rsidRPr="005368C2">
              <w:t>$10.3045</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39FC0E31" w14:textId="77777777" w:rsidR="005F2397" w:rsidRPr="005368C2" w:rsidRDefault="005F2397" w:rsidP="005F2397"/>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15B9391B" w14:textId="77777777" w:rsidR="005F2397" w:rsidRPr="005368C2" w:rsidRDefault="005F2397" w:rsidP="005F2397">
            <w:r w:rsidRPr="005368C2">
              <w:t>Transaction</w:t>
            </w:r>
          </w:p>
        </w:tc>
        <w:tc>
          <w:tcPr>
            <w:tcW w:w="681"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DD08956" w14:textId="77777777" w:rsidR="005F2397" w:rsidRPr="005368C2" w:rsidRDefault="005F2397" w:rsidP="005F2397">
            <w:r w:rsidRPr="005368C2">
              <w:t> </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4431A1DA" w14:textId="77777777" w:rsidR="005F2397" w:rsidRPr="005368C2" w:rsidRDefault="005F2397" w:rsidP="005F2397">
            <w:r w:rsidRPr="005368C2">
              <w:t>Time 0</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F1AFA8B" w14:textId="77777777" w:rsidR="005F2397" w:rsidRPr="005368C2" w:rsidRDefault="005F2397" w:rsidP="005F2397">
            <w:r w:rsidRPr="005368C2">
              <w:t>Time T</w:t>
            </w:r>
          </w:p>
        </w:tc>
      </w:tr>
      <w:tr w:rsidR="005F2397" w:rsidRPr="005368C2" w14:paraId="2DDE1B46" w14:textId="77777777" w:rsidTr="005F2397">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0BF6DDF" w14:textId="77777777" w:rsidR="005F2397" w:rsidRPr="005368C2" w:rsidRDefault="005F2397" w:rsidP="005F2397">
            <w:r w:rsidRPr="005368C2">
              <w:t>Implied lease rat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7AE6F97F" w14:textId="77777777" w:rsidR="005F2397" w:rsidRPr="005368C2" w:rsidRDefault="005F2397" w:rsidP="005F2397">
            <w:r w:rsidRPr="005368C2">
              <w:t>1.00%</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09FE7626" w14:textId="77777777" w:rsidR="005F2397" w:rsidRPr="005368C2" w:rsidRDefault="005F2397" w:rsidP="005F2397"/>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020750C6" w14:textId="77777777" w:rsidR="005F2397" w:rsidRPr="005368C2" w:rsidRDefault="005F2397" w:rsidP="005F2397">
            <w:r w:rsidRPr="005368C2">
              <w:t>Long forward @ F0</w:t>
            </w:r>
          </w:p>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DB25B8C" w14:textId="77777777" w:rsidR="005F2397" w:rsidRPr="005368C2" w:rsidRDefault="005F2397" w:rsidP="005F2397"/>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E6EFCB9" w14:textId="77777777" w:rsidR="005F2397" w:rsidRPr="005368C2" w:rsidRDefault="005F2397" w:rsidP="005F2397">
            <w:r w:rsidRPr="005368C2">
              <w:t>0</w:t>
            </w:r>
          </w:p>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2E24782" w14:textId="77777777" w:rsidR="005F2397" w:rsidRPr="005368C2" w:rsidRDefault="005F2397" w:rsidP="005F2397">
            <w:r w:rsidRPr="005368C2">
              <w:t xml:space="preserve">$0.208 </w:t>
            </w:r>
          </w:p>
        </w:tc>
      </w:tr>
      <w:tr w:rsidR="005F2397" w:rsidRPr="005368C2" w14:paraId="2B0500D9"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3CC90620" w14:textId="77777777" w:rsidR="005F2397" w:rsidRPr="005368C2" w:rsidRDefault="005F2397" w:rsidP="005F2397"/>
        </w:tc>
        <w:tc>
          <w:tcPr>
            <w:tcW w:w="1120" w:type="dxa"/>
            <w:tcBorders>
              <w:top w:val="nil"/>
              <w:left w:val="nil"/>
              <w:bottom w:val="nil"/>
              <w:right w:val="nil"/>
            </w:tcBorders>
            <w:shd w:val="clear" w:color="auto" w:fill="auto"/>
            <w:tcMar>
              <w:top w:w="14" w:type="dxa"/>
              <w:left w:w="14" w:type="dxa"/>
              <w:bottom w:w="0" w:type="dxa"/>
              <w:right w:w="14" w:type="dxa"/>
            </w:tcMar>
            <w:vAlign w:val="bottom"/>
            <w:hideMark/>
          </w:tcPr>
          <w:p w14:paraId="06FCCE39"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2B8016F5" w14:textId="77777777" w:rsidR="005F2397" w:rsidRPr="005368C2" w:rsidRDefault="005F2397" w:rsidP="005F2397"/>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6BFD7BF5" w14:textId="77777777" w:rsidR="005F2397" w:rsidRPr="005368C2" w:rsidRDefault="005F2397" w:rsidP="005F2397"/>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68966BA" w14:textId="77777777" w:rsidR="005F2397" w:rsidRPr="005368C2" w:rsidRDefault="005F2397" w:rsidP="005F2397">
            <w:r w:rsidRPr="005368C2">
              <w:t>Short commodity</w:t>
            </w:r>
          </w:p>
        </w:tc>
        <w:tc>
          <w:tcPr>
            <w:tcW w:w="681" w:type="dxa"/>
            <w:tcBorders>
              <w:top w:val="nil"/>
              <w:left w:val="nil"/>
              <w:bottom w:val="nil"/>
              <w:right w:val="nil"/>
            </w:tcBorders>
            <w:shd w:val="clear" w:color="auto" w:fill="auto"/>
            <w:tcMar>
              <w:top w:w="14" w:type="dxa"/>
              <w:left w:w="14" w:type="dxa"/>
              <w:bottom w:w="0" w:type="dxa"/>
              <w:right w:w="14" w:type="dxa"/>
            </w:tcMar>
            <w:vAlign w:val="center"/>
            <w:hideMark/>
          </w:tcPr>
          <w:p w14:paraId="1036F02C" w14:textId="77777777" w:rsidR="005F2397" w:rsidRPr="005368C2" w:rsidRDefault="005F2397" w:rsidP="005F2397"/>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14:paraId="26A8928A" w14:textId="77777777" w:rsidR="005F2397" w:rsidRPr="005368C2" w:rsidRDefault="005F2397" w:rsidP="005F2397">
            <w:r w:rsidRPr="005368C2">
              <w:t xml:space="preserve">$9.90 </w:t>
            </w:r>
          </w:p>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14:paraId="2C0A87B5" w14:textId="77777777" w:rsidR="005F2397" w:rsidRPr="005368C2" w:rsidRDefault="005F2397" w:rsidP="005F2397">
            <w:r w:rsidRPr="005368C2">
              <w:t>($10.513)</w:t>
            </w:r>
          </w:p>
        </w:tc>
      </w:tr>
      <w:tr w:rsidR="005F2397" w:rsidRPr="005368C2" w14:paraId="3F2C491C"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79FE535B" w14:textId="77777777" w:rsidR="005F2397" w:rsidRPr="005368C2" w:rsidRDefault="005F2397" w:rsidP="005F2397"/>
        </w:tc>
        <w:tc>
          <w:tcPr>
            <w:tcW w:w="1120" w:type="dxa"/>
            <w:tcBorders>
              <w:top w:val="nil"/>
              <w:left w:val="nil"/>
              <w:bottom w:val="nil"/>
              <w:right w:val="nil"/>
            </w:tcBorders>
            <w:shd w:val="clear" w:color="auto" w:fill="auto"/>
            <w:tcMar>
              <w:top w:w="14" w:type="dxa"/>
              <w:left w:w="14" w:type="dxa"/>
              <w:bottom w:w="0" w:type="dxa"/>
              <w:right w:w="14" w:type="dxa"/>
            </w:tcMar>
            <w:vAlign w:val="bottom"/>
            <w:hideMark/>
          </w:tcPr>
          <w:p w14:paraId="2CD0B1B0"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5D3D6881" w14:textId="77777777" w:rsidR="005F2397" w:rsidRPr="005368C2" w:rsidRDefault="005F2397" w:rsidP="005F2397"/>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17DF0637" w14:textId="77777777" w:rsidR="005F2397" w:rsidRPr="005368C2" w:rsidRDefault="005F2397" w:rsidP="005F2397"/>
        </w:tc>
        <w:tc>
          <w:tcPr>
            <w:tcW w:w="2610"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1FE2E4A" w14:textId="77777777" w:rsidR="005F2397" w:rsidRPr="005368C2" w:rsidRDefault="005F2397" w:rsidP="005F2397">
            <w:r w:rsidRPr="005368C2">
              <w:t>Lend @ riskless rate</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F42C391" w14:textId="77777777" w:rsidR="005F2397" w:rsidRPr="005368C2" w:rsidRDefault="005F2397" w:rsidP="005F2397">
            <w:r w:rsidRPr="005368C2">
              <w:t xml:space="preserve">$9.900 </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F558716" w14:textId="77777777" w:rsidR="005F2397" w:rsidRPr="005368C2" w:rsidRDefault="005F2397" w:rsidP="005F2397">
            <w:r w:rsidRPr="005368C2">
              <w:t xml:space="preserve">$10.305 </w:t>
            </w:r>
          </w:p>
        </w:tc>
      </w:tr>
      <w:tr w:rsidR="005F2397" w:rsidRPr="005368C2" w14:paraId="3A6DF3AA"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20FD833A" w14:textId="77777777" w:rsidR="005F2397" w:rsidRPr="005368C2" w:rsidRDefault="005F2397" w:rsidP="005F2397"/>
        </w:tc>
        <w:tc>
          <w:tcPr>
            <w:tcW w:w="1120" w:type="dxa"/>
            <w:tcBorders>
              <w:top w:val="nil"/>
              <w:left w:val="nil"/>
              <w:bottom w:val="nil"/>
              <w:right w:val="nil"/>
            </w:tcBorders>
            <w:shd w:val="clear" w:color="auto" w:fill="auto"/>
            <w:tcMar>
              <w:top w:w="14" w:type="dxa"/>
              <w:left w:w="14" w:type="dxa"/>
              <w:bottom w:w="0" w:type="dxa"/>
              <w:right w:w="14" w:type="dxa"/>
            </w:tcMar>
            <w:vAlign w:val="bottom"/>
            <w:hideMark/>
          </w:tcPr>
          <w:p w14:paraId="38A0098F"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6E9B8358" w14:textId="77777777" w:rsidR="005F2397" w:rsidRPr="005368C2" w:rsidRDefault="005F2397" w:rsidP="005F2397"/>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5F0AC359" w14:textId="77777777" w:rsidR="005F2397" w:rsidRPr="005368C2" w:rsidRDefault="005F2397" w:rsidP="005F2397"/>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3AF51B41" w14:textId="77777777" w:rsidR="005F2397" w:rsidRPr="005368C2" w:rsidRDefault="005F2397" w:rsidP="005F2397"/>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682351FF" w14:textId="77777777" w:rsidR="005F2397" w:rsidRPr="005368C2" w:rsidRDefault="005F2397" w:rsidP="005F2397"/>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2E0D851F" w14:textId="77777777" w:rsidR="005F2397" w:rsidRPr="005368C2" w:rsidRDefault="005F2397" w:rsidP="005F2397"/>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57B8B5CD" w14:textId="77777777" w:rsidR="005F2397" w:rsidRPr="005368C2" w:rsidRDefault="005F2397" w:rsidP="005F2397"/>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4235482" w14:textId="77777777" w:rsidR="005F2397" w:rsidRPr="005368C2" w:rsidRDefault="005F2397" w:rsidP="005F2397">
            <w:r w:rsidRPr="005368C2">
              <w:t xml:space="preserve">$0.0000 </w:t>
            </w:r>
          </w:p>
        </w:tc>
      </w:tr>
    </w:tbl>
    <w:p w14:paraId="2729A4F0" w14:textId="77777777" w:rsidR="005F2397" w:rsidRPr="005368C2" w:rsidRDefault="005F2397" w:rsidP="005F2397">
      <w:r w:rsidRPr="005368C2">
        <w:t>Now instead assume the forward price is $10, such that the forward is “cheap” relative to its (cost-of-carry) model price of $10.30. Now, the reverse cash-and-carry arbitrage is profitable. If the forward is “cheap” then the trade is:</w:t>
      </w:r>
    </w:p>
    <w:p w14:paraId="03A95F69" w14:textId="77777777" w:rsidR="005F2397" w:rsidRPr="005368C2" w:rsidRDefault="005F2397" w:rsidP="005F2397">
      <w:r w:rsidRPr="005368C2">
        <w:t>Buy the cheap thing: go long the forward</w:t>
      </w:r>
    </w:p>
    <w:p w14:paraId="13BDF8EB" w14:textId="77777777" w:rsidR="005F2397" w:rsidRPr="005368C2" w:rsidRDefault="005F2397" w:rsidP="005F2397">
      <w:r w:rsidRPr="005368C2">
        <w:t>Sell the expensive (in a relative sense thing): short the commodity and lend the short proceeds</w:t>
      </w:r>
    </w:p>
    <w:tbl>
      <w:tblPr>
        <w:tblW w:w="9241" w:type="dxa"/>
        <w:tblCellMar>
          <w:left w:w="0" w:type="dxa"/>
          <w:right w:w="0" w:type="dxa"/>
        </w:tblCellMar>
        <w:tblLook w:val="04A0" w:firstRow="1" w:lastRow="0" w:firstColumn="1" w:lastColumn="0" w:noHBand="0" w:noVBand="1"/>
      </w:tblPr>
      <w:tblGrid>
        <w:gridCol w:w="1584"/>
        <w:gridCol w:w="1093"/>
        <w:gridCol w:w="998"/>
        <w:gridCol w:w="263"/>
        <w:gridCol w:w="1061"/>
        <w:gridCol w:w="851"/>
        <w:gridCol w:w="897"/>
        <w:gridCol w:w="1182"/>
        <w:gridCol w:w="1048"/>
        <w:gridCol w:w="264"/>
      </w:tblGrid>
      <w:tr w:rsidR="005F2397" w:rsidRPr="005368C2" w14:paraId="60D32D87" w14:textId="77777777" w:rsidTr="005F2397">
        <w:trPr>
          <w:trHeight w:hRule="exact" w:val="288"/>
        </w:trPr>
        <w:tc>
          <w:tcPr>
            <w:tcW w:w="9241" w:type="dxa"/>
            <w:gridSpan w:val="10"/>
            <w:tcBorders>
              <w:top w:val="nil"/>
              <w:left w:val="nil"/>
              <w:bottom w:val="single" w:sz="4" w:space="0" w:color="auto"/>
              <w:right w:val="nil"/>
            </w:tcBorders>
            <w:shd w:val="clear" w:color="auto" w:fill="auto"/>
            <w:tcMar>
              <w:top w:w="14" w:type="dxa"/>
              <w:left w:w="14" w:type="dxa"/>
              <w:bottom w:w="0" w:type="dxa"/>
              <w:right w:w="14" w:type="dxa"/>
            </w:tcMar>
            <w:vAlign w:val="center"/>
            <w:hideMark/>
          </w:tcPr>
          <w:p w14:paraId="7A030491" w14:textId="77777777" w:rsidR="005F2397" w:rsidRPr="005368C2" w:rsidRDefault="005F2397" w:rsidP="005F2397">
            <w:r w:rsidRPr="005368C2">
              <w:t>McDonald Commodity Forwards</w:t>
            </w:r>
          </w:p>
        </w:tc>
      </w:tr>
      <w:tr w:rsidR="005F2397" w:rsidRPr="005368C2" w14:paraId="22299C91" w14:textId="77777777" w:rsidTr="005F2397">
        <w:trPr>
          <w:gridAfter w:val="1"/>
          <w:wAfter w:w="264" w:type="dxa"/>
          <w:trHeight w:hRule="exact" w:val="288"/>
        </w:trPr>
        <w:tc>
          <w:tcPr>
            <w:tcW w:w="1584"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14:paraId="208681D1" w14:textId="77777777" w:rsidR="005F2397" w:rsidRPr="005368C2" w:rsidRDefault="005F2397" w:rsidP="005F2397">
            <w:r w:rsidRPr="005368C2">
              <w:t>Spot (S0)</w:t>
            </w:r>
          </w:p>
        </w:tc>
        <w:tc>
          <w:tcPr>
            <w:tcW w:w="1093"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14:paraId="632EE65F" w14:textId="77777777" w:rsidR="005F2397" w:rsidRPr="005368C2" w:rsidRDefault="005F2397" w:rsidP="005F2397"/>
        </w:tc>
        <w:tc>
          <w:tcPr>
            <w:tcW w:w="998" w:type="dxa"/>
            <w:tcBorders>
              <w:top w:val="single" w:sz="4" w:space="0" w:color="auto"/>
              <w:left w:val="nil"/>
              <w:bottom w:val="nil"/>
              <w:right w:val="nil"/>
            </w:tcBorders>
            <w:shd w:val="clear" w:color="auto" w:fill="FFFFCC"/>
            <w:tcMar>
              <w:top w:w="14" w:type="dxa"/>
              <w:left w:w="14" w:type="dxa"/>
              <w:bottom w:w="0" w:type="dxa"/>
              <w:right w:w="14" w:type="dxa"/>
            </w:tcMar>
            <w:vAlign w:val="center"/>
            <w:hideMark/>
          </w:tcPr>
          <w:p w14:paraId="1948B43D" w14:textId="77777777" w:rsidR="005F2397" w:rsidRPr="005368C2" w:rsidRDefault="005F2397" w:rsidP="005F2397">
            <w:r w:rsidRPr="005368C2">
              <w:t>$10.00</w:t>
            </w:r>
          </w:p>
        </w:tc>
        <w:tc>
          <w:tcPr>
            <w:tcW w:w="263" w:type="dxa"/>
            <w:tcBorders>
              <w:top w:val="single" w:sz="4" w:space="0" w:color="auto"/>
              <w:left w:val="nil"/>
              <w:bottom w:val="nil"/>
              <w:right w:val="nil"/>
            </w:tcBorders>
            <w:shd w:val="clear" w:color="auto" w:fill="auto"/>
            <w:tcMar>
              <w:top w:w="14" w:type="dxa"/>
              <w:left w:w="14" w:type="dxa"/>
              <w:bottom w:w="0" w:type="dxa"/>
              <w:right w:w="14" w:type="dxa"/>
            </w:tcMar>
            <w:vAlign w:val="bottom"/>
            <w:hideMark/>
          </w:tcPr>
          <w:p w14:paraId="153746F4" w14:textId="77777777" w:rsidR="005F2397" w:rsidRPr="005368C2" w:rsidRDefault="005F2397" w:rsidP="005F2397"/>
        </w:tc>
        <w:tc>
          <w:tcPr>
            <w:tcW w:w="2809" w:type="dxa"/>
            <w:gridSpan w:val="3"/>
            <w:tcBorders>
              <w:top w:val="single" w:sz="4" w:space="0" w:color="auto"/>
              <w:left w:val="nil"/>
              <w:bottom w:val="nil"/>
              <w:right w:val="nil"/>
            </w:tcBorders>
            <w:shd w:val="clear" w:color="auto" w:fill="D7E4BC"/>
            <w:tcMar>
              <w:top w:w="14" w:type="dxa"/>
              <w:left w:w="14" w:type="dxa"/>
              <w:bottom w:w="0" w:type="dxa"/>
              <w:right w:w="14" w:type="dxa"/>
            </w:tcMar>
            <w:vAlign w:val="center"/>
            <w:hideMark/>
          </w:tcPr>
          <w:p w14:paraId="04A9BA5D" w14:textId="77777777" w:rsidR="005F2397" w:rsidRPr="005368C2" w:rsidRDefault="005F2397" w:rsidP="005F2397">
            <w:r w:rsidRPr="005368C2">
              <w:t>Cash-and-carry arbitrage</w:t>
            </w:r>
          </w:p>
        </w:tc>
        <w:tc>
          <w:tcPr>
            <w:tcW w:w="1182" w:type="dxa"/>
            <w:tcBorders>
              <w:top w:val="single" w:sz="4" w:space="0" w:color="auto"/>
              <w:left w:val="nil"/>
              <w:bottom w:val="nil"/>
              <w:right w:val="nil"/>
            </w:tcBorders>
            <w:shd w:val="clear" w:color="auto" w:fill="D7E4BC"/>
            <w:tcMar>
              <w:top w:w="14" w:type="dxa"/>
              <w:left w:w="14" w:type="dxa"/>
              <w:bottom w:w="0" w:type="dxa"/>
              <w:right w:w="14" w:type="dxa"/>
            </w:tcMar>
            <w:vAlign w:val="bottom"/>
            <w:hideMark/>
          </w:tcPr>
          <w:p w14:paraId="7E5F2C57" w14:textId="77777777" w:rsidR="005F2397" w:rsidRPr="005368C2" w:rsidRDefault="005F2397" w:rsidP="005F2397">
            <w:r w:rsidRPr="005368C2">
              <w:t> </w:t>
            </w:r>
          </w:p>
        </w:tc>
        <w:tc>
          <w:tcPr>
            <w:tcW w:w="1048" w:type="dxa"/>
            <w:tcBorders>
              <w:top w:val="single" w:sz="4" w:space="0" w:color="auto"/>
              <w:left w:val="nil"/>
              <w:bottom w:val="nil"/>
              <w:right w:val="nil"/>
            </w:tcBorders>
            <w:shd w:val="clear" w:color="auto" w:fill="D7E4BC"/>
            <w:tcMar>
              <w:top w:w="14" w:type="dxa"/>
              <w:left w:w="14" w:type="dxa"/>
              <w:bottom w:w="0" w:type="dxa"/>
              <w:right w:w="14" w:type="dxa"/>
            </w:tcMar>
            <w:vAlign w:val="bottom"/>
            <w:hideMark/>
          </w:tcPr>
          <w:p w14:paraId="24350C67" w14:textId="77777777" w:rsidR="005F2397" w:rsidRPr="005368C2" w:rsidRDefault="005F2397" w:rsidP="005F2397">
            <w:r w:rsidRPr="005368C2">
              <w:t> </w:t>
            </w:r>
          </w:p>
        </w:tc>
      </w:tr>
      <w:tr w:rsidR="005F2397" w:rsidRPr="005368C2" w14:paraId="14508EC2"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316835A7" w14:textId="77777777" w:rsidR="005F2397" w:rsidRPr="005368C2" w:rsidRDefault="005F2397" w:rsidP="005F2397">
            <w:r w:rsidRPr="005368C2">
              <w:t xml:space="preserve">Riskless (r) </w:t>
            </w:r>
          </w:p>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05DF0C62" w14:textId="77777777" w:rsidR="005F2397" w:rsidRPr="005368C2" w:rsidRDefault="005F2397" w:rsidP="005F2397"/>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14:paraId="58EAAE5E" w14:textId="77777777" w:rsidR="005F2397" w:rsidRPr="005368C2" w:rsidRDefault="005F2397" w:rsidP="005F2397">
            <w:r w:rsidRPr="005368C2">
              <w:t>4%</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3E3030C7" w14:textId="77777777" w:rsidR="005F2397" w:rsidRPr="005368C2" w:rsidRDefault="005F2397" w:rsidP="005F2397"/>
        </w:tc>
        <w:tc>
          <w:tcPr>
            <w:tcW w:w="1061" w:type="dxa"/>
            <w:tcBorders>
              <w:top w:val="nil"/>
              <w:left w:val="nil"/>
              <w:bottom w:val="nil"/>
              <w:right w:val="nil"/>
            </w:tcBorders>
            <w:shd w:val="clear" w:color="auto" w:fill="auto"/>
            <w:tcMar>
              <w:top w:w="14" w:type="dxa"/>
              <w:left w:w="14" w:type="dxa"/>
              <w:bottom w:w="0" w:type="dxa"/>
              <w:right w:w="14" w:type="dxa"/>
            </w:tcMar>
            <w:vAlign w:val="bottom"/>
            <w:hideMark/>
          </w:tcPr>
          <w:p w14:paraId="59CC19F5" w14:textId="77777777" w:rsidR="005F2397" w:rsidRPr="005368C2" w:rsidRDefault="005F2397" w:rsidP="005F2397"/>
        </w:tc>
        <w:tc>
          <w:tcPr>
            <w:tcW w:w="851" w:type="dxa"/>
            <w:tcBorders>
              <w:top w:val="nil"/>
              <w:left w:val="nil"/>
              <w:bottom w:val="nil"/>
              <w:right w:val="nil"/>
            </w:tcBorders>
            <w:shd w:val="clear" w:color="auto" w:fill="auto"/>
            <w:tcMar>
              <w:top w:w="14" w:type="dxa"/>
              <w:left w:w="14" w:type="dxa"/>
              <w:bottom w:w="0" w:type="dxa"/>
              <w:right w:w="14" w:type="dxa"/>
            </w:tcMar>
            <w:vAlign w:val="bottom"/>
            <w:hideMark/>
          </w:tcPr>
          <w:p w14:paraId="060CB9C7" w14:textId="77777777" w:rsidR="005F2397" w:rsidRPr="005368C2" w:rsidRDefault="005F2397" w:rsidP="005F2397"/>
        </w:tc>
        <w:tc>
          <w:tcPr>
            <w:tcW w:w="897" w:type="dxa"/>
            <w:tcBorders>
              <w:top w:val="nil"/>
              <w:left w:val="nil"/>
              <w:bottom w:val="nil"/>
              <w:right w:val="nil"/>
            </w:tcBorders>
            <w:shd w:val="clear" w:color="auto" w:fill="auto"/>
            <w:tcMar>
              <w:top w:w="14" w:type="dxa"/>
              <w:left w:w="14" w:type="dxa"/>
              <w:bottom w:w="0" w:type="dxa"/>
              <w:right w:w="14" w:type="dxa"/>
            </w:tcMar>
            <w:vAlign w:val="bottom"/>
            <w:hideMark/>
          </w:tcPr>
          <w:p w14:paraId="313FBEBE" w14:textId="77777777" w:rsidR="005F2397" w:rsidRPr="005368C2" w:rsidRDefault="005F2397" w:rsidP="005F2397"/>
        </w:tc>
        <w:tc>
          <w:tcPr>
            <w:tcW w:w="2230"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5854262" w14:textId="77777777" w:rsidR="005F2397" w:rsidRPr="005368C2" w:rsidRDefault="005F2397" w:rsidP="005F2397">
            <w:r w:rsidRPr="005368C2">
              <w:t>Cash Flows</w:t>
            </w:r>
          </w:p>
        </w:tc>
      </w:tr>
      <w:tr w:rsidR="005F2397" w:rsidRPr="005368C2" w14:paraId="189D82B2"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71816457" w14:textId="77777777" w:rsidR="005F2397" w:rsidRPr="005368C2" w:rsidRDefault="005F2397" w:rsidP="005F2397">
            <w:r w:rsidRPr="005368C2">
              <w:t>Time</w:t>
            </w:r>
          </w:p>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0BF362D5" w14:textId="77777777" w:rsidR="005F2397" w:rsidRPr="005368C2" w:rsidRDefault="005F2397" w:rsidP="005F2397"/>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14:paraId="1323375C" w14:textId="77777777" w:rsidR="005F2397" w:rsidRPr="005368C2" w:rsidRDefault="005F2397" w:rsidP="005F2397">
            <w:r w:rsidRPr="005368C2">
              <w:t xml:space="preserve">           1.0 </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490F7DD1" w14:textId="77777777" w:rsidR="005F2397" w:rsidRPr="005368C2" w:rsidRDefault="005F2397" w:rsidP="005F2397"/>
        </w:tc>
        <w:tc>
          <w:tcPr>
            <w:tcW w:w="1912"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25A9A02" w14:textId="77777777" w:rsidR="005F2397" w:rsidRPr="005368C2" w:rsidRDefault="005F2397" w:rsidP="005F2397">
            <w:r w:rsidRPr="005368C2">
              <w:t>Transaction</w:t>
            </w:r>
          </w:p>
        </w:tc>
        <w:tc>
          <w:tcPr>
            <w:tcW w:w="897"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18D32BD3" w14:textId="77777777" w:rsidR="005F2397" w:rsidRPr="005368C2" w:rsidRDefault="005F2397" w:rsidP="005F2397">
            <w:r w:rsidRPr="005368C2">
              <w:t> </w:t>
            </w:r>
          </w:p>
        </w:tc>
        <w:tc>
          <w:tcPr>
            <w:tcW w:w="118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845031C" w14:textId="77777777" w:rsidR="005F2397" w:rsidRPr="005368C2" w:rsidRDefault="005F2397" w:rsidP="005F2397">
            <w:r w:rsidRPr="005368C2">
              <w:t>Time 0</w:t>
            </w:r>
          </w:p>
        </w:tc>
        <w:tc>
          <w:tcPr>
            <w:tcW w:w="104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A9531A0" w14:textId="77777777" w:rsidR="005F2397" w:rsidRPr="005368C2" w:rsidRDefault="005F2397" w:rsidP="005F2397">
            <w:r w:rsidRPr="005368C2">
              <w:t>Time T</w:t>
            </w:r>
          </w:p>
        </w:tc>
      </w:tr>
      <w:tr w:rsidR="005F2397" w:rsidRPr="005368C2" w14:paraId="11F266BB"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6DABA9A6" w14:textId="77777777" w:rsidR="005F2397" w:rsidRPr="005368C2" w:rsidRDefault="005F2397" w:rsidP="005F2397"/>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6D982DFA" w14:textId="77777777" w:rsidR="005F2397" w:rsidRPr="005368C2" w:rsidRDefault="005F2397" w:rsidP="005F2397"/>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0228C696" w14:textId="77777777" w:rsidR="005F2397" w:rsidRPr="005368C2" w:rsidRDefault="005F2397" w:rsidP="005F2397"/>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71571838" w14:textId="77777777" w:rsidR="005F2397" w:rsidRPr="005368C2" w:rsidRDefault="005F2397" w:rsidP="005F2397"/>
        </w:tc>
        <w:tc>
          <w:tcPr>
            <w:tcW w:w="1912"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549113C" w14:textId="77777777" w:rsidR="005F2397" w:rsidRPr="005368C2" w:rsidRDefault="005F2397" w:rsidP="005F2397">
            <w:r w:rsidRPr="005368C2">
              <w:t>Short forward @ F0</w:t>
            </w:r>
          </w:p>
        </w:tc>
        <w:tc>
          <w:tcPr>
            <w:tcW w:w="89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F270323" w14:textId="77777777" w:rsidR="005F2397" w:rsidRPr="005368C2" w:rsidRDefault="005F2397" w:rsidP="005F2397"/>
        </w:tc>
        <w:tc>
          <w:tcPr>
            <w:tcW w:w="1182"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6B0357A" w14:textId="77777777" w:rsidR="005F2397" w:rsidRPr="005368C2" w:rsidRDefault="005F2397" w:rsidP="005F2397">
            <w:r w:rsidRPr="005368C2">
              <w:t>0</w:t>
            </w:r>
          </w:p>
        </w:tc>
        <w:tc>
          <w:tcPr>
            <w:tcW w:w="104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5100420A" w14:textId="77777777" w:rsidR="005F2397" w:rsidRPr="005368C2" w:rsidRDefault="005F2397" w:rsidP="005F2397">
            <w:r w:rsidRPr="005368C2">
              <w:t>($0.513)</w:t>
            </w:r>
          </w:p>
        </w:tc>
      </w:tr>
      <w:tr w:rsidR="005F2397" w:rsidRPr="005368C2" w14:paraId="3D797774" w14:textId="77777777" w:rsidTr="005F2397">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B5BD965" w14:textId="77777777" w:rsidR="005F2397" w:rsidRPr="005368C2" w:rsidRDefault="005F2397" w:rsidP="005F2397">
            <w:r w:rsidRPr="005368C2">
              <w:t>Commodity discount rate (alpha)</w:t>
            </w:r>
          </w:p>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14:paraId="2DAFB9C8" w14:textId="77777777" w:rsidR="005F2397" w:rsidRPr="005368C2" w:rsidRDefault="005F2397" w:rsidP="005F2397">
            <w:r w:rsidRPr="005368C2">
              <w:t>6%</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4976E913" w14:textId="77777777" w:rsidR="005F2397" w:rsidRPr="005368C2" w:rsidRDefault="005F2397" w:rsidP="005F2397"/>
        </w:tc>
        <w:tc>
          <w:tcPr>
            <w:tcW w:w="191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1D85950" w14:textId="77777777" w:rsidR="005F2397" w:rsidRPr="005368C2" w:rsidRDefault="005F2397" w:rsidP="005F2397">
            <w:r w:rsidRPr="005368C2">
              <w:t>Buy commodity</w:t>
            </w:r>
          </w:p>
        </w:tc>
        <w:tc>
          <w:tcPr>
            <w:tcW w:w="897" w:type="dxa"/>
            <w:tcBorders>
              <w:top w:val="nil"/>
              <w:left w:val="nil"/>
              <w:bottom w:val="nil"/>
              <w:right w:val="nil"/>
            </w:tcBorders>
            <w:shd w:val="clear" w:color="auto" w:fill="auto"/>
            <w:tcMar>
              <w:top w:w="14" w:type="dxa"/>
              <w:left w:w="14" w:type="dxa"/>
              <w:bottom w:w="0" w:type="dxa"/>
              <w:right w:w="14" w:type="dxa"/>
            </w:tcMar>
            <w:vAlign w:val="center"/>
            <w:hideMark/>
          </w:tcPr>
          <w:p w14:paraId="13E742FC" w14:textId="77777777" w:rsidR="005F2397" w:rsidRPr="005368C2" w:rsidRDefault="005F2397" w:rsidP="005F2397"/>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14:paraId="2A0166D6" w14:textId="77777777" w:rsidR="005F2397" w:rsidRPr="005368C2" w:rsidRDefault="005F2397" w:rsidP="005F2397">
            <w:r w:rsidRPr="005368C2">
              <w:t>($9.90)</w:t>
            </w:r>
          </w:p>
        </w:tc>
        <w:tc>
          <w:tcPr>
            <w:tcW w:w="1048" w:type="dxa"/>
            <w:tcBorders>
              <w:top w:val="nil"/>
              <w:left w:val="nil"/>
              <w:bottom w:val="nil"/>
              <w:right w:val="nil"/>
            </w:tcBorders>
            <w:shd w:val="clear" w:color="auto" w:fill="auto"/>
            <w:tcMar>
              <w:top w:w="14" w:type="dxa"/>
              <w:left w:w="14" w:type="dxa"/>
              <w:bottom w:w="0" w:type="dxa"/>
              <w:right w:w="14" w:type="dxa"/>
            </w:tcMar>
            <w:vAlign w:val="center"/>
            <w:hideMark/>
          </w:tcPr>
          <w:p w14:paraId="12D2D671" w14:textId="77777777" w:rsidR="005F2397" w:rsidRPr="005368C2" w:rsidRDefault="005F2397" w:rsidP="005F2397">
            <w:r w:rsidRPr="005368C2">
              <w:t xml:space="preserve">$10.513 </w:t>
            </w:r>
          </w:p>
        </w:tc>
      </w:tr>
      <w:tr w:rsidR="005F2397" w:rsidRPr="005368C2" w14:paraId="7B8C4B51" w14:textId="77777777" w:rsidTr="005F2397">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7E88523" w14:textId="77777777" w:rsidR="005F2397" w:rsidRPr="005368C2" w:rsidRDefault="005F2397" w:rsidP="005F2397">
            <w:proofErr w:type="gramStart"/>
            <w:r w:rsidRPr="005368C2">
              <w:t>expected</w:t>
            </w:r>
            <w:proofErr w:type="gramEnd"/>
            <w:r w:rsidRPr="005368C2">
              <w:t xml:space="preserve"> growth rate (g)</w:t>
            </w:r>
          </w:p>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14:paraId="2E48946A" w14:textId="77777777" w:rsidR="005F2397" w:rsidRPr="005368C2" w:rsidRDefault="005F2397" w:rsidP="005F2397">
            <w:r w:rsidRPr="005368C2">
              <w:t>5%</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3172745C" w14:textId="77777777" w:rsidR="005F2397" w:rsidRPr="005368C2" w:rsidRDefault="005F2397" w:rsidP="005F2397"/>
        </w:tc>
        <w:tc>
          <w:tcPr>
            <w:tcW w:w="2809"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EE6BCB3" w14:textId="77777777" w:rsidR="005F2397" w:rsidRPr="005368C2" w:rsidRDefault="005F2397" w:rsidP="005F2397">
            <w:r w:rsidRPr="005368C2">
              <w:t>Borrow @ riskless rate</w:t>
            </w:r>
          </w:p>
        </w:tc>
        <w:tc>
          <w:tcPr>
            <w:tcW w:w="118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44E1D93F" w14:textId="77777777" w:rsidR="005F2397" w:rsidRPr="005368C2" w:rsidRDefault="005F2397" w:rsidP="005F2397">
            <w:r w:rsidRPr="005368C2">
              <w:t xml:space="preserve">$9.900 </w:t>
            </w:r>
          </w:p>
        </w:tc>
        <w:tc>
          <w:tcPr>
            <w:tcW w:w="104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275824E6" w14:textId="77777777" w:rsidR="005F2397" w:rsidRPr="005368C2" w:rsidRDefault="005F2397" w:rsidP="005F2397">
            <w:r w:rsidRPr="005368C2">
              <w:t>($10.305)</w:t>
            </w:r>
          </w:p>
        </w:tc>
      </w:tr>
      <w:tr w:rsidR="005F2397" w:rsidRPr="005368C2" w14:paraId="1B5C8DB9"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5032525E" w14:textId="77777777" w:rsidR="005F2397" w:rsidRPr="005368C2" w:rsidRDefault="005F2397" w:rsidP="005F2397">
            <w:r w:rsidRPr="005368C2">
              <w:t>Lease rate</w:t>
            </w:r>
          </w:p>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358EC860" w14:textId="77777777" w:rsidR="005F2397" w:rsidRPr="005368C2" w:rsidRDefault="005F2397" w:rsidP="005F2397"/>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14:paraId="41A9D7C0" w14:textId="77777777" w:rsidR="005F2397" w:rsidRPr="005368C2" w:rsidRDefault="005F2397" w:rsidP="005F2397">
            <w:r w:rsidRPr="005368C2">
              <w:t>1%</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2BC6C887" w14:textId="77777777" w:rsidR="005F2397" w:rsidRPr="005368C2" w:rsidRDefault="005F2397" w:rsidP="005F2397"/>
        </w:tc>
        <w:tc>
          <w:tcPr>
            <w:tcW w:w="106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0407AC7A" w14:textId="77777777" w:rsidR="005F2397" w:rsidRPr="005368C2" w:rsidRDefault="005F2397" w:rsidP="005F2397"/>
        </w:tc>
        <w:tc>
          <w:tcPr>
            <w:tcW w:w="85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35707819" w14:textId="77777777" w:rsidR="005F2397" w:rsidRPr="005368C2" w:rsidRDefault="005F2397" w:rsidP="005F2397"/>
        </w:tc>
        <w:tc>
          <w:tcPr>
            <w:tcW w:w="89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36BC1E44" w14:textId="77777777" w:rsidR="005F2397" w:rsidRPr="005368C2" w:rsidRDefault="005F2397" w:rsidP="005F2397"/>
        </w:tc>
        <w:tc>
          <w:tcPr>
            <w:tcW w:w="1182"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9E1DF9B" w14:textId="77777777" w:rsidR="005F2397" w:rsidRPr="005368C2" w:rsidRDefault="005F2397" w:rsidP="005F2397"/>
        </w:tc>
        <w:tc>
          <w:tcPr>
            <w:tcW w:w="1048" w:type="dxa"/>
            <w:tcBorders>
              <w:top w:val="single" w:sz="4" w:space="0" w:color="000000"/>
              <w:left w:val="nil"/>
              <w:bottom w:val="nil"/>
              <w:right w:val="nil"/>
            </w:tcBorders>
            <w:shd w:val="clear" w:color="auto" w:fill="F2DBDB" w:themeFill="accent2" w:themeFillTint="33"/>
            <w:tcMar>
              <w:top w:w="14" w:type="dxa"/>
              <w:left w:w="14" w:type="dxa"/>
              <w:bottom w:w="0" w:type="dxa"/>
              <w:right w:w="14" w:type="dxa"/>
            </w:tcMar>
            <w:vAlign w:val="center"/>
            <w:hideMark/>
          </w:tcPr>
          <w:p w14:paraId="194C3366" w14:textId="77777777" w:rsidR="005F2397" w:rsidRPr="005368C2" w:rsidRDefault="005F2397" w:rsidP="005F2397">
            <w:r w:rsidRPr="005368C2">
              <w:t>($0.3045)</w:t>
            </w:r>
          </w:p>
        </w:tc>
      </w:tr>
      <w:tr w:rsidR="005F2397" w:rsidRPr="005368C2" w14:paraId="0A769E75"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48B5B87D" w14:textId="77777777" w:rsidR="005F2397" w:rsidRPr="005368C2" w:rsidRDefault="005F2397" w:rsidP="005F2397"/>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7E737BC8" w14:textId="77777777" w:rsidR="005F2397" w:rsidRPr="005368C2" w:rsidRDefault="005F2397" w:rsidP="005F2397"/>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2F60A8D5" w14:textId="77777777" w:rsidR="005F2397" w:rsidRPr="005368C2" w:rsidRDefault="005F2397" w:rsidP="005F2397"/>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2A39D2EA" w14:textId="77777777" w:rsidR="005F2397" w:rsidRPr="005368C2" w:rsidRDefault="005F2397" w:rsidP="005F2397"/>
        </w:tc>
        <w:tc>
          <w:tcPr>
            <w:tcW w:w="1061" w:type="dxa"/>
            <w:tcBorders>
              <w:top w:val="nil"/>
              <w:left w:val="nil"/>
              <w:bottom w:val="nil"/>
              <w:right w:val="nil"/>
            </w:tcBorders>
            <w:shd w:val="clear" w:color="auto" w:fill="auto"/>
            <w:tcMar>
              <w:top w:w="14" w:type="dxa"/>
              <w:left w:w="14" w:type="dxa"/>
              <w:bottom w:w="0" w:type="dxa"/>
              <w:right w:w="14" w:type="dxa"/>
            </w:tcMar>
            <w:vAlign w:val="bottom"/>
            <w:hideMark/>
          </w:tcPr>
          <w:p w14:paraId="075D2531" w14:textId="77777777" w:rsidR="005F2397" w:rsidRPr="005368C2" w:rsidRDefault="005F2397" w:rsidP="005F2397"/>
        </w:tc>
        <w:tc>
          <w:tcPr>
            <w:tcW w:w="851" w:type="dxa"/>
            <w:tcBorders>
              <w:top w:val="nil"/>
              <w:left w:val="nil"/>
              <w:bottom w:val="nil"/>
              <w:right w:val="nil"/>
            </w:tcBorders>
            <w:shd w:val="clear" w:color="auto" w:fill="auto"/>
            <w:tcMar>
              <w:top w:w="14" w:type="dxa"/>
              <w:left w:w="14" w:type="dxa"/>
              <w:bottom w:w="0" w:type="dxa"/>
              <w:right w:w="14" w:type="dxa"/>
            </w:tcMar>
            <w:vAlign w:val="bottom"/>
            <w:hideMark/>
          </w:tcPr>
          <w:p w14:paraId="1B687589" w14:textId="77777777" w:rsidR="005F2397" w:rsidRPr="005368C2" w:rsidRDefault="005F2397" w:rsidP="005F2397"/>
        </w:tc>
        <w:tc>
          <w:tcPr>
            <w:tcW w:w="897" w:type="dxa"/>
            <w:tcBorders>
              <w:top w:val="nil"/>
              <w:left w:val="nil"/>
              <w:bottom w:val="nil"/>
              <w:right w:val="nil"/>
            </w:tcBorders>
            <w:shd w:val="clear" w:color="auto" w:fill="auto"/>
            <w:tcMar>
              <w:top w:w="14" w:type="dxa"/>
              <w:left w:w="14" w:type="dxa"/>
              <w:bottom w:w="0" w:type="dxa"/>
              <w:right w:w="14" w:type="dxa"/>
            </w:tcMar>
            <w:vAlign w:val="bottom"/>
            <w:hideMark/>
          </w:tcPr>
          <w:p w14:paraId="1171CD1B" w14:textId="77777777" w:rsidR="005F2397" w:rsidRPr="005368C2" w:rsidRDefault="005F2397" w:rsidP="005F2397"/>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14:paraId="55D65176" w14:textId="77777777" w:rsidR="005F2397" w:rsidRPr="005368C2" w:rsidRDefault="005F2397" w:rsidP="005F2397"/>
        </w:tc>
        <w:tc>
          <w:tcPr>
            <w:tcW w:w="1048" w:type="dxa"/>
            <w:tcBorders>
              <w:top w:val="nil"/>
              <w:left w:val="nil"/>
              <w:bottom w:val="nil"/>
              <w:right w:val="nil"/>
            </w:tcBorders>
            <w:shd w:val="clear" w:color="auto" w:fill="auto"/>
            <w:tcMar>
              <w:top w:w="14" w:type="dxa"/>
              <w:left w:w="14" w:type="dxa"/>
              <w:bottom w:w="0" w:type="dxa"/>
              <w:right w:w="14" w:type="dxa"/>
            </w:tcMar>
            <w:vAlign w:val="center"/>
            <w:hideMark/>
          </w:tcPr>
          <w:p w14:paraId="19FFEEBE" w14:textId="77777777" w:rsidR="005F2397" w:rsidRPr="005368C2" w:rsidRDefault="005F2397" w:rsidP="005F2397"/>
        </w:tc>
      </w:tr>
      <w:tr w:rsidR="005F2397" w:rsidRPr="005368C2" w14:paraId="0C4B62E0" w14:textId="77777777" w:rsidTr="005F2397">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3A9A129" w14:textId="77777777" w:rsidR="005F2397" w:rsidRPr="005368C2" w:rsidRDefault="005F2397" w:rsidP="005F2397">
            <w:r w:rsidRPr="005368C2">
              <w:t xml:space="preserve">Exp. future spot price </w:t>
            </w:r>
          </w:p>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1D984D48" w14:textId="77777777" w:rsidR="005F2397" w:rsidRPr="005368C2" w:rsidRDefault="005F2397" w:rsidP="005F2397">
            <w:r w:rsidRPr="005368C2">
              <w:t>$10.5127</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76D97D26" w14:textId="77777777" w:rsidR="005F2397" w:rsidRPr="005368C2" w:rsidRDefault="005F2397" w:rsidP="005F2397"/>
        </w:tc>
        <w:tc>
          <w:tcPr>
            <w:tcW w:w="1061" w:type="dxa"/>
            <w:tcBorders>
              <w:top w:val="nil"/>
              <w:left w:val="nil"/>
              <w:bottom w:val="nil"/>
              <w:right w:val="nil"/>
            </w:tcBorders>
            <w:shd w:val="clear" w:color="auto" w:fill="auto"/>
            <w:tcMar>
              <w:top w:w="14" w:type="dxa"/>
              <w:left w:w="14" w:type="dxa"/>
              <w:bottom w:w="0" w:type="dxa"/>
              <w:right w:w="14" w:type="dxa"/>
            </w:tcMar>
            <w:vAlign w:val="bottom"/>
            <w:hideMark/>
          </w:tcPr>
          <w:p w14:paraId="10A30B46" w14:textId="77777777" w:rsidR="005F2397" w:rsidRPr="005368C2" w:rsidRDefault="005F2397" w:rsidP="005F2397"/>
        </w:tc>
        <w:tc>
          <w:tcPr>
            <w:tcW w:w="851" w:type="dxa"/>
            <w:tcBorders>
              <w:top w:val="nil"/>
              <w:left w:val="nil"/>
              <w:bottom w:val="nil"/>
              <w:right w:val="nil"/>
            </w:tcBorders>
            <w:shd w:val="clear" w:color="auto" w:fill="auto"/>
            <w:tcMar>
              <w:top w:w="14" w:type="dxa"/>
              <w:left w:w="14" w:type="dxa"/>
              <w:bottom w:w="0" w:type="dxa"/>
              <w:right w:w="14" w:type="dxa"/>
            </w:tcMar>
            <w:vAlign w:val="bottom"/>
            <w:hideMark/>
          </w:tcPr>
          <w:p w14:paraId="59F448A1" w14:textId="77777777" w:rsidR="005F2397" w:rsidRPr="005368C2" w:rsidRDefault="005F2397" w:rsidP="005F2397"/>
        </w:tc>
        <w:tc>
          <w:tcPr>
            <w:tcW w:w="897" w:type="dxa"/>
            <w:tcBorders>
              <w:top w:val="nil"/>
              <w:left w:val="nil"/>
              <w:bottom w:val="nil"/>
              <w:right w:val="nil"/>
            </w:tcBorders>
            <w:shd w:val="clear" w:color="auto" w:fill="auto"/>
            <w:tcMar>
              <w:top w:w="14" w:type="dxa"/>
              <w:left w:w="14" w:type="dxa"/>
              <w:bottom w:w="0" w:type="dxa"/>
              <w:right w:w="14" w:type="dxa"/>
            </w:tcMar>
            <w:vAlign w:val="bottom"/>
            <w:hideMark/>
          </w:tcPr>
          <w:p w14:paraId="0B933E47" w14:textId="77777777" w:rsidR="005F2397" w:rsidRPr="005368C2" w:rsidRDefault="005F2397" w:rsidP="005F2397"/>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14:paraId="2AC8F1F3" w14:textId="77777777" w:rsidR="005F2397" w:rsidRPr="005368C2" w:rsidRDefault="005F2397" w:rsidP="005F2397"/>
        </w:tc>
        <w:tc>
          <w:tcPr>
            <w:tcW w:w="1048" w:type="dxa"/>
            <w:tcBorders>
              <w:top w:val="nil"/>
              <w:left w:val="nil"/>
              <w:bottom w:val="nil"/>
              <w:right w:val="nil"/>
            </w:tcBorders>
            <w:shd w:val="clear" w:color="auto" w:fill="auto"/>
            <w:tcMar>
              <w:top w:w="14" w:type="dxa"/>
              <w:left w:w="14" w:type="dxa"/>
              <w:bottom w:w="0" w:type="dxa"/>
              <w:right w:w="14" w:type="dxa"/>
            </w:tcMar>
            <w:vAlign w:val="center"/>
            <w:hideMark/>
          </w:tcPr>
          <w:p w14:paraId="79F6CE0B" w14:textId="77777777" w:rsidR="005F2397" w:rsidRPr="005368C2" w:rsidRDefault="005F2397" w:rsidP="005F2397"/>
        </w:tc>
      </w:tr>
      <w:tr w:rsidR="005F2397" w:rsidRPr="005368C2" w14:paraId="259B27EE" w14:textId="77777777" w:rsidTr="005F2397">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431CEDFD" w14:textId="77777777" w:rsidR="005F2397" w:rsidRPr="005368C2" w:rsidRDefault="005F2397" w:rsidP="005F2397">
            <w:r w:rsidRPr="005368C2">
              <w:t>Implied forward price</w:t>
            </w:r>
          </w:p>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47E2C8BE" w14:textId="77777777" w:rsidR="005F2397" w:rsidRPr="005368C2" w:rsidRDefault="005F2397" w:rsidP="005F2397">
            <w:r w:rsidRPr="005368C2">
              <w:t>$10.3045</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623C05F3" w14:textId="77777777" w:rsidR="005F2397" w:rsidRPr="005368C2" w:rsidRDefault="005F2397" w:rsidP="005F2397"/>
        </w:tc>
        <w:tc>
          <w:tcPr>
            <w:tcW w:w="3991" w:type="dxa"/>
            <w:gridSpan w:val="4"/>
            <w:tcBorders>
              <w:top w:val="nil"/>
              <w:left w:val="nil"/>
              <w:bottom w:val="nil"/>
              <w:right w:val="nil"/>
            </w:tcBorders>
            <w:shd w:val="clear" w:color="auto" w:fill="B6DDE8"/>
            <w:tcMar>
              <w:top w:w="14" w:type="dxa"/>
              <w:left w:w="14" w:type="dxa"/>
              <w:bottom w:w="0" w:type="dxa"/>
              <w:right w:w="14" w:type="dxa"/>
            </w:tcMar>
            <w:vAlign w:val="center"/>
            <w:hideMark/>
          </w:tcPr>
          <w:p w14:paraId="33BD2ED1" w14:textId="77777777" w:rsidR="005F2397" w:rsidRPr="005368C2" w:rsidRDefault="005F2397" w:rsidP="005F2397">
            <w:r w:rsidRPr="005368C2">
              <w:t>Reverse cash-and-carry arbitrage</w:t>
            </w:r>
          </w:p>
        </w:tc>
        <w:tc>
          <w:tcPr>
            <w:tcW w:w="1048" w:type="dxa"/>
            <w:tcBorders>
              <w:top w:val="nil"/>
              <w:left w:val="nil"/>
              <w:bottom w:val="nil"/>
              <w:right w:val="nil"/>
            </w:tcBorders>
            <w:shd w:val="clear" w:color="auto" w:fill="B6DDE8"/>
            <w:tcMar>
              <w:top w:w="14" w:type="dxa"/>
              <w:left w:w="14" w:type="dxa"/>
              <w:bottom w:w="0" w:type="dxa"/>
              <w:right w:w="14" w:type="dxa"/>
            </w:tcMar>
            <w:vAlign w:val="bottom"/>
            <w:hideMark/>
          </w:tcPr>
          <w:p w14:paraId="7BB9E535" w14:textId="77777777" w:rsidR="005F2397" w:rsidRPr="005368C2" w:rsidRDefault="005F2397" w:rsidP="005F2397">
            <w:r w:rsidRPr="005368C2">
              <w:t> </w:t>
            </w:r>
          </w:p>
        </w:tc>
      </w:tr>
      <w:tr w:rsidR="005F2397" w:rsidRPr="005368C2" w14:paraId="5115DD46"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4C578ABC" w14:textId="77777777" w:rsidR="005F2397" w:rsidRPr="005368C2" w:rsidRDefault="005F2397" w:rsidP="005F2397"/>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55722DC1" w14:textId="77777777" w:rsidR="005F2397" w:rsidRPr="005368C2" w:rsidRDefault="005F2397" w:rsidP="005F2397"/>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18522EB1" w14:textId="77777777" w:rsidR="005F2397" w:rsidRPr="005368C2" w:rsidRDefault="005F2397" w:rsidP="005F2397"/>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23D5ED28" w14:textId="77777777" w:rsidR="005F2397" w:rsidRPr="005368C2" w:rsidRDefault="005F2397" w:rsidP="005F2397"/>
        </w:tc>
        <w:tc>
          <w:tcPr>
            <w:tcW w:w="1061" w:type="dxa"/>
            <w:tcBorders>
              <w:top w:val="nil"/>
              <w:left w:val="nil"/>
              <w:bottom w:val="nil"/>
              <w:right w:val="nil"/>
            </w:tcBorders>
            <w:shd w:val="clear" w:color="auto" w:fill="auto"/>
            <w:tcMar>
              <w:top w:w="14" w:type="dxa"/>
              <w:left w:w="14" w:type="dxa"/>
              <w:bottom w:w="0" w:type="dxa"/>
              <w:right w:w="14" w:type="dxa"/>
            </w:tcMar>
            <w:vAlign w:val="bottom"/>
            <w:hideMark/>
          </w:tcPr>
          <w:p w14:paraId="60F7DB7D" w14:textId="77777777" w:rsidR="005F2397" w:rsidRPr="005368C2" w:rsidRDefault="005F2397" w:rsidP="005F2397"/>
        </w:tc>
        <w:tc>
          <w:tcPr>
            <w:tcW w:w="851" w:type="dxa"/>
            <w:tcBorders>
              <w:top w:val="nil"/>
              <w:left w:val="nil"/>
              <w:bottom w:val="nil"/>
              <w:right w:val="nil"/>
            </w:tcBorders>
            <w:shd w:val="clear" w:color="auto" w:fill="auto"/>
            <w:tcMar>
              <w:top w:w="14" w:type="dxa"/>
              <w:left w:w="14" w:type="dxa"/>
              <w:bottom w:w="0" w:type="dxa"/>
              <w:right w:w="14" w:type="dxa"/>
            </w:tcMar>
            <w:vAlign w:val="bottom"/>
            <w:hideMark/>
          </w:tcPr>
          <w:p w14:paraId="1FAC40F3" w14:textId="77777777" w:rsidR="005F2397" w:rsidRPr="005368C2" w:rsidRDefault="005F2397" w:rsidP="005F2397"/>
        </w:tc>
        <w:tc>
          <w:tcPr>
            <w:tcW w:w="897" w:type="dxa"/>
            <w:tcBorders>
              <w:top w:val="nil"/>
              <w:left w:val="nil"/>
              <w:bottom w:val="nil"/>
              <w:right w:val="nil"/>
            </w:tcBorders>
            <w:shd w:val="clear" w:color="auto" w:fill="auto"/>
            <w:tcMar>
              <w:top w:w="14" w:type="dxa"/>
              <w:left w:w="14" w:type="dxa"/>
              <w:bottom w:w="0" w:type="dxa"/>
              <w:right w:w="14" w:type="dxa"/>
            </w:tcMar>
            <w:vAlign w:val="bottom"/>
            <w:hideMark/>
          </w:tcPr>
          <w:p w14:paraId="2E446B64" w14:textId="77777777" w:rsidR="005F2397" w:rsidRPr="005368C2" w:rsidRDefault="005F2397" w:rsidP="005F2397"/>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14:paraId="11D8AF40" w14:textId="77777777" w:rsidR="005F2397" w:rsidRPr="005368C2" w:rsidRDefault="005F2397" w:rsidP="005F2397">
            <w:r w:rsidRPr="005368C2">
              <w:t>Cash Flows</w:t>
            </w:r>
          </w:p>
        </w:tc>
        <w:tc>
          <w:tcPr>
            <w:tcW w:w="1048" w:type="dxa"/>
            <w:tcBorders>
              <w:top w:val="nil"/>
              <w:left w:val="nil"/>
              <w:bottom w:val="nil"/>
              <w:right w:val="nil"/>
            </w:tcBorders>
            <w:shd w:val="clear" w:color="auto" w:fill="auto"/>
            <w:tcMar>
              <w:top w:w="14" w:type="dxa"/>
              <w:left w:w="14" w:type="dxa"/>
              <w:bottom w:w="0" w:type="dxa"/>
              <w:right w:w="14" w:type="dxa"/>
            </w:tcMar>
            <w:vAlign w:val="bottom"/>
            <w:hideMark/>
          </w:tcPr>
          <w:p w14:paraId="40C7EE83" w14:textId="77777777" w:rsidR="005F2397" w:rsidRPr="005368C2" w:rsidRDefault="005F2397" w:rsidP="005F2397"/>
        </w:tc>
      </w:tr>
      <w:tr w:rsidR="005F2397" w:rsidRPr="005368C2" w14:paraId="182CF2FE" w14:textId="77777777" w:rsidTr="005F2397">
        <w:trPr>
          <w:gridAfter w:val="1"/>
          <w:wAfter w:w="264" w:type="dxa"/>
          <w:trHeight w:hRule="exact" w:val="288"/>
        </w:trPr>
        <w:tc>
          <w:tcPr>
            <w:tcW w:w="2677" w:type="dxa"/>
            <w:gridSpan w:val="2"/>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4ED69D6C" w14:textId="77777777" w:rsidR="005F2397" w:rsidRPr="005368C2" w:rsidRDefault="005F2397" w:rsidP="005F2397">
            <w:r w:rsidRPr="005368C2">
              <w:t>Observed forward price</w:t>
            </w:r>
          </w:p>
        </w:tc>
        <w:tc>
          <w:tcPr>
            <w:tcW w:w="998" w:type="dxa"/>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1A620DA8" w14:textId="77777777" w:rsidR="005F2397" w:rsidRPr="005368C2" w:rsidRDefault="005F2397" w:rsidP="005F2397">
            <w:r w:rsidRPr="005368C2">
              <w:t>$10.00</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3EB29C34" w14:textId="77777777" w:rsidR="005F2397" w:rsidRPr="005368C2" w:rsidRDefault="005F2397" w:rsidP="005F2397"/>
        </w:tc>
        <w:tc>
          <w:tcPr>
            <w:tcW w:w="1912"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51F5D3E" w14:textId="77777777" w:rsidR="005F2397" w:rsidRPr="005368C2" w:rsidRDefault="005F2397" w:rsidP="005F2397">
            <w:r w:rsidRPr="005368C2">
              <w:t>Transaction</w:t>
            </w:r>
          </w:p>
        </w:tc>
        <w:tc>
          <w:tcPr>
            <w:tcW w:w="897"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F48F201" w14:textId="77777777" w:rsidR="005F2397" w:rsidRPr="005368C2" w:rsidRDefault="005F2397" w:rsidP="005F2397">
            <w:r w:rsidRPr="005368C2">
              <w:t> </w:t>
            </w:r>
          </w:p>
        </w:tc>
        <w:tc>
          <w:tcPr>
            <w:tcW w:w="118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2C791271" w14:textId="77777777" w:rsidR="005F2397" w:rsidRPr="005368C2" w:rsidRDefault="005F2397" w:rsidP="005F2397">
            <w:r w:rsidRPr="005368C2">
              <w:t>Time 0</w:t>
            </w:r>
          </w:p>
        </w:tc>
        <w:tc>
          <w:tcPr>
            <w:tcW w:w="104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BC5391D" w14:textId="77777777" w:rsidR="005F2397" w:rsidRPr="005368C2" w:rsidRDefault="005F2397" w:rsidP="005F2397">
            <w:r w:rsidRPr="005368C2">
              <w:t>Time T</w:t>
            </w:r>
          </w:p>
        </w:tc>
      </w:tr>
      <w:tr w:rsidR="005F2397" w:rsidRPr="005368C2" w14:paraId="56206A76" w14:textId="77777777" w:rsidTr="005F2397">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F72AB81" w14:textId="77777777" w:rsidR="005F2397" w:rsidRPr="005368C2" w:rsidRDefault="005F2397" w:rsidP="005F2397">
            <w:r w:rsidRPr="005368C2">
              <w:t>Implied lease rate</w:t>
            </w:r>
          </w:p>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3D2A344D" w14:textId="77777777" w:rsidR="005F2397" w:rsidRPr="005368C2" w:rsidRDefault="005F2397" w:rsidP="005F2397">
            <w:r w:rsidRPr="005368C2">
              <w:t>4.00%</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17254FE8" w14:textId="77777777" w:rsidR="005F2397" w:rsidRPr="005368C2" w:rsidRDefault="005F2397" w:rsidP="005F2397"/>
        </w:tc>
        <w:tc>
          <w:tcPr>
            <w:tcW w:w="1912"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0D773A45" w14:textId="77777777" w:rsidR="005F2397" w:rsidRPr="005368C2" w:rsidRDefault="005F2397" w:rsidP="005F2397">
            <w:r w:rsidRPr="005368C2">
              <w:t>Long forward @ F0</w:t>
            </w:r>
          </w:p>
        </w:tc>
        <w:tc>
          <w:tcPr>
            <w:tcW w:w="89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2032B61" w14:textId="77777777" w:rsidR="005F2397" w:rsidRPr="005368C2" w:rsidRDefault="005F2397" w:rsidP="005F2397"/>
        </w:tc>
        <w:tc>
          <w:tcPr>
            <w:tcW w:w="1182"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EA3F890" w14:textId="77777777" w:rsidR="005F2397" w:rsidRPr="005368C2" w:rsidRDefault="005F2397" w:rsidP="005F2397">
            <w:r w:rsidRPr="005368C2">
              <w:t>0</w:t>
            </w:r>
          </w:p>
        </w:tc>
        <w:tc>
          <w:tcPr>
            <w:tcW w:w="104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3837B5D" w14:textId="77777777" w:rsidR="005F2397" w:rsidRPr="005368C2" w:rsidRDefault="005F2397" w:rsidP="005F2397">
            <w:r w:rsidRPr="005368C2">
              <w:t xml:space="preserve">$0.513 </w:t>
            </w:r>
          </w:p>
        </w:tc>
      </w:tr>
      <w:tr w:rsidR="005F2397" w:rsidRPr="005368C2" w14:paraId="706C333F"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bottom"/>
            <w:hideMark/>
          </w:tcPr>
          <w:p w14:paraId="34A11C3E" w14:textId="77777777" w:rsidR="005F2397" w:rsidRPr="005368C2" w:rsidRDefault="005F2397" w:rsidP="005F2397"/>
        </w:tc>
        <w:tc>
          <w:tcPr>
            <w:tcW w:w="1093" w:type="dxa"/>
            <w:tcBorders>
              <w:top w:val="nil"/>
              <w:left w:val="nil"/>
              <w:bottom w:val="nil"/>
              <w:right w:val="nil"/>
            </w:tcBorders>
            <w:shd w:val="clear" w:color="auto" w:fill="auto"/>
            <w:tcMar>
              <w:top w:w="14" w:type="dxa"/>
              <w:left w:w="14" w:type="dxa"/>
              <w:bottom w:w="0" w:type="dxa"/>
              <w:right w:w="14" w:type="dxa"/>
            </w:tcMar>
            <w:vAlign w:val="bottom"/>
            <w:hideMark/>
          </w:tcPr>
          <w:p w14:paraId="23C5352A" w14:textId="77777777" w:rsidR="005F2397" w:rsidRPr="005368C2" w:rsidRDefault="005F2397" w:rsidP="005F2397"/>
        </w:tc>
        <w:tc>
          <w:tcPr>
            <w:tcW w:w="998" w:type="dxa"/>
            <w:tcBorders>
              <w:top w:val="nil"/>
              <w:left w:val="nil"/>
              <w:bottom w:val="nil"/>
              <w:right w:val="nil"/>
            </w:tcBorders>
            <w:shd w:val="clear" w:color="auto" w:fill="auto"/>
            <w:tcMar>
              <w:top w:w="14" w:type="dxa"/>
              <w:left w:w="14" w:type="dxa"/>
              <w:bottom w:w="0" w:type="dxa"/>
              <w:right w:w="14" w:type="dxa"/>
            </w:tcMar>
            <w:vAlign w:val="bottom"/>
            <w:hideMark/>
          </w:tcPr>
          <w:p w14:paraId="5F956067" w14:textId="77777777" w:rsidR="005F2397" w:rsidRPr="005368C2" w:rsidRDefault="005F2397" w:rsidP="005F2397"/>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00A02896" w14:textId="77777777" w:rsidR="005F2397" w:rsidRPr="005368C2" w:rsidRDefault="005F2397" w:rsidP="005F2397"/>
        </w:tc>
        <w:tc>
          <w:tcPr>
            <w:tcW w:w="191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B41BBD1" w14:textId="77777777" w:rsidR="005F2397" w:rsidRPr="005368C2" w:rsidRDefault="005F2397" w:rsidP="005F2397">
            <w:r w:rsidRPr="005368C2">
              <w:t>Short commodity</w:t>
            </w:r>
          </w:p>
        </w:tc>
        <w:tc>
          <w:tcPr>
            <w:tcW w:w="897" w:type="dxa"/>
            <w:tcBorders>
              <w:top w:val="nil"/>
              <w:left w:val="nil"/>
              <w:bottom w:val="nil"/>
              <w:right w:val="nil"/>
            </w:tcBorders>
            <w:shd w:val="clear" w:color="auto" w:fill="auto"/>
            <w:tcMar>
              <w:top w:w="14" w:type="dxa"/>
              <w:left w:w="14" w:type="dxa"/>
              <w:bottom w:w="0" w:type="dxa"/>
              <w:right w:w="14" w:type="dxa"/>
            </w:tcMar>
            <w:vAlign w:val="center"/>
            <w:hideMark/>
          </w:tcPr>
          <w:p w14:paraId="43CEF2AE" w14:textId="77777777" w:rsidR="005F2397" w:rsidRPr="005368C2" w:rsidRDefault="005F2397" w:rsidP="005F2397"/>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14:paraId="7540D390" w14:textId="77777777" w:rsidR="005F2397" w:rsidRPr="005368C2" w:rsidRDefault="005F2397" w:rsidP="005F2397">
            <w:r w:rsidRPr="005368C2">
              <w:t xml:space="preserve">$9.90 </w:t>
            </w:r>
          </w:p>
        </w:tc>
        <w:tc>
          <w:tcPr>
            <w:tcW w:w="1048" w:type="dxa"/>
            <w:tcBorders>
              <w:top w:val="nil"/>
              <w:left w:val="nil"/>
              <w:bottom w:val="nil"/>
              <w:right w:val="nil"/>
            </w:tcBorders>
            <w:shd w:val="clear" w:color="auto" w:fill="auto"/>
            <w:tcMar>
              <w:top w:w="14" w:type="dxa"/>
              <w:left w:w="14" w:type="dxa"/>
              <w:bottom w:w="0" w:type="dxa"/>
              <w:right w:w="14" w:type="dxa"/>
            </w:tcMar>
            <w:vAlign w:val="center"/>
            <w:hideMark/>
          </w:tcPr>
          <w:p w14:paraId="53013572" w14:textId="77777777" w:rsidR="005F2397" w:rsidRPr="005368C2" w:rsidRDefault="005F2397" w:rsidP="005F2397">
            <w:r w:rsidRPr="005368C2">
              <w:t>($10.513)</w:t>
            </w:r>
          </w:p>
        </w:tc>
      </w:tr>
      <w:tr w:rsidR="005F2397" w:rsidRPr="005368C2" w14:paraId="4E957B2D"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bottom"/>
            <w:hideMark/>
          </w:tcPr>
          <w:p w14:paraId="01F6FA1E" w14:textId="77777777" w:rsidR="005F2397" w:rsidRPr="005368C2" w:rsidRDefault="005F2397" w:rsidP="005F2397"/>
        </w:tc>
        <w:tc>
          <w:tcPr>
            <w:tcW w:w="1093" w:type="dxa"/>
            <w:tcBorders>
              <w:top w:val="nil"/>
              <w:left w:val="nil"/>
              <w:bottom w:val="nil"/>
              <w:right w:val="nil"/>
            </w:tcBorders>
            <w:shd w:val="clear" w:color="auto" w:fill="auto"/>
            <w:tcMar>
              <w:top w:w="14" w:type="dxa"/>
              <w:left w:w="14" w:type="dxa"/>
              <w:bottom w:w="0" w:type="dxa"/>
              <w:right w:w="14" w:type="dxa"/>
            </w:tcMar>
            <w:vAlign w:val="bottom"/>
            <w:hideMark/>
          </w:tcPr>
          <w:p w14:paraId="7AE5F8AF" w14:textId="77777777" w:rsidR="005F2397" w:rsidRPr="005368C2" w:rsidRDefault="005F2397" w:rsidP="005F2397"/>
        </w:tc>
        <w:tc>
          <w:tcPr>
            <w:tcW w:w="998" w:type="dxa"/>
            <w:tcBorders>
              <w:top w:val="nil"/>
              <w:left w:val="nil"/>
              <w:bottom w:val="nil"/>
              <w:right w:val="nil"/>
            </w:tcBorders>
            <w:shd w:val="clear" w:color="auto" w:fill="auto"/>
            <w:tcMar>
              <w:top w:w="14" w:type="dxa"/>
              <w:left w:w="14" w:type="dxa"/>
              <w:bottom w:w="0" w:type="dxa"/>
              <w:right w:w="14" w:type="dxa"/>
            </w:tcMar>
            <w:vAlign w:val="bottom"/>
            <w:hideMark/>
          </w:tcPr>
          <w:p w14:paraId="63823CB9" w14:textId="77777777" w:rsidR="005F2397" w:rsidRPr="005368C2" w:rsidRDefault="005F2397" w:rsidP="005F2397"/>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16606C63" w14:textId="77777777" w:rsidR="005F2397" w:rsidRPr="005368C2" w:rsidRDefault="005F2397" w:rsidP="005F2397"/>
        </w:tc>
        <w:tc>
          <w:tcPr>
            <w:tcW w:w="2809"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C2ACA04" w14:textId="77777777" w:rsidR="005F2397" w:rsidRPr="005368C2" w:rsidRDefault="005F2397" w:rsidP="005F2397">
            <w:r w:rsidRPr="005368C2">
              <w:t>Lend @ riskless rate</w:t>
            </w:r>
          </w:p>
        </w:tc>
        <w:tc>
          <w:tcPr>
            <w:tcW w:w="118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094A9D5" w14:textId="77777777" w:rsidR="005F2397" w:rsidRPr="005368C2" w:rsidRDefault="005F2397" w:rsidP="005F2397">
            <w:r w:rsidRPr="005368C2">
              <w:t xml:space="preserve">$9.900 </w:t>
            </w:r>
          </w:p>
        </w:tc>
        <w:tc>
          <w:tcPr>
            <w:tcW w:w="104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42443AED" w14:textId="77777777" w:rsidR="005F2397" w:rsidRPr="005368C2" w:rsidRDefault="005F2397" w:rsidP="005F2397">
            <w:r w:rsidRPr="005368C2">
              <w:t xml:space="preserve">$10.305 </w:t>
            </w:r>
          </w:p>
        </w:tc>
      </w:tr>
      <w:tr w:rsidR="005F2397" w:rsidRPr="005368C2" w14:paraId="6FC52B31"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bottom"/>
            <w:hideMark/>
          </w:tcPr>
          <w:p w14:paraId="57A34876" w14:textId="77777777" w:rsidR="005F2397" w:rsidRPr="005368C2" w:rsidRDefault="005F2397" w:rsidP="005F2397"/>
        </w:tc>
        <w:tc>
          <w:tcPr>
            <w:tcW w:w="1093" w:type="dxa"/>
            <w:tcBorders>
              <w:top w:val="nil"/>
              <w:left w:val="nil"/>
              <w:bottom w:val="nil"/>
              <w:right w:val="nil"/>
            </w:tcBorders>
            <w:shd w:val="clear" w:color="auto" w:fill="auto"/>
            <w:tcMar>
              <w:top w:w="14" w:type="dxa"/>
              <w:left w:w="14" w:type="dxa"/>
              <w:bottom w:w="0" w:type="dxa"/>
              <w:right w:w="14" w:type="dxa"/>
            </w:tcMar>
            <w:vAlign w:val="bottom"/>
            <w:hideMark/>
          </w:tcPr>
          <w:p w14:paraId="2E1FABEA" w14:textId="77777777" w:rsidR="005F2397" w:rsidRPr="005368C2" w:rsidRDefault="005F2397" w:rsidP="005F2397"/>
        </w:tc>
        <w:tc>
          <w:tcPr>
            <w:tcW w:w="998" w:type="dxa"/>
            <w:tcBorders>
              <w:top w:val="nil"/>
              <w:left w:val="nil"/>
              <w:bottom w:val="nil"/>
              <w:right w:val="nil"/>
            </w:tcBorders>
            <w:shd w:val="clear" w:color="auto" w:fill="auto"/>
            <w:tcMar>
              <w:top w:w="14" w:type="dxa"/>
              <w:left w:w="14" w:type="dxa"/>
              <w:bottom w:w="0" w:type="dxa"/>
              <w:right w:w="14" w:type="dxa"/>
            </w:tcMar>
            <w:vAlign w:val="bottom"/>
            <w:hideMark/>
          </w:tcPr>
          <w:p w14:paraId="1012E9B5" w14:textId="77777777" w:rsidR="005F2397" w:rsidRPr="005368C2" w:rsidRDefault="005F2397" w:rsidP="005F2397"/>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409C72FC" w14:textId="77777777" w:rsidR="005F2397" w:rsidRPr="005368C2" w:rsidRDefault="005F2397" w:rsidP="005F2397"/>
        </w:tc>
        <w:tc>
          <w:tcPr>
            <w:tcW w:w="106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4CF40A28" w14:textId="77777777" w:rsidR="005F2397" w:rsidRPr="005368C2" w:rsidRDefault="005F2397" w:rsidP="005F2397"/>
        </w:tc>
        <w:tc>
          <w:tcPr>
            <w:tcW w:w="85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49368DDA" w14:textId="77777777" w:rsidR="005F2397" w:rsidRPr="005368C2" w:rsidRDefault="005F2397" w:rsidP="005F2397"/>
        </w:tc>
        <w:tc>
          <w:tcPr>
            <w:tcW w:w="89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4CECBE8F" w14:textId="77777777" w:rsidR="005F2397" w:rsidRPr="005368C2" w:rsidRDefault="005F2397" w:rsidP="005F2397"/>
        </w:tc>
        <w:tc>
          <w:tcPr>
            <w:tcW w:w="1182"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157500A" w14:textId="77777777" w:rsidR="005F2397" w:rsidRPr="005368C2" w:rsidRDefault="005F2397" w:rsidP="005F2397"/>
        </w:tc>
        <w:tc>
          <w:tcPr>
            <w:tcW w:w="1048" w:type="dxa"/>
            <w:tcBorders>
              <w:top w:val="single" w:sz="4" w:space="0" w:color="000000"/>
              <w:left w:val="nil"/>
              <w:bottom w:val="nil"/>
              <w:right w:val="nil"/>
            </w:tcBorders>
            <w:shd w:val="clear" w:color="auto" w:fill="D6E3BC" w:themeFill="accent3" w:themeFillTint="66"/>
            <w:tcMar>
              <w:top w:w="14" w:type="dxa"/>
              <w:left w:w="14" w:type="dxa"/>
              <w:bottom w:w="0" w:type="dxa"/>
              <w:right w:w="14" w:type="dxa"/>
            </w:tcMar>
            <w:vAlign w:val="center"/>
            <w:hideMark/>
          </w:tcPr>
          <w:p w14:paraId="7DA64C2C" w14:textId="77777777" w:rsidR="005F2397" w:rsidRPr="005368C2" w:rsidRDefault="005F2397" w:rsidP="005F2397">
            <w:r w:rsidRPr="005368C2">
              <w:t xml:space="preserve">$0.3045 </w:t>
            </w:r>
          </w:p>
        </w:tc>
      </w:tr>
    </w:tbl>
    <w:p w14:paraId="7A16F6B3" w14:textId="77777777" w:rsidR="005F2397" w:rsidRPr="005368C2" w:rsidRDefault="005F2397" w:rsidP="005F2397">
      <w:r w:rsidRPr="005368C2">
        <w:t>Now assume the observed forward price is “trading rich” at $11.00; i.e., higher than the model implied price of $10.30. Now the cash-and carry arbitrage is profitable:</w:t>
      </w:r>
    </w:p>
    <w:p w14:paraId="5E0333A0" w14:textId="77777777" w:rsidR="005F2397" w:rsidRPr="005368C2" w:rsidRDefault="005F2397" w:rsidP="005F2397">
      <w:r w:rsidRPr="005368C2">
        <w:t>Buy the cheap thing: borrow to buy the commodity on the (cash) spot market</w:t>
      </w:r>
    </w:p>
    <w:p w14:paraId="3BE0720B" w14:textId="77777777" w:rsidR="005F2397" w:rsidRPr="005368C2" w:rsidRDefault="005F2397" w:rsidP="005F2397">
      <w:r w:rsidRPr="005368C2">
        <w:t>Sell the expensive: short the forward</w:t>
      </w:r>
    </w:p>
    <w:tbl>
      <w:tblPr>
        <w:tblW w:w="9099" w:type="dxa"/>
        <w:tblLayout w:type="fixed"/>
        <w:tblCellMar>
          <w:left w:w="0" w:type="dxa"/>
          <w:right w:w="0" w:type="dxa"/>
        </w:tblCellMar>
        <w:tblLook w:val="04A0" w:firstRow="1" w:lastRow="0" w:firstColumn="1" w:lastColumn="0" w:noHBand="0" w:noVBand="1"/>
      </w:tblPr>
      <w:tblGrid>
        <w:gridCol w:w="1596"/>
        <w:gridCol w:w="1298"/>
        <w:gridCol w:w="1169"/>
        <w:gridCol w:w="266"/>
        <w:gridCol w:w="1067"/>
        <w:gridCol w:w="862"/>
        <w:gridCol w:w="913"/>
        <w:gridCol w:w="1028"/>
        <w:gridCol w:w="900"/>
      </w:tblGrid>
      <w:tr w:rsidR="005F2397" w:rsidRPr="005368C2" w14:paraId="5A24BA21" w14:textId="77777777" w:rsidTr="005F2397">
        <w:trPr>
          <w:trHeight w:hRule="exact" w:val="288"/>
        </w:trPr>
        <w:tc>
          <w:tcPr>
            <w:tcW w:w="9099" w:type="dxa"/>
            <w:gridSpan w:val="9"/>
            <w:tcBorders>
              <w:top w:val="nil"/>
              <w:left w:val="nil"/>
              <w:bottom w:val="nil"/>
              <w:right w:val="nil"/>
            </w:tcBorders>
            <w:shd w:val="clear" w:color="auto" w:fill="auto"/>
            <w:tcMar>
              <w:top w:w="14" w:type="dxa"/>
              <w:left w:w="14" w:type="dxa"/>
              <w:bottom w:w="0" w:type="dxa"/>
              <w:right w:w="14" w:type="dxa"/>
            </w:tcMar>
            <w:vAlign w:val="center"/>
            <w:hideMark/>
          </w:tcPr>
          <w:p w14:paraId="2C83DF92" w14:textId="77777777" w:rsidR="005F2397" w:rsidRPr="005368C2" w:rsidRDefault="005F2397" w:rsidP="005F2397">
            <w:r w:rsidRPr="005368C2">
              <w:t>McDonald Commodity Forwards</w:t>
            </w:r>
          </w:p>
        </w:tc>
      </w:tr>
      <w:tr w:rsidR="005F2397" w:rsidRPr="005368C2" w14:paraId="1F70250A"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4E0578E0" w14:textId="77777777" w:rsidR="005F2397" w:rsidRPr="005368C2" w:rsidRDefault="005F2397" w:rsidP="005F2397">
            <w:r w:rsidRPr="005368C2">
              <w:t>Spot (S0)</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42FB1100" w14:textId="77777777" w:rsidR="005F2397" w:rsidRPr="005368C2" w:rsidRDefault="005F2397" w:rsidP="005F2397"/>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34C80EDB" w14:textId="77777777" w:rsidR="005F2397" w:rsidRPr="005368C2" w:rsidRDefault="005F2397" w:rsidP="005F2397">
            <w:r w:rsidRPr="005368C2">
              <w:t>$10.00</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79EEC9F0" w14:textId="77777777" w:rsidR="005F2397" w:rsidRPr="005368C2" w:rsidRDefault="005F2397" w:rsidP="005F2397"/>
        </w:tc>
        <w:tc>
          <w:tcPr>
            <w:tcW w:w="2842" w:type="dxa"/>
            <w:gridSpan w:val="3"/>
            <w:tcBorders>
              <w:top w:val="nil"/>
              <w:left w:val="nil"/>
              <w:bottom w:val="nil"/>
              <w:right w:val="nil"/>
            </w:tcBorders>
            <w:shd w:val="clear" w:color="auto" w:fill="D7E4BC"/>
            <w:tcMar>
              <w:top w:w="14" w:type="dxa"/>
              <w:left w:w="14" w:type="dxa"/>
              <w:bottom w:w="0" w:type="dxa"/>
              <w:right w:w="14" w:type="dxa"/>
            </w:tcMar>
            <w:vAlign w:val="center"/>
            <w:hideMark/>
          </w:tcPr>
          <w:p w14:paraId="58C5E8FB" w14:textId="77777777" w:rsidR="005F2397" w:rsidRPr="005368C2" w:rsidRDefault="005F2397" w:rsidP="005F2397">
            <w:r w:rsidRPr="005368C2">
              <w:t>Cash-and-carry arbitrage</w:t>
            </w:r>
          </w:p>
        </w:tc>
        <w:tc>
          <w:tcPr>
            <w:tcW w:w="1028" w:type="dxa"/>
            <w:tcBorders>
              <w:top w:val="nil"/>
              <w:left w:val="nil"/>
              <w:bottom w:val="nil"/>
              <w:right w:val="nil"/>
            </w:tcBorders>
            <w:shd w:val="clear" w:color="auto" w:fill="D7E4BC"/>
            <w:tcMar>
              <w:top w:w="14" w:type="dxa"/>
              <w:left w:w="14" w:type="dxa"/>
              <w:bottom w:w="0" w:type="dxa"/>
              <w:right w:w="14" w:type="dxa"/>
            </w:tcMar>
            <w:vAlign w:val="bottom"/>
            <w:hideMark/>
          </w:tcPr>
          <w:p w14:paraId="3B87DB7F" w14:textId="77777777" w:rsidR="005F2397" w:rsidRPr="005368C2" w:rsidRDefault="005F2397" w:rsidP="005F2397">
            <w:r w:rsidRPr="005368C2">
              <w:t> </w:t>
            </w:r>
          </w:p>
        </w:tc>
        <w:tc>
          <w:tcPr>
            <w:tcW w:w="900" w:type="dxa"/>
            <w:tcBorders>
              <w:top w:val="nil"/>
              <w:left w:val="nil"/>
              <w:bottom w:val="nil"/>
              <w:right w:val="nil"/>
            </w:tcBorders>
            <w:shd w:val="clear" w:color="auto" w:fill="D7E4BC"/>
            <w:tcMar>
              <w:top w:w="14" w:type="dxa"/>
              <w:left w:w="14" w:type="dxa"/>
              <w:bottom w:w="0" w:type="dxa"/>
              <w:right w:w="14" w:type="dxa"/>
            </w:tcMar>
            <w:vAlign w:val="bottom"/>
            <w:hideMark/>
          </w:tcPr>
          <w:p w14:paraId="65FC69B5" w14:textId="77777777" w:rsidR="005F2397" w:rsidRPr="005368C2" w:rsidRDefault="005F2397" w:rsidP="005F2397">
            <w:r w:rsidRPr="005368C2">
              <w:t> </w:t>
            </w:r>
          </w:p>
        </w:tc>
      </w:tr>
      <w:tr w:rsidR="005F2397" w:rsidRPr="005368C2" w14:paraId="67291658"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2C49B3C5" w14:textId="77777777" w:rsidR="005F2397" w:rsidRPr="005368C2" w:rsidRDefault="005F2397" w:rsidP="005F2397">
            <w:r w:rsidRPr="005368C2">
              <w:t xml:space="preserve">Riskless (r) </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22825CD1" w14:textId="77777777" w:rsidR="005F2397" w:rsidRPr="005368C2" w:rsidRDefault="005F2397" w:rsidP="005F2397"/>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7E2F8601" w14:textId="77777777" w:rsidR="005F2397" w:rsidRPr="005368C2" w:rsidRDefault="005F2397" w:rsidP="005F2397">
            <w:r w:rsidRPr="005368C2">
              <w:t>4%</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0034CA88"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044A61C2"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3494F23F" w14:textId="77777777" w:rsidR="005F2397" w:rsidRPr="005368C2" w:rsidRDefault="005F2397" w:rsidP="005F2397"/>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14:paraId="511E2786" w14:textId="77777777" w:rsidR="005F2397" w:rsidRPr="005368C2" w:rsidRDefault="005F2397" w:rsidP="005F2397"/>
        </w:tc>
        <w:tc>
          <w:tcPr>
            <w:tcW w:w="1928"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CDF2207" w14:textId="77777777" w:rsidR="005F2397" w:rsidRPr="005368C2" w:rsidRDefault="005F2397" w:rsidP="005F2397">
            <w:r w:rsidRPr="005368C2">
              <w:t>Cash Flows</w:t>
            </w:r>
          </w:p>
        </w:tc>
      </w:tr>
      <w:tr w:rsidR="005F2397" w:rsidRPr="005368C2" w14:paraId="4B0C0C25"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2E4B29D4" w14:textId="77777777" w:rsidR="005F2397" w:rsidRPr="005368C2" w:rsidRDefault="005F2397" w:rsidP="005F2397">
            <w:r w:rsidRPr="005368C2">
              <w:t>Time</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14906729" w14:textId="77777777" w:rsidR="005F2397" w:rsidRPr="005368C2" w:rsidRDefault="005F2397" w:rsidP="005F2397"/>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02D24BC4" w14:textId="77777777" w:rsidR="005F2397" w:rsidRPr="005368C2" w:rsidRDefault="005F2397" w:rsidP="005F2397">
            <w:r w:rsidRPr="005368C2">
              <w:t xml:space="preserve">           1.0 </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58B156B3" w14:textId="77777777" w:rsidR="005F2397" w:rsidRPr="005368C2" w:rsidRDefault="005F2397" w:rsidP="005F2397"/>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2657E939" w14:textId="77777777" w:rsidR="005F2397" w:rsidRPr="005368C2" w:rsidRDefault="005F2397" w:rsidP="005F2397">
            <w:r w:rsidRPr="005368C2">
              <w:t>Transaction</w:t>
            </w:r>
          </w:p>
        </w:tc>
        <w:tc>
          <w:tcPr>
            <w:tcW w:w="91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159AF22C" w14:textId="77777777" w:rsidR="005F2397" w:rsidRPr="005368C2" w:rsidRDefault="005F2397" w:rsidP="005F2397">
            <w:r w:rsidRPr="005368C2">
              <w:t> </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44939E1" w14:textId="77777777" w:rsidR="005F2397" w:rsidRPr="005368C2" w:rsidRDefault="005F2397" w:rsidP="005F2397">
            <w:r w:rsidRPr="005368C2">
              <w:t>Time 0</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83E59E9" w14:textId="77777777" w:rsidR="005F2397" w:rsidRPr="005368C2" w:rsidRDefault="005F2397" w:rsidP="005F2397">
            <w:r w:rsidRPr="005368C2">
              <w:t>Time T</w:t>
            </w:r>
          </w:p>
        </w:tc>
      </w:tr>
      <w:tr w:rsidR="005F2397" w:rsidRPr="005368C2" w14:paraId="7574BF69"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283AD2BE" w14:textId="77777777" w:rsidR="005F2397" w:rsidRPr="005368C2" w:rsidRDefault="005F2397" w:rsidP="005F2397"/>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73B37AB1"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4776D6EE" w14:textId="77777777" w:rsidR="005F2397" w:rsidRPr="005368C2" w:rsidRDefault="005F2397" w:rsidP="005F2397"/>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35204167" w14:textId="77777777" w:rsidR="005F2397" w:rsidRPr="005368C2" w:rsidRDefault="005F2397" w:rsidP="005F2397"/>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179D733" w14:textId="77777777" w:rsidR="005F2397" w:rsidRPr="005368C2" w:rsidRDefault="005F2397" w:rsidP="005F2397">
            <w:r w:rsidRPr="005368C2">
              <w:t>Short forward @ F0</w:t>
            </w:r>
          </w:p>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A417DA5" w14:textId="77777777" w:rsidR="005F2397" w:rsidRPr="005368C2" w:rsidRDefault="005F2397" w:rsidP="005F2397"/>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D7DECAC" w14:textId="77777777" w:rsidR="005F2397" w:rsidRPr="005368C2" w:rsidRDefault="005F2397" w:rsidP="005F2397">
            <w:r w:rsidRPr="005368C2">
              <w:t>0</w:t>
            </w:r>
          </w:p>
        </w:tc>
        <w:tc>
          <w:tcPr>
            <w:tcW w:w="900"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52ED5222" w14:textId="77777777" w:rsidR="005F2397" w:rsidRPr="005368C2" w:rsidRDefault="005F2397" w:rsidP="005F2397">
            <w:r w:rsidRPr="005368C2">
              <w:t>$0.487</w:t>
            </w:r>
          </w:p>
        </w:tc>
      </w:tr>
      <w:tr w:rsidR="005F2397" w:rsidRPr="005368C2" w14:paraId="39F6D0B4" w14:textId="77777777" w:rsidTr="005F2397">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AE00FEA" w14:textId="77777777" w:rsidR="005F2397" w:rsidRPr="005368C2" w:rsidRDefault="005F2397" w:rsidP="005F2397">
            <w:r w:rsidRPr="005368C2">
              <w:t>Commodity discount rate (alpha)</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20CF45B9" w14:textId="77777777" w:rsidR="005F2397" w:rsidRPr="005368C2" w:rsidRDefault="005F2397" w:rsidP="005F2397">
            <w:r w:rsidRPr="005368C2">
              <w:t>6%</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4AB28925" w14:textId="77777777" w:rsidR="005F2397" w:rsidRPr="005368C2" w:rsidRDefault="005F2397" w:rsidP="005F2397"/>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E444076" w14:textId="77777777" w:rsidR="005F2397" w:rsidRPr="005368C2" w:rsidRDefault="005F2397" w:rsidP="005F2397">
            <w:r w:rsidRPr="005368C2">
              <w:t>Buy commodity</w:t>
            </w:r>
          </w:p>
        </w:tc>
        <w:tc>
          <w:tcPr>
            <w:tcW w:w="913" w:type="dxa"/>
            <w:tcBorders>
              <w:top w:val="nil"/>
              <w:left w:val="nil"/>
              <w:bottom w:val="nil"/>
              <w:right w:val="nil"/>
            </w:tcBorders>
            <w:shd w:val="clear" w:color="auto" w:fill="auto"/>
            <w:tcMar>
              <w:top w:w="14" w:type="dxa"/>
              <w:left w:w="14" w:type="dxa"/>
              <w:bottom w:w="0" w:type="dxa"/>
              <w:right w:w="14" w:type="dxa"/>
            </w:tcMar>
            <w:vAlign w:val="center"/>
            <w:hideMark/>
          </w:tcPr>
          <w:p w14:paraId="5B69B78C" w14:textId="77777777" w:rsidR="005F2397" w:rsidRPr="005368C2" w:rsidRDefault="005F2397" w:rsidP="005F2397"/>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14:paraId="01B3570C" w14:textId="77777777" w:rsidR="005F2397" w:rsidRPr="005368C2" w:rsidRDefault="005F2397" w:rsidP="005F2397">
            <w:r w:rsidRPr="005368C2">
              <w:t>($9.90)</w:t>
            </w:r>
          </w:p>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14:paraId="581F0B06" w14:textId="77777777" w:rsidR="005F2397" w:rsidRPr="005368C2" w:rsidRDefault="005F2397" w:rsidP="005F2397">
            <w:r w:rsidRPr="005368C2">
              <w:t xml:space="preserve">$10.513 </w:t>
            </w:r>
          </w:p>
        </w:tc>
      </w:tr>
      <w:tr w:rsidR="005F2397" w:rsidRPr="005368C2" w14:paraId="5BF63D16" w14:textId="77777777" w:rsidTr="005F2397">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4CB16CF8" w14:textId="77777777" w:rsidR="005F2397" w:rsidRPr="005368C2" w:rsidRDefault="005F2397" w:rsidP="005F2397">
            <w:proofErr w:type="gramStart"/>
            <w:r w:rsidRPr="005368C2">
              <w:t>expected</w:t>
            </w:r>
            <w:proofErr w:type="gramEnd"/>
            <w:r w:rsidRPr="005368C2">
              <w:t xml:space="preserve"> growth rate (g)</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4DAE4F4B" w14:textId="77777777" w:rsidR="005F2397" w:rsidRPr="005368C2" w:rsidRDefault="005F2397" w:rsidP="005F2397">
            <w:r w:rsidRPr="005368C2">
              <w:t>5%</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3324CAFC" w14:textId="77777777" w:rsidR="005F2397" w:rsidRPr="005368C2" w:rsidRDefault="005F2397" w:rsidP="005F2397"/>
        </w:tc>
        <w:tc>
          <w:tcPr>
            <w:tcW w:w="2842"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258BFE1D" w14:textId="77777777" w:rsidR="005F2397" w:rsidRPr="005368C2" w:rsidRDefault="005F2397" w:rsidP="005F2397">
            <w:r w:rsidRPr="005368C2">
              <w:t>Borrow @ riskless rate</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6A06CD7" w14:textId="77777777" w:rsidR="005F2397" w:rsidRPr="005368C2" w:rsidRDefault="005F2397" w:rsidP="005F2397">
            <w:r w:rsidRPr="005368C2">
              <w:t xml:space="preserve">$9.900 </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537C2076" w14:textId="77777777" w:rsidR="005F2397" w:rsidRPr="005368C2" w:rsidRDefault="005F2397" w:rsidP="005F2397">
            <w:r w:rsidRPr="005368C2">
              <w:t>($10.305)</w:t>
            </w:r>
          </w:p>
        </w:tc>
      </w:tr>
      <w:tr w:rsidR="005F2397" w:rsidRPr="005368C2" w14:paraId="3AAAA0BA"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10925641" w14:textId="77777777" w:rsidR="005F2397" w:rsidRPr="005368C2" w:rsidRDefault="005F2397" w:rsidP="005F2397">
            <w:r w:rsidRPr="005368C2">
              <w:t>Lease rate</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5903A63F" w14:textId="77777777" w:rsidR="005F2397" w:rsidRPr="005368C2" w:rsidRDefault="005F2397" w:rsidP="005F2397"/>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7C0DA649" w14:textId="77777777" w:rsidR="005F2397" w:rsidRPr="005368C2" w:rsidRDefault="005F2397" w:rsidP="005F2397">
            <w:r w:rsidRPr="005368C2">
              <w:t>1%</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32B131D6" w14:textId="77777777" w:rsidR="005F2397" w:rsidRPr="005368C2" w:rsidRDefault="005F2397" w:rsidP="005F2397"/>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52D1A732" w14:textId="77777777" w:rsidR="005F2397" w:rsidRPr="005368C2" w:rsidRDefault="005F2397" w:rsidP="005F2397"/>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50081BCE" w14:textId="77777777" w:rsidR="005F2397" w:rsidRPr="005368C2" w:rsidRDefault="005F2397" w:rsidP="005F2397"/>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621F843A" w14:textId="77777777" w:rsidR="005F2397" w:rsidRPr="005368C2" w:rsidRDefault="005F2397" w:rsidP="005F2397"/>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E208F77" w14:textId="77777777" w:rsidR="005F2397" w:rsidRPr="005368C2" w:rsidRDefault="005F2397" w:rsidP="005F2397"/>
        </w:tc>
        <w:tc>
          <w:tcPr>
            <w:tcW w:w="900" w:type="dxa"/>
            <w:tcBorders>
              <w:top w:val="single" w:sz="4" w:space="0" w:color="000000"/>
              <w:left w:val="nil"/>
              <w:bottom w:val="nil"/>
              <w:right w:val="nil"/>
            </w:tcBorders>
            <w:shd w:val="clear" w:color="auto" w:fill="D6E3BC" w:themeFill="accent3" w:themeFillTint="66"/>
            <w:tcMar>
              <w:top w:w="14" w:type="dxa"/>
              <w:left w:w="14" w:type="dxa"/>
              <w:bottom w:w="0" w:type="dxa"/>
              <w:right w:w="14" w:type="dxa"/>
            </w:tcMar>
            <w:vAlign w:val="center"/>
            <w:hideMark/>
          </w:tcPr>
          <w:p w14:paraId="722CC5BC" w14:textId="77777777" w:rsidR="005F2397" w:rsidRPr="005368C2" w:rsidRDefault="005F2397" w:rsidP="005F2397">
            <w:r w:rsidRPr="005368C2">
              <w:t>$0.6955</w:t>
            </w:r>
          </w:p>
        </w:tc>
      </w:tr>
      <w:tr w:rsidR="005F2397" w:rsidRPr="005368C2" w14:paraId="54769A1C"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3EE4DAE9" w14:textId="77777777" w:rsidR="005F2397" w:rsidRPr="005368C2" w:rsidRDefault="005F2397" w:rsidP="005F2397"/>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6CAEE03A"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0BDD0B22" w14:textId="77777777" w:rsidR="005F2397" w:rsidRPr="005368C2" w:rsidRDefault="005F2397" w:rsidP="005F2397"/>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3A00C6C8"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4AD6BFAC"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2B83FB3C" w14:textId="77777777" w:rsidR="005F2397" w:rsidRPr="005368C2" w:rsidRDefault="005F2397" w:rsidP="005F2397"/>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14:paraId="0149E6CC" w14:textId="77777777" w:rsidR="005F2397" w:rsidRPr="005368C2" w:rsidRDefault="005F2397" w:rsidP="005F2397"/>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14:paraId="0B27C3DB" w14:textId="77777777" w:rsidR="005F2397" w:rsidRPr="005368C2" w:rsidRDefault="005F2397" w:rsidP="005F2397"/>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14:paraId="0F914E54" w14:textId="77777777" w:rsidR="005F2397" w:rsidRPr="005368C2" w:rsidRDefault="005F2397" w:rsidP="005F2397"/>
        </w:tc>
      </w:tr>
      <w:tr w:rsidR="005F2397" w:rsidRPr="005368C2" w14:paraId="7F920DB2" w14:textId="77777777" w:rsidTr="005F2397">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6502FF18" w14:textId="77777777" w:rsidR="005F2397" w:rsidRPr="005368C2" w:rsidRDefault="005F2397" w:rsidP="005F2397">
            <w:r w:rsidRPr="005368C2">
              <w:t xml:space="preserve">Exp. future spot price </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3F0138D9" w14:textId="77777777" w:rsidR="005F2397" w:rsidRPr="005368C2" w:rsidRDefault="005F2397" w:rsidP="005F2397">
            <w:r w:rsidRPr="005368C2">
              <w:t>$10.5127</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2CEEC3B6"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5ED6DFA7"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744EEEE5" w14:textId="77777777" w:rsidR="005F2397" w:rsidRPr="005368C2" w:rsidRDefault="005F2397" w:rsidP="005F2397"/>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14:paraId="132FB03E" w14:textId="77777777" w:rsidR="005F2397" w:rsidRPr="005368C2" w:rsidRDefault="005F2397" w:rsidP="005F2397"/>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14:paraId="2789077A" w14:textId="77777777" w:rsidR="005F2397" w:rsidRPr="005368C2" w:rsidRDefault="005F2397" w:rsidP="005F2397"/>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14:paraId="4EF09BB3" w14:textId="77777777" w:rsidR="005F2397" w:rsidRPr="005368C2" w:rsidRDefault="005F2397" w:rsidP="005F2397"/>
        </w:tc>
      </w:tr>
      <w:tr w:rsidR="005F2397" w:rsidRPr="005368C2" w14:paraId="6D5C858E" w14:textId="77777777" w:rsidTr="005F2397">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124668B" w14:textId="77777777" w:rsidR="005F2397" w:rsidRPr="005368C2" w:rsidRDefault="005F2397" w:rsidP="005F2397">
            <w:r w:rsidRPr="005368C2">
              <w:t>Implied forward pric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0C7EA629" w14:textId="77777777" w:rsidR="005F2397" w:rsidRPr="005368C2" w:rsidRDefault="005F2397" w:rsidP="005F2397">
            <w:r w:rsidRPr="005368C2">
              <w:t>$10.3045</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71B92731" w14:textId="77777777" w:rsidR="005F2397" w:rsidRPr="005368C2" w:rsidRDefault="005F2397" w:rsidP="005F2397"/>
        </w:tc>
        <w:tc>
          <w:tcPr>
            <w:tcW w:w="3870" w:type="dxa"/>
            <w:gridSpan w:val="4"/>
            <w:tcBorders>
              <w:top w:val="nil"/>
              <w:left w:val="nil"/>
              <w:bottom w:val="nil"/>
              <w:right w:val="nil"/>
            </w:tcBorders>
            <w:shd w:val="clear" w:color="auto" w:fill="B6DDE8"/>
            <w:tcMar>
              <w:top w:w="14" w:type="dxa"/>
              <w:left w:w="14" w:type="dxa"/>
              <w:bottom w:w="0" w:type="dxa"/>
              <w:right w:w="14" w:type="dxa"/>
            </w:tcMar>
            <w:vAlign w:val="center"/>
            <w:hideMark/>
          </w:tcPr>
          <w:p w14:paraId="67217AC2" w14:textId="77777777" w:rsidR="005F2397" w:rsidRPr="005368C2" w:rsidRDefault="005F2397" w:rsidP="005F2397">
            <w:r w:rsidRPr="005368C2">
              <w:t>Reverse cash-and-carry arbitrage</w:t>
            </w:r>
          </w:p>
        </w:tc>
        <w:tc>
          <w:tcPr>
            <w:tcW w:w="900" w:type="dxa"/>
            <w:tcBorders>
              <w:top w:val="nil"/>
              <w:left w:val="nil"/>
              <w:bottom w:val="nil"/>
              <w:right w:val="nil"/>
            </w:tcBorders>
            <w:shd w:val="clear" w:color="auto" w:fill="B6DDE8"/>
            <w:tcMar>
              <w:top w:w="14" w:type="dxa"/>
              <w:left w:w="14" w:type="dxa"/>
              <w:bottom w:w="0" w:type="dxa"/>
              <w:right w:w="14" w:type="dxa"/>
            </w:tcMar>
            <w:vAlign w:val="bottom"/>
            <w:hideMark/>
          </w:tcPr>
          <w:p w14:paraId="0A6F5D57" w14:textId="77777777" w:rsidR="005F2397" w:rsidRPr="005368C2" w:rsidRDefault="005F2397" w:rsidP="005F2397">
            <w:r w:rsidRPr="005368C2">
              <w:t> </w:t>
            </w:r>
          </w:p>
        </w:tc>
      </w:tr>
      <w:tr w:rsidR="005F2397" w:rsidRPr="005368C2" w14:paraId="26732F84"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117C8636" w14:textId="77777777" w:rsidR="005F2397" w:rsidRPr="005368C2" w:rsidRDefault="005F2397" w:rsidP="005F2397"/>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71356F33"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29F7F077" w14:textId="77777777" w:rsidR="005F2397" w:rsidRPr="005368C2" w:rsidRDefault="005F2397" w:rsidP="005F2397"/>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27D0BF4D"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0E47BE0C"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71529A5D" w14:textId="77777777" w:rsidR="005F2397" w:rsidRPr="005368C2" w:rsidRDefault="005F2397" w:rsidP="005F2397"/>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14:paraId="08F8D0FC" w14:textId="77777777" w:rsidR="005F2397" w:rsidRPr="005368C2" w:rsidRDefault="005F2397" w:rsidP="005F2397"/>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14:paraId="4C75F5F0" w14:textId="77777777" w:rsidR="005F2397" w:rsidRPr="005368C2" w:rsidRDefault="005F2397" w:rsidP="005F2397">
            <w:r w:rsidRPr="005368C2">
              <w:t>Cash Flows</w:t>
            </w:r>
          </w:p>
        </w:tc>
        <w:tc>
          <w:tcPr>
            <w:tcW w:w="900" w:type="dxa"/>
            <w:tcBorders>
              <w:top w:val="nil"/>
              <w:left w:val="nil"/>
              <w:bottom w:val="nil"/>
              <w:right w:val="nil"/>
            </w:tcBorders>
            <w:shd w:val="clear" w:color="auto" w:fill="auto"/>
            <w:tcMar>
              <w:top w:w="14" w:type="dxa"/>
              <w:left w:w="14" w:type="dxa"/>
              <w:bottom w:w="0" w:type="dxa"/>
              <w:right w:w="14" w:type="dxa"/>
            </w:tcMar>
            <w:vAlign w:val="bottom"/>
            <w:hideMark/>
          </w:tcPr>
          <w:p w14:paraId="6468E056" w14:textId="77777777" w:rsidR="005F2397" w:rsidRPr="005368C2" w:rsidRDefault="005F2397" w:rsidP="005F2397">
            <w:r w:rsidRPr="005368C2">
              <w:t xml:space="preserve"> Flows</w:t>
            </w:r>
          </w:p>
        </w:tc>
      </w:tr>
      <w:tr w:rsidR="005F2397" w:rsidRPr="005368C2" w14:paraId="4D8B98E6" w14:textId="77777777" w:rsidTr="005F2397">
        <w:trPr>
          <w:trHeight w:hRule="exact" w:val="288"/>
        </w:trPr>
        <w:tc>
          <w:tcPr>
            <w:tcW w:w="2894" w:type="dxa"/>
            <w:gridSpan w:val="2"/>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2BF2A07D" w14:textId="77777777" w:rsidR="005F2397" w:rsidRPr="005368C2" w:rsidRDefault="005F2397" w:rsidP="005F2397">
            <w:r w:rsidRPr="005368C2">
              <w:t>Observed forward price</w:t>
            </w:r>
          </w:p>
        </w:tc>
        <w:tc>
          <w:tcPr>
            <w:tcW w:w="1169" w:type="dxa"/>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1603A478" w14:textId="77777777" w:rsidR="005F2397" w:rsidRPr="005368C2" w:rsidRDefault="005F2397" w:rsidP="005F2397">
            <w:r w:rsidRPr="005368C2">
              <w:t>$11.00</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24C946E5" w14:textId="77777777" w:rsidR="005F2397" w:rsidRPr="005368C2" w:rsidRDefault="005F2397" w:rsidP="005F2397"/>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58B1749D" w14:textId="77777777" w:rsidR="005F2397" w:rsidRPr="005368C2" w:rsidRDefault="005F2397" w:rsidP="005F2397">
            <w:r w:rsidRPr="005368C2">
              <w:t>Transaction</w:t>
            </w:r>
          </w:p>
        </w:tc>
        <w:tc>
          <w:tcPr>
            <w:tcW w:w="91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2AD3986F" w14:textId="77777777" w:rsidR="005F2397" w:rsidRPr="005368C2" w:rsidRDefault="005F2397" w:rsidP="005F2397">
            <w:r w:rsidRPr="005368C2">
              <w:t> </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128B954C" w14:textId="77777777" w:rsidR="005F2397" w:rsidRPr="005368C2" w:rsidRDefault="005F2397" w:rsidP="005F2397">
            <w:r w:rsidRPr="005368C2">
              <w:t>Time 0</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FEB3637" w14:textId="77777777" w:rsidR="005F2397" w:rsidRPr="005368C2" w:rsidRDefault="005F2397" w:rsidP="005F2397">
            <w:r w:rsidRPr="005368C2">
              <w:t>Time T</w:t>
            </w:r>
          </w:p>
        </w:tc>
      </w:tr>
      <w:tr w:rsidR="005F2397" w:rsidRPr="005368C2" w14:paraId="32F05C47" w14:textId="77777777" w:rsidTr="005F2397">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F757CE1" w14:textId="77777777" w:rsidR="005F2397" w:rsidRPr="005368C2" w:rsidRDefault="005F2397" w:rsidP="005F2397">
            <w:r w:rsidRPr="005368C2">
              <w:t>Implied lease rat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5944AEF6" w14:textId="77777777" w:rsidR="005F2397" w:rsidRPr="005368C2" w:rsidRDefault="005F2397" w:rsidP="005F2397">
            <w:r w:rsidRPr="005368C2">
              <w:t>-5.53%</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3AF8EA82" w14:textId="77777777" w:rsidR="005F2397" w:rsidRPr="005368C2" w:rsidRDefault="005F2397" w:rsidP="005F2397"/>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A496094" w14:textId="77777777" w:rsidR="005F2397" w:rsidRPr="005368C2" w:rsidRDefault="005F2397" w:rsidP="005F2397">
            <w:r w:rsidRPr="005368C2">
              <w:t>Long forward @ F0</w:t>
            </w:r>
          </w:p>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C0B086C" w14:textId="77777777" w:rsidR="005F2397" w:rsidRPr="005368C2" w:rsidRDefault="005F2397" w:rsidP="005F2397"/>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E4EFE68" w14:textId="77777777" w:rsidR="005F2397" w:rsidRPr="005368C2" w:rsidRDefault="005F2397" w:rsidP="005F2397">
            <w:r w:rsidRPr="005368C2">
              <w:t>0</w:t>
            </w:r>
          </w:p>
        </w:tc>
        <w:tc>
          <w:tcPr>
            <w:tcW w:w="900"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782E0A1" w14:textId="77777777" w:rsidR="005F2397" w:rsidRPr="005368C2" w:rsidRDefault="005F2397" w:rsidP="005F2397">
            <w:r w:rsidRPr="005368C2">
              <w:t>($0.487)</w:t>
            </w:r>
          </w:p>
        </w:tc>
      </w:tr>
      <w:tr w:rsidR="005F2397" w:rsidRPr="005368C2" w14:paraId="3239AA8A"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4A10D6D3" w14:textId="77777777" w:rsidR="005F2397" w:rsidRPr="005368C2" w:rsidRDefault="005F2397" w:rsidP="005F2397"/>
        </w:tc>
        <w:tc>
          <w:tcPr>
            <w:tcW w:w="1298" w:type="dxa"/>
            <w:tcBorders>
              <w:top w:val="nil"/>
              <w:left w:val="nil"/>
              <w:bottom w:val="nil"/>
              <w:right w:val="nil"/>
            </w:tcBorders>
            <w:shd w:val="clear" w:color="auto" w:fill="auto"/>
            <w:tcMar>
              <w:top w:w="14" w:type="dxa"/>
              <w:left w:w="14" w:type="dxa"/>
              <w:bottom w:w="0" w:type="dxa"/>
              <w:right w:w="14" w:type="dxa"/>
            </w:tcMar>
            <w:vAlign w:val="bottom"/>
            <w:hideMark/>
          </w:tcPr>
          <w:p w14:paraId="030E3DFD"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546CC483" w14:textId="77777777" w:rsidR="005F2397" w:rsidRPr="005368C2" w:rsidRDefault="005F2397" w:rsidP="005F2397"/>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6BBBB8DF" w14:textId="77777777" w:rsidR="005F2397" w:rsidRPr="005368C2" w:rsidRDefault="005F2397" w:rsidP="005F2397"/>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BB02758" w14:textId="77777777" w:rsidR="005F2397" w:rsidRPr="005368C2" w:rsidRDefault="005F2397" w:rsidP="005F2397">
            <w:r w:rsidRPr="005368C2">
              <w:t>Short commodity</w:t>
            </w:r>
          </w:p>
        </w:tc>
        <w:tc>
          <w:tcPr>
            <w:tcW w:w="913" w:type="dxa"/>
            <w:tcBorders>
              <w:top w:val="nil"/>
              <w:left w:val="nil"/>
              <w:bottom w:val="nil"/>
              <w:right w:val="nil"/>
            </w:tcBorders>
            <w:shd w:val="clear" w:color="auto" w:fill="auto"/>
            <w:tcMar>
              <w:top w:w="14" w:type="dxa"/>
              <w:left w:w="14" w:type="dxa"/>
              <w:bottom w:w="0" w:type="dxa"/>
              <w:right w:w="14" w:type="dxa"/>
            </w:tcMar>
            <w:vAlign w:val="center"/>
            <w:hideMark/>
          </w:tcPr>
          <w:p w14:paraId="4FE216D6" w14:textId="77777777" w:rsidR="005F2397" w:rsidRPr="005368C2" w:rsidRDefault="005F2397" w:rsidP="005F2397"/>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14:paraId="2F92EE9A" w14:textId="77777777" w:rsidR="005F2397" w:rsidRPr="005368C2" w:rsidRDefault="005F2397" w:rsidP="005F2397">
            <w:r w:rsidRPr="005368C2">
              <w:t xml:space="preserve">$9.90 </w:t>
            </w:r>
          </w:p>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14:paraId="32D86223" w14:textId="77777777" w:rsidR="005F2397" w:rsidRPr="005368C2" w:rsidRDefault="005F2397" w:rsidP="005F2397">
            <w:r w:rsidRPr="005368C2">
              <w:t>($10.513)</w:t>
            </w:r>
          </w:p>
        </w:tc>
      </w:tr>
      <w:tr w:rsidR="005F2397" w:rsidRPr="005368C2" w14:paraId="37CC3D67"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69503118" w14:textId="77777777" w:rsidR="005F2397" w:rsidRPr="005368C2" w:rsidRDefault="005F2397" w:rsidP="005F2397"/>
        </w:tc>
        <w:tc>
          <w:tcPr>
            <w:tcW w:w="1298" w:type="dxa"/>
            <w:tcBorders>
              <w:top w:val="nil"/>
              <w:left w:val="nil"/>
              <w:bottom w:val="nil"/>
              <w:right w:val="nil"/>
            </w:tcBorders>
            <w:shd w:val="clear" w:color="auto" w:fill="auto"/>
            <w:tcMar>
              <w:top w:w="14" w:type="dxa"/>
              <w:left w:w="14" w:type="dxa"/>
              <w:bottom w:w="0" w:type="dxa"/>
              <w:right w:w="14" w:type="dxa"/>
            </w:tcMar>
            <w:vAlign w:val="bottom"/>
            <w:hideMark/>
          </w:tcPr>
          <w:p w14:paraId="44785211"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56F122AD" w14:textId="77777777" w:rsidR="005F2397" w:rsidRPr="005368C2" w:rsidRDefault="005F2397" w:rsidP="005F2397"/>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7BCC3224" w14:textId="77777777" w:rsidR="005F2397" w:rsidRPr="005368C2" w:rsidRDefault="005F2397" w:rsidP="005F2397"/>
        </w:tc>
        <w:tc>
          <w:tcPr>
            <w:tcW w:w="2842"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3AC9379" w14:textId="77777777" w:rsidR="005F2397" w:rsidRPr="005368C2" w:rsidRDefault="005F2397" w:rsidP="005F2397">
            <w:r w:rsidRPr="005368C2">
              <w:t>Lend @ riskless rate</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EA287A9" w14:textId="77777777" w:rsidR="005F2397" w:rsidRPr="005368C2" w:rsidRDefault="005F2397" w:rsidP="005F2397">
            <w:r w:rsidRPr="005368C2">
              <w:t xml:space="preserve">$9.900 </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C3B3E27" w14:textId="77777777" w:rsidR="005F2397" w:rsidRPr="005368C2" w:rsidRDefault="005F2397" w:rsidP="005F2397">
            <w:r w:rsidRPr="005368C2">
              <w:t xml:space="preserve">$10.305 </w:t>
            </w:r>
          </w:p>
        </w:tc>
      </w:tr>
      <w:tr w:rsidR="005F2397" w:rsidRPr="005368C2" w14:paraId="78A59EFA"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315C6D2A" w14:textId="77777777" w:rsidR="005F2397" w:rsidRPr="005368C2" w:rsidRDefault="005F2397" w:rsidP="005F2397"/>
        </w:tc>
        <w:tc>
          <w:tcPr>
            <w:tcW w:w="1298" w:type="dxa"/>
            <w:tcBorders>
              <w:top w:val="nil"/>
              <w:left w:val="nil"/>
              <w:bottom w:val="nil"/>
              <w:right w:val="nil"/>
            </w:tcBorders>
            <w:shd w:val="clear" w:color="auto" w:fill="auto"/>
            <w:tcMar>
              <w:top w:w="14" w:type="dxa"/>
              <w:left w:w="14" w:type="dxa"/>
              <w:bottom w:w="0" w:type="dxa"/>
              <w:right w:w="14" w:type="dxa"/>
            </w:tcMar>
            <w:vAlign w:val="bottom"/>
            <w:hideMark/>
          </w:tcPr>
          <w:p w14:paraId="41D4A871"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164EDC22" w14:textId="77777777" w:rsidR="005F2397" w:rsidRPr="005368C2" w:rsidRDefault="005F2397" w:rsidP="005F2397"/>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6A5FB919" w14:textId="77777777" w:rsidR="005F2397" w:rsidRPr="005368C2" w:rsidRDefault="005F2397" w:rsidP="005F2397"/>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754CEF7C" w14:textId="77777777" w:rsidR="005F2397" w:rsidRPr="005368C2" w:rsidRDefault="005F2397" w:rsidP="005F2397"/>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238C6E78" w14:textId="77777777" w:rsidR="005F2397" w:rsidRPr="005368C2" w:rsidRDefault="005F2397" w:rsidP="005F2397"/>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5D76C656" w14:textId="77777777" w:rsidR="005F2397" w:rsidRPr="005368C2" w:rsidRDefault="005F2397" w:rsidP="005F2397"/>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0A3BBCB" w14:textId="77777777" w:rsidR="005F2397" w:rsidRPr="005368C2" w:rsidRDefault="005F2397" w:rsidP="005F2397"/>
        </w:tc>
        <w:tc>
          <w:tcPr>
            <w:tcW w:w="900" w:type="dxa"/>
            <w:tcBorders>
              <w:top w:val="single" w:sz="4" w:space="0" w:color="000000"/>
              <w:left w:val="nil"/>
              <w:bottom w:val="nil"/>
              <w:right w:val="nil"/>
            </w:tcBorders>
            <w:shd w:val="clear" w:color="auto" w:fill="E5B8B7" w:themeFill="accent2" w:themeFillTint="66"/>
            <w:tcMar>
              <w:top w:w="14" w:type="dxa"/>
              <w:left w:w="14" w:type="dxa"/>
              <w:bottom w:w="0" w:type="dxa"/>
              <w:right w:w="14" w:type="dxa"/>
            </w:tcMar>
            <w:vAlign w:val="center"/>
            <w:hideMark/>
          </w:tcPr>
          <w:p w14:paraId="14681977" w14:textId="77777777" w:rsidR="005F2397" w:rsidRPr="005368C2" w:rsidRDefault="005F2397" w:rsidP="005F2397">
            <w:r w:rsidRPr="005368C2">
              <w:t xml:space="preserve">($0.6955) </w:t>
            </w:r>
          </w:p>
        </w:tc>
      </w:tr>
    </w:tbl>
    <w:p w14:paraId="04D0D83B" w14:textId="77777777" w:rsidR="005F2397" w:rsidRPr="005368C2" w:rsidRDefault="005F2397" w:rsidP="005F2397"/>
    <w:p w14:paraId="5B040934" w14:textId="77777777" w:rsidR="005F2397" w:rsidRPr="005368C2" w:rsidRDefault="005F2397" w:rsidP="005F2397">
      <w:r w:rsidRPr="005368C2">
        <w:t>Define the lease rate and how it determines the no</w:t>
      </w:r>
      <w:r w:rsidRPr="005368C2">
        <w:rPr>
          <w:rFonts w:cs="Monaco"/>
        </w:rPr>
        <w:t>‐</w:t>
      </w:r>
      <w:r w:rsidRPr="005368C2">
        <w:t xml:space="preserve">arbitrage values for commodity forwards and </w:t>
      </w:r>
      <w:r w:rsidR="00972464">
        <w:t>Futures</w:t>
      </w:r>
      <w:r w:rsidRPr="005368C2">
        <w:t>.</w:t>
      </w:r>
    </w:p>
    <w:p w14:paraId="44E1EB74" w14:textId="77777777" w:rsidR="005F2397" w:rsidRPr="005368C2" w:rsidRDefault="005F2397" w:rsidP="005F2397">
      <w:r w:rsidRPr="005368C2">
        <w:t xml:space="preserve">If the lease rate is given by </w:t>
      </w:r>
      <w:r w:rsidRPr="005368C2">
        <w:sym w:font="Symbol" w:char="F064"/>
      </w:r>
      <w:r w:rsidRPr="005368C2">
        <w:t>, then the forward price is given by:</w:t>
      </w:r>
    </w:p>
    <w:p w14:paraId="2A1299A2" w14:textId="77777777" w:rsidR="005F2397" w:rsidRPr="005368C2" w:rsidRDefault="005F2397" w:rsidP="005F2397">
      <w:r w:rsidRPr="005368C2">
        <w:object w:dxaOrig="1719" w:dyaOrig="480" w14:anchorId="33895053">
          <v:shape id="_x0000_i1055" type="#_x0000_t75" style="width:130pt;height:36pt" o:ole="">
            <v:imagedata r:id="rId153" o:title=""/>
          </v:shape>
          <o:OLEObject Type="Embed" ProgID="Equation.DSMT4" ShapeID="_x0000_i1055" DrawAspect="Content" ObjectID="_1295190233"/>
        </w:object>
      </w:r>
    </w:p>
    <w:p w14:paraId="269CA32F" w14:textId="77777777" w:rsidR="005F2397" w:rsidRPr="005368C2" w:rsidRDefault="005F2397" w:rsidP="005F2397">
      <w:r w:rsidRPr="005368C2">
        <w:t xml:space="preserve">The lease rate formula may look familiar. In an earlier section, we saw that the value of a stock index </w:t>
      </w:r>
      <w:r w:rsidR="00972464">
        <w:t>Futures</w:t>
      </w:r>
      <w:r w:rsidRPr="005368C2">
        <w:t xml:space="preserve"> contract was given by </w:t>
      </w:r>
      <w:proofErr w:type="gramStart"/>
      <w:r w:rsidRPr="005368C2">
        <w:t>F(</w:t>
      </w:r>
      <w:proofErr w:type="gramEnd"/>
      <w:r w:rsidRPr="005368C2">
        <w:t>0) = S(0)*</w:t>
      </w:r>
      <w:proofErr w:type="spellStart"/>
      <w:r w:rsidRPr="005368C2">
        <w:t>exp</w:t>
      </w:r>
      <w:proofErr w:type="spellEnd"/>
      <w:r w:rsidRPr="005368C2">
        <w:t>[(r-q)*T] where (q) equals the dividend yield rate. That’s because the lease payment is essentially a dividend</w:t>
      </w:r>
    </w:p>
    <w:p w14:paraId="622D18EA" w14:textId="77777777" w:rsidR="005F2397" w:rsidRPr="005368C2" w:rsidRDefault="005F2397" w:rsidP="005F2397">
      <w:r w:rsidRPr="005368C2">
        <w:t>The lease rate = commodity discount rate – growth rate:</w:t>
      </w:r>
    </w:p>
    <w:p w14:paraId="7721B6DA" w14:textId="77777777" w:rsidR="005F2397" w:rsidRPr="005368C2" w:rsidRDefault="005F2397" w:rsidP="005F2397">
      <w:r w:rsidRPr="005368C2">
        <w:object w:dxaOrig="1100" w:dyaOrig="360" w14:anchorId="35DB4631">
          <v:shape id="_x0000_i1056" type="#_x0000_t75" style="width:100pt;height:33pt" o:ole="">
            <v:imagedata r:id="rId155" o:title=""/>
          </v:shape>
          <o:OLEObject Type="Embed" ProgID="Equation.DSMT4" ShapeID="_x0000_i1056" DrawAspect="Content" ObjectID="_1295190234"/>
        </w:object>
      </w:r>
    </w:p>
    <w:p w14:paraId="6370ADF9" w14:textId="77777777" w:rsidR="005F2397" w:rsidRPr="005368C2" w:rsidRDefault="005F2397" w:rsidP="005F2397">
      <w:r w:rsidRPr="005368C2">
        <w:t>The lease rate is economically like (~) a dividend yield.</w:t>
      </w:r>
    </w:p>
    <w:p w14:paraId="74CF0F22" w14:textId="77777777" w:rsidR="005F2397" w:rsidRPr="005368C2" w:rsidRDefault="005F2397" w:rsidP="005F2397">
      <w:r w:rsidRPr="005368C2">
        <w:t>Contango and Backwardation</w:t>
      </w:r>
    </w:p>
    <w:p w14:paraId="468477D9" w14:textId="77777777" w:rsidR="005F2397" w:rsidRPr="005368C2" w:rsidRDefault="005F2397" w:rsidP="005F2397">
      <w:r w:rsidRPr="005368C2">
        <w:t xml:space="preserve">Contango refers to an upward-sloping forward </w:t>
      </w:r>
      <w:proofErr w:type="gramStart"/>
      <w:r w:rsidRPr="005368C2">
        <w:t>curve which</w:t>
      </w:r>
      <w:proofErr w:type="gramEnd"/>
      <w:r w:rsidRPr="005368C2">
        <w:t xml:space="preserve"> must be the case if the lease rate is less than the risk-free rate.</w:t>
      </w:r>
    </w:p>
    <w:p w14:paraId="62F69A45" w14:textId="77777777" w:rsidR="005F2397" w:rsidRPr="005368C2" w:rsidRDefault="005F2397" w:rsidP="005F2397">
      <w:r w:rsidRPr="005368C2">
        <w:t xml:space="preserve">Backwardation refers to a downward-sloping forward </w:t>
      </w:r>
      <w:proofErr w:type="gramStart"/>
      <w:r w:rsidRPr="005368C2">
        <w:t>curve which</w:t>
      </w:r>
      <w:proofErr w:type="gramEnd"/>
      <w:r w:rsidRPr="005368C2">
        <w:t xml:space="preserve"> must be the case if the lease rate is greater than the risk-free rate.</w:t>
      </w:r>
    </w:p>
    <w:p w14:paraId="29892C20" w14:textId="77777777" w:rsidR="005F2397" w:rsidRPr="005368C2" w:rsidRDefault="005F2397" w:rsidP="005F2397">
      <w:r w:rsidRPr="005368C2">
        <w:rPr>
          <w:noProof/>
        </w:rPr>
        <w:drawing>
          <wp:inline distT="0" distB="0" distL="0" distR="0" wp14:anchorId="3820A124" wp14:editId="56D2A5AA">
            <wp:extent cx="3572540" cy="2595360"/>
            <wp:effectExtent l="0" t="0" r="889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572256" cy="2595154"/>
                    </a:xfrm>
                    <a:prstGeom prst="rect">
                      <a:avLst/>
                    </a:prstGeom>
                    <a:noFill/>
                    <a:ln>
                      <a:noFill/>
                    </a:ln>
                  </pic:spPr>
                </pic:pic>
              </a:graphicData>
            </a:graphic>
          </wp:inline>
        </w:drawing>
      </w:r>
    </w:p>
    <w:p w14:paraId="0E6E800D" w14:textId="77777777" w:rsidR="005F2397" w:rsidRPr="005368C2" w:rsidRDefault="005F2397" w:rsidP="005F2397"/>
    <w:p w14:paraId="40331D95" w14:textId="77777777" w:rsidR="005F2397" w:rsidRPr="005368C2" w:rsidRDefault="005F2397" w:rsidP="005F2397">
      <w:r w:rsidRPr="005368C2">
        <w:t>Define carry markets, and explain the impact storage costs and convenience yields have on commodity forward prices and no-arbitrage bounds.</w:t>
      </w:r>
    </w:p>
    <w:p w14:paraId="0402B313" w14:textId="77777777" w:rsidR="005F2397" w:rsidRPr="005368C2" w:rsidRDefault="005F2397" w:rsidP="005F2397">
      <w:r w:rsidRPr="005368C2">
        <w:t>Define carry markets</w:t>
      </w:r>
    </w:p>
    <w:p w14:paraId="769CA07D" w14:textId="77777777" w:rsidR="005F2397" w:rsidRPr="005368C2" w:rsidRDefault="005F2397" w:rsidP="005F2397">
      <w:r w:rsidRPr="005368C2">
        <w:t>A commodity that is stored is in a carry market. Storage is carry. Storage permits consumption throughout the year</w:t>
      </w:r>
    </w:p>
    <w:p w14:paraId="71C5CB46" w14:textId="77777777" w:rsidR="005F2397" w:rsidRPr="005368C2" w:rsidRDefault="005F2397" w:rsidP="005F2397">
      <w:r w:rsidRPr="005368C2">
        <w:object w:dxaOrig="1920" w:dyaOrig="480" w14:anchorId="6A2A3E73">
          <v:shape id="_x0000_i1057" type="#_x0000_t75" style="width:139pt;height:36pt" o:ole="">
            <v:imagedata r:id="rId158" o:title=""/>
          </v:shape>
          <o:OLEObject Type="Embed" ProgID="Equation.DSMT4" ShapeID="_x0000_i1057" DrawAspect="Content" ObjectID="_1295190235"/>
        </w:object>
      </w:r>
    </w:p>
    <w:p w14:paraId="4C1443F9" w14:textId="77777777" w:rsidR="005F2397" w:rsidRPr="005368C2" w:rsidRDefault="005F2397" w:rsidP="005F2397">
      <w:r w:rsidRPr="005368C2">
        <w:t>Explain the impact storage costs and convenience yields have on commodity forward prices and no</w:t>
      </w:r>
      <w:r w:rsidRPr="005368C2">
        <w:rPr>
          <w:rFonts w:cs="Monaco"/>
        </w:rPr>
        <w:t>‐</w:t>
      </w:r>
      <w:r w:rsidRPr="005368C2">
        <w:t>arbitrage bounds</w:t>
      </w:r>
    </w:p>
    <w:p w14:paraId="408097ED" w14:textId="77777777" w:rsidR="005F2397" w:rsidRPr="005368C2" w:rsidRDefault="005F2397" w:rsidP="005F2397">
      <w:r w:rsidRPr="005368C2">
        <w:t xml:space="preserve">Carry is the cost of storage (a.k.a., holding cost). In an earlier section, we saw the “cost-of-carry” model, as given by: </w:t>
      </w:r>
    </w:p>
    <w:p w14:paraId="20512B3A" w14:textId="77777777" w:rsidR="005F2397" w:rsidRPr="005368C2" w:rsidRDefault="005F2397" w:rsidP="005F2397">
      <w:r w:rsidRPr="005368C2">
        <w:object w:dxaOrig="1760" w:dyaOrig="440" w14:anchorId="71AABDDB">
          <v:shape id="_x0000_i1058" type="#_x0000_t75" style="width:113pt;height:28pt" o:ole="">
            <v:imagedata r:id="rId160" o:title=""/>
          </v:shape>
          <o:OLEObject Type="Embed" ProgID="Equation.DSMT4" ShapeID="_x0000_i1058" DrawAspect="Content" ObjectID="_1295190236"/>
        </w:object>
      </w:r>
    </w:p>
    <w:p w14:paraId="64F41886" w14:textId="77777777" w:rsidR="005F2397" w:rsidRPr="005368C2" w:rsidRDefault="005F2397" w:rsidP="005F2397">
      <w:r w:rsidRPr="005368C2">
        <w:t xml:space="preserve">This model says that the forward price is a function of the spot price, compounded forward as a function of three variables: the riskless rate (r), the carry cost (u) and the convenience yield (y). </w:t>
      </w:r>
    </w:p>
    <w:p w14:paraId="035DBF53" w14:textId="77777777" w:rsidR="005F2397" w:rsidRPr="005368C2" w:rsidRDefault="005F2397" w:rsidP="005F2397">
      <w:r w:rsidRPr="005368C2">
        <w:t>We can use the same equation if we insert lambda (</w:t>
      </w:r>
      <w:r w:rsidRPr="005368C2">
        <w:sym w:font="Symbol" w:char="F06C"/>
      </w:r>
      <w:r w:rsidRPr="005368C2">
        <w:t>) for the carry cost and (c) is used for the convenience yield. Under that notation, the cost-of-carry model is still:</w:t>
      </w:r>
    </w:p>
    <w:p w14:paraId="3E81832F" w14:textId="77777777" w:rsidR="005F2397" w:rsidRPr="005368C2" w:rsidRDefault="005F2397" w:rsidP="005F2397">
      <w:r w:rsidRPr="005368C2">
        <w:object w:dxaOrig="1760" w:dyaOrig="440" w14:anchorId="3E4272F8">
          <v:shape id="_x0000_i1059" type="#_x0000_t75" style="width:130pt;height:33pt" o:ole="">
            <v:imagedata r:id="rId162" o:title=""/>
          </v:shape>
          <o:OLEObject Type="Embed" ProgID="Equation.DSMT4" ShapeID="_x0000_i1059" DrawAspect="Content" ObjectID="_1295190237"/>
        </w:object>
      </w:r>
    </w:p>
    <w:p w14:paraId="0992661D" w14:textId="77777777" w:rsidR="005F2397" w:rsidRPr="005368C2" w:rsidRDefault="005F2397" w:rsidP="005F2397">
      <w:r w:rsidRPr="005368C2">
        <w:t xml:space="preserve">These two cost-of-carry formulas (one, really) are the master formulas because the others are subsets of these. Memorize this dynamic! Start with exponential function. It compounds the spot rate to the forward rate. The “base case” is to compound the spot rate by the riskless rate (spot </w:t>
      </w:r>
      <w:r w:rsidRPr="005368C2">
        <w:sym w:font="Symbol" w:char="F0B4"/>
      </w:r>
      <w:r w:rsidRPr="005368C2">
        <w:t xml:space="preserve"> </w:t>
      </w:r>
      <w:proofErr w:type="spellStart"/>
      <w:r w:rsidRPr="005368C2">
        <w:t>er</w:t>
      </w:r>
      <w:proofErr w:type="spellEnd"/>
      <w:r w:rsidRPr="005368C2">
        <w:t xml:space="preserve">). </w:t>
      </w:r>
    </w:p>
    <w:p w14:paraId="50641750" w14:textId="77777777" w:rsidR="005F2397" w:rsidRPr="005368C2" w:rsidRDefault="005F2397" w:rsidP="005F2397">
      <w:r w:rsidRPr="005368C2">
        <w:t xml:space="preserve">To expand on the exponential function, ask whether there are benefits or costs to holding the asset. Costs get added to the risk-free rate (because you’d pay less today for that!) and benefits reduce the risk-free rate. So, if it’s a dividend paid on the stock, that’s a benefit and you’ve got (r-q) instead of (r). If </w:t>
      </w:r>
      <w:proofErr w:type="gramStart"/>
      <w:r w:rsidRPr="005368C2">
        <w:t>it’s storage costs, that’s</w:t>
      </w:r>
      <w:proofErr w:type="gramEnd"/>
      <w:r w:rsidRPr="005368C2">
        <w:t xml:space="preserve"> a cost, so you’ve got (</w:t>
      </w:r>
      <w:proofErr w:type="spellStart"/>
      <w:r w:rsidRPr="005368C2">
        <w:t>r+u</w:t>
      </w:r>
      <w:proofErr w:type="spellEnd"/>
      <w:r w:rsidRPr="005368C2">
        <w:t xml:space="preserve">) instead of (r) and so on. If </w:t>
      </w:r>
      <w:proofErr w:type="gramStart"/>
      <w:r w:rsidRPr="005368C2">
        <w:t>it’s</w:t>
      </w:r>
      <w:proofErr w:type="gramEnd"/>
      <w:r w:rsidRPr="005368C2">
        <w:t xml:space="preserve"> storage costs (+u) but also convenience (-y), then you’ve got (</w:t>
      </w:r>
      <w:proofErr w:type="spellStart"/>
      <w:r w:rsidRPr="005368C2">
        <w:t>r+u-y</w:t>
      </w:r>
      <w:proofErr w:type="spellEnd"/>
      <w:r w:rsidRPr="005368C2">
        <w:t>).</w:t>
      </w:r>
    </w:p>
    <w:p w14:paraId="2ADF3B6B" w14:textId="77777777" w:rsidR="005F2397" w:rsidRPr="005368C2" w:rsidRDefault="005F2397" w:rsidP="005F2397">
      <w:r w:rsidRPr="005368C2">
        <w:rPr>
          <w:noProof/>
        </w:rPr>
        <w:drawing>
          <wp:inline distT="0" distB="0" distL="0" distR="0" wp14:anchorId="16416A0A" wp14:editId="668DC238">
            <wp:extent cx="4710223" cy="2532248"/>
            <wp:effectExtent l="0" t="0" r="0" b="190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4714680" cy="2534644"/>
                    </a:xfrm>
                    <a:prstGeom prst="rect">
                      <a:avLst/>
                    </a:prstGeom>
                  </pic:spPr>
                </pic:pic>
              </a:graphicData>
            </a:graphic>
          </wp:inline>
        </w:drawing>
      </w:r>
    </w:p>
    <w:p w14:paraId="50F74C2A" w14:textId="77777777" w:rsidR="005F2397" w:rsidRPr="005368C2" w:rsidRDefault="005F2397" w:rsidP="005F2397">
      <w:r w:rsidRPr="005368C2">
        <w:t>No arbitrage price range</w:t>
      </w:r>
    </w:p>
    <w:p w14:paraId="3A31CE5C" w14:textId="77777777" w:rsidR="005F2397" w:rsidRPr="005368C2" w:rsidRDefault="005F2397" w:rsidP="005F2397">
      <w:r w:rsidRPr="005368C2">
        <w:t>Given convenience yield (c) and storage costs (</w:t>
      </w:r>
      <w:r w:rsidRPr="005368C2">
        <w:rPr>
          <w:rFonts w:cs="Times New Roman"/>
        </w:rPr>
        <w:t>λ</w:t>
      </w:r>
      <w:r w:rsidRPr="005368C2">
        <w:t>), the no-arbitrage price range is given by:</w:t>
      </w:r>
    </w:p>
    <w:p w14:paraId="23C676DE" w14:textId="77777777" w:rsidR="005F2397" w:rsidRPr="005368C2" w:rsidRDefault="005F2397" w:rsidP="005F2397">
      <w:r w:rsidRPr="005368C2">
        <w:tab/>
      </w:r>
      <w:r w:rsidRPr="005368C2">
        <w:object w:dxaOrig="3159" w:dyaOrig="480" w14:anchorId="6760CE36">
          <v:shape id="_x0000_i1060" type="#_x0000_t75" style="width:304pt;height:47pt" o:ole="">
            <v:imagedata r:id="rId165" o:title=""/>
          </v:shape>
          <o:OLEObject Type="Embed" ProgID="Equation.DSMT4" ShapeID="_x0000_i1060" DrawAspect="Content" ObjectID="_1295190238"/>
        </w:object>
      </w:r>
    </w:p>
    <w:p w14:paraId="0FCAD527" w14:textId="77777777" w:rsidR="005F2397" w:rsidRPr="005368C2" w:rsidRDefault="005F2397" w:rsidP="005F2397">
      <w:r w:rsidRPr="005368C2">
        <w:t>Compute the forward price of a commodity with storage costs.</w:t>
      </w:r>
    </w:p>
    <w:p w14:paraId="735FFCFA" w14:textId="77777777" w:rsidR="005F2397" w:rsidRPr="005368C2" w:rsidRDefault="005F2397" w:rsidP="005F2397">
      <w:r w:rsidRPr="005368C2">
        <w:t>[Needs Content]</w:t>
      </w:r>
    </w:p>
    <w:p w14:paraId="4478EB6C" w14:textId="77777777" w:rsidR="005F2397" w:rsidRPr="005368C2" w:rsidRDefault="005F2397" w:rsidP="005F2397">
      <w:r w:rsidRPr="005368C2">
        <w:t>Compare the lease rate with the convenience yield</w:t>
      </w:r>
    </w:p>
    <w:p w14:paraId="6DEC5796" w14:textId="77777777" w:rsidR="005F2397" w:rsidRPr="005368C2" w:rsidRDefault="005F2397" w:rsidP="005F2397">
      <w:r w:rsidRPr="005368C2">
        <w:t>If we are given the forward price, we only need to re-arrange the above formula to solve for the implicit lease rate. We re-arrange as follows:</w:t>
      </w:r>
    </w:p>
    <w:p w14:paraId="1EE90F07" w14:textId="77777777" w:rsidR="005F2397" w:rsidRPr="005368C2" w:rsidRDefault="005F2397" w:rsidP="005F2397">
      <w:r w:rsidRPr="005368C2">
        <w:object w:dxaOrig="5300" w:dyaOrig="2360" w14:anchorId="07D3CEBA">
          <v:shape id="_x0000_i1061" type="#_x0000_t75" style="width:324pt;height:2in" o:ole="">
            <v:imagedata r:id="rId167" o:title=""/>
          </v:shape>
          <o:OLEObject Type="Embed" ProgID="Equation.DSMT4" ShapeID="_x0000_i1061" DrawAspect="Content" ObjectID="_1295190239"/>
        </w:object>
      </w:r>
    </w:p>
    <w:p w14:paraId="6DF24AFE" w14:textId="77777777" w:rsidR="005F2397" w:rsidRPr="005368C2" w:rsidRDefault="005F2397" w:rsidP="005F2397">
      <w:r w:rsidRPr="005368C2">
        <w:t>For example, assume the spot price (S0) is $9.8 and the forward price in six months (T=0.5) is $10 (F0</w:t>
      </w:r>
      <w:proofErr w:type="gramStart"/>
      <w:r w:rsidRPr="005368C2">
        <w:t>,0.5</w:t>
      </w:r>
      <w:proofErr w:type="gramEnd"/>
      <w:r w:rsidRPr="005368C2">
        <w:t>). Given further a risk-free rate of 6%, the implicit lease rate is about 2%:</w:t>
      </w:r>
    </w:p>
    <w:p w14:paraId="0333EF1C" w14:textId="77777777" w:rsidR="005F2397" w:rsidRPr="005368C2" w:rsidRDefault="005F2397" w:rsidP="005F2397">
      <w:r w:rsidRPr="005368C2">
        <w:object w:dxaOrig="5160" w:dyaOrig="859" w14:anchorId="63AE78A1">
          <v:shape id="_x0000_i1062" type="#_x0000_t75" style="width:4in;height:47pt" o:ole="">
            <v:imagedata r:id="rId169" o:title=""/>
          </v:shape>
          <o:OLEObject Type="Embed" ProgID="Equation.DSMT4" ShapeID="_x0000_i1062" DrawAspect="Content" ObjectID="_1295190240"/>
        </w:object>
      </w:r>
    </w:p>
    <w:p w14:paraId="7A68A9F5" w14:textId="77777777" w:rsidR="005F2397" w:rsidRPr="005368C2" w:rsidRDefault="005F2397" w:rsidP="005F2397">
      <w:r w:rsidRPr="005368C2">
        <w:t>Both are benefits of ownership</w:t>
      </w:r>
    </w:p>
    <w:p w14:paraId="1C4D2354" w14:textId="77777777" w:rsidR="005F2397" w:rsidRPr="005368C2" w:rsidRDefault="005F2397" w:rsidP="005F2397">
      <w:r w:rsidRPr="005368C2">
        <w:t>But convenience yield is hard to quantify</w:t>
      </w:r>
    </w:p>
    <w:p w14:paraId="565119B7" w14:textId="77777777" w:rsidR="005F2397" w:rsidRPr="005368C2" w:rsidRDefault="005F2397" w:rsidP="005F2397">
      <w:r w:rsidRPr="005368C2">
        <w:t>Observed lease rate depends on both storage costs and convenience</w:t>
      </w:r>
    </w:p>
    <w:p w14:paraId="00547746" w14:textId="77777777" w:rsidR="005F2397" w:rsidRPr="005368C2" w:rsidRDefault="005F2397" w:rsidP="005F2397">
      <w:r w:rsidRPr="005368C2">
        <w:t>Implies a no-arbitrage region (zone) rather than a (point estimate) price</w:t>
      </w:r>
    </w:p>
    <w:p w14:paraId="43705A39" w14:textId="77777777" w:rsidR="005F2397" w:rsidRPr="005368C2" w:rsidRDefault="005F2397" w:rsidP="005F2397">
      <w:r w:rsidRPr="005368C2">
        <w:object w:dxaOrig="3000" w:dyaOrig="440" w14:anchorId="3756A822">
          <v:shape id="_x0000_i1063" type="#_x0000_t75" style="width:229pt;height:33pt" o:ole="">
            <v:imagedata r:id="rId171" o:title=""/>
          </v:shape>
          <o:OLEObject Type="Embed" ProgID="Equation.DSMT4" ShapeID="_x0000_i1063" DrawAspect="Content" ObjectID="_1295190241"/>
        </w:object>
      </w:r>
    </w:p>
    <w:p w14:paraId="4842137A" w14:textId="77777777" w:rsidR="005F2397" w:rsidRPr="005368C2" w:rsidRDefault="005F2397" w:rsidP="005F2397">
      <w:r w:rsidRPr="005368C2">
        <w:t>You may not need to memorize this formula if the derivation is natural</w:t>
      </w:r>
    </w:p>
    <w:p w14:paraId="29F1FE39" w14:textId="77777777" w:rsidR="005F2397" w:rsidRPr="005368C2" w:rsidRDefault="005F2397" w:rsidP="005F2397">
      <w:r w:rsidRPr="005368C2">
        <w:object w:dxaOrig="2380" w:dyaOrig="1260" w14:anchorId="127CEC8F">
          <v:shape id="_x0000_i1064" type="#_x0000_t75" style="width:146pt;height:75pt" o:ole="">
            <v:imagedata r:id="rId173" o:title=""/>
          </v:shape>
          <o:OLEObject Type="Embed" ProgID="Equation.DSMT4" ShapeID="_x0000_i1064" DrawAspect="Content" ObjectID="_1295190242"/>
        </w:object>
      </w:r>
    </w:p>
    <w:p w14:paraId="43B28E73" w14:textId="77777777" w:rsidR="005F2397" w:rsidRPr="005368C2" w:rsidRDefault="005F2397" w:rsidP="005F2397">
      <w:r w:rsidRPr="005368C2">
        <w:t xml:space="preserve">Identify factors that impact gold, corn, natural gas, and crude oil </w:t>
      </w:r>
      <w:r w:rsidR="00972464">
        <w:t>Futures</w:t>
      </w:r>
      <w:r w:rsidRPr="005368C2">
        <w:t xml:space="preserve"> prices</w:t>
      </w:r>
    </w:p>
    <w:p w14:paraId="340F9F08" w14:textId="77777777" w:rsidR="005F2397" w:rsidRPr="005368C2" w:rsidRDefault="005F2397" w:rsidP="005F2397">
      <w:r w:rsidRPr="005368C2">
        <w:t xml:space="preserve">Gold is durable with low storage costs. The forward price tends to be a gradually increasing function of maturity; this implies a lease rate. Exposure to gold can be achieved by ownership or (indirectly) by a long position in gold </w:t>
      </w:r>
      <w:r w:rsidR="00972464">
        <w:t>Futures</w:t>
      </w:r>
      <w:r w:rsidRPr="005368C2">
        <w:t xml:space="preserve">. </w:t>
      </w:r>
    </w:p>
    <w:p w14:paraId="5654B3CC" w14:textId="77777777" w:rsidR="005F2397" w:rsidRPr="005368C2" w:rsidRDefault="005F2397" w:rsidP="005F2397">
      <w:r w:rsidRPr="005368C2">
        <w:t>If you own physical gold directly: you forgo a “lease rate” but you also bear storage costs.</w:t>
      </w:r>
    </w:p>
    <w:p w14:paraId="0A82744D" w14:textId="77777777" w:rsidR="005F2397" w:rsidRPr="005368C2" w:rsidRDefault="005F2397" w:rsidP="005F2397">
      <w:r w:rsidRPr="005368C2">
        <w:t>If instead you have a synthetically long position in gold: you have no storage costs, but you are exposed to credit risk. The text says that synthetic exposure is preferable, assuming you ignore credit (counterparty) risks.</w:t>
      </w:r>
    </w:p>
    <w:p w14:paraId="49B4639F" w14:textId="77777777" w:rsidR="005F2397" w:rsidRPr="005368C2" w:rsidRDefault="005F2397" w:rsidP="005F2397">
      <w:r w:rsidRPr="005368C2">
        <w:rPr>
          <w:noProof/>
        </w:rPr>
        <w:drawing>
          <wp:inline distT="0" distB="0" distL="0" distR="0" wp14:anchorId="5D8BD302" wp14:editId="582AE23F">
            <wp:extent cx="4508204" cy="2466753"/>
            <wp:effectExtent l="0" t="0" r="254296" b="0"/>
            <wp:docPr id="5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5"/>
              </a:graphicData>
            </a:graphic>
          </wp:inline>
        </w:drawing>
      </w:r>
    </w:p>
    <w:p w14:paraId="285EA6B3" w14:textId="77777777" w:rsidR="005F2397" w:rsidRPr="005368C2" w:rsidRDefault="005F2397" w:rsidP="005F2397">
      <w:r w:rsidRPr="005368C2">
        <w:t>Corn is seasonal. In theory, the price should rise between harvests (rises to reward storage) due to storage costs. In reality, the price varies year to year.</w:t>
      </w:r>
    </w:p>
    <w:p w14:paraId="522DF5FF" w14:textId="77777777" w:rsidR="005F2397" w:rsidRPr="005368C2" w:rsidRDefault="005F2397" w:rsidP="005F2397">
      <w:r w:rsidRPr="005368C2">
        <w:rPr>
          <w:noProof/>
        </w:rPr>
        <w:drawing>
          <wp:inline distT="0" distB="0" distL="0" distR="0" wp14:anchorId="003661A8" wp14:editId="414D2A8B">
            <wp:extent cx="4661963" cy="2349795"/>
            <wp:effectExtent l="0" t="0" r="43387" b="0"/>
            <wp:docPr id="61"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6"/>
              </a:graphicData>
            </a:graphic>
          </wp:inline>
        </w:drawing>
      </w:r>
    </w:p>
    <w:p w14:paraId="484310BA" w14:textId="77777777" w:rsidR="005F2397" w:rsidRPr="005368C2" w:rsidRDefault="005F2397" w:rsidP="005F2397"/>
    <w:p w14:paraId="4FE58849" w14:textId="77777777" w:rsidR="005F2397" w:rsidRPr="005368C2" w:rsidRDefault="005F2397" w:rsidP="005F2397">
      <w:r w:rsidRPr="005368C2">
        <w:t>Natural gas is largely impacted by seasonality and storage costs. Gas is (</w:t>
      </w:r>
      <w:proofErr w:type="spellStart"/>
      <w:r w:rsidRPr="005368C2">
        <w:t>i</w:t>
      </w:r>
      <w:proofErr w:type="spellEnd"/>
      <w:r w:rsidRPr="005368C2">
        <w:t xml:space="preserve">) expensive to transport overseas, (ii) costly to store, (iii) exposed to seasonal demand with a characteristic peak in the winter. While corn </w:t>
      </w:r>
      <w:proofErr w:type="spellStart"/>
      <w:r w:rsidRPr="005368C2">
        <w:t>i</w:t>
      </w:r>
      <w:proofErr w:type="spellEnd"/>
      <w:r w:rsidRPr="005368C2">
        <w:t xml:space="preserve"> s seasonally produced and constantly demanded; gas is constantly produced and seasonally demanded.</w:t>
      </w:r>
    </w:p>
    <w:p w14:paraId="33AA34C2" w14:textId="77777777" w:rsidR="005F2397" w:rsidRPr="005368C2" w:rsidRDefault="005F2397" w:rsidP="005F2397">
      <w:r w:rsidRPr="005368C2">
        <w:rPr>
          <w:noProof/>
        </w:rPr>
        <w:drawing>
          <wp:inline distT="0" distB="0" distL="0" distR="0" wp14:anchorId="4865FF66" wp14:editId="0C03B94F">
            <wp:extent cx="5759450" cy="2699385"/>
            <wp:effectExtent l="0" t="0" r="0" b="0"/>
            <wp:docPr id="227"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p>
    <w:p w14:paraId="23B6C0F5" w14:textId="77777777" w:rsidR="005F2397" w:rsidRPr="005368C2" w:rsidRDefault="005F2397" w:rsidP="005F2397">
      <w:r w:rsidRPr="005368C2">
        <w:br w:type="page"/>
      </w:r>
    </w:p>
    <w:p w14:paraId="35153F9C" w14:textId="77777777" w:rsidR="005F2397" w:rsidRPr="005368C2" w:rsidRDefault="005F2397" w:rsidP="005F2397">
      <w:r w:rsidRPr="005368C2">
        <w:t>Oil is less expensive than gas to transport and easier to store. Historically crude oil forward (</w:t>
      </w:r>
      <w:r w:rsidR="00972464">
        <w:t>Futures</w:t>
      </w:r>
      <w:r w:rsidRPr="005368C2">
        <w:t>) curve was in backwardation…</w:t>
      </w:r>
    </w:p>
    <w:p w14:paraId="0B361DE4" w14:textId="77777777" w:rsidR="005F2397" w:rsidRPr="005368C2" w:rsidRDefault="005F2397" w:rsidP="005F2397">
      <w:r w:rsidRPr="005368C2">
        <w:rPr>
          <w:noProof/>
        </w:rPr>
        <w:drawing>
          <wp:inline distT="0" distB="0" distL="0" distR="0" wp14:anchorId="05E8C998" wp14:editId="4E8A810B">
            <wp:extent cx="5571460" cy="2402958"/>
            <wp:effectExtent l="0" t="0" r="10795" b="0"/>
            <wp:docPr id="193"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p>
    <w:p w14:paraId="36255B9E" w14:textId="77777777" w:rsidR="005F2397" w:rsidRPr="005368C2" w:rsidRDefault="005F2397" w:rsidP="005F2397">
      <w:r w:rsidRPr="005368C2">
        <w:t xml:space="preserve">But, for example in June 2009, oil </w:t>
      </w:r>
      <w:r w:rsidR="00972464">
        <w:t>Futures</w:t>
      </w:r>
      <w:r w:rsidRPr="005368C2">
        <w:t xml:space="preserve"> switched to contango:</w:t>
      </w:r>
    </w:p>
    <w:p w14:paraId="5238812F" w14:textId="77777777" w:rsidR="005F2397" w:rsidRPr="005368C2" w:rsidRDefault="005F2397" w:rsidP="005F2397">
      <w:r w:rsidRPr="005368C2">
        <w:rPr>
          <w:noProof/>
        </w:rPr>
        <w:drawing>
          <wp:inline distT="0" distB="0" distL="0" distR="0" wp14:anchorId="32855F02" wp14:editId="419AABAA">
            <wp:extent cx="5688419" cy="2519917"/>
            <wp:effectExtent l="0" t="0" r="26670" b="0"/>
            <wp:docPr id="194"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9"/>
              </a:graphicData>
            </a:graphic>
          </wp:inline>
        </w:drawing>
      </w:r>
    </w:p>
    <w:p w14:paraId="5CC0B82C" w14:textId="77777777" w:rsidR="005F2397" w:rsidRPr="005368C2" w:rsidRDefault="005F2397" w:rsidP="005F2397">
      <w:r w:rsidRPr="005368C2">
        <w:t>Define and compute a commodity spread</w:t>
      </w:r>
    </w:p>
    <w:p w14:paraId="6866507D" w14:textId="77777777" w:rsidR="005F2397" w:rsidRPr="005368C2" w:rsidRDefault="005F2397" w:rsidP="005F2397">
      <w:r w:rsidRPr="005368C2">
        <w:t xml:space="preserve">If we can take a long position on one commodity that is an input (e.g., oil) into another commodity that is an output (e.g., gas or heating oil), then we can take a short position in the output commodity and the difference is the commodity spread. </w:t>
      </w:r>
    </w:p>
    <w:p w14:paraId="382AC9D1" w14:textId="77777777" w:rsidR="005F2397" w:rsidRPr="005368C2" w:rsidRDefault="005F2397" w:rsidP="005F2397">
      <w:r w:rsidRPr="005368C2">
        <w:t xml:space="preserve">Assume oil is $2 per gallon, gasoline is $2.10 per gallon and heating oil is $2.50 per gallon. </w:t>
      </w:r>
    </w:p>
    <w:p w14:paraId="5C8D1ACF" w14:textId="77777777" w:rsidR="005F2397" w:rsidRPr="005368C2" w:rsidRDefault="005F2397" w:rsidP="005F2397">
      <w:r w:rsidRPr="005368C2">
        <w:t>If we take a long position in 2 gallons of gasoline and one gallon of heating oil, plus a short position in three gallons of oil, the commodity spread  =</w:t>
      </w:r>
      <w:r w:rsidRPr="005368C2">
        <w:br/>
        <w:t xml:space="preserve">(2 long gasoline </w:t>
      </w:r>
      <w:r w:rsidRPr="005368C2">
        <w:sym w:font="Symbol" w:char="00B4"/>
      </w:r>
      <w:r w:rsidRPr="005368C2">
        <w:t xml:space="preserve"> $2.10) + (1 long heating oil </w:t>
      </w:r>
      <w:r w:rsidRPr="005368C2">
        <w:sym w:font="Symbol" w:char="00B4"/>
      </w:r>
      <w:r w:rsidRPr="005368C2">
        <w:t xml:space="preserve"> $2.50) – (3 oil </w:t>
      </w:r>
      <w:r w:rsidRPr="005368C2">
        <w:sym w:font="Symbol" w:char="00B4"/>
      </w:r>
      <w:r w:rsidRPr="005368C2">
        <w:t xml:space="preserve"> $2) = +$0.70</w:t>
      </w:r>
      <w:r w:rsidRPr="005368C2">
        <w:br/>
      </w:r>
    </w:p>
    <w:p w14:paraId="2C4A66C5" w14:textId="77777777" w:rsidR="005F2397" w:rsidRPr="005368C2" w:rsidRDefault="005F2397" w:rsidP="005F2397"/>
    <w:p w14:paraId="3D5558CD" w14:textId="77777777" w:rsidR="005F2397" w:rsidRPr="005368C2" w:rsidRDefault="005F2397" w:rsidP="005F2397">
      <w:r w:rsidRPr="005368C2">
        <w:t>Explain how basis risk can occur when hedging commodity price exposure</w:t>
      </w:r>
    </w:p>
    <w:p w14:paraId="0E3C8405" w14:textId="77777777" w:rsidR="005F2397" w:rsidRPr="005368C2" w:rsidRDefault="005F2397" w:rsidP="005F2397">
      <w:r w:rsidRPr="005368C2">
        <w:t xml:space="preserve">The basis is the difference between the price of the </w:t>
      </w:r>
      <w:r w:rsidR="00972464">
        <w:t>Futures</w:t>
      </w:r>
      <w:r w:rsidRPr="005368C2">
        <w:t xml:space="preserve"> contract and the spot price of the underlying asset. Basis risk is the risk (to the hedger) created by the uncertainty in the basis. </w:t>
      </w:r>
    </w:p>
    <w:p w14:paraId="42A17B99" w14:textId="77777777" w:rsidR="005F2397" w:rsidRPr="005368C2" w:rsidRDefault="005F2397" w:rsidP="005F2397">
      <w:r w:rsidRPr="005368C2">
        <w:t xml:space="preserve">The </w:t>
      </w:r>
      <w:r w:rsidR="00972464">
        <w:t>Futures</w:t>
      </w:r>
      <w:r w:rsidRPr="005368C2">
        <w:t xml:space="preserve"> contract often does not track exactly with the underlying commodity; i.e., the correlation is imperfect. Factors that can give rise to basis risk include:</w:t>
      </w:r>
    </w:p>
    <w:p w14:paraId="480F76DF" w14:textId="77777777" w:rsidR="005F2397" w:rsidRPr="005368C2" w:rsidRDefault="005F2397" w:rsidP="005F2397">
      <w:r w:rsidRPr="005368C2">
        <w:t>Mismatch between grade of underlying and contract</w:t>
      </w:r>
    </w:p>
    <w:p w14:paraId="14501E22" w14:textId="77777777" w:rsidR="005F2397" w:rsidRPr="005368C2" w:rsidRDefault="005F2397" w:rsidP="005F2397">
      <w:r w:rsidRPr="005368C2">
        <w:t>Storage costs</w:t>
      </w:r>
    </w:p>
    <w:p w14:paraId="60A0BF03" w14:textId="77777777" w:rsidR="005F2397" w:rsidRPr="005368C2" w:rsidRDefault="005F2397" w:rsidP="005F2397">
      <w:r w:rsidRPr="005368C2">
        <w:t>Transportation costs</w:t>
      </w:r>
    </w:p>
    <w:p w14:paraId="11CCCCEE" w14:textId="77777777" w:rsidR="005F2397" w:rsidRPr="005368C2" w:rsidRDefault="005F2397" w:rsidP="005F2397">
      <w:r w:rsidRPr="005368C2">
        <w:t>Basis = Spot Price Hedged Asset – Futures Price Futures Contract = S0 – F0</w:t>
      </w:r>
    </w:p>
    <w:p w14:paraId="78DE7D15" w14:textId="77777777" w:rsidR="005F2397" w:rsidRPr="005368C2" w:rsidRDefault="005F2397" w:rsidP="005F2397">
      <w:r w:rsidRPr="005368C2">
        <w:t xml:space="preserve">The basis converges to zero over time, as the spot price converges toward the future price. When the spot price increases by more than the </w:t>
      </w:r>
      <w:r w:rsidR="00972464">
        <w:t>Futures</w:t>
      </w:r>
      <w:r w:rsidRPr="005368C2">
        <w:t xml:space="preserve"> price, the basis increases and this is said to be a “strengthening of the basis” (and when unexpected, this strengthening is favorable for a short hedge and unfavorable for a long hedge).</w:t>
      </w:r>
    </w:p>
    <w:p w14:paraId="0A71786E" w14:textId="77777777" w:rsidR="005F2397" w:rsidRPr="005368C2" w:rsidRDefault="005F2397" w:rsidP="005F2397">
      <w:r w:rsidRPr="005368C2">
        <w:t xml:space="preserve">When the </w:t>
      </w:r>
      <w:r w:rsidR="00972464">
        <w:t>Futures</w:t>
      </w:r>
      <w:r w:rsidRPr="005368C2">
        <w:t xml:space="preserve"> price increases by more than the spot price, the basis declines and this is said to be a “weakening of the basis” (and when unexpected, this weakening is favorable for a long hedge and unfavorable for a short hedge).</w:t>
      </w:r>
    </w:p>
    <w:p w14:paraId="3E25D9B8" w14:textId="77777777" w:rsidR="005F2397" w:rsidRPr="005368C2" w:rsidRDefault="005F2397" w:rsidP="005F2397">
      <w:r w:rsidRPr="005368C2">
        <w:t>Evaluate the differences between a strip hedge and a stack hedge and analyze how these differences impact risk management</w:t>
      </w:r>
    </w:p>
    <w:p w14:paraId="4D1E45CE" w14:textId="77777777" w:rsidR="005F2397" w:rsidRPr="005368C2" w:rsidRDefault="005F2397" w:rsidP="005F2397">
      <w:r w:rsidRPr="005368C2">
        <w:t xml:space="preserve">A strip hedge is when we hedge a stream of obligations by offsetting each individual obligation with a </w:t>
      </w:r>
      <w:r w:rsidR="00972464">
        <w:t>Futures</w:t>
      </w:r>
      <w:r w:rsidRPr="005368C2">
        <w:t xml:space="preserve"> contract that matches the maturity and quantity of the obligation. For example, if a producer must deliver X number of commodities per month, then the strip hedge entails entering into a </w:t>
      </w:r>
      <w:r w:rsidR="00972464">
        <w:t>Futures</w:t>
      </w:r>
      <w:r w:rsidRPr="005368C2">
        <w:t xml:space="preserve"> contract for X commodities, to be delivered in one month; plus a </w:t>
      </w:r>
      <w:r w:rsidR="00972464">
        <w:t>Futures</w:t>
      </w:r>
      <w:r w:rsidRPr="005368C2">
        <w:t xml:space="preserve"> contract for X commodities to be delivered in two months. The strip hedger matches a series of </w:t>
      </w:r>
      <w:r w:rsidR="00972464">
        <w:t>Futures</w:t>
      </w:r>
      <w:r w:rsidRPr="005368C2">
        <w:t xml:space="preserve"> to the obligations.</w:t>
      </w:r>
    </w:p>
    <w:p w14:paraId="1D68C123" w14:textId="77777777" w:rsidR="005F2397" w:rsidRPr="005368C2" w:rsidRDefault="005F2397" w:rsidP="005F2397"/>
    <w:p w14:paraId="56C61243" w14:textId="77777777" w:rsidR="005F2397" w:rsidRPr="005368C2" w:rsidRDefault="005F2397" w:rsidP="005F2397">
      <w:r w:rsidRPr="005368C2">
        <w:rPr>
          <w:noProof/>
        </w:rPr>
        <w:drawing>
          <wp:anchor distT="0" distB="0" distL="114300" distR="114300" simplePos="0" relativeHeight="251677184" behindDoc="0" locked="0" layoutInCell="1" allowOverlap="1" wp14:anchorId="65B86DB9" wp14:editId="6F5651A8">
            <wp:simplePos x="0" y="0"/>
            <wp:positionH relativeFrom="column">
              <wp:posOffset>1628775</wp:posOffset>
            </wp:positionH>
            <wp:positionV relativeFrom="paragraph">
              <wp:posOffset>-10414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65"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0" cstate="print"/>
                    <a:stretch>
                      <a:fillRect/>
                    </a:stretch>
                  </pic:blipFill>
                  <pic:spPr>
                    <a:xfrm>
                      <a:off x="0" y="0"/>
                      <a:ext cx="323850" cy="323850"/>
                    </a:xfrm>
                    <a:prstGeom prst="rect">
                      <a:avLst/>
                    </a:prstGeom>
                    <a:ln>
                      <a:noFill/>
                    </a:ln>
                  </pic:spPr>
                </pic:pic>
              </a:graphicData>
            </a:graphic>
          </wp:anchor>
        </w:drawing>
      </w:r>
      <w:r w:rsidRPr="005368C2">
        <w:rPr>
          <w:noProof/>
        </w:rPr>
        <w:drawing>
          <wp:anchor distT="0" distB="0" distL="114300" distR="114300" simplePos="0" relativeHeight="251676160" behindDoc="0" locked="0" layoutInCell="1" allowOverlap="1" wp14:anchorId="5D87991C" wp14:editId="3609A369">
            <wp:simplePos x="0" y="0"/>
            <wp:positionH relativeFrom="column">
              <wp:posOffset>1171575</wp:posOffset>
            </wp:positionH>
            <wp:positionV relativeFrom="paragraph">
              <wp:posOffset>-10414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64"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0" cstate="print"/>
                    <a:stretch>
                      <a:fillRect/>
                    </a:stretch>
                  </pic:blipFill>
                  <pic:spPr>
                    <a:xfrm>
                      <a:off x="0" y="0"/>
                      <a:ext cx="323850" cy="323850"/>
                    </a:xfrm>
                    <a:prstGeom prst="rect">
                      <a:avLst/>
                    </a:prstGeom>
                    <a:ln>
                      <a:noFill/>
                    </a:ln>
                  </pic:spPr>
                </pic:pic>
              </a:graphicData>
            </a:graphic>
          </wp:anchor>
        </w:drawing>
      </w:r>
      <w:r w:rsidRPr="005368C2">
        <w:rPr>
          <w:noProof/>
        </w:rPr>
        <w:drawing>
          <wp:anchor distT="0" distB="0" distL="114300" distR="114300" simplePos="0" relativeHeight="251675136" behindDoc="0" locked="0" layoutInCell="1" allowOverlap="1" wp14:anchorId="2ACEBDA0" wp14:editId="584D6BBB">
            <wp:simplePos x="0" y="0"/>
            <wp:positionH relativeFrom="column">
              <wp:posOffset>748030</wp:posOffset>
            </wp:positionH>
            <wp:positionV relativeFrom="paragraph">
              <wp:posOffset>-10414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61"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0" cstate="print"/>
                    <a:stretch>
                      <a:fillRect/>
                    </a:stretch>
                  </pic:blipFill>
                  <pic:spPr>
                    <a:xfrm>
                      <a:off x="0" y="0"/>
                      <a:ext cx="323850" cy="323850"/>
                    </a:xfrm>
                    <a:prstGeom prst="rect">
                      <a:avLst/>
                    </a:prstGeom>
                    <a:ln>
                      <a:noFill/>
                    </a:ln>
                  </pic:spPr>
                </pic:pic>
              </a:graphicData>
            </a:graphic>
          </wp:anchor>
        </w:drawing>
      </w:r>
    </w:p>
    <w:tbl>
      <w:tblPr>
        <w:tblW w:w="7938" w:type="dxa"/>
        <w:tblCellMar>
          <w:left w:w="0" w:type="dxa"/>
          <w:right w:w="0" w:type="dxa"/>
        </w:tblCellMar>
        <w:tblLook w:val="04A0" w:firstRow="1" w:lastRow="0" w:firstColumn="1" w:lastColumn="0" w:noHBand="0" w:noVBand="1"/>
      </w:tblPr>
      <w:tblGrid>
        <w:gridCol w:w="670"/>
        <w:gridCol w:w="686"/>
        <w:gridCol w:w="696"/>
        <w:gridCol w:w="654"/>
        <w:gridCol w:w="654"/>
        <w:gridCol w:w="654"/>
        <w:gridCol w:w="654"/>
        <w:gridCol w:w="654"/>
        <w:gridCol w:w="654"/>
        <w:gridCol w:w="654"/>
        <w:gridCol w:w="654"/>
        <w:gridCol w:w="654"/>
      </w:tblGrid>
      <w:tr w:rsidR="005F2397" w:rsidRPr="005368C2" w14:paraId="37E79A8C" w14:textId="77777777" w:rsidTr="005F2397">
        <w:trPr>
          <w:trHeight w:val="250"/>
        </w:trPr>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07B7772D"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24639CDE"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1C85A7E0"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4E85EAD4"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028EB889"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384A1A5D"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0DE23D47"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3B558EF5"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5C5A0F64"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060D46A0"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465B0CB1"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2E02AE5B" w14:textId="77777777" w:rsidR="005F2397" w:rsidRPr="005368C2" w:rsidRDefault="005F2397" w:rsidP="005F2397">
            <w:r w:rsidRPr="005368C2">
              <w:t>10</w:t>
            </w:r>
          </w:p>
        </w:tc>
      </w:tr>
      <w:tr w:rsidR="005F2397" w:rsidRPr="005368C2" w14:paraId="6602A7E5" w14:textId="77777777" w:rsidTr="005F2397">
        <w:trPr>
          <w:trHeight w:val="250"/>
        </w:trPr>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4B20BD42" w14:textId="77777777" w:rsidR="005F2397" w:rsidRPr="005368C2" w:rsidRDefault="005F2397" w:rsidP="005F2397">
            <w:r w:rsidRPr="005368C2">
              <w:t>Jan</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420962FF" w14:textId="77777777" w:rsidR="005F2397" w:rsidRPr="005368C2" w:rsidRDefault="005F2397" w:rsidP="005F2397">
            <w:r w:rsidRPr="005368C2">
              <w:t>Feb</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7D279831" w14:textId="77777777" w:rsidR="005F2397" w:rsidRPr="005368C2" w:rsidRDefault="005F2397" w:rsidP="005F2397">
            <w:r w:rsidRPr="005368C2">
              <w:t>Mar</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73067B8B"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5ABE8B7D"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5AFA2E53"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4ACFFFEB"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2899A514"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295EA76A"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2F495B5C"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2C42A7B3"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14283840" w14:textId="77777777" w:rsidR="005F2397" w:rsidRPr="005368C2" w:rsidRDefault="005F2397" w:rsidP="005F2397"/>
        </w:tc>
      </w:tr>
    </w:tbl>
    <w:p w14:paraId="0EEFE252" w14:textId="77777777" w:rsidR="005F2397" w:rsidRPr="005368C2" w:rsidRDefault="005F2397" w:rsidP="005F2397"/>
    <w:p w14:paraId="23CA2D5F" w14:textId="77777777" w:rsidR="005F2397" w:rsidRPr="005368C2" w:rsidRDefault="005F2397" w:rsidP="005F2397"/>
    <w:p w14:paraId="1E3B573A" w14:textId="77777777" w:rsidR="005F2397" w:rsidRPr="005368C2" w:rsidRDefault="005F2397" w:rsidP="005F2397"/>
    <w:p w14:paraId="658E0B02" w14:textId="77777777" w:rsidR="005F2397" w:rsidRPr="005368C2" w:rsidRDefault="005F2397" w:rsidP="005F2397"/>
    <w:tbl>
      <w:tblPr>
        <w:tblpPr w:leftFromText="180" w:rightFromText="180" w:vertAnchor="text" w:tblpXSpec="right" w:tblpY="1"/>
        <w:tblOverlap w:val="never"/>
        <w:tblW w:w="4408" w:type="dxa"/>
        <w:tblCellMar>
          <w:left w:w="0" w:type="dxa"/>
          <w:right w:w="0" w:type="dxa"/>
        </w:tblCellMar>
        <w:tblLook w:val="04A0" w:firstRow="1" w:lastRow="0" w:firstColumn="1" w:lastColumn="0" w:noHBand="0" w:noVBand="1"/>
      </w:tblPr>
      <w:tblGrid>
        <w:gridCol w:w="1363"/>
        <w:gridCol w:w="1357"/>
        <w:gridCol w:w="1688"/>
      </w:tblGrid>
      <w:tr w:rsidR="005F2397" w:rsidRPr="005368C2" w14:paraId="78B3FB73"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15493BBF" w14:textId="77777777" w:rsidR="005F2397" w:rsidRPr="005368C2" w:rsidRDefault="005F2397" w:rsidP="005F2397">
            <w:r w:rsidRPr="005368C2">
              <w:rPr>
                <w:noProof/>
              </w:rPr>
              <w:drawing>
                <wp:anchor distT="0" distB="0" distL="114300" distR="114300" simplePos="0" relativeHeight="251655680" behindDoc="0" locked="0" layoutInCell="1" allowOverlap="1" wp14:anchorId="2D2ABF26" wp14:editId="5BF3E2F4">
                  <wp:simplePos x="0" y="0"/>
                  <wp:positionH relativeFrom="column">
                    <wp:posOffset>316865</wp:posOffset>
                  </wp:positionH>
                  <wp:positionV relativeFrom="paragraph">
                    <wp:posOffset>212280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80"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0"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5368C2">
              <w:rPr>
                <w:noProof/>
              </w:rPr>
              <w:drawing>
                <wp:anchor distT="0" distB="0" distL="114300" distR="114300" simplePos="0" relativeHeight="251653632" behindDoc="0" locked="0" layoutInCell="1" allowOverlap="1" wp14:anchorId="365695CA" wp14:editId="32BD367B">
                  <wp:simplePos x="0" y="0"/>
                  <wp:positionH relativeFrom="column">
                    <wp:posOffset>316865</wp:posOffset>
                  </wp:positionH>
                  <wp:positionV relativeFrom="paragraph">
                    <wp:posOffset>168465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79"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0"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5368C2">
              <w:rPr>
                <w:noProof/>
              </w:rPr>
              <w:drawing>
                <wp:anchor distT="0" distB="0" distL="114300" distR="114300" simplePos="0" relativeHeight="251652608" behindDoc="0" locked="0" layoutInCell="1" allowOverlap="1" wp14:anchorId="1FDFED32" wp14:editId="6C9B48D7">
                  <wp:simplePos x="0" y="0"/>
                  <wp:positionH relativeFrom="column">
                    <wp:posOffset>316865</wp:posOffset>
                  </wp:positionH>
                  <wp:positionV relativeFrom="paragraph">
                    <wp:posOffset>127508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43"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0"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5368C2">
              <w:rPr>
                <w:noProof/>
              </w:rPr>
              <w:drawing>
                <wp:anchor distT="0" distB="0" distL="114300" distR="114300" simplePos="0" relativeHeight="251654656" behindDoc="0" locked="0" layoutInCell="1" allowOverlap="1" wp14:anchorId="1C464A5B" wp14:editId="4F9F4E6A">
                  <wp:simplePos x="0" y="0"/>
                  <wp:positionH relativeFrom="column">
                    <wp:posOffset>316865</wp:posOffset>
                  </wp:positionH>
                  <wp:positionV relativeFrom="paragraph">
                    <wp:posOffset>85598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37"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0"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5368C2">
              <w:rPr>
                <w:noProof/>
              </w:rPr>
              <w:drawing>
                <wp:anchor distT="0" distB="0" distL="114300" distR="114300" simplePos="0" relativeHeight="251651584" behindDoc="0" locked="0" layoutInCell="1" allowOverlap="1" wp14:anchorId="2D900BAE" wp14:editId="0A1CDD84">
                  <wp:simplePos x="0" y="0"/>
                  <wp:positionH relativeFrom="column">
                    <wp:posOffset>316865</wp:posOffset>
                  </wp:positionH>
                  <wp:positionV relativeFrom="paragraph">
                    <wp:posOffset>40830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30"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0"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5368C2">
              <w:rPr>
                <w:noProof/>
              </w:rPr>
              <w:drawing>
                <wp:anchor distT="0" distB="0" distL="114300" distR="114300" simplePos="0" relativeHeight="251650560" behindDoc="0" locked="0" layoutInCell="1" allowOverlap="1" wp14:anchorId="106AD97D" wp14:editId="6E263D4A">
                  <wp:simplePos x="0" y="0"/>
                  <wp:positionH relativeFrom="column">
                    <wp:posOffset>316865</wp:posOffset>
                  </wp:positionH>
                  <wp:positionV relativeFrom="paragraph">
                    <wp:posOffset>-2984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28"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0"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3585D711" w14:textId="77777777" w:rsidR="005F2397" w:rsidRPr="005368C2" w:rsidRDefault="005F2397" w:rsidP="005F2397"/>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6A98885B" w14:textId="77777777" w:rsidR="005F2397" w:rsidRPr="005368C2" w:rsidRDefault="005F2397" w:rsidP="005F2397"/>
        </w:tc>
      </w:tr>
      <w:tr w:rsidR="005F2397" w:rsidRPr="005368C2" w14:paraId="656E5C6D"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2BC2564D"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597594A0" w14:textId="77777777" w:rsidR="005F2397" w:rsidRPr="005368C2" w:rsidRDefault="005F2397" w:rsidP="005F2397">
            <w:r w:rsidRPr="005368C2">
              <w:rPr>
                <w:noProof/>
              </w:rPr>
              <w:drawing>
                <wp:anchor distT="0" distB="0" distL="114300" distR="114300" simplePos="0" relativeHeight="251658752" behindDoc="0" locked="0" layoutInCell="1" allowOverlap="1" wp14:anchorId="4C0A3884" wp14:editId="3F270AE0">
                  <wp:simplePos x="0" y="0"/>
                  <wp:positionH relativeFrom="column">
                    <wp:posOffset>349885</wp:posOffset>
                  </wp:positionH>
                  <wp:positionV relativeFrom="paragraph">
                    <wp:posOffset>126365</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1"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0" cstate="print"/>
                          <a:stretch>
                            <a:fillRect/>
                          </a:stretch>
                        </pic:blipFill>
                        <pic:spPr>
                          <a:xfrm>
                            <a:off x="0" y="0"/>
                            <a:ext cx="323850" cy="323850"/>
                          </a:xfrm>
                          <a:prstGeom prst="rect">
                            <a:avLst/>
                          </a:prstGeom>
                          <a:ln>
                            <a:noFill/>
                          </a:ln>
                        </pic:spPr>
                      </pic:pic>
                    </a:graphicData>
                  </a:graphic>
                </wp:anchor>
              </w:drawing>
            </w:r>
            <w:r w:rsidRPr="005368C2">
              <w:t xml:space="preserve"> </w:t>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0ED39100" w14:textId="77777777" w:rsidR="005F2397" w:rsidRPr="005368C2" w:rsidRDefault="005F2397" w:rsidP="005F2397"/>
        </w:tc>
      </w:tr>
      <w:tr w:rsidR="005F2397" w:rsidRPr="005368C2" w14:paraId="2E94BA60"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55DCC0FA"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10E40892" w14:textId="77777777" w:rsidR="005F2397" w:rsidRPr="005368C2" w:rsidRDefault="005F2397" w:rsidP="005F2397"/>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17298309" w14:textId="77777777" w:rsidR="005F2397" w:rsidRPr="005368C2" w:rsidRDefault="005F2397" w:rsidP="005F2397"/>
        </w:tc>
      </w:tr>
      <w:tr w:rsidR="005F2397" w:rsidRPr="005368C2" w14:paraId="06ADE812"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1ABEC101"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22FF0BD2" w14:textId="77777777" w:rsidR="005F2397" w:rsidRPr="005368C2" w:rsidRDefault="005F2397" w:rsidP="005F2397">
            <w:r w:rsidRPr="005368C2">
              <w:rPr>
                <w:noProof/>
              </w:rPr>
              <w:drawing>
                <wp:anchor distT="0" distB="0" distL="114300" distR="114300" simplePos="0" relativeHeight="251656704" behindDoc="0" locked="0" layoutInCell="1" allowOverlap="1" wp14:anchorId="57D914EE" wp14:editId="3E04DB55">
                  <wp:simplePos x="0" y="0"/>
                  <wp:positionH relativeFrom="column">
                    <wp:posOffset>349885</wp:posOffset>
                  </wp:positionH>
                  <wp:positionV relativeFrom="paragraph">
                    <wp:posOffset>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2"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0"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2D754391" w14:textId="77777777" w:rsidR="005F2397" w:rsidRPr="005368C2" w:rsidRDefault="005F2397" w:rsidP="005F2397">
            <w:r w:rsidRPr="005368C2">
              <w:rPr>
                <w:noProof/>
              </w:rPr>
              <w:drawing>
                <wp:anchor distT="0" distB="0" distL="114300" distR="114300" simplePos="0" relativeHeight="251661824" behindDoc="0" locked="0" layoutInCell="1" allowOverlap="1" wp14:anchorId="5B5F22CB" wp14:editId="6BC6BA8F">
                  <wp:simplePos x="0" y="0"/>
                  <wp:positionH relativeFrom="column">
                    <wp:posOffset>392430</wp:posOffset>
                  </wp:positionH>
                  <wp:positionV relativeFrom="paragraph">
                    <wp:posOffset>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3"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0" cstate="print"/>
                          <a:stretch>
                            <a:fillRect/>
                          </a:stretch>
                        </pic:blipFill>
                        <pic:spPr>
                          <a:xfrm>
                            <a:off x="0" y="0"/>
                            <a:ext cx="323850" cy="323850"/>
                          </a:xfrm>
                          <a:prstGeom prst="rect">
                            <a:avLst/>
                          </a:prstGeom>
                          <a:ln>
                            <a:noFill/>
                          </a:ln>
                        </pic:spPr>
                      </pic:pic>
                    </a:graphicData>
                  </a:graphic>
                </wp:anchor>
              </w:drawing>
            </w:r>
          </w:p>
        </w:tc>
      </w:tr>
      <w:tr w:rsidR="005F2397" w:rsidRPr="005368C2" w14:paraId="6FACFEA3"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58ACBE93"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7617E48A" w14:textId="77777777" w:rsidR="005F2397" w:rsidRPr="005368C2" w:rsidRDefault="005F2397" w:rsidP="005F2397">
            <w:r w:rsidRPr="005368C2">
              <w:rPr>
                <w:noProof/>
              </w:rPr>
              <w:drawing>
                <wp:anchor distT="0" distB="0" distL="114300" distR="114300" simplePos="0" relativeHeight="251657728" behindDoc="0" locked="0" layoutInCell="1" allowOverlap="1" wp14:anchorId="41EFE09B" wp14:editId="2A888070">
                  <wp:simplePos x="0" y="0"/>
                  <wp:positionH relativeFrom="column">
                    <wp:posOffset>349885</wp:posOffset>
                  </wp:positionH>
                  <wp:positionV relativeFrom="paragraph">
                    <wp:posOffset>141605</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4"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0"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0DA78BDB" w14:textId="77777777" w:rsidR="005F2397" w:rsidRPr="005368C2" w:rsidRDefault="005F2397" w:rsidP="005F2397">
            <w:r w:rsidRPr="005368C2">
              <w:rPr>
                <w:noProof/>
              </w:rPr>
              <w:drawing>
                <wp:anchor distT="0" distB="0" distL="114300" distR="114300" simplePos="0" relativeHeight="251662848" behindDoc="0" locked="0" layoutInCell="1" allowOverlap="1" wp14:anchorId="51B41244" wp14:editId="042DA2C8">
                  <wp:simplePos x="0" y="0"/>
                  <wp:positionH relativeFrom="column">
                    <wp:posOffset>392430</wp:posOffset>
                  </wp:positionH>
                  <wp:positionV relativeFrom="paragraph">
                    <wp:posOffset>15113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5"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0" cstate="print"/>
                          <a:stretch>
                            <a:fillRect/>
                          </a:stretch>
                        </pic:blipFill>
                        <pic:spPr>
                          <a:xfrm>
                            <a:off x="0" y="0"/>
                            <a:ext cx="323850" cy="323850"/>
                          </a:xfrm>
                          <a:prstGeom prst="rect">
                            <a:avLst/>
                          </a:prstGeom>
                          <a:ln>
                            <a:noFill/>
                          </a:ln>
                        </pic:spPr>
                      </pic:pic>
                    </a:graphicData>
                  </a:graphic>
                </wp:anchor>
              </w:drawing>
            </w:r>
          </w:p>
        </w:tc>
      </w:tr>
      <w:tr w:rsidR="005F2397" w:rsidRPr="005368C2" w14:paraId="46247A69"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5AB1A840"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6C9094F6" w14:textId="77777777" w:rsidR="005F2397" w:rsidRPr="005368C2" w:rsidRDefault="005F2397" w:rsidP="005F2397"/>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01AF88EC" w14:textId="77777777" w:rsidR="005F2397" w:rsidRPr="005368C2" w:rsidRDefault="005F2397" w:rsidP="005F2397"/>
        </w:tc>
      </w:tr>
      <w:tr w:rsidR="005F2397" w:rsidRPr="005368C2" w14:paraId="0B1E7B97"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0078DC3A"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37A54B87" w14:textId="77777777" w:rsidR="005F2397" w:rsidRPr="005368C2" w:rsidRDefault="005F2397" w:rsidP="005F2397">
            <w:r w:rsidRPr="005368C2">
              <w:rPr>
                <w:noProof/>
              </w:rPr>
              <w:drawing>
                <wp:anchor distT="0" distB="0" distL="114300" distR="114300" simplePos="0" relativeHeight="251659776" behindDoc="0" locked="0" layoutInCell="1" allowOverlap="1" wp14:anchorId="65CA9198" wp14:editId="2740643D">
                  <wp:simplePos x="0" y="0"/>
                  <wp:positionH relativeFrom="column">
                    <wp:posOffset>349885</wp:posOffset>
                  </wp:positionH>
                  <wp:positionV relativeFrom="paragraph">
                    <wp:posOffset>-381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6"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0"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5B4F4532" w14:textId="77777777" w:rsidR="005F2397" w:rsidRPr="005368C2" w:rsidRDefault="005F2397" w:rsidP="005F2397">
            <w:r w:rsidRPr="005368C2">
              <w:rPr>
                <w:noProof/>
              </w:rPr>
              <w:drawing>
                <wp:anchor distT="0" distB="0" distL="114300" distR="114300" simplePos="0" relativeHeight="251663872" behindDoc="0" locked="0" layoutInCell="1" allowOverlap="1" wp14:anchorId="6C5240D7" wp14:editId="2A8E594A">
                  <wp:simplePos x="0" y="0"/>
                  <wp:positionH relativeFrom="column">
                    <wp:posOffset>392430</wp:posOffset>
                  </wp:positionH>
                  <wp:positionV relativeFrom="paragraph">
                    <wp:posOffset>-381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7"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0" cstate="print"/>
                          <a:stretch>
                            <a:fillRect/>
                          </a:stretch>
                        </pic:blipFill>
                        <pic:spPr>
                          <a:xfrm>
                            <a:off x="0" y="0"/>
                            <a:ext cx="323850" cy="323850"/>
                          </a:xfrm>
                          <a:prstGeom prst="rect">
                            <a:avLst/>
                          </a:prstGeom>
                          <a:ln>
                            <a:noFill/>
                          </a:ln>
                        </pic:spPr>
                      </pic:pic>
                    </a:graphicData>
                  </a:graphic>
                </wp:anchor>
              </w:drawing>
            </w:r>
          </w:p>
        </w:tc>
      </w:tr>
      <w:tr w:rsidR="005F2397" w:rsidRPr="005368C2" w14:paraId="14D81307"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2B77FCF7"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3530508B" w14:textId="77777777" w:rsidR="005F2397" w:rsidRPr="005368C2" w:rsidRDefault="005F2397" w:rsidP="005F2397">
            <w:r w:rsidRPr="005368C2">
              <w:rPr>
                <w:noProof/>
              </w:rPr>
              <w:drawing>
                <wp:anchor distT="0" distB="0" distL="114300" distR="114300" simplePos="0" relativeHeight="251660800" behindDoc="0" locked="0" layoutInCell="1" allowOverlap="1" wp14:anchorId="320435FD" wp14:editId="6697F709">
                  <wp:simplePos x="0" y="0"/>
                  <wp:positionH relativeFrom="column">
                    <wp:posOffset>349885</wp:posOffset>
                  </wp:positionH>
                  <wp:positionV relativeFrom="paragraph">
                    <wp:posOffset>137795</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195"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0"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198EC2E9" w14:textId="77777777" w:rsidR="005F2397" w:rsidRPr="005368C2" w:rsidRDefault="005F2397" w:rsidP="005F2397">
            <w:r w:rsidRPr="005368C2">
              <w:rPr>
                <w:noProof/>
              </w:rPr>
              <w:drawing>
                <wp:anchor distT="0" distB="0" distL="114300" distR="114300" simplePos="0" relativeHeight="251664896" behindDoc="0" locked="0" layoutInCell="1" allowOverlap="1" wp14:anchorId="6EED0316" wp14:editId="159C55A3">
                  <wp:simplePos x="0" y="0"/>
                  <wp:positionH relativeFrom="column">
                    <wp:posOffset>392430</wp:posOffset>
                  </wp:positionH>
                  <wp:positionV relativeFrom="paragraph">
                    <wp:posOffset>14732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198"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0" cstate="print"/>
                          <a:stretch>
                            <a:fillRect/>
                          </a:stretch>
                        </pic:blipFill>
                        <pic:spPr>
                          <a:xfrm>
                            <a:off x="0" y="0"/>
                            <a:ext cx="323850" cy="323850"/>
                          </a:xfrm>
                          <a:prstGeom prst="rect">
                            <a:avLst/>
                          </a:prstGeom>
                          <a:ln>
                            <a:noFill/>
                          </a:ln>
                        </pic:spPr>
                      </pic:pic>
                    </a:graphicData>
                  </a:graphic>
                </wp:anchor>
              </w:drawing>
            </w:r>
          </w:p>
        </w:tc>
      </w:tr>
      <w:tr w:rsidR="005F2397" w:rsidRPr="005368C2" w14:paraId="4F1B43EA"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405EB7BA"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0CBB3FA7" w14:textId="77777777" w:rsidR="005F2397" w:rsidRPr="005368C2" w:rsidRDefault="005F2397" w:rsidP="005F2397"/>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06859E6C" w14:textId="77777777" w:rsidR="005F2397" w:rsidRPr="005368C2" w:rsidRDefault="005F2397" w:rsidP="005F2397"/>
        </w:tc>
      </w:tr>
      <w:tr w:rsidR="005F2397" w:rsidRPr="005368C2" w14:paraId="09660DAC"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64094810" w14:textId="77777777" w:rsidR="005F2397" w:rsidRPr="005368C2" w:rsidRDefault="005F2397" w:rsidP="005F2397">
            <w:r w:rsidRPr="005368C2">
              <w:t>&lt;120</w:t>
            </w: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531E88C5" w14:textId="77777777" w:rsidR="005F2397" w:rsidRPr="005368C2" w:rsidRDefault="005F2397" w:rsidP="005F2397">
            <w:r w:rsidRPr="005368C2">
              <w:t>&lt;110</w:t>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5571CA2D" w14:textId="77777777" w:rsidR="005F2397" w:rsidRPr="005368C2" w:rsidRDefault="005F2397" w:rsidP="005F2397">
            <w:r w:rsidRPr="005368C2">
              <w:t>&lt;100</w:t>
            </w:r>
          </w:p>
        </w:tc>
      </w:tr>
      <w:tr w:rsidR="005F2397" w:rsidRPr="005368C2" w14:paraId="6D999BD2"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1" w:type="dxa"/>
              <w:left w:w="11" w:type="dxa"/>
              <w:bottom w:w="0" w:type="dxa"/>
              <w:right w:w="11" w:type="dxa"/>
            </w:tcMar>
            <w:vAlign w:val="bottom"/>
            <w:hideMark/>
          </w:tcPr>
          <w:p w14:paraId="2B27337C" w14:textId="77777777" w:rsidR="005F2397" w:rsidRPr="005368C2" w:rsidRDefault="005F2397" w:rsidP="005F2397">
            <w:r w:rsidRPr="005368C2">
              <w:t>Jan</w:t>
            </w: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1" w:type="dxa"/>
              <w:left w:w="11" w:type="dxa"/>
              <w:bottom w:w="0" w:type="dxa"/>
              <w:right w:w="11" w:type="dxa"/>
            </w:tcMar>
            <w:vAlign w:val="bottom"/>
            <w:hideMark/>
          </w:tcPr>
          <w:p w14:paraId="19EEF823" w14:textId="77777777" w:rsidR="005F2397" w:rsidRPr="005368C2" w:rsidRDefault="005F2397" w:rsidP="005F2397">
            <w:r w:rsidRPr="005368C2">
              <w:t>Feb</w:t>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1" w:type="dxa"/>
              <w:left w:w="11" w:type="dxa"/>
              <w:bottom w:w="0" w:type="dxa"/>
              <w:right w:w="11" w:type="dxa"/>
            </w:tcMar>
            <w:vAlign w:val="bottom"/>
            <w:hideMark/>
          </w:tcPr>
          <w:p w14:paraId="7FB21341" w14:textId="77777777" w:rsidR="005F2397" w:rsidRPr="005368C2" w:rsidRDefault="005F2397" w:rsidP="005F2397">
            <w:r w:rsidRPr="005368C2">
              <w:t>Mar</w:t>
            </w:r>
          </w:p>
        </w:tc>
      </w:tr>
    </w:tbl>
    <w:p w14:paraId="38FBC731" w14:textId="77777777" w:rsidR="005F2397" w:rsidRPr="005368C2" w:rsidRDefault="005F2397" w:rsidP="005F2397">
      <w:r w:rsidRPr="005368C2">
        <w:t xml:space="preserve">A stack hedge is front-loaded: the hedger enters into a large future with a single maturity. In this case, our hedger would take a long position in a near-term </w:t>
      </w:r>
      <w:r w:rsidR="00972464">
        <w:t>Futures</w:t>
      </w:r>
      <w:r w:rsidRPr="005368C2">
        <w:t xml:space="preserve"> contract for 12X commodities (i.e., a year’s worth). </w:t>
      </w:r>
    </w:p>
    <w:p w14:paraId="2E157F0A" w14:textId="77777777" w:rsidR="005F2397" w:rsidRPr="005368C2" w:rsidRDefault="005F2397" w:rsidP="005F2397"/>
    <w:p w14:paraId="09B76D1D" w14:textId="77777777" w:rsidR="005F2397" w:rsidRPr="005368C2" w:rsidRDefault="005F2397" w:rsidP="005F2397"/>
    <w:p w14:paraId="5CE1BA24" w14:textId="77777777" w:rsidR="005F2397" w:rsidRPr="005368C2" w:rsidRDefault="005F2397" w:rsidP="005F2397"/>
    <w:p w14:paraId="5AAED14A" w14:textId="77777777" w:rsidR="005F2397" w:rsidRPr="005368C2" w:rsidRDefault="005F2397" w:rsidP="005F2397"/>
    <w:p w14:paraId="7F9FF865" w14:textId="77777777" w:rsidR="005F2397" w:rsidRPr="005368C2" w:rsidRDefault="005F2397" w:rsidP="005F2397"/>
    <w:p w14:paraId="370925D7" w14:textId="77777777" w:rsidR="005F2397" w:rsidRPr="005368C2" w:rsidRDefault="005F2397" w:rsidP="005F2397"/>
    <w:p w14:paraId="74FD795A" w14:textId="77777777" w:rsidR="005F2397" w:rsidRPr="005368C2" w:rsidRDefault="005F2397" w:rsidP="005F2397"/>
    <w:p w14:paraId="3B256024" w14:textId="77777777" w:rsidR="005F2397" w:rsidRPr="005368C2" w:rsidRDefault="005F2397" w:rsidP="005F2397">
      <w:r w:rsidRPr="005368C2">
        <w:t>The stack hedge may have lower transaction costs but it entails speculation (implicit or deliberate) on the forward curve: if the forward curve gets steeper, the stack hedger may lose. On the other hand, if the forward curve flattens, then the stack hedger gains because he/she has locked in the commodity at a relatively lower price.</w:t>
      </w:r>
    </w:p>
    <w:p w14:paraId="23E61507" w14:textId="77777777" w:rsidR="005F2397" w:rsidRPr="005368C2" w:rsidRDefault="005F2397" w:rsidP="005F2397">
      <w:r w:rsidRPr="005368C2">
        <w:t>Oil producer to deliver 10K barrels per month</w:t>
      </w:r>
    </w:p>
    <w:p w14:paraId="4CC1801D" w14:textId="77777777" w:rsidR="005F2397" w:rsidRPr="005368C2" w:rsidRDefault="005F2397" w:rsidP="005F2397">
      <w:r w:rsidRPr="005368C2">
        <w:t>Strip hedge: contract for each obligation</w:t>
      </w:r>
    </w:p>
    <w:p w14:paraId="365CB8D2" w14:textId="77777777" w:rsidR="005F2397" w:rsidRPr="005368C2" w:rsidRDefault="005F2397" w:rsidP="005F2397">
      <w:r w:rsidRPr="005368C2">
        <w:t>Stack hedge: Single maturity,  “stack and roll”</w:t>
      </w:r>
    </w:p>
    <w:p w14:paraId="1E2B136D" w14:textId="77777777" w:rsidR="005F2397" w:rsidRPr="005368C2" w:rsidRDefault="005F2397" w:rsidP="005F2397">
      <w:r w:rsidRPr="005368C2">
        <w:t xml:space="preserve">Describe examples of </w:t>
      </w:r>
      <w:proofErr w:type="gramStart"/>
      <w:r w:rsidRPr="005368C2">
        <w:t>cross-hedging</w:t>
      </w:r>
      <w:proofErr w:type="gramEnd"/>
      <w:r w:rsidRPr="005368C2">
        <w:t>, specifically hedging jet fuel with crude oil and using weather derivatives.</w:t>
      </w:r>
    </w:p>
    <w:p w14:paraId="75950CD8" w14:textId="77777777" w:rsidR="005F2397" w:rsidRPr="005368C2" w:rsidRDefault="005F2397" w:rsidP="005F2397">
      <w:r w:rsidRPr="005368C2">
        <w:t xml:space="preserve">Jet fuel </w:t>
      </w:r>
      <w:r w:rsidR="00972464">
        <w:t>Futures</w:t>
      </w:r>
      <w:r w:rsidRPr="005368C2">
        <w:t xml:space="preserve"> do not exist in the United States, but firms sometimes hedge jet fuel with crude oil </w:t>
      </w:r>
      <w:r w:rsidR="00972464">
        <w:t>Futures</w:t>
      </w:r>
      <w:r w:rsidRPr="005368C2">
        <w:t xml:space="preserve"> and/or </w:t>
      </w:r>
      <w:r w:rsidR="00972464">
        <w:t>Futures</w:t>
      </w:r>
      <w:r w:rsidRPr="005368C2">
        <w:t xml:space="preserve"> for related petroleum products. In order to cross-hedge, we need to understand the relationship between crude oil and jet fuel prices. If we own a quantity of jet fuel and hedge by holding (H) crude oil </w:t>
      </w:r>
      <w:r w:rsidR="00972464">
        <w:t>Futures</w:t>
      </w:r>
      <w:r w:rsidRPr="005368C2">
        <w:t xml:space="preserve"> contracts, our mark-to-market profit depends on the change in the jet fuel price and the change in the </w:t>
      </w:r>
      <w:r w:rsidR="00972464">
        <w:t>Futures</w:t>
      </w:r>
      <w:r w:rsidRPr="005368C2">
        <w:t xml:space="preserve"> price: </w:t>
      </w:r>
    </w:p>
    <w:p w14:paraId="721AA8E9" w14:textId="77777777" w:rsidR="005F2397" w:rsidRPr="005368C2" w:rsidRDefault="005F2397" w:rsidP="005F2397">
      <w:r w:rsidRPr="005368C2">
        <w:t>[</w:t>
      </w:r>
      <w:proofErr w:type="gramStart"/>
      <w:r w:rsidRPr="005368C2">
        <w:t>P(</w:t>
      </w:r>
      <w:proofErr w:type="gramEnd"/>
      <w:r w:rsidRPr="005368C2">
        <w:t>t)  - P(t-1)] + H[F(t) – F(t-1)</w:t>
      </w:r>
    </w:p>
    <w:p w14:paraId="03CEE8F6" w14:textId="77777777" w:rsidR="005F2397" w:rsidRPr="005368C2" w:rsidRDefault="005F2397" w:rsidP="005F2397">
      <w:proofErr w:type="gramStart"/>
      <w:r w:rsidRPr="005368C2">
        <w:t>where</w:t>
      </w:r>
      <w:proofErr w:type="gramEnd"/>
      <w:r w:rsidRPr="005368C2">
        <w:t xml:space="preserve"> P(t) is the price of jet fuel and F(t) the crude oil </w:t>
      </w:r>
      <w:r w:rsidR="00972464">
        <w:t>Futures</w:t>
      </w:r>
      <w:r w:rsidRPr="005368C2">
        <w:t xml:space="preserve"> price. We can estimate (H) by regressing the change in the jet fuel price (denominated in cents per gallon) on the change in the crude </w:t>
      </w:r>
      <w:r w:rsidR="00972464">
        <w:t>Futures</w:t>
      </w:r>
      <w:r w:rsidRPr="005368C2">
        <w:t xml:space="preserve"> price (denominated in dollar per barrel). </w:t>
      </w:r>
    </w:p>
    <w:p w14:paraId="33CBD1A7" w14:textId="77777777" w:rsidR="005F2397" w:rsidRPr="005368C2" w:rsidRDefault="005F2397" w:rsidP="005F2397">
      <w:r w:rsidRPr="005368C2">
        <w:br w:type="page"/>
      </w:r>
    </w:p>
    <w:p w14:paraId="2D36B48F" w14:textId="77777777" w:rsidR="005F2397" w:rsidRPr="005368C2" w:rsidRDefault="005F2397" w:rsidP="005F2397">
      <w:r w:rsidRPr="005368C2">
        <w:t xml:space="preserve">Weather derivatives give another example of </w:t>
      </w:r>
      <w:proofErr w:type="gramStart"/>
      <w:r w:rsidRPr="005368C2">
        <w:t>cross-hedging</w:t>
      </w:r>
      <w:proofErr w:type="gramEnd"/>
      <w:r w:rsidRPr="005368C2">
        <w:t xml:space="preserve">. Weather as a business risk can be difficult to hedge. For example, weather can affect both the prices of energy products and the amount of energy consumed. If a winter is colder than average, homeowners and businesses will consume extra electricity, heating oil, and natural gas, and the prices of these products will tend to be high as well. Conversely, during a warm winter, energy prices and quantities will be low. While it is possible to use </w:t>
      </w:r>
      <w:r w:rsidR="00972464">
        <w:t>Futures</w:t>
      </w:r>
      <w:r w:rsidRPr="005368C2">
        <w:t xml:space="preserve"> markets to hedge prices of commodities such as natural gas, hedging the quantity is more difficult. There are many other examples of weather risk: ski resorts are harmed by warm winters, soft drink manufacturers are harmed by a cold spring, summer, or fall, and makers of lawn sprinklers are harmed by wet summers. In all of these cases, firms could hedge their risk using weather derivatives—contracts that make payments based upon realized characteristics of weather—to cross-hedge their specific risk. </w:t>
      </w:r>
    </w:p>
    <w:p w14:paraId="26B990F7" w14:textId="77777777" w:rsidR="005F2397" w:rsidRPr="005368C2" w:rsidRDefault="005F2397" w:rsidP="005F2397">
      <w:r w:rsidRPr="005368C2">
        <w:t xml:space="preserve">The payoffs for weather derivatives are based on weather-related measurements. For example: </w:t>
      </w:r>
    </w:p>
    <w:p w14:paraId="37FB245B" w14:textId="77777777" w:rsidR="005F2397" w:rsidRPr="005368C2" w:rsidRDefault="005F2397" w:rsidP="005F2397">
      <w:r w:rsidRPr="005368C2">
        <w:t xml:space="preserve">The degree-day index </w:t>
      </w:r>
      <w:r w:rsidR="00972464">
        <w:t>Futures</w:t>
      </w:r>
      <w:r w:rsidRPr="005368C2">
        <w:t xml:space="preserve"> contract trades on the Chicago Mercantile Exchange. A heating degree-day is the maximum of zero and the difference between the average daily temperature and 65 degrees Fahrenheit. A cooling degree-day is the maximum of the difference between the average daily temperature and 65 degrees Fahrenheit, and zero. Sixty-five degrees is a moderate temperature. At higher temperatures, air conditioners may be used, while at lower temperatures, heating may be used. A monthly degree-day index is constructed by adding the daily degree-days over the month. The </w:t>
      </w:r>
      <w:r w:rsidR="00972464">
        <w:t>Futures</w:t>
      </w:r>
      <w:r w:rsidRPr="005368C2">
        <w:t xml:space="preserve"> contract then settles based on the cumulative heating or cooling degree-days (the two are separate contracts) over the course of a month. The size of the contract is $100 times the degree-day index. As of September 2004, degree-day index contracts were available for over 20 cities in the United States, Europe, and Japan. There are also puts and calls on these </w:t>
      </w:r>
      <w:r w:rsidR="00972464">
        <w:t>Futures</w:t>
      </w:r>
      <w:r w:rsidRPr="005368C2">
        <w:t>.</w:t>
      </w:r>
    </w:p>
    <w:p w14:paraId="38AE7B9E" w14:textId="77777777" w:rsidR="005F2397" w:rsidRPr="005368C2" w:rsidRDefault="005F2397" w:rsidP="005F2397">
      <w:r w:rsidRPr="005368C2">
        <w:t>Explain how to create a synthetic commodity position and use it to explain the relationship between the forward price and the expected future spot price</w:t>
      </w:r>
    </w:p>
    <w:p w14:paraId="18C93DF5" w14:textId="77777777" w:rsidR="005F2397" w:rsidRPr="005368C2" w:rsidRDefault="005F2397" w:rsidP="005F2397">
      <w:r w:rsidRPr="005368C2">
        <w:object w:dxaOrig="7140" w:dyaOrig="1300" w14:anchorId="298DFE65">
          <v:shape id="_x0000_i1065" type="#_x0000_t75" style="width:342pt;height:63pt" o:ole="">
            <v:imagedata r:id="rId181" o:title=""/>
          </v:shape>
          <o:OLEObject Type="Embed" ProgID="Equation.DSMT4" ShapeID="_x0000_i1065" DrawAspect="Content" ObjectID="_1295190243"/>
        </w:object>
      </w:r>
    </w:p>
    <w:p w14:paraId="7B5AA682" w14:textId="77777777" w:rsidR="005F2397" w:rsidRPr="005368C2" w:rsidRDefault="005F2397" w:rsidP="005F2397">
      <w:r w:rsidRPr="005368C2">
        <w:t xml:space="preserve">Consider the following investment strategy: enter into a long forward contract plus a zero coupon bond that pays </w:t>
      </w:r>
      <w:proofErr w:type="gramStart"/>
      <w:r w:rsidRPr="005368C2">
        <w:t>F(</w:t>
      </w:r>
      <w:proofErr w:type="gramEnd"/>
      <w:r w:rsidRPr="005368C2">
        <w:t xml:space="preserve">0,T) at time T. Since the forward contract is costless, the cost of this investment strategy at time 0 is just the cost of the bond: the discounted price of the face value of the bond = </w:t>
      </w:r>
      <w:proofErr w:type="gramStart"/>
      <w:r w:rsidRPr="005368C2">
        <w:t>EXP[</w:t>
      </w:r>
      <w:proofErr w:type="gramEnd"/>
      <w:r w:rsidRPr="005368C2">
        <w:t>(-r)(T)]*F(0,T). Again, the idea is to lend at the risk-free rate in order to receive back, at future time T, the exact amount need to meet the long forward obligation. At time T, this strategy (long forward on the commodity plus invest in zero coupon bond) has the same payoff as the future spot price. By using the forward, the unfunded position is synthetic but otherwise equivalent to buying the commodity on the cash market:</w:t>
      </w:r>
      <w:r w:rsidRPr="005368C2">
        <w:object w:dxaOrig="2780" w:dyaOrig="460" w14:anchorId="47653AAA">
          <v:shape id="_x0000_i1066" type="#_x0000_t75" style="width:3in;height:35pt" o:ole="">
            <v:imagedata r:id="rId183" o:title=""/>
          </v:shape>
          <o:OLEObject Type="Embed" ProgID="Equation.DSMT4" ShapeID="_x0000_i1066" DrawAspect="Content" ObjectID="_1295190244"/>
        </w:object>
      </w:r>
    </w:p>
    <w:p w14:paraId="5FB2C681" w14:textId="77777777" w:rsidR="005F2397" w:rsidRPr="005368C2" w:rsidRDefault="005F2397" w:rsidP="005F2397">
      <w:r w:rsidRPr="005368C2">
        <w:t>Here is the key step: we equate the price paid for the synthetic strategy (i.e., the amount we need to invest at the riskless rate in order to receive future proceeds to meet the long forward obligation) with the price we should be willing to pay for the commodity today. That price is the expected future spot price, discounted to today using the discount rate (</w:t>
      </w:r>
      <w:r w:rsidRPr="005368C2">
        <w:rPr>
          <w:rFonts w:cs="Times New Roman"/>
        </w:rPr>
        <w:t>α</w:t>
      </w:r>
      <w:r w:rsidRPr="005368C2">
        <w:t>):</w:t>
      </w:r>
      <w:r w:rsidRPr="005368C2">
        <w:object w:dxaOrig="2500" w:dyaOrig="480" w14:anchorId="11885AA9">
          <v:shape id="_x0000_i1067" type="#_x0000_t75" style="width:166pt;height:33pt" o:ole="">
            <v:imagedata r:id="rId185" o:title=""/>
          </v:shape>
          <o:OLEObject Type="Embed" ProgID="Equation.DSMT4" ShapeID="_x0000_i1067" DrawAspect="Content" ObjectID="_1295190245"/>
        </w:object>
      </w:r>
    </w:p>
    <w:p w14:paraId="687637AD" w14:textId="77777777" w:rsidR="005F2397" w:rsidRPr="005368C2" w:rsidRDefault="005F2397" w:rsidP="005F2397">
      <w:r w:rsidRPr="005368C2">
        <w:t xml:space="preserve">Then we solve for the forward price: </w:t>
      </w:r>
      <w:r w:rsidRPr="005368C2">
        <w:br/>
      </w:r>
      <w:r w:rsidRPr="005368C2">
        <w:object w:dxaOrig="2400" w:dyaOrig="480" w14:anchorId="370AC323">
          <v:shape id="_x0000_i1068" type="#_x0000_t75" style="width:179pt;height:36pt" o:ole="">
            <v:imagedata r:id="rId187" o:title=""/>
          </v:shape>
          <o:OLEObject Type="Embed" ProgID="Equation.DSMT4" ShapeID="_x0000_i1068" DrawAspect="Content" ObjectID="_1295190246"/>
        </w:object>
      </w:r>
    </w:p>
    <w:p w14:paraId="1A42C882" w14:textId="77777777" w:rsidR="005F2397" w:rsidRPr="005368C2" w:rsidRDefault="005F2397" w:rsidP="005F2397">
      <w:r w:rsidRPr="005368C2">
        <w:t>And end up with the essential formula that links the forward price to the expected future spot price:</w:t>
      </w:r>
    </w:p>
    <w:p w14:paraId="0F12E2D8" w14:textId="77777777" w:rsidR="005F2397" w:rsidRPr="005368C2" w:rsidRDefault="005F2397" w:rsidP="005F2397">
      <w:r w:rsidRPr="005368C2">
        <w:object w:dxaOrig="2260" w:dyaOrig="480" w14:anchorId="32ECE2F8">
          <v:shape id="_x0000_i1069" type="#_x0000_t75" style="width:166pt;height:36pt" o:ole="">
            <v:imagedata r:id="rId189" o:title=""/>
          </v:shape>
          <o:OLEObject Type="Embed" ProgID="Equation.DSMT4" ShapeID="_x0000_i1069" DrawAspect="Content" ObjectID="_1295190247"/>
        </w:object>
      </w:r>
    </w:p>
    <w:p w14:paraId="6295341C" w14:textId="77777777" w:rsidR="005F2397" w:rsidRPr="005368C2" w:rsidRDefault="005F2397" w:rsidP="005F2397">
      <w:r w:rsidRPr="005368C2">
        <w:t>And, as McDonald says, the forward price [F0] is a biased estimate of expected spot price [</w:t>
      </w:r>
      <w:proofErr w:type="gramStart"/>
      <w:r w:rsidRPr="005368C2">
        <w:t>E(</w:t>
      </w:r>
      <w:proofErr w:type="gramEnd"/>
      <w:r w:rsidRPr="005368C2">
        <w:t xml:space="preserve">St)], where the bias is due to the risk premium on the commodity (risk premium = </w:t>
      </w:r>
      <w:r w:rsidRPr="005368C2">
        <w:rPr>
          <w:rFonts w:cs="Times New Roman"/>
        </w:rPr>
        <w:t>α</w:t>
      </w:r>
      <w:r w:rsidRPr="005368C2">
        <w:t xml:space="preserve"> – r).</w:t>
      </w:r>
    </w:p>
    <w:p w14:paraId="10FD067E" w14:textId="77777777" w:rsidR="005F2397" w:rsidRPr="005368C2" w:rsidRDefault="005F2397" w:rsidP="005F2397">
      <w:r w:rsidRPr="005368C2">
        <w:t>Explain the effect non</w:t>
      </w:r>
      <w:r w:rsidRPr="005368C2">
        <w:rPr>
          <w:rFonts w:cs="Monaco"/>
        </w:rPr>
        <w:t>‐</w:t>
      </w:r>
      <w:r w:rsidRPr="005368C2">
        <w:t>storability has on electricity prices</w:t>
      </w:r>
    </w:p>
    <w:p w14:paraId="55EECDF7" w14:textId="77777777" w:rsidR="005F2397" w:rsidRPr="005368C2" w:rsidRDefault="005F2397" w:rsidP="005F2397">
      <w:r w:rsidRPr="005368C2">
        <w:t xml:space="preserve">Because electricity cannot (mostly) be stored, the forward market provides “invaluable price discovery.” Price changes largely </w:t>
      </w:r>
      <w:proofErr w:type="gramStart"/>
      <w:r w:rsidRPr="005368C2">
        <w:t>reflect</w:t>
      </w:r>
      <w:proofErr w:type="gramEnd"/>
      <w:r w:rsidRPr="005368C2">
        <w:t xml:space="preserve"> “[consensus] changes in the expected future spot price.</w:t>
      </w:r>
    </w:p>
    <w:p w14:paraId="45604D6E" w14:textId="77777777" w:rsidR="005F2397" w:rsidRPr="005368C2" w:rsidRDefault="005F2397" w:rsidP="005F2397">
      <w:r w:rsidRPr="005368C2">
        <w:rPr>
          <w:noProof/>
        </w:rPr>
        <w:drawing>
          <wp:inline distT="0" distB="0" distL="0" distR="0" wp14:anchorId="44CC01FC" wp14:editId="6174FBBC">
            <wp:extent cx="4051005" cy="2243470"/>
            <wp:effectExtent l="0" t="0" r="6985" b="4445"/>
            <wp:docPr id="3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14:paraId="1A87407E" w14:textId="77777777" w:rsidR="005F2397" w:rsidRPr="005368C2" w:rsidRDefault="005F2397" w:rsidP="005F2397">
      <w:r w:rsidRPr="005368C2">
        <w:br w:type="page"/>
      </w:r>
    </w:p>
    <w:p w14:paraId="51C1D8D8" w14:textId="77777777" w:rsidR="005F2397" w:rsidRPr="005368C2" w:rsidRDefault="005F2397" w:rsidP="005F2397"/>
    <w:p w14:paraId="14A8C3B8" w14:textId="77777777" w:rsidR="005F2397" w:rsidRPr="005368C2" w:rsidRDefault="005F2397" w:rsidP="005F2397"/>
    <w:p w14:paraId="296916E1" w14:textId="77777777" w:rsidR="005F2397" w:rsidRPr="005368C2" w:rsidRDefault="005F2397" w:rsidP="00CE2DB3">
      <w:pPr>
        <w:pStyle w:val="Heading1"/>
      </w:pPr>
      <w:bookmarkStart w:id="88" w:name="_Toc254797392"/>
      <w:bookmarkStart w:id="89" w:name="_Toc221441530"/>
      <w:r w:rsidRPr="005368C2">
        <w:t>Geman, Chapter 1: Fundamentals of Commodity Spot and Futures Markets</w:t>
      </w:r>
      <w:bookmarkEnd w:id="88"/>
      <w:bookmarkEnd w:id="89"/>
    </w:p>
    <w:p w14:paraId="3F9F6F95" w14:textId="77777777" w:rsidR="005F2397" w:rsidRPr="005368C2" w:rsidRDefault="005F2397" w:rsidP="005F2397">
      <w:r w:rsidRPr="005368C2">
        <w:t>In this chapter…</w:t>
      </w:r>
    </w:p>
    <w:p w14:paraId="628889A8" w14:textId="77777777" w:rsidR="005F2397" w:rsidRPr="005368C2" w:rsidRDefault="005F2397" w:rsidP="005F2397">
      <w:r w:rsidRPr="005368C2">
        <w:t xml:space="preserve">Define “bill of lading”. </w:t>
      </w:r>
    </w:p>
    <w:p w14:paraId="2B15ECC4" w14:textId="77777777" w:rsidR="005F2397" w:rsidRPr="005368C2" w:rsidRDefault="005F2397" w:rsidP="005F2397">
      <w:r w:rsidRPr="005368C2">
        <w:t xml:space="preserve">Define the major risks involved with commodity spot transactions. </w:t>
      </w:r>
    </w:p>
    <w:p w14:paraId="0328E2EA" w14:textId="77777777" w:rsidR="005F2397" w:rsidRPr="005368C2" w:rsidRDefault="005F2397" w:rsidP="005F2397">
      <w:r w:rsidRPr="005368C2">
        <w:t xml:space="preserve">Differentiate between ordinary and extraordinary transportation risks. </w:t>
      </w:r>
    </w:p>
    <w:p w14:paraId="5295D7F7" w14:textId="77777777" w:rsidR="005F2397" w:rsidRPr="005368C2" w:rsidRDefault="005F2397" w:rsidP="005F2397">
      <w:r w:rsidRPr="005368C2">
        <w:t xml:space="preserve">Explain the major differences between spot, forward, and </w:t>
      </w:r>
      <w:r w:rsidR="00972464">
        <w:t>Futures</w:t>
      </w:r>
      <w:r w:rsidRPr="005368C2">
        <w:t xml:space="preserve"> transactions, markets, and contracts. </w:t>
      </w:r>
    </w:p>
    <w:p w14:paraId="598AF7F9" w14:textId="77777777" w:rsidR="005F2397" w:rsidRPr="005368C2" w:rsidRDefault="005F2397" w:rsidP="005F2397">
      <w:r w:rsidRPr="005368C2">
        <w:t xml:space="preserve">Describe the basic characteristics and differences between hedgers, speculators, and arbitrageurs. </w:t>
      </w:r>
    </w:p>
    <w:p w14:paraId="4357E2C0" w14:textId="77777777" w:rsidR="005F2397" w:rsidRPr="005368C2" w:rsidRDefault="005F2397" w:rsidP="005F2397">
      <w:r w:rsidRPr="005368C2">
        <w:t>Describe an “arbitrage portfolio” and explain the conditions for a market to be arbitrage</w:t>
      </w:r>
      <w:r w:rsidRPr="005368C2">
        <w:rPr>
          <w:rFonts w:cs="Monaco"/>
        </w:rPr>
        <w:t>‐</w:t>
      </w:r>
      <w:r w:rsidRPr="005368C2">
        <w:t xml:space="preserve">free. </w:t>
      </w:r>
    </w:p>
    <w:p w14:paraId="1DA2AAAE" w14:textId="77777777" w:rsidR="005F2397" w:rsidRPr="005368C2" w:rsidRDefault="005F2397" w:rsidP="005F2397">
      <w:r w:rsidRPr="005368C2">
        <w:t xml:space="preserve">Describe the structure of the </w:t>
      </w:r>
      <w:r w:rsidR="00972464">
        <w:t>Futures</w:t>
      </w:r>
      <w:r w:rsidRPr="005368C2">
        <w:t xml:space="preserve"> market.</w:t>
      </w:r>
    </w:p>
    <w:p w14:paraId="047AA144" w14:textId="77777777" w:rsidR="005F2397" w:rsidRPr="005368C2" w:rsidRDefault="005F2397" w:rsidP="005F2397">
      <w:r w:rsidRPr="005368C2">
        <w:t xml:space="preserve">Define basis risk and the variance of the basis. </w:t>
      </w:r>
    </w:p>
    <w:p w14:paraId="6F896F30" w14:textId="77777777" w:rsidR="005F2397" w:rsidRPr="005368C2" w:rsidRDefault="005F2397" w:rsidP="005F2397">
      <w:r w:rsidRPr="005368C2">
        <w:t xml:space="preserve">Identify a commonly used measure for the effectiveness of hedging a spot position with a </w:t>
      </w:r>
      <w:r w:rsidR="00972464">
        <w:t>Futures</w:t>
      </w:r>
      <w:r w:rsidRPr="005368C2">
        <w:t xml:space="preserve"> contract; use this measure to compute and compare the effectiveness of alternative hedges. </w:t>
      </w:r>
    </w:p>
    <w:p w14:paraId="067B7B34" w14:textId="77777777" w:rsidR="005F2397" w:rsidRPr="005368C2" w:rsidRDefault="005F2397" w:rsidP="005F2397">
      <w:r w:rsidRPr="005368C2">
        <w:t xml:space="preserve">Define and differentiate between an Exchange for Physical and agreement and an Alternative Delivery Procedure. </w:t>
      </w:r>
    </w:p>
    <w:p w14:paraId="4A32299F" w14:textId="77777777" w:rsidR="005F2397" w:rsidRPr="005368C2" w:rsidRDefault="005F2397" w:rsidP="005F2397">
      <w:r w:rsidRPr="005368C2">
        <w:t>Describe volume and open interest and their relationship to liquidity and market depth.</w:t>
      </w:r>
    </w:p>
    <w:p w14:paraId="0173874A" w14:textId="77777777" w:rsidR="005F2397" w:rsidRPr="005368C2" w:rsidRDefault="005F2397" w:rsidP="005F2397">
      <w:r w:rsidRPr="005368C2">
        <w:t>Define “bill of lading”</w:t>
      </w:r>
    </w:p>
    <w:p w14:paraId="4819E325" w14:textId="77777777" w:rsidR="005F2397" w:rsidRPr="005368C2" w:rsidRDefault="005F2397" w:rsidP="005F2397">
      <w:r w:rsidRPr="005368C2">
        <w:t>The document that represents the ownership of the good is called a bill of lading. It is issued either by the captain of the transportation ship or by the transporter in charge.</w:t>
      </w:r>
    </w:p>
    <w:p w14:paraId="242BE44D" w14:textId="77777777" w:rsidR="005F2397" w:rsidRPr="005368C2" w:rsidRDefault="005F2397" w:rsidP="005F2397">
      <w:r w:rsidRPr="005368C2">
        <w:t>That transportation contract may eventually be traded. It can bear the label ‘‘shipped’’ or ‘‘to be shipped’’; the latter terminology indicates that the merchandise has been embarked, leading to the qualification clean on board.</w:t>
      </w:r>
    </w:p>
    <w:p w14:paraId="42E22574" w14:textId="77777777" w:rsidR="005F2397" w:rsidRPr="005368C2" w:rsidRDefault="005F2397" w:rsidP="005F2397">
      <w:r w:rsidRPr="005368C2">
        <w:rPr>
          <w:noProof/>
        </w:rPr>
        <w:drawing>
          <wp:inline distT="0" distB="0" distL="0" distR="0" wp14:anchorId="5FEA374F" wp14:editId="3758ADA3">
            <wp:extent cx="4067174" cy="2179086"/>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a:stretch>
                      <a:fillRect/>
                    </a:stretch>
                  </pic:blipFill>
                  <pic:spPr>
                    <a:xfrm>
                      <a:off x="0" y="0"/>
                      <a:ext cx="4067174" cy="2179086"/>
                    </a:xfrm>
                    <a:prstGeom prst="rect">
                      <a:avLst/>
                    </a:prstGeom>
                  </pic:spPr>
                </pic:pic>
              </a:graphicData>
            </a:graphic>
          </wp:inline>
        </w:drawing>
      </w:r>
    </w:p>
    <w:p w14:paraId="78C3B7EB" w14:textId="77777777" w:rsidR="005F2397" w:rsidRPr="005368C2" w:rsidRDefault="005F2397" w:rsidP="005F2397">
      <w:r w:rsidRPr="005368C2">
        <w:t>Define the major risks involved with commodity spot transactions</w:t>
      </w:r>
    </w:p>
    <w:p w14:paraId="077397FA" w14:textId="77777777" w:rsidR="005F2397" w:rsidRPr="005368C2" w:rsidRDefault="005F2397" w:rsidP="005F2397">
      <w:r w:rsidRPr="005368C2">
        <w:t>Four major types of risk are identified in commodity spot markets:</w:t>
      </w:r>
    </w:p>
    <w:p w14:paraId="789A10FB" w14:textId="77777777" w:rsidR="005F2397" w:rsidRPr="005368C2" w:rsidRDefault="005F2397" w:rsidP="005F2397">
      <w:r w:rsidRPr="005368C2">
        <w:t>Price risk</w:t>
      </w:r>
    </w:p>
    <w:p w14:paraId="498A721B" w14:textId="77777777" w:rsidR="005F2397" w:rsidRPr="005368C2" w:rsidRDefault="005F2397" w:rsidP="005F2397">
      <w:r w:rsidRPr="005368C2">
        <w:t>Transportation risk</w:t>
      </w:r>
    </w:p>
    <w:p w14:paraId="5F4858A3" w14:textId="77777777" w:rsidR="005F2397" w:rsidRPr="005368C2" w:rsidRDefault="005F2397" w:rsidP="005F2397">
      <w:r w:rsidRPr="005368C2">
        <w:t>Delivery risk</w:t>
      </w:r>
    </w:p>
    <w:p w14:paraId="757D5574" w14:textId="77777777" w:rsidR="005F2397" w:rsidRPr="005368C2" w:rsidRDefault="005F2397" w:rsidP="005F2397">
      <w:r w:rsidRPr="005368C2">
        <w:t xml:space="preserve">Quality of the delivered commodity </w:t>
      </w:r>
    </w:p>
    <w:p w14:paraId="64444716" w14:textId="77777777" w:rsidR="005F2397" w:rsidRPr="005368C2" w:rsidRDefault="005F2397" w:rsidP="005F2397">
      <w:r w:rsidRPr="005368C2">
        <w:t>There is “no ﬁnancial hedge” for delivery risk</w:t>
      </w:r>
    </w:p>
    <w:p w14:paraId="2A681240" w14:textId="77777777" w:rsidR="005F2397" w:rsidRPr="005368C2" w:rsidRDefault="005F2397" w:rsidP="005F2397">
      <w:r w:rsidRPr="005368C2">
        <w:t>Only “coverage” is (</w:t>
      </w:r>
      <w:proofErr w:type="spellStart"/>
      <w:r w:rsidRPr="005368C2">
        <w:t>i</w:t>
      </w:r>
      <w:proofErr w:type="spellEnd"/>
      <w:r w:rsidRPr="005368C2">
        <w:t>) very customized contract or (ii) solid long-term relationship with the originator.</w:t>
      </w:r>
    </w:p>
    <w:p w14:paraId="7590F35E" w14:textId="77777777" w:rsidR="005F2397" w:rsidRPr="005368C2" w:rsidRDefault="005F2397" w:rsidP="005F2397">
      <w:r w:rsidRPr="005368C2">
        <w:t>Credit risk</w:t>
      </w:r>
    </w:p>
    <w:p w14:paraId="54D56059" w14:textId="77777777" w:rsidR="005F2397" w:rsidRPr="005368C2" w:rsidRDefault="005F2397" w:rsidP="005F2397">
      <w:r w:rsidRPr="005368C2">
        <w:t>Always present until trade completion</w:t>
      </w:r>
    </w:p>
    <w:p w14:paraId="18DE1246" w14:textId="77777777" w:rsidR="005F2397" w:rsidRPr="005368C2" w:rsidRDefault="005F2397" w:rsidP="005F2397">
      <w:r w:rsidRPr="005368C2">
        <w:t>Differentiate between ordinary and extraordinary transportation risks</w:t>
      </w:r>
    </w:p>
    <w:p w14:paraId="1A6FB60A" w14:textId="77777777" w:rsidR="005F2397" w:rsidRPr="005368C2" w:rsidRDefault="005F2397" w:rsidP="005F2397">
      <w:r w:rsidRPr="005368C2">
        <w:t>The first category of risks concerns the deterioration, partial or total, of goods during transportation. Two types of risks are usually recognized in this category:</w:t>
      </w:r>
    </w:p>
    <w:p w14:paraId="4AA7505C" w14:textId="77777777" w:rsidR="005F2397" w:rsidRPr="005368C2" w:rsidRDefault="005F2397" w:rsidP="005F2397">
      <w:r w:rsidRPr="005368C2">
        <w:t>Ordinary risks;</w:t>
      </w:r>
    </w:p>
    <w:p w14:paraId="0FC2B224" w14:textId="77777777" w:rsidR="005F2397" w:rsidRPr="005368C2" w:rsidRDefault="005F2397" w:rsidP="005F2397">
      <w:proofErr w:type="gramStart"/>
      <w:r w:rsidRPr="005368C2">
        <w:t>Extraordinary risks; wars, riots and strikes.</w:t>
      </w:r>
      <w:proofErr w:type="gramEnd"/>
    </w:p>
    <w:p w14:paraId="3B38C4F4" w14:textId="77777777" w:rsidR="005F2397" w:rsidRPr="005368C2" w:rsidRDefault="005F2397" w:rsidP="005F2397">
      <w:r w:rsidRPr="005368C2">
        <w:t xml:space="preserve">The expeditor of the goods or the FOB buyer directly holds the transportation risk, unless they purchase an insurance contract to be covered. </w:t>
      </w:r>
    </w:p>
    <w:p w14:paraId="0BE88F1F" w14:textId="77777777" w:rsidR="005F2397" w:rsidRPr="005368C2" w:rsidRDefault="005F2397" w:rsidP="005F2397">
      <w:r w:rsidRPr="005368C2">
        <w:t xml:space="preserve">Different companies specializing in freight insurance (such as the famous Lloyds of London) propose various types of contracts. Major oil companies tend to self-insure </w:t>
      </w:r>
      <w:proofErr w:type="gramStart"/>
      <w:r w:rsidRPr="005368C2">
        <w:t>deliver</w:t>
      </w:r>
      <w:proofErr w:type="gramEnd"/>
      <w:r w:rsidRPr="005368C2">
        <w:t xml:space="preserve"> transportation risk</w:t>
      </w:r>
    </w:p>
    <w:p w14:paraId="73C760DD" w14:textId="77777777" w:rsidR="005F2397" w:rsidRPr="005368C2" w:rsidRDefault="005F2397" w:rsidP="005F2397">
      <w:r w:rsidRPr="005368C2">
        <w:t xml:space="preserve">Explain the major differences between spot, forward, and </w:t>
      </w:r>
      <w:r w:rsidR="00972464">
        <w:t>Futures</w:t>
      </w:r>
      <w:r w:rsidRPr="005368C2">
        <w:t xml:space="preserve"> transactions, markets, and contracts</w:t>
      </w:r>
    </w:p>
    <w:p w14:paraId="42DBFEDD" w14:textId="77777777" w:rsidR="005F2397" w:rsidRPr="005368C2" w:rsidRDefault="005F2397" w:rsidP="005F2397">
      <w:r w:rsidRPr="005368C2">
        <w:t xml:space="preserve">Spot trading: </w:t>
      </w:r>
    </w:p>
    <w:p w14:paraId="0CCD3270" w14:textId="77777777" w:rsidR="005F2397" w:rsidRPr="005368C2" w:rsidRDefault="005F2397" w:rsidP="005F2397">
      <w:proofErr w:type="gramStart"/>
      <w:r w:rsidRPr="005368C2">
        <w:t>Any transaction where delivery either takes place immediately (which is rarely the case in practice) or if there is a minimum lag, due to technical constraints, between the trade and delivery.</w:t>
      </w:r>
      <w:proofErr w:type="gramEnd"/>
      <w:r w:rsidRPr="005368C2">
        <w:t xml:space="preserve"> Beyond a minimal lag, the trade becomes a forward agreement between the two parties and is properly documented by a written contract.</w:t>
      </w:r>
    </w:p>
    <w:p w14:paraId="3714B779" w14:textId="77777777" w:rsidR="005F2397" w:rsidRPr="005368C2" w:rsidRDefault="005F2397" w:rsidP="005F2397">
      <w:r w:rsidRPr="005368C2">
        <w:t>Forward Contract</w:t>
      </w:r>
    </w:p>
    <w:p w14:paraId="30CF6D0E" w14:textId="77777777" w:rsidR="005F2397" w:rsidRPr="005368C2" w:rsidRDefault="005F2397" w:rsidP="005F2397">
      <w:r w:rsidRPr="005368C2">
        <w:t xml:space="preserve">A forward contract is an agreement signed between two parties A and B at time 0, according to which party A has the obligation of delivering at a fixed future date T an underlying asset and party B the obligation of paying at that date an amount fixed at date 0, denoted </w:t>
      </w:r>
      <w:proofErr w:type="gramStart"/>
      <w:r w:rsidRPr="005368C2">
        <w:t>FT(</w:t>
      </w:r>
      <w:proofErr w:type="gramEnd"/>
      <w:r w:rsidRPr="005368C2">
        <w:t>0) and called the forward price for date T for the asset.</w:t>
      </w:r>
    </w:p>
    <w:p w14:paraId="20979299" w14:textId="77777777" w:rsidR="005F2397" w:rsidRPr="005368C2" w:rsidRDefault="005F2397" w:rsidP="005F2397">
      <w:r w:rsidRPr="005368C2">
        <w:object w:dxaOrig="1600" w:dyaOrig="420" w14:anchorId="600A1B2F">
          <v:shape id="_x0000_i1070" type="#_x0000_t75" style="width:100pt;height:27pt" o:ole="">
            <v:imagedata r:id="rId193" o:title=""/>
          </v:shape>
          <o:OLEObject Type="Embed" ProgID="Equation.DSMT4" ShapeID="_x0000_i1070" DrawAspect="Content" ObjectID="_1295190248"/>
        </w:object>
      </w:r>
    </w:p>
    <w:p w14:paraId="71DFA942" w14:textId="77777777" w:rsidR="005F2397" w:rsidRPr="005368C2" w:rsidRDefault="005F2397" w:rsidP="005F2397">
      <w:r w:rsidRPr="005368C2">
        <w:t>Futures contracts analogous to forward contracts but key differences:</w:t>
      </w:r>
    </w:p>
    <w:p w14:paraId="2C6D333A" w14:textId="77777777" w:rsidR="005F2397" w:rsidRPr="005368C2" w:rsidRDefault="005F2397" w:rsidP="005F2397">
      <w:r w:rsidRPr="005368C2">
        <w:t>Standardized in terms of their characteristics (maturity, quantity of the underlying commodity, quality or variety).</w:t>
      </w:r>
    </w:p>
    <w:p w14:paraId="7453016C" w14:textId="77777777" w:rsidR="005F2397" w:rsidRPr="005368C2" w:rsidRDefault="005F2397" w:rsidP="005F2397">
      <w:r w:rsidRPr="005368C2">
        <w:t xml:space="preserve">They are traded on an exchange, such as NYMEX or the IPE; hence, they carry no counterparty risk since both the buyer and the seller of the Futures deal with the </w:t>
      </w:r>
      <w:proofErr w:type="gramStart"/>
      <w:r w:rsidRPr="005368C2">
        <w:t>clearing house</w:t>
      </w:r>
      <w:proofErr w:type="gramEnd"/>
      <w:r w:rsidRPr="005368C2">
        <w:t xml:space="preserve"> of the exchange which is in principle fully trustworthy.</w:t>
      </w:r>
    </w:p>
    <w:p w14:paraId="2F6A85C5" w14:textId="77777777" w:rsidR="005F2397" w:rsidRPr="005368C2" w:rsidRDefault="005F2397" w:rsidP="005F2397">
      <w:r w:rsidRPr="005368C2">
        <w:t>They require the payment of margin deposits in order to be able to start placing orders on the exchange.</w:t>
      </w:r>
    </w:p>
    <w:p w14:paraId="249AA205" w14:textId="77777777" w:rsidR="005F2397" w:rsidRPr="005368C2" w:rsidRDefault="005F2397" w:rsidP="005F2397">
      <w:r w:rsidRPr="005368C2">
        <w:t xml:space="preserve">They are marked-to-market daily and the participants have to adjust their positions </w:t>
      </w:r>
    </w:p>
    <w:p w14:paraId="5B467048" w14:textId="77777777" w:rsidR="005F2397" w:rsidRPr="005368C2" w:rsidRDefault="005F2397" w:rsidP="005F2397"/>
    <w:tbl>
      <w:tblPr>
        <w:tblStyle w:val="LightShading-Accent3"/>
        <w:tblW w:w="8485" w:type="dxa"/>
        <w:jc w:val="center"/>
        <w:tblLook w:val="06A0" w:firstRow="1" w:lastRow="0" w:firstColumn="1" w:lastColumn="0" w:noHBand="1" w:noVBand="1"/>
      </w:tblPr>
      <w:tblGrid>
        <w:gridCol w:w="2398"/>
        <w:gridCol w:w="2700"/>
        <w:gridCol w:w="3387"/>
      </w:tblGrid>
      <w:tr w:rsidR="005F2397" w:rsidRPr="005368C2" w14:paraId="5C1B773F" w14:textId="77777777" w:rsidTr="005F2397">
        <w:trPr>
          <w:cnfStyle w:val="100000000000" w:firstRow="1" w:lastRow="0" w:firstColumn="0" w:lastColumn="0" w:oddVBand="0" w:evenVBand="0" w:oddHBand="0"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2398" w:type="dxa"/>
            <w:shd w:val="clear" w:color="auto" w:fill="B9FFB9"/>
          </w:tcPr>
          <w:p w14:paraId="384E6B86" w14:textId="77777777" w:rsidR="005F2397" w:rsidRPr="005368C2" w:rsidRDefault="005F2397" w:rsidP="005F2397">
            <w:r w:rsidRPr="005368C2">
              <w:t>Spot</w:t>
            </w:r>
          </w:p>
        </w:tc>
        <w:tc>
          <w:tcPr>
            <w:tcW w:w="2700" w:type="dxa"/>
            <w:shd w:val="clear" w:color="auto" w:fill="B9FFB9"/>
          </w:tcPr>
          <w:p w14:paraId="337FC6B4" w14:textId="77777777" w:rsidR="005F2397" w:rsidRPr="005368C2" w:rsidRDefault="005F2397" w:rsidP="005F2397">
            <w:pPr>
              <w:cnfStyle w:val="100000000000" w:firstRow="1" w:lastRow="0" w:firstColumn="0" w:lastColumn="0" w:oddVBand="0" w:evenVBand="0" w:oddHBand="0" w:evenHBand="0" w:firstRowFirstColumn="0" w:firstRowLastColumn="0" w:lastRowFirstColumn="0" w:lastRowLastColumn="0"/>
            </w:pPr>
            <w:r w:rsidRPr="005368C2">
              <w:t>Forward</w:t>
            </w:r>
          </w:p>
        </w:tc>
        <w:tc>
          <w:tcPr>
            <w:tcW w:w="3387" w:type="dxa"/>
            <w:shd w:val="clear" w:color="auto" w:fill="B9FFB9"/>
          </w:tcPr>
          <w:p w14:paraId="47F6A4C2" w14:textId="77777777" w:rsidR="005F2397" w:rsidRPr="005368C2" w:rsidRDefault="005F2397" w:rsidP="005F2397">
            <w:pPr>
              <w:cnfStyle w:val="100000000000" w:firstRow="1" w:lastRow="0" w:firstColumn="0" w:lastColumn="0" w:oddVBand="0" w:evenVBand="0" w:oddHBand="0" w:evenHBand="0" w:firstRowFirstColumn="0" w:firstRowLastColumn="0" w:lastRowFirstColumn="0" w:lastRowLastColumn="0"/>
            </w:pPr>
            <w:r w:rsidRPr="005368C2">
              <w:t>Futures</w:t>
            </w:r>
          </w:p>
        </w:tc>
      </w:tr>
      <w:tr w:rsidR="005F2397" w:rsidRPr="005368C2" w14:paraId="0C02DC2F" w14:textId="77777777" w:rsidTr="005F2397">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single" w:sz="8" w:space="0" w:color="9BBB59" w:themeColor="accent3"/>
              <w:bottom w:val="single" w:sz="4" w:space="0" w:color="auto"/>
              <w:right w:val="nil"/>
            </w:tcBorders>
          </w:tcPr>
          <w:p w14:paraId="24BAA4BF" w14:textId="77777777" w:rsidR="005F2397" w:rsidRPr="005368C2" w:rsidRDefault="005F2397" w:rsidP="005F2397">
            <w:r w:rsidRPr="005368C2">
              <w:t>Commercial contract</w:t>
            </w:r>
          </w:p>
        </w:tc>
        <w:tc>
          <w:tcPr>
            <w:tcW w:w="2700" w:type="dxa"/>
            <w:tcBorders>
              <w:top w:val="single" w:sz="8" w:space="0" w:color="9BBB59" w:themeColor="accent3"/>
              <w:left w:val="nil"/>
              <w:bottom w:val="single" w:sz="4" w:space="0" w:color="auto"/>
              <w:right w:val="nil"/>
            </w:tcBorders>
          </w:tcPr>
          <w:p w14:paraId="274F0CB4" w14:textId="77777777" w:rsidR="005F2397" w:rsidRPr="005368C2" w:rsidRDefault="005F2397" w:rsidP="005F2397">
            <w:pPr>
              <w:cnfStyle w:val="000000000000" w:firstRow="0" w:lastRow="0" w:firstColumn="0" w:lastColumn="0" w:oddVBand="0" w:evenVBand="0" w:oddHBand="0" w:evenHBand="0" w:firstRowFirstColumn="0" w:firstRowLastColumn="0" w:lastRowFirstColumn="0" w:lastRowLastColumn="0"/>
            </w:pPr>
            <w:r w:rsidRPr="005368C2">
              <w:t>Bilateral agreements</w:t>
            </w:r>
          </w:p>
        </w:tc>
        <w:tc>
          <w:tcPr>
            <w:tcW w:w="3387" w:type="dxa"/>
            <w:tcBorders>
              <w:top w:val="single" w:sz="8" w:space="0" w:color="9BBB59" w:themeColor="accent3"/>
              <w:left w:val="nil"/>
              <w:bottom w:val="single" w:sz="4" w:space="0" w:color="auto"/>
            </w:tcBorders>
          </w:tcPr>
          <w:p w14:paraId="1EA71CA6" w14:textId="77777777" w:rsidR="005F2397" w:rsidRPr="005368C2" w:rsidRDefault="005F2397" w:rsidP="005F2397">
            <w:pPr>
              <w:cnfStyle w:val="000000000000" w:firstRow="0" w:lastRow="0" w:firstColumn="0" w:lastColumn="0" w:oddVBand="0" w:evenVBand="0" w:oddHBand="0" w:evenHBand="0" w:firstRowFirstColumn="0" w:firstRowLastColumn="0" w:lastRowFirstColumn="0" w:lastRowLastColumn="0"/>
            </w:pPr>
            <w:r w:rsidRPr="005368C2">
              <w:t>Standardized instrument</w:t>
            </w:r>
          </w:p>
        </w:tc>
      </w:tr>
      <w:tr w:rsidR="005F2397" w:rsidRPr="005368C2" w14:paraId="76DB31D3" w14:textId="77777777" w:rsidTr="005F2397">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single" w:sz="4" w:space="0" w:color="auto"/>
              <w:bottom w:val="single" w:sz="4" w:space="0" w:color="auto"/>
              <w:right w:val="nil"/>
            </w:tcBorders>
          </w:tcPr>
          <w:p w14:paraId="64C59C50" w14:textId="77777777" w:rsidR="005F2397" w:rsidRPr="005368C2" w:rsidRDefault="005F2397" w:rsidP="005F2397">
            <w:r w:rsidRPr="005368C2">
              <w:t>Flexible covenants</w:t>
            </w:r>
          </w:p>
        </w:tc>
        <w:tc>
          <w:tcPr>
            <w:tcW w:w="2700" w:type="dxa"/>
            <w:tcBorders>
              <w:top w:val="single" w:sz="4" w:space="0" w:color="auto"/>
              <w:left w:val="nil"/>
              <w:bottom w:val="single" w:sz="4" w:space="0" w:color="auto"/>
              <w:right w:val="nil"/>
            </w:tcBorders>
          </w:tcPr>
          <w:p w14:paraId="0C0A8D78" w14:textId="77777777" w:rsidR="005F2397" w:rsidRPr="005368C2" w:rsidRDefault="005F2397" w:rsidP="005F2397">
            <w:pPr>
              <w:cnfStyle w:val="000000000000" w:firstRow="0" w:lastRow="0" w:firstColumn="0" w:lastColumn="0" w:oddVBand="0" w:evenVBand="0" w:oddHBand="0" w:evenHBand="0" w:firstRowFirstColumn="0" w:firstRowLastColumn="0" w:lastRowFirstColumn="0" w:lastRowLastColumn="0"/>
            </w:pPr>
            <w:r w:rsidRPr="005368C2">
              <w:t>Flexible covenants</w:t>
            </w:r>
          </w:p>
        </w:tc>
        <w:tc>
          <w:tcPr>
            <w:tcW w:w="3387" w:type="dxa"/>
            <w:tcBorders>
              <w:top w:val="single" w:sz="4" w:space="0" w:color="auto"/>
              <w:left w:val="nil"/>
              <w:bottom w:val="single" w:sz="4" w:space="0" w:color="auto"/>
            </w:tcBorders>
          </w:tcPr>
          <w:p w14:paraId="0BE1F75C" w14:textId="77777777" w:rsidR="005F2397" w:rsidRPr="005368C2" w:rsidRDefault="005F2397" w:rsidP="005F2397">
            <w:pPr>
              <w:cnfStyle w:val="000000000000" w:firstRow="0" w:lastRow="0" w:firstColumn="0" w:lastColumn="0" w:oddVBand="0" w:evenVBand="0" w:oddHBand="0" w:evenHBand="0" w:firstRowFirstColumn="0" w:firstRowLastColumn="0" w:lastRowFirstColumn="0" w:lastRowLastColumn="0"/>
            </w:pPr>
            <w:r w:rsidRPr="005368C2">
              <w:t>Buyer &amp; Seller only refer to clearinghouse</w:t>
            </w:r>
          </w:p>
        </w:tc>
      </w:tr>
      <w:tr w:rsidR="005F2397" w:rsidRPr="005368C2" w14:paraId="31ECC079" w14:textId="77777777" w:rsidTr="005F2397">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single" w:sz="4" w:space="0" w:color="auto"/>
              <w:bottom w:val="nil"/>
              <w:right w:val="nil"/>
            </w:tcBorders>
          </w:tcPr>
          <w:p w14:paraId="52136EB3" w14:textId="77777777" w:rsidR="005F2397" w:rsidRPr="005368C2" w:rsidRDefault="005F2397" w:rsidP="005F2397">
            <w:r w:rsidRPr="005368C2">
              <w:t>Illiquid and discontinuous market</w:t>
            </w:r>
          </w:p>
        </w:tc>
        <w:tc>
          <w:tcPr>
            <w:tcW w:w="2700" w:type="dxa"/>
            <w:tcBorders>
              <w:top w:val="single" w:sz="4" w:space="0" w:color="auto"/>
              <w:left w:val="nil"/>
              <w:bottom w:val="nil"/>
              <w:right w:val="nil"/>
            </w:tcBorders>
          </w:tcPr>
          <w:p w14:paraId="4E8ABD64" w14:textId="77777777" w:rsidR="005F2397" w:rsidRPr="005368C2" w:rsidRDefault="005F2397" w:rsidP="005F2397">
            <w:pPr>
              <w:cnfStyle w:val="000000000000" w:firstRow="0" w:lastRow="0" w:firstColumn="0" w:lastColumn="0" w:oddVBand="0" w:evenVBand="0" w:oddHBand="0" w:evenHBand="0" w:firstRowFirstColumn="0" w:firstRowLastColumn="0" w:lastRowFirstColumn="0" w:lastRowLastColumn="0"/>
            </w:pPr>
            <w:r w:rsidRPr="005368C2">
              <w:t>Often replaces spot transactions</w:t>
            </w:r>
          </w:p>
        </w:tc>
        <w:tc>
          <w:tcPr>
            <w:tcW w:w="3387" w:type="dxa"/>
            <w:tcBorders>
              <w:top w:val="single" w:sz="4" w:space="0" w:color="auto"/>
              <w:left w:val="nil"/>
              <w:bottom w:val="nil"/>
            </w:tcBorders>
          </w:tcPr>
          <w:p w14:paraId="3B90828A" w14:textId="77777777" w:rsidR="005F2397" w:rsidRPr="005368C2" w:rsidRDefault="005F2397" w:rsidP="005F2397">
            <w:pPr>
              <w:cnfStyle w:val="000000000000" w:firstRow="0" w:lastRow="0" w:firstColumn="0" w:lastColumn="0" w:oddVBand="0" w:evenVBand="0" w:oddHBand="0" w:evenHBand="0" w:firstRowFirstColumn="0" w:firstRowLastColumn="0" w:lastRowFirstColumn="0" w:lastRowLastColumn="0"/>
            </w:pPr>
            <w:r w:rsidRPr="005368C2">
              <w:t>Central clearing generates market prices</w:t>
            </w:r>
          </w:p>
        </w:tc>
      </w:tr>
      <w:tr w:rsidR="005F2397" w:rsidRPr="005368C2" w14:paraId="33B9069B" w14:textId="77777777" w:rsidTr="005F2397">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nil"/>
              <w:bottom w:val="single" w:sz="8" w:space="0" w:color="9BBB59" w:themeColor="accent3"/>
            </w:tcBorders>
          </w:tcPr>
          <w:p w14:paraId="62A0C1B7" w14:textId="77777777" w:rsidR="005F2397" w:rsidRPr="005368C2" w:rsidRDefault="005F2397" w:rsidP="005F2397"/>
        </w:tc>
        <w:tc>
          <w:tcPr>
            <w:tcW w:w="2700" w:type="dxa"/>
            <w:tcBorders>
              <w:top w:val="nil"/>
              <w:bottom w:val="single" w:sz="8" w:space="0" w:color="9BBB59" w:themeColor="accent3"/>
            </w:tcBorders>
          </w:tcPr>
          <w:p w14:paraId="4C346890" w14:textId="77777777" w:rsidR="005F2397" w:rsidRPr="005368C2" w:rsidRDefault="005F2397" w:rsidP="005F2397">
            <w:pPr>
              <w:cnfStyle w:val="000000000000" w:firstRow="0" w:lastRow="0" w:firstColumn="0" w:lastColumn="0" w:oddVBand="0" w:evenVBand="0" w:oddHBand="0" w:evenHBand="0" w:firstRowFirstColumn="0" w:firstRowLastColumn="0" w:lastRowFirstColumn="0" w:lastRowLastColumn="0"/>
            </w:pPr>
            <w:r w:rsidRPr="005368C2">
              <w:t>Credit risk fully present</w:t>
            </w:r>
          </w:p>
        </w:tc>
        <w:tc>
          <w:tcPr>
            <w:tcW w:w="3387" w:type="dxa"/>
            <w:tcBorders>
              <w:top w:val="nil"/>
              <w:bottom w:val="single" w:sz="8" w:space="0" w:color="9BBB59" w:themeColor="accent3"/>
            </w:tcBorders>
          </w:tcPr>
          <w:p w14:paraId="119C4969" w14:textId="77777777" w:rsidR="005F2397" w:rsidRPr="005368C2" w:rsidRDefault="005F2397" w:rsidP="005F2397">
            <w:pPr>
              <w:cnfStyle w:val="000000000000" w:firstRow="0" w:lastRow="0" w:firstColumn="0" w:lastColumn="0" w:oddVBand="0" w:evenVBand="0" w:oddHBand="0" w:evenHBand="0" w:firstRowFirstColumn="0" w:firstRowLastColumn="0" w:lastRowFirstColumn="0" w:lastRowLastColumn="0"/>
            </w:pPr>
            <w:r w:rsidRPr="005368C2">
              <w:t>Liquidity</w:t>
            </w:r>
          </w:p>
        </w:tc>
      </w:tr>
    </w:tbl>
    <w:p w14:paraId="5C3F2A65" w14:textId="77777777" w:rsidR="005F2397" w:rsidRPr="005368C2" w:rsidRDefault="005F2397" w:rsidP="005F2397">
      <w:r w:rsidRPr="005368C2">
        <w:t>Describe the basic characteristics and differences between hedgers, speculators, and arbitrageurs</w:t>
      </w:r>
    </w:p>
    <w:p w14:paraId="7E4A4678" w14:textId="77777777" w:rsidR="005F2397" w:rsidRPr="005368C2" w:rsidRDefault="005F2397" w:rsidP="005F2397">
      <w:r w:rsidRPr="005368C2">
        <w:t>Hedgers</w:t>
      </w:r>
    </w:p>
    <w:p w14:paraId="027E6B60" w14:textId="77777777" w:rsidR="005F2397" w:rsidRPr="005368C2" w:rsidRDefault="005F2397" w:rsidP="005F2397">
      <w:r w:rsidRPr="005368C2">
        <w:t xml:space="preserve">Futures markets were originally designed to meet the needs of hedgers (farmers who wanted to lock in advance a fixed price for their harvests). The classic example of a hedger is: an airline knows it will buy jet fuel in future so the airline enters a long position in </w:t>
      </w:r>
      <w:r w:rsidR="00972464">
        <w:t>Futures</w:t>
      </w:r>
      <w:r w:rsidRPr="005368C2">
        <w:t xml:space="preserve"> contracts (to hedge)</w:t>
      </w:r>
    </w:p>
    <w:p w14:paraId="46E9E611" w14:textId="77777777" w:rsidR="005F2397" w:rsidRPr="005368C2" w:rsidRDefault="005F2397" w:rsidP="005F2397">
      <w:r w:rsidRPr="005368C2">
        <w:t xml:space="preserve">The airline could also buy call options. This is “strictly superior” for the hedger at maturity, but requires a premium at inception. </w:t>
      </w:r>
    </w:p>
    <w:p w14:paraId="162BE9C1" w14:textId="77777777" w:rsidR="005F2397" w:rsidRPr="005368C2" w:rsidRDefault="005F2397" w:rsidP="005F2397">
      <w:r w:rsidRPr="005368C2">
        <w:t xml:space="preserve">Another classic example is a commodity producer who knows he/she will sell crop in future: the producer enters into a short position in </w:t>
      </w:r>
      <w:r w:rsidR="00972464">
        <w:t>Futures</w:t>
      </w:r>
      <w:r w:rsidRPr="005368C2">
        <w:t xml:space="preserve"> contracts in order to hedge.</w:t>
      </w:r>
    </w:p>
    <w:p w14:paraId="2DB357D9" w14:textId="77777777" w:rsidR="005F2397" w:rsidRPr="005368C2" w:rsidRDefault="005F2397" w:rsidP="005F2397">
      <w:r w:rsidRPr="005368C2">
        <w:t>Speculators</w:t>
      </w:r>
    </w:p>
    <w:p w14:paraId="543DE54A" w14:textId="77777777" w:rsidR="005F2397" w:rsidRPr="005368C2" w:rsidRDefault="005F2397" w:rsidP="005F2397">
      <w:r w:rsidRPr="005368C2">
        <w:t>Speculators wish to get exposure to commodity price moves. For example, Bank ABC (which has no ‘‘natural’’ exposure to the price of fuel) decides to take a position (e.g., Futures contract on fuel, option on fuel). The position “expresses a view” on subsequent moves in the fuel price. Commodities are increasingly attractive to investors who view them as an alternative asset class allowing them to improve return/risk profile</w:t>
      </w:r>
    </w:p>
    <w:p w14:paraId="65923055" w14:textId="77777777" w:rsidR="005F2397" w:rsidRPr="005368C2" w:rsidRDefault="005F2397" w:rsidP="005F2397">
      <w:r w:rsidRPr="005368C2">
        <w:t xml:space="preserve">Futures are the obvious </w:t>
      </w:r>
      <w:proofErr w:type="gramStart"/>
      <w:r w:rsidRPr="005368C2">
        <w:t>instrument</w:t>
      </w:r>
      <w:proofErr w:type="gramEnd"/>
      <w:r w:rsidRPr="005368C2">
        <w:t xml:space="preserve">: </w:t>
      </w:r>
    </w:p>
    <w:p w14:paraId="34550EA9" w14:textId="77777777" w:rsidR="005F2397" w:rsidRPr="005368C2" w:rsidRDefault="005F2397" w:rsidP="005F2397">
      <w:r w:rsidRPr="005368C2">
        <w:t xml:space="preserve">Liquidity, </w:t>
      </w:r>
    </w:p>
    <w:p w14:paraId="3E2044CF" w14:textId="77777777" w:rsidR="005F2397" w:rsidRPr="005368C2" w:rsidRDefault="005F2397" w:rsidP="005F2397">
      <w:r w:rsidRPr="005368C2">
        <w:t xml:space="preserve">Low transaction costs on the exchange, </w:t>
      </w:r>
    </w:p>
    <w:p w14:paraId="76FC83C0" w14:textId="77777777" w:rsidR="005F2397" w:rsidRPr="005368C2" w:rsidRDefault="005F2397" w:rsidP="005F2397">
      <w:r w:rsidRPr="005368C2">
        <w:t xml:space="preserve">Absence of credit risk </w:t>
      </w:r>
    </w:p>
    <w:p w14:paraId="505752B0" w14:textId="77777777" w:rsidR="005F2397" w:rsidRPr="005368C2" w:rsidRDefault="005F2397" w:rsidP="005F2397">
      <w:r w:rsidRPr="005368C2">
        <w:t>Arbitragers</w:t>
      </w:r>
    </w:p>
    <w:p w14:paraId="410C002E" w14:textId="77777777" w:rsidR="005F2397" w:rsidRPr="005368C2" w:rsidRDefault="005F2397" w:rsidP="005F2397">
      <w:r w:rsidRPr="005368C2">
        <w:t xml:space="preserve">This is an important (but smaller in size) group of participants. An arbitrage is a riskless profit realized by simultaneously entering into several transactions in two or more markets.  Arbitrage opportunities are very desirable but not easy to uncover and they do not persist. </w:t>
      </w:r>
    </w:p>
    <w:p w14:paraId="046FC12D" w14:textId="77777777" w:rsidR="005F2397" w:rsidRPr="005368C2" w:rsidRDefault="005F2397" w:rsidP="005F2397">
      <w:r w:rsidRPr="005368C2">
        <w:t>Describe an “arbitrage portfolio” and explain the conditions for a market to be arbitrage</w:t>
      </w:r>
      <w:r w:rsidRPr="005368C2">
        <w:rPr>
          <w:rFonts w:cs="Monaco"/>
        </w:rPr>
        <w:t>‐</w:t>
      </w:r>
      <w:r w:rsidRPr="005368C2">
        <w:t>free</w:t>
      </w:r>
    </w:p>
    <w:p w14:paraId="4E52945E" w14:textId="77777777" w:rsidR="005F2397" w:rsidRPr="005368C2" w:rsidRDefault="005F2397" w:rsidP="005F2397">
      <w:r w:rsidRPr="005368C2">
        <w:t>If a portfolio requires a null investment and is riskless (there is no possible loss at the horizon H), then its terminal value at date H has to be zero.</w:t>
      </w:r>
    </w:p>
    <w:p w14:paraId="5112BCC1" w14:textId="77777777" w:rsidR="005F2397" w:rsidRPr="005368C2" w:rsidRDefault="005F2397" w:rsidP="005F2397">
      <w:r w:rsidRPr="005368C2">
        <w:t xml:space="preserve">“No free lunch property:” if you start with no money and take no risk, your final wealth will be zero. </w:t>
      </w:r>
    </w:p>
    <w:p w14:paraId="56E01373" w14:textId="77777777" w:rsidR="005F2397" w:rsidRPr="005368C2" w:rsidRDefault="005F2397" w:rsidP="005F2397">
      <w:r w:rsidRPr="005368C2">
        <w:t>The assumption of ‘‘riskless’’ is crucial</w:t>
      </w:r>
    </w:p>
    <w:p w14:paraId="6D570CB9" w14:textId="77777777" w:rsidR="005F2397" w:rsidRPr="005368C2" w:rsidRDefault="005F2397" w:rsidP="005F2397">
      <w:r w:rsidRPr="005368C2">
        <w:t>Note: In practice, traders searching for arbitrage opportunities are looking for ‘‘quasi-riskless’’ strategies generating profits.</w:t>
      </w:r>
    </w:p>
    <w:p w14:paraId="3F900F44" w14:textId="77777777" w:rsidR="005F2397" w:rsidRPr="005368C2" w:rsidRDefault="005F2397" w:rsidP="005F2397">
      <w:r w:rsidRPr="005368C2">
        <w:t xml:space="preserve">Describe the structure of the </w:t>
      </w:r>
      <w:r w:rsidR="00972464">
        <w:t>Futures</w:t>
      </w:r>
      <w:r w:rsidRPr="005368C2">
        <w:t xml:space="preserve"> market.</w:t>
      </w:r>
    </w:p>
    <w:p w14:paraId="14A67980" w14:textId="77777777" w:rsidR="005F2397" w:rsidRPr="005368C2" w:rsidRDefault="005F2397" w:rsidP="005F2397">
      <w:r w:rsidRPr="005368C2">
        <w:t xml:space="preserve">Most </w:t>
      </w:r>
      <w:r w:rsidR="00972464">
        <w:t>Futures</w:t>
      </w:r>
      <w:r w:rsidRPr="005368C2">
        <w:t xml:space="preserve"> exchanges are incorporated as membership associations and operate for the benefit of their members. The purpose of an exchange is to provide an organized marketplace, with uniform rules and standardized contracts. Like any corporation, a </w:t>
      </w:r>
      <w:r w:rsidR="00972464">
        <w:t>Futures</w:t>
      </w:r>
      <w:r w:rsidRPr="005368C2">
        <w:t xml:space="preserve"> exchange has shareholders, a board of directors and executive officers. An exchange may operate markets for spot commodities, options and other financial securities in addition to </w:t>
      </w:r>
      <w:r w:rsidR="00972464">
        <w:t>Futures</w:t>
      </w:r>
      <w:r w:rsidRPr="005368C2">
        <w:t xml:space="preserve"> contracts and provide other services to the public (in particular, price discovery). An exchange funds its activities by membership dues and by transaction fees paid on the contracts traded on the exchange.</w:t>
      </w:r>
    </w:p>
    <w:p w14:paraId="518FD627" w14:textId="77777777" w:rsidR="005F2397" w:rsidRPr="005368C2" w:rsidRDefault="005F2397" w:rsidP="005F2397">
      <w:r w:rsidRPr="005368C2">
        <w:rPr>
          <w:noProof/>
        </w:rPr>
        <w:drawing>
          <wp:inline distT="0" distB="0" distL="0" distR="0" wp14:anchorId="7EC1B329" wp14:editId="68032AF9">
            <wp:extent cx="4678635" cy="3402419"/>
            <wp:effectExtent l="0" t="0" r="8255" b="762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682453" cy="3405195"/>
                    </a:xfrm>
                    <a:prstGeom prst="rect">
                      <a:avLst/>
                    </a:prstGeom>
                    <a:noFill/>
                    <a:ln>
                      <a:noFill/>
                    </a:ln>
                  </pic:spPr>
                </pic:pic>
              </a:graphicData>
            </a:graphic>
          </wp:inline>
        </w:drawing>
      </w:r>
    </w:p>
    <w:p w14:paraId="161767EB" w14:textId="77777777" w:rsidR="005F2397" w:rsidRPr="005368C2" w:rsidRDefault="005F2397" w:rsidP="005F2397">
      <w:r w:rsidRPr="005368C2">
        <w:t>Define basis risk and the variance of the basis</w:t>
      </w:r>
    </w:p>
    <w:p w14:paraId="1AFA5C5E" w14:textId="77777777" w:rsidR="005F2397" w:rsidRPr="005368C2" w:rsidRDefault="005F2397" w:rsidP="005F2397">
      <w:r w:rsidRPr="005368C2">
        <w:object w:dxaOrig="3420" w:dyaOrig="480" w14:anchorId="5C946EB1">
          <v:shape id="_x0000_i1071" type="#_x0000_t75" style="width:235pt;height:34pt" o:ole="">
            <v:imagedata r:id="rId196" o:title=""/>
          </v:shape>
          <o:OLEObject Type="Embed" ProgID="Equation.DSMT4" ShapeID="_x0000_i1071" DrawAspect="Content" ObjectID="_1295190249"/>
        </w:object>
      </w:r>
    </w:p>
    <w:p w14:paraId="11B64C41" w14:textId="77777777" w:rsidR="005F2397" w:rsidRPr="005368C2" w:rsidRDefault="005F2397" w:rsidP="005F2397">
      <w:r w:rsidRPr="005368C2">
        <w:t>There are several types of basis risk:</w:t>
      </w:r>
    </w:p>
    <w:p w14:paraId="199825BE" w14:textId="77777777" w:rsidR="005F2397" w:rsidRPr="005368C2" w:rsidRDefault="005F2397" w:rsidP="005F2397">
      <w:r w:rsidRPr="005368C2">
        <w:t xml:space="preserve">In the case of a trading desk which needs to cut at date t (to avoid negative margin calls) – a position in Futures which was meant to hedge a position in the spot commodity – the basis risk is represented by the quantity define above. </w:t>
      </w:r>
    </w:p>
    <w:p w14:paraId="7CECB27A" w14:textId="77777777" w:rsidR="005F2397" w:rsidRPr="005368C2" w:rsidRDefault="005F2397" w:rsidP="005F2397">
      <w:r w:rsidRPr="005368C2">
        <w:t>More generally, basis risk exists when Futures and spot prices do not change by the same amount over time and, possibly, will not converge at maturity T</w:t>
      </w:r>
    </w:p>
    <w:p w14:paraId="1F87E4F7" w14:textId="77777777" w:rsidR="005F2397" w:rsidRPr="005368C2" w:rsidRDefault="005F2397" w:rsidP="005F2397">
      <w:r w:rsidRPr="005368C2">
        <w:t xml:space="preserve">Basis risk exists when </w:t>
      </w:r>
      <w:r w:rsidR="00972464">
        <w:t>Futures</w:t>
      </w:r>
      <w:r w:rsidRPr="005368C2">
        <w:t xml:space="preserve"> and spot prices do not change by the same amount over time and, possibly, will not converge at maturity T:</w:t>
      </w:r>
    </w:p>
    <w:p w14:paraId="3B6787E9" w14:textId="77777777" w:rsidR="005F2397" w:rsidRPr="005368C2" w:rsidRDefault="005F2397" w:rsidP="005F2397">
      <w:r w:rsidRPr="005368C2">
        <w:t xml:space="preserve">Because the </w:t>
      </w:r>
      <w:r w:rsidR="00972464">
        <w:t>Futures</w:t>
      </w:r>
      <w:r w:rsidRPr="005368C2">
        <w:t xml:space="preserve"> contracts were written on an underlying similar but not identical to the source of risk, such as an airline company hedging exposure to a rise in jet fuel prices with NYMEX heating oil Futures contracts;</w:t>
      </w:r>
    </w:p>
    <w:p w14:paraId="0DD5C79F" w14:textId="77777777" w:rsidR="005F2397" w:rsidRPr="005368C2" w:rsidRDefault="005F2397" w:rsidP="005F2397">
      <w:r w:rsidRPr="005368C2">
        <w:t xml:space="preserve">Because of the </w:t>
      </w:r>
      <w:proofErr w:type="spellStart"/>
      <w:r w:rsidRPr="005368C2">
        <w:t>optionalities</w:t>
      </w:r>
      <w:proofErr w:type="spellEnd"/>
      <w:r w:rsidRPr="005368C2">
        <w:t xml:space="preserve"> left to the seller at maturity in the physical settlement of the Futures contract: grade of the commodity, location, chemical attributes.</w:t>
      </w:r>
    </w:p>
    <w:p w14:paraId="5D57C74C" w14:textId="77777777" w:rsidR="005F2397" w:rsidRPr="005368C2" w:rsidRDefault="005F2397" w:rsidP="005F2397">
      <w:r w:rsidRPr="005368C2">
        <w:t xml:space="preserve">The variance of the basis (which is </w:t>
      </w:r>
      <w:proofErr w:type="spellStart"/>
      <w:r w:rsidRPr="005368C2">
        <w:t>Geman’s</w:t>
      </w:r>
      <w:proofErr w:type="spellEnd"/>
      <w:r w:rsidRPr="005368C2">
        <w:t xml:space="preserve"> definition of basis risk) is given by:</w:t>
      </w:r>
    </w:p>
    <w:p w14:paraId="0B8592B8" w14:textId="77777777" w:rsidR="005F2397" w:rsidRPr="005368C2" w:rsidRDefault="005F2397" w:rsidP="005F2397">
      <w:r w:rsidRPr="005368C2">
        <w:object w:dxaOrig="6340" w:dyaOrig="440" w14:anchorId="45676D25">
          <v:shape id="_x0000_i1072" type="#_x0000_t75" style="width:465pt;height:34pt" o:ole="">
            <v:imagedata r:id="rId198" o:title=""/>
          </v:shape>
          <o:OLEObject Type="Embed" ProgID="Equation.DSMT4" ShapeID="_x0000_i1072" DrawAspect="Content" ObjectID="_1295190250"/>
        </w:object>
      </w:r>
    </w:p>
    <w:p w14:paraId="1E5A43BC" w14:textId="77777777" w:rsidR="005F2397" w:rsidRPr="005368C2" w:rsidRDefault="005F2397" w:rsidP="005F2397">
      <w:r w:rsidRPr="005368C2">
        <w:t xml:space="preserve">This equation shows that basis risk is zero when </w:t>
      </w:r>
    </w:p>
    <w:p w14:paraId="07E54131" w14:textId="77777777" w:rsidR="005F2397" w:rsidRPr="005368C2" w:rsidRDefault="005F2397" w:rsidP="005F2397">
      <w:r w:rsidRPr="005368C2">
        <w:t xml:space="preserve">Variances between the Futures and spot prices are identical, and </w:t>
      </w:r>
    </w:p>
    <w:p w14:paraId="0102A9A1" w14:textId="77777777" w:rsidR="005F2397" w:rsidRPr="005368C2" w:rsidRDefault="005F2397" w:rsidP="005F2397">
      <w:r w:rsidRPr="005368C2">
        <w:t xml:space="preserve">The correlation coefficient between spot and </w:t>
      </w:r>
      <w:r w:rsidR="00972464">
        <w:t>Futures</w:t>
      </w:r>
      <w:r w:rsidRPr="005368C2">
        <w:t xml:space="preserve"> prices is equal to one. </w:t>
      </w:r>
    </w:p>
    <w:p w14:paraId="5E323B23" w14:textId="77777777" w:rsidR="005F2397" w:rsidRPr="005368C2" w:rsidRDefault="005F2397" w:rsidP="005F2397">
      <w:r w:rsidRPr="005368C2">
        <w:t>In practice, the second condition is the most stringent one and the magnitude of basis risk depends mainly on the degree of correlation between cash and Futures prices.</w:t>
      </w:r>
    </w:p>
    <w:p w14:paraId="481389A7" w14:textId="77777777" w:rsidR="005F2397" w:rsidRPr="005368C2" w:rsidRDefault="005F2397" w:rsidP="005F2397">
      <w:r w:rsidRPr="005368C2">
        <w:br w:type="page"/>
      </w:r>
    </w:p>
    <w:p w14:paraId="3094AC1A" w14:textId="77777777" w:rsidR="005F2397" w:rsidRPr="005368C2" w:rsidRDefault="005F2397" w:rsidP="005F2397">
      <w:r w:rsidRPr="005368C2">
        <w:t xml:space="preserve">Identify a commonly used measure for the effectiveness of hedging a spot position with a </w:t>
      </w:r>
      <w:r w:rsidR="00972464">
        <w:t>Futures</w:t>
      </w:r>
      <w:r w:rsidRPr="005368C2">
        <w:t xml:space="preserve"> contract; use this measure to compute and compare the effectiveness of alternative hedges</w:t>
      </w:r>
    </w:p>
    <w:p w14:paraId="529B3284" w14:textId="77777777" w:rsidR="005F2397" w:rsidRPr="005368C2" w:rsidRDefault="005F2397" w:rsidP="005F2397">
      <w:r w:rsidRPr="005368C2">
        <w:t>The classical measure of the effectiveness of hedging a spot position with Futures contracts is given by:</w:t>
      </w:r>
    </w:p>
    <w:p w14:paraId="26EDE053" w14:textId="77777777" w:rsidR="005F2397" w:rsidRPr="005368C2" w:rsidRDefault="005F2397" w:rsidP="005F2397">
      <w:r w:rsidRPr="005368C2">
        <w:object w:dxaOrig="1980" w:dyaOrig="820" w14:anchorId="2BD2ED0C">
          <v:shape id="_x0000_i1073" type="#_x0000_t75" style="width:100pt;height:39pt" o:ole="">
            <v:imagedata r:id="rId200" o:title=""/>
          </v:shape>
          <o:OLEObject Type="Embed" ProgID="Equation.DSMT4" ShapeID="_x0000_i1073" DrawAspect="Content" ObjectID="_1295190251"/>
        </w:object>
      </w:r>
    </w:p>
    <w:p w14:paraId="0EC398FC" w14:textId="77777777" w:rsidR="005F2397" w:rsidRPr="005368C2" w:rsidRDefault="005F2397" w:rsidP="005F2397">
      <w:r w:rsidRPr="005368C2">
        <w:t>The nearer (h) is to one, the better (more perfect) the hedge.</w:t>
      </w:r>
    </w:p>
    <w:p w14:paraId="00D0C44E" w14:textId="77777777" w:rsidR="005F2397" w:rsidRPr="005368C2" w:rsidRDefault="005F2397" w:rsidP="005F2397">
      <w:r w:rsidRPr="005368C2">
        <w:t>Define and differentiate between an Exchange for Physical and agreement and an Alternative Delivery Procedure</w:t>
      </w:r>
    </w:p>
    <w:p w14:paraId="6407A61F" w14:textId="77777777" w:rsidR="005F2397" w:rsidRPr="005368C2" w:rsidRDefault="005F2397" w:rsidP="005F2397">
      <w:r w:rsidRPr="005368C2">
        <w:t>Exchange For Physical</w:t>
      </w:r>
    </w:p>
    <w:p w14:paraId="147CDF8A" w14:textId="77777777" w:rsidR="005F2397" w:rsidRPr="005368C2" w:rsidRDefault="005F2397" w:rsidP="005F2397">
      <w:r w:rsidRPr="005368C2">
        <w:t xml:space="preserve">An EFP is an agreement between a party holding a long Futures position and a party with an equal size short position to enter a bilateral contract specifying the terms of physical delivery (location and price). </w:t>
      </w:r>
    </w:p>
    <w:p w14:paraId="15985BC5" w14:textId="77777777" w:rsidR="005F2397" w:rsidRPr="005368C2" w:rsidRDefault="005F2397" w:rsidP="005F2397">
      <w:r w:rsidRPr="005368C2">
        <w:t xml:space="preserve">The two parties notify the clearing house of the quantity and price negotiated between them and both </w:t>
      </w:r>
      <w:r w:rsidR="00972464">
        <w:t>Futures</w:t>
      </w:r>
      <w:r w:rsidRPr="005368C2">
        <w:t xml:space="preserve"> positions are then terminated under the terms of the EFP. </w:t>
      </w:r>
    </w:p>
    <w:p w14:paraId="1105559B" w14:textId="77777777" w:rsidR="005F2397" w:rsidRPr="005368C2" w:rsidRDefault="005F2397" w:rsidP="005F2397">
      <w:r w:rsidRPr="005368C2">
        <w:t>In grain markets, this type of transaction is called ‘‘ex pit’’.</w:t>
      </w:r>
    </w:p>
    <w:p w14:paraId="14B1E843" w14:textId="77777777" w:rsidR="005F2397" w:rsidRPr="005368C2" w:rsidRDefault="005F2397" w:rsidP="005F2397">
      <w:r w:rsidRPr="005368C2">
        <w:t>Alternative Delivery Procedure</w:t>
      </w:r>
    </w:p>
    <w:p w14:paraId="08281AB9" w14:textId="77777777" w:rsidR="005F2397" w:rsidRPr="005368C2" w:rsidRDefault="005F2397" w:rsidP="005F2397">
      <w:r w:rsidRPr="005368C2">
        <w:t>An ADP is available to buyers and sellers who have been matched by the exchange subsequent to the termination of trading in the spot month contract. If buyer and seller agree to achieve delivery under terms different from those prescribed in the contract specifications, they may proceed on that basis after submitting a notice of their intention to the exchange.</w:t>
      </w:r>
    </w:p>
    <w:p w14:paraId="0595F085" w14:textId="77777777" w:rsidR="005F2397" w:rsidRPr="005368C2" w:rsidRDefault="005F2397" w:rsidP="005F2397">
      <w:r w:rsidRPr="005368C2">
        <w:br w:type="page"/>
      </w:r>
    </w:p>
    <w:p w14:paraId="6438D277" w14:textId="77777777" w:rsidR="005F2397" w:rsidRPr="005368C2" w:rsidRDefault="005F2397" w:rsidP="005F2397">
      <w:r w:rsidRPr="005368C2">
        <w:t>Describe volume and open interest and their relationship to liquidity and market depth.</w:t>
      </w:r>
    </w:p>
    <w:p w14:paraId="72EF0940" w14:textId="77777777" w:rsidR="005F2397" w:rsidRPr="005368C2" w:rsidRDefault="005F2397" w:rsidP="005F2397">
      <w:r w:rsidRPr="005368C2">
        <w:t xml:space="preserve">An important feature shared by all commodity Futures is that the highest liquidity is observed for short maturities, of the order of a few months. Even though liquidity modeling is one of the topics on which financial theory needs more findings … some qualitative concepts have emerged that can be extended to commodity markets: </w:t>
      </w:r>
    </w:p>
    <w:p w14:paraId="5742DD47" w14:textId="77777777" w:rsidR="005F2397" w:rsidRPr="005368C2" w:rsidRDefault="005F2397" w:rsidP="005F2397">
      <w:r w:rsidRPr="005368C2">
        <w:tab/>
        <w:t>Liquidity may be measured by the size of the trade it takes to move the market.</w:t>
      </w:r>
    </w:p>
    <w:p w14:paraId="3B2FBE8A" w14:textId="77777777" w:rsidR="005F2397" w:rsidRPr="005368C2" w:rsidRDefault="005F2397" w:rsidP="005F2397">
      <w:r w:rsidRPr="005368C2">
        <w:tab/>
        <w:t>Market depth may be measured by the time it takes for an order of a standard size to be executed.</w:t>
      </w:r>
    </w:p>
    <w:p w14:paraId="31AD947E" w14:textId="77777777" w:rsidR="005F2397" w:rsidRPr="005368C2" w:rsidRDefault="005F2397" w:rsidP="005F2397">
      <w:r w:rsidRPr="005368C2">
        <w:t>Open interest in Futures market</w:t>
      </w:r>
    </w:p>
    <w:p w14:paraId="6B266FE0" w14:textId="77777777" w:rsidR="005F2397" w:rsidRPr="005368C2" w:rsidRDefault="005F2397" w:rsidP="005F2397">
      <w:r w:rsidRPr="005368C2">
        <w:t xml:space="preserve">Open interest refers to the number of </w:t>
      </w:r>
      <w:r w:rsidR="00972464">
        <w:t>Futures</w:t>
      </w:r>
      <w:r w:rsidRPr="005368C2">
        <w:t xml:space="preserve"> contracts outstanding at a particular moment, i.e., the number of contracts that have not been canceled by an offsetting trade. Official figures on open interest are released by the exchange in a daily manner for the day before. One needs to keep in mind that it represents the total number of contracts held by buyers or sold short by sellers since these two numbers are always equal. The size of the open interest reflects the determination of the two groups, longs and shorts, to hold to their positions. It is a major indicator for technical analysts who derive buy-and-sell rules from the combined effect of an upward or downward trend with a rising or falling open interest.</w:t>
      </w:r>
      <w:r w:rsidRPr="005368C2">
        <w:br w:type="page"/>
      </w:r>
    </w:p>
    <w:p w14:paraId="3C9ED6DE" w14:textId="77777777" w:rsidR="005F2397" w:rsidRPr="005368C2" w:rsidRDefault="005F2397" w:rsidP="00CE2DB3">
      <w:pPr>
        <w:pStyle w:val="Heading1"/>
      </w:pPr>
      <w:bookmarkStart w:id="90" w:name="_Toc254797393"/>
      <w:bookmarkStart w:id="91" w:name="_Toc221441531"/>
      <w:r w:rsidRPr="005368C2">
        <w:t>Saunders, Chapter 14: Foreign Exchange Risk</w:t>
      </w:r>
      <w:bookmarkEnd w:id="90"/>
      <w:bookmarkEnd w:id="91"/>
    </w:p>
    <w:p w14:paraId="34A5CB1B" w14:textId="77777777" w:rsidR="005F2397" w:rsidRPr="005368C2" w:rsidRDefault="005F2397" w:rsidP="005F2397">
      <w:r w:rsidRPr="005368C2">
        <w:t>In this chapter…</w:t>
      </w:r>
    </w:p>
    <w:p w14:paraId="576D9716" w14:textId="77777777" w:rsidR="005F2397" w:rsidRPr="005368C2" w:rsidRDefault="005F2397" w:rsidP="005F2397">
      <w:r w:rsidRPr="005368C2">
        <w:t xml:space="preserve">Calculate a financial institution’s overall foreign exchange exposure. </w:t>
      </w:r>
    </w:p>
    <w:p w14:paraId="2249FD63" w14:textId="77777777" w:rsidR="005F2397" w:rsidRPr="005368C2" w:rsidRDefault="005F2397" w:rsidP="005F2397">
      <w:r w:rsidRPr="005368C2">
        <w:t xml:space="preserve">Explain how a financial institution could alter its net position exposure to reduce foreign exchange risk. </w:t>
      </w:r>
    </w:p>
    <w:p w14:paraId="0B8A8301" w14:textId="77777777" w:rsidR="005F2397" w:rsidRPr="005368C2" w:rsidRDefault="005F2397" w:rsidP="005F2397">
      <w:r w:rsidRPr="005368C2">
        <w:t xml:space="preserve">Calculate a financial institution’s potential dollar gain or loss exposure to a particular currency. </w:t>
      </w:r>
    </w:p>
    <w:p w14:paraId="5BD06E24" w14:textId="77777777" w:rsidR="005F2397" w:rsidRPr="005368C2" w:rsidRDefault="005F2397" w:rsidP="005F2397">
      <w:r w:rsidRPr="005368C2">
        <w:t xml:space="preserve">Identify and describe the different types of foreign exchange trading activities. </w:t>
      </w:r>
    </w:p>
    <w:p w14:paraId="661E3E6E" w14:textId="77777777" w:rsidR="005F2397" w:rsidRPr="005368C2" w:rsidRDefault="005F2397" w:rsidP="005F2397">
      <w:r w:rsidRPr="005368C2">
        <w:t xml:space="preserve">Identify the sources of foreign exchange trading gains and losses. </w:t>
      </w:r>
    </w:p>
    <w:p w14:paraId="314DFC9F" w14:textId="77777777" w:rsidR="005F2397" w:rsidRPr="005368C2" w:rsidRDefault="005F2397" w:rsidP="005F2397">
      <w:r w:rsidRPr="005368C2">
        <w:t xml:space="preserve">Calculate the potential gain or loss from a foreign currency denominated investment. </w:t>
      </w:r>
    </w:p>
    <w:p w14:paraId="17E12081" w14:textId="77777777" w:rsidR="005F2397" w:rsidRPr="005368C2" w:rsidRDefault="005F2397" w:rsidP="005F2397">
      <w:r w:rsidRPr="005368C2">
        <w:t>Explain balance</w:t>
      </w:r>
      <w:r w:rsidRPr="005368C2">
        <w:rPr>
          <w:rFonts w:cs="Monaco"/>
        </w:rPr>
        <w:t>‐</w:t>
      </w:r>
      <w:r w:rsidRPr="005368C2">
        <w:t xml:space="preserve">sheet hedging with forwards. </w:t>
      </w:r>
    </w:p>
    <w:p w14:paraId="32A8A5F1" w14:textId="77777777" w:rsidR="005F2397" w:rsidRPr="005368C2" w:rsidRDefault="005F2397" w:rsidP="005F2397">
      <w:r w:rsidRPr="005368C2">
        <w:t>Describe how a non</w:t>
      </w:r>
      <w:r w:rsidRPr="005368C2">
        <w:rPr>
          <w:rFonts w:cs="Monaco"/>
        </w:rPr>
        <w:t>‐</w:t>
      </w:r>
      <w:r w:rsidRPr="005368C2">
        <w:t xml:space="preserve">arbitrage assumption in the foreign exchange markets leads to the interest rate parity theorem; use this theorem to calculate forward foreign exchange rates. </w:t>
      </w:r>
    </w:p>
    <w:p w14:paraId="0AF2E76B" w14:textId="77777777" w:rsidR="005F2397" w:rsidRPr="005368C2" w:rsidRDefault="005F2397" w:rsidP="005F2397">
      <w:r w:rsidRPr="005368C2">
        <w:t>Explain why diversification in multicurrency asset</w:t>
      </w:r>
      <w:r w:rsidRPr="005368C2">
        <w:rPr>
          <w:rFonts w:cs="Monaco"/>
        </w:rPr>
        <w:t>‐</w:t>
      </w:r>
      <w:r w:rsidRPr="005368C2">
        <w:t xml:space="preserve">liability positions could reduce portfolio risk. </w:t>
      </w:r>
    </w:p>
    <w:p w14:paraId="23A4B7AF" w14:textId="77777777" w:rsidR="005F2397" w:rsidRPr="005368C2" w:rsidRDefault="005F2397" w:rsidP="005F2397">
      <w:r w:rsidRPr="005368C2">
        <w:t xml:space="preserve">Describe the relationship between nominal and real interest rates. </w:t>
      </w:r>
    </w:p>
    <w:p w14:paraId="012776D1" w14:textId="77777777" w:rsidR="005F2397" w:rsidRPr="005368C2" w:rsidRDefault="005F2397" w:rsidP="005F2397">
      <w:r w:rsidRPr="005368C2">
        <w:t>Foreign Exchange Rates</w:t>
      </w:r>
    </w:p>
    <w:p w14:paraId="6205D2EA" w14:textId="77777777" w:rsidR="005F2397" w:rsidRPr="005368C2" w:rsidRDefault="005F2397" w:rsidP="005F2397">
      <w:r w:rsidRPr="005368C2">
        <w:t>Direct quote (US$ Equivalent)</w:t>
      </w:r>
    </w:p>
    <w:p w14:paraId="1479548C" w14:textId="77777777" w:rsidR="005F2397" w:rsidRPr="005368C2" w:rsidRDefault="005F2397" w:rsidP="005F2397">
      <w:r w:rsidRPr="005368C2">
        <w:t>U.S. dollars per one unit of foreign currency</w:t>
      </w:r>
    </w:p>
    <w:p w14:paraId="0DAD2F44" w14:textId="77777777" w:rsidR="005F2397" w:rsidRPr="005368C2" w:rsidRDefault="005F2397" w:rsidP="005F2397">
      <w:r w:rsidRPr="005368C2">
        <w:t>0.9079 USD / CAD</w:t>
      </w:r>
    </w:p>
    <w:p w14:paraId="47FB0437" w14:textId="77777777" w:rsidR="005F2397" w:rsidRPr="005368C2" w:rsidRDefault="005F2397" w:rsidP="005F2397">
      <w:r w:rsidRPr="005368C2">
        <w:t>Indirect quote (Currency per US$)</w:t>
      </w:r>
    </w:p>
    <w:p w14:paraId="03DD9AE2" w14:textId="77777777" w:rsidR="005F2397" w:rsidRPr="005368C2" w:rsidRDefault="005F2397" w:rsidP="005F2397">
      <w:r w:rsidRPr="005368C2">
        <w:t>Foreign currency per one US dollar</w:t>
      </w:r>
    </w:p>
    <w:p w14:paraId="678B8EF7" w14:textId="77777777" w:rsidR="005F2397" w:rsidRPr="005368C2" w:rsidRDefault="005F2397" w:rsidP="005F2397">
      <w:r w:rsidRPr="005368C2">
        <w:t>1.1015 CAD / $USD</w:t>
      </w:r>
    </w:p>
    <w:p w14:paraId="6FF882C7" w14:textId="77777777" w:rsidR="005F2397" w:rsidRPr="005368C2" w:rsidRDefault="005F2397" w:rsidP="005F2397">
      <w:r w:rsidRPr="005368C2">
        <w:t>Calculate a financial institution’s overall foreign exchange exposure.</w:t>
      </w:r>
    </w:p>
    <w:p w14:paraId="2BBDFF76" w14:textId="77777777" w:rsidR="005F2397" w:rsidRPr="005368C2" w:rsidRDefault="005F2397" w:rsidP="005F2397">
      <w:r w:rsidRPr="005368C2">
        <w:t>[Needs Content]</w:t>
      </w:r>
    </w:p>
    <w:p w14:paraId="32FE0C63" w14:textId="77777777" w:rsidR="005F2397" w:rsidRPr="005368C2" w:rsidRDefault="005F2397" w:rsidP="005F2397">
      <w:r w:rsidRPr="005368C2">
        <w:t>Explain how a financial institution could alter its net position exposure to reduce foreign exchange risk</w:t>
      </w:r>
    </w:p>
    <w:p w14:paraId="572E067C" w14:textId="77777777" w:rsidR="005F2397" w:rsidRPr="005368C2" w:rsidRDefault="005F2397" w:rsidP="005F2397">
      <w:r w:rsidRPr="005368C2">
        <w:t xml:space="preserve">Net </w:t>
      </w:r>
      <w:proofErr w:type="spellStart"/>
      <w:r w:rsidRPr="005368C2">
        <w:t>exposurei</w:t>
      </w:r>
      <w:proofErr w:type="spellEnd"/>
      <w:r w:rsidRPr="005368C2">
        <w:t xml:space="preserve"> = (FX </w:t>
      </w:r>
      <w:proofErr w:type="spellStart"/>
      <w:r w:rsidRPr="005368C2">
        <w:t>assetsi</w:t>
      </w:r>
      <w:proofErr w:type="spellEnd"/>
      <w:r w:rsidRPr="005368C2">
        <w:t xml:space="preserve"> - FX </w:t>
      </w:r>
      <w:proofErr w:type="spellStart"/>
      <w:r w:rsidRPr="005368C2">
        <w:t>liabilitiesi</w:t>
      </w:r>
      <w:proofErr w:type="spellEnd"/>
      <w:r w:rsidRPr="005368C2">
        <w:t xml:space="preserve">) + (FX </w:t>
      </w:r>
      <w:proofErr w:type="spellStart"/>
      <w:r w:rsidRPr="005368C2">
        <w:t>boughti</w:t>
      </w:r>
      <w:proofErr w:type="spellEnd"/>
      <w:r w:rsidRPr="005368C2">
        <w:t xml:space="preserve"> - FX </w:t>
      </w:r>
      <w:proofErr w:type="spellStart"/>
      <w:r w:rsidRPr="005368C2">
        <w:t>soldi</w:t>
      </w:r>
      <w:proofErr w:type="spellEnd"/>
      <w:r w:rsidRPr="005368C2">
        <w:t xml:space="preserve">) = Net foreign </w:t>
      </w:r>
      <w:proofErr w:type="spellStart"/>
      <w:r w:rsidRPr="005368C2">
        <w:t>assetsi</w:t>
      </w:r>
      <w:proofErr w:type="spellEnd"/>
      <w:r w:rsidRPr="005368C2">
        <w:t xml:space="preserve"> + Net FX </w:t>
      </w:r>
      <w:proofErr w:type="spellStart"/>
      <w:r w:rsidRPr="005368C2">
        <w:t>boughti</w:t>
      </w:r>
      <w:proofErr w:type="spellEnd"/>
      <w:r w:rsidRPr="005368C2">
        <w:tab/>
        <w:t xml:space="preserve">where </w:t>
      </w:r>
      <w:r w:rsidRPr="005368C2">
        <w:tab/>
      </w:r>
      <w:r w:rsidRPr="005368C2">
        <w:tab/>
      </w:r>
      <w:proofErr w:type="spellStart"/>
      <w:r w:rsidRPr="005368C2">
        <w:t>i</w:t>
      </w:r>
      <w:proofErr w:type="spellEnd"/>
      <w:r w:rsidRPr="005368C2">
        <w:t xml:space="preserve"> = </w:t>
      </w:r>
      <w:proofErr w:type="spellStart"/>
      <w:r w:rsidRPr="005368C2">
        <w:t>Ith</w:t>
      </w:r>
      <w:proofErr w:type="spellEnd"/>
      <w:r w:rsidRPr="005368C2">
        <w:t xml:space="preserve"> currency</w:t>
      </w:r>
    </w:p>
    <w:p w14:paraId="1BBB98B1" w14:textId="77777777" w:rsidR="005F2397" w:rsidRPr="005368C2" w:rsidRDefault="005F2397" w:rsidP="005F2397">
      <w:r w:rsidRPr="005368C2">
        <w:t>Positive net exposure: net long a currency</w:t>
      </w:r>
    </w:p>
    <w:p w14:paraId="06DD8962" w14:textId="77777777" w:rsidR="005F2397" w:rsidRPr="005368C2" w:rsidRDefault="005F2397" w:rsidP="005F2397">
      <w:r w:rsidRPr="005368C2">
        <w:t>Negative net exposure: net short a currency</w:t>
      </w:r>
    </w:p>
    <w:p w14:paraId="7BEC2839" w14:textId="77777777" w:rsidR="005F2397" w:rsidRPr="005368C2" w:rsidRDefault="005F2397" w:rsidP="005F2397">
      <w:r w:rsidRPr="005368C2">
        <w:t>To reduce its foreign currency exposure:</w:t>
      </w:r>
    </w:p>
    <w:p w14:paraId="2DD018AE" w14:textId="77777777" w:rsidR="005F2397" w:rsidRPr="005368C2" w:rsidRDefault="005F2397" w:rsidP="005F2397">
      <w:r w:rsidRPr="005368C2">
        <w:t>Bank can match its foreign currency assets to its liabilities</w:t>
      </w:r>
    </w:p>
    <w:p w14:paraId="234F9C5C" w14:textId="77777777" w:rsidR="005F2397" w:rsidRPr="005368C2" w:rsidRDefault="005F2397" w:rsidP="005F2397">
      <w:r w:rsidRPr="005368C2">
        <w:t>Bank can match buys and sells in trading book</w:t>
      </w:r>
    </w:p>
    <w:p w14:paraId="402E4466" w14:textId="77777777" w:rsidR="005F2397" w:rsidRPr="005368C2" w:rsidRDefault="005F2397" w:rsidP="005F2397">
      <w:r w:rsidRPr="005368C2">
        <w:t>Financial holding companies can aggregate their foreign exchange exposure; e.g., under one umbrella, commercial bank, insurance company, pension fund</w:t>
      </w:r>
    </w:p>
    <w:p w14:paraId="4A02C1C3" w14:textId="77777777" w:rsidR="005F2397" w:rsidRPr="005368C2" w:rsidRDefault="005F2397" w:rsidP="005F2397">
      <w:r w:rsidRPr="005368C2">
        <w:t>Calculate a financial institution’s potential dollar gain or loss exposure to a particular currency</w:t>
      </w:r>
    </w:p>
    <w:p w14:paraId="66D04555" w14:textId="77777777" w:rsidR="005F2397" w:rsidRPr="005368C2" w:rsidRDefault="005F2397" w:rsidP="005F2397">
      <w:r w:rsidRPr="005368C2">
        <w:t>The potential size of a bank’s FX exposure given by:</w:t>
      </w:r>
    </w:p>
    <w:p w14:paraId="5F00B282" w14:textId="77777777" w:rsidR="005F2397" w:rsidRPr="005368C2" w:rsidRDefault="005F2397" w:rsidP="005F2397">
      <w:r w:rsidRPr="005368C2">
        <w:t xml:space="preserve">Dollar loss/gain in currency </w:t>
      </w:r>
      <w:proofErr w:type="spellStart"/>
      <w:r w:rsidRPr="005368C2">
        <w:t>i</w:t>
      </w:r>
      <w:proofErr w:type="spellEnd"/>
      <w:r w:rsidRPr="005368C2">
        <w:t xml:space="preserve"> =</w:t>
      </w:r>
    </w:p>
    <w:p w14:paraId="38CCFCE5" w14:textId="77777777" w:rsidR="005F2397" w:rsidRPr="005368C2" w:rsidRDefault="005F2397" w:rsidP="005F2397">
      <w:r w:rsidRPr="005368C2">
        <w:t xml:space="preserve">Net exposure in foreign currency I measured in US dollars </w:t>
      </w:r>
      <w:r w:rsidRPr="005368C2">
        <w:sym w:font="Symbol" w:char="F0B4"/>
      </w:r>
    </w:p>
    <w:p w14:paraId="2B0EA49A" w14:textId="77777777" w:rsidR="005F2397" w:rsidRPr="005368C2" w:rsidRDefault="005F2397" w:rsidP="005F2397">
      <w:r w:rsidRPr="005368C2">
        <w:t>Shock (volatility) to the $/foreign currency I exchange rate</w:t>
      </w:r>
    </w:p>
    <w:p w14:paraId="6BCD5F64" w14:textId="77777777" w:rsidR="005F2397" w:rsidRPr="005368C2" w:rsidRDefault="005F2397" w:rsidP="005F2397">
      <w:r w:rsidRPr="005368C2">
        <w:t>Identify and describe the different types of foreign exchange trading activities</w:t>
      </w:r>
    </w:p>
    <w:p w14:paraId="40D1690D" w14:textId="77777777" w:rsidR="005F2397" w:rsidRPr="005368C2" w:rsidRDefault="005F2397" w:rsidP="005F2397">
      <w:r w:rsidRPr="005368C2">
        <w:t>A bank’s position in the FX markets generally reflects four (4) trading activities. The purchase/sale of foreign currencies …</w:t>
      </w:r>
    </w:p>
    <w:p w14:paraId="3CB7FCF4" w14:textId="77777777" w:rsidR="005F2397" w:rsidRPr="005368C2" w:rsidRDefault="005F2397" w:rsidP="005F2397">
      <w:r w:rsidRPr="005368C2">
        <w:t>To allow customers to participate in international commercial trade transactions</w:t>
      </w:r>
    </w:p>
    <w:p w14:paraId="796FDF53" w14:textId="77777777" w:rsidR="005F2397" w:rsidRPr="005368C2" w:rsidRDefault="005F2397" w:rsidP="005F2397">
      <w:r w:rsidRPr="005368C2">
        <w:t>To allow customers to take positions in foreign investments (real or financial assets)</w:t>
      </w:r>
    </w:p>
    <w:p w14:paraId="53D76651" w14:textId="77777777" w:rsidR="005F2397" w:rsidRPr="005368C2" w:rsidRDefault="005F2397" w:rsidP="005F2397">
      <w:r w:rsidRPr="005368C2">
        <w:t>For hedging purposes—i.e., to offset currency exposure</w:t>
      </w:r>
    </w:p>
    <w:p w14:paraId="097D1250" w14:textId="77777777" w:rsidR="005F2397" w:rsidRPr="005368C2" w:rsidRDefault="005F2397" w:rsidP="005F2397">
      <w:r w:rsidRPr="005368C2">
        <w:t>For speculative purposes</w:t>
      </w:r>
    </w:p>
    <w:p w14:paraId="1E343539" w14:textId="77777777" w:rsidR="005F2397" w:rsidRPr="005368C2" w:rsidRDefault="005F2397" w:rsidP="005F2397">
      <w:r w:rsidRPr="005368C2">
        <w:t>Identify the sources of foreign exchange trading gains and losses</w:t>
      </w:r>
    </w:p>
    <w:p w14:paraId="53EA7AFC" w14:textId="77777777" w:rsidR="005F2397" w:rsidRPr="005368C2" w:rsidRDefault="005F2397" w:rsidP="005F2397">
      <w:r w:rsidRPr="005368C2">
        <w:t>In the first two activities (To allow customers to participate in international commercial trade transactions; To allow customers to take positions in foreign investments, real or financial assets), the bank normally acts as an agent of its customers for a fee but does not assume the FX risk itself.</w:t>
      </w:r>
    </w:p>
    <w:p w14:paraId="657D06FD" w14:textId="77777777" w:rsidR="005F2397" w:rsidRPr="005368C2" w:rsidRDefault="005F2397" w:rsidP="005F2397">
      <w:r w:rsidRPr="005368C2">
        <w:t xml:space="preserve">In the third activity (For hedging purposes—i.e., to offset currency exposure), the bank acts defensively to reduce FX exposure. </w:t>
      </w:r>
    </w:p>
    <w:p w14:paraId="0881F1E7" w14:textId="77777777" w:rsidR="005F2397" w:rsidRPr="005368C2" w:rsidRDefault="005F2397" w:rsidP="005F2397">
      <w:r w:rsidRPr="005368C2">
        <w:t>Consequently, the primary FX exposure “essentially relates to open positions taken as a principal by the bank for speculative purposes”</w:t>
      </w:r>
    </w:p>
    <w:p w14:paraId="7C29E429" w14:textId="77777777" w:rsidR="005F2397" w:rsidRPr="005368C2" w:rsidRDefault="005F2397" w:rsidP="005F2397">
      <w:r w:rsidRPr="005368C2">
        <w:t>Calculate the potential gain or loss from a foreign currency denominated investment</w:t>
      </w:r>
    </w:p>
    <w:p w14:paraId="6E22F067" w14:textId="77777777" w:rsidR="005F2397" w:rsidRPr="005368C2" w:rsidRDefault="005F2397" w:rsidP="005F2397">
      <w:r w:rsidRPr="005368C2">
        <w:t xml:space="preserve">Baseline Scenario: Un-hedged Balance Sheet is </w:t>
      </w:r>
      <w:proofErr w:type="gramStart"/>
      <w:r w:rsidRPr="005368C2">
        <w:t>Exposed</w:t>
      </w:r>
      <w:proofErr w:type="gramEnd"/>
      <w:r w:rsidRPr="005368C2">
        <w:t xml:space="preserve"> to FX Risk</w:t>
      </w:r>
    </w:p>
    <w:p w14:paraId="4D6D94D5" w14:textId="77777777" w:rsidR="005F2397" w:rsidRPr="005368C2" w:rsidRDefault="005F2397" w:rsidP="005F2397">
      <w:r w:rsidRPr="005368C2">
        <w:t xml:space="preserve">In this scenario (Saunders Example 14-1), a US </w:t>
      </w:r>
      <w:proofErr w:type="gramStart"/>
      <w:r w:rsidRPr="005368C2">
        <w:t>institutions</w:t>
      </w:r>
      <w:proofErr w:type="gramEnd"/>
      <w:r w:rsidRPr="005368C2">
        <w:t xml:space="preserve"> raises $200 million in liabilities that fund $200 million in assets, but $100 million (50%) are loaned (invested) in the foreign currency (British pound Sterling). Suppose the British pound depreciates from $1.60 to 1.45. Then the ROA is 6.16% and the ROI is negative because the </w:t>
      </w:r>
      <w:proofErr w:type="gramStart"/>
      <w:r w:rsidRPr="005368C2">
        <w:t>cost of funds (COF) are</w:t>
      </w:r>
      <w:proofErr w:type="gramEnd"/>
      <w:r w:rsidRPr="005368C2">
        <w:t xml:space="preserve"> 8%:</w:t>
      </w:r>
    </w:p>
    <w:p w14:paraId="7FF37B21" w14:textId="77777777" w:rsidR="005F2397" w:rsidRPr="005368C2" w:rsidRDefault="005F2397" w:rsidP="005F2397"/>
    <w:tbl>
      <w:tblPr>
        <w:tblpPr w:leftFromText="187" w:rightFromText="187" w:vertAnchor="text" w:horzAnchor="margin" w:tblpXSpec="center" w:tblpY="15"/>
        <w:tblOverlap w:val="never"/>
        <w:tblW w:w="9002" w:type="dxa"/>
        <w:tblCellMar>
          <w:left w:w="0" w:type="dxa"/>
          <w:right w:w="0" w:type="dxa"/>
        </w:tblCellMar>
        <w:tblLook w:val="04A0" w:firstRow="1" w:lastRow="0" w:firstColumn="1" w:lastColumn="0" w:noHBand="0" w:noVBand="1"/>
      </w:tblPr>
      <w:tblGrid>
        <w:gridCol w:w="1742"/>
        <w:gridCol w:w="2522"/>
        <w:gridCol w:w="503"/>
        <w:gridCol w:w="1743"/>
        <w:gridCol w:w="2492"/>
      </w:tblGrid>
      <w:tr w:rsidR="005F2397" w:rsidRPr="005368C2" w14:paraId="13CB87D4" w14:textId="77777777" w:rsidTr="005F2397">
        <w:trPr>
          <w:trHeight w:val="22"/>
        </w:trPr>
        <w:tc>
          <w:tcPr>
            <w:tcW w:w="4264"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AC79354" w14:textId="77777777" w:rsidR="005F2397" w:rsidRPr="005368C2" w:rsidRDefault="005F2397" w:rsidP="005F2397">
            <w:r w:rsidRPr="005368C2">
              <w:t>Assets (loans)</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156BDE8D" w14:textId="77777777" w:rsidR="005F2397" w:rsidRPr="005368C2" w:rsidRDefault="005F2397" w:rsidP="005F2397"/>
        </w:tc>
        <w:tc>
          <w:tcPr>
            <w:tcW w:w="4235"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6458350" w14:textId="77777777" w:rsidR="005F2397" w:rsidRPr="005368C2" w:rsidRDefault="005F2397" w:rsidP="005F2397">
            <w:r w:rsidRPr="005368C2">
              <w:t>Liabilities (CDs)</w:t>
            </w:r>
          </w:p>
        </w:tc>
      </w:tr>
      <w:tr w:rsidR="005F2397" w:rsidRPr="005368C2" w14:paraId="297C25C2" w14:textId="77777777" w:rsidTr="005F2397">
        <w:trPr>
          <w:trHeight w:val="22"/>
        </w:trPr>
        <w:tc>
          <w:tcPr>
            <w:tcW w:w="17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2269BD9" w14:textId="77777777" w:rsidR="005F2397" w:rsidRPr="005368C2" w:rsidRDefault="005F2397" w:rsidP="005F2397"/>
        </w:tc>
        <w:tc>
          <w:tcPr>
            <w:tcW w:w="252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E35806B" w14:textId="77777777" w:rsidR="005F2397" w:rsidRPr="005368C2" w:rsidRDefault="005F2397" w:rsidP="005F2397">
            <w:r w:rsidRPr="005368C2">
              <w:t>Invest:</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058C3F46" w14:textId="77777777" w:rsidR="005F2397" w:rsidRPr="005368C2" w:rsidRDefault="005F2397" w:rsidP="005F2397"/>
        </w:tc>
        <w:tc>
          <w:tcPr>
            <w:tcW w:w="174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706425F6" w14:textId="77777777" w:rsidR="005F2397" w:rsidRPr="005368C2" w:rsidRDefault="005F2397" w:rsidP="005F2397"/>
        </w:tc>
        <w:tc>
          <w:tcPr>
            <w:tcW w:w="249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D113DC9" w14:textId="77777777" w:rsidR="005F2397" w:rsidRPr="005368C2" w:rsidRDefault="005F2397" w:rsidP="005F2397">
            <w:r w:rsidRPr="005368C2">
              <w:t>Lend:</w:t>
            </w:r>
          </w:p>
        </w:tc>
      </w:tr>
      <w:tr w:rsidR="005F2397" w:rsidRPr="005368C2" w14:paraId="7F6A3B15" w14:textId="77777777" w:rsidTr="005F2397">
        <w:trPr>
          <w:trHeight w:val="22"/>
        </w:trPr>
        <w:tc>
          <w:tcPr>
            <w:tcW w:w="1742" w:type="dxa"/>
            <w:tcBorders>
              <w:top w:val="nil"/>
              <w:left w:val="nil"/>
              <w:bottom w:val="nil"/>
              <w:right w:val="nil"/>
            </w:tcBorders>
            <w:shd w:val="clear" w:color="auto" w:fill="EAF1DD"/>
            <w:tcMar>
              <w:top w:w="15" w:type="dxa"/>
              <w:left w:w="15" w:type="dxa"/>
              <w:bottom w:w="0" w:type="dxa"/>
              <w:right w:w="15" w:type="dxa"/>
            </w:tcMar>
            <w:vAlign w:val="center"/>
            <w:hideMark/>
          </w:tcPr>
          <w:p w14:paraId="1AC13FDF" w14:textId="77777777" w:rsidR="005F2397" w:rsidRPr="005368C2" w:rsidRDefault="005F2397" w:rsidP="005F2397">
            <w:r w:rsidRPr="005368C2">
              <w:t xml:space="preserve">$100.00 </w:t>
            </w:r>
          </w:p>
        </w:tc>
        <w:tc>
          <w:tcPr>
            <w:tcW w:w="2522" w:type="dxa"/>
            <w:tcBorders>
              <w:top w:val="nil"/>
              <w:left w:val="nil"/>
              <w:bottom w:val="nil"/>
              <w:right w:val="nil"/>
            </w:tcBorders>
            <w:shd w:val="clear" w:color="auto" w:fill="EAF1DD"/>
            <w:tcMar>
              <w:top w:w="15" w:type="dxa"/>
              <w:left w:w="15" w:type="dxa"/>
              <w:bottom w:w="0" w:type="dxa"/>
              <w:right w:w="15" w:type="dxa"/>
            </w:tcMar>
            <w:vAlign w:val="center"/>
            <w:hideMark/>
          </w:tcPr>
          <w:p w14:paraId="02BC10ED" w14:textId="77777777" w:rsidR="005F2397" w:rsidRPr="005368C2" w:rsidRDefault="005F2397" w:rsidP="005F2397">
            <w:r w:rsidRPr="005368C2">
              <w:t>US $ @ 9%</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03E20F72" w14:textId="77777777" w:rsidR="005F2397" w:rsidRPr="005368C2" w:rsidRDefault="005F2397" w:rsidP="005F2397"/>
        </w:tc>
        <w:tc>
          <w:tcPr>
            <w:tcW w:w="1743" w:type="dxa"/>
            <w:tcBorders>
              <w:top w:val="nil"/>
              <w:left w:val="nil"/>
              <w:bottom w:val="nil"/>
              <w:right w:val="nil"/>
            </w:tcBorders>
            <w:shd w:val="clear" w:color="auto" w:fill="F2DDDC"/>
            <w:tcMar>
              <w:top w:w="15" w:type="dxa"/>
              <w:left w:w="15" w:type="dxa"/>
              <w:bottom w:w="0" w:type="dxa"/>
              <w:right w:w="15" w:type="dxa"/>
            </w:tcMar>
            <w:vAlign w:val="center"/>
            <w:hideMark/>
          </w:tcPr>
          <w:p w14:paraId="12773680" w14:textId="77777777" w:rsidR="005F2397" w:rsidRPr="005368C2" w:rsidRDefault="005F2397" w:rsidP="005F2397">
            <w:r w:rsidRPr="005368C2">
              <w:t xml:space="preserve">$200.00 </w:t>
            </w:r>
          </w:p>
        </w:tc>
        <w:tc>
          <w:tcPr>
            <w:tcW w:w="2492" w:type="dxa"/>
            <w:tcBorders>
              <w:top w:val="nil"/>
              <w:left w:val="nil"/>
              <w:bottom w:val="nil"/>
              <w:right w:val="nil"/>
            </w:tcBorders>
            <w:shd w:val="clear" w:color="auto" w:fill="F2DDDC"/>
            <w:tcMar>
              <w:top w:w="15" w:type="dxa"/>
              <w:left w:w="15" w:type="dxa"/>
              <w:bottom w:w="0" w:type="dxa"/>
              <w:right w:w="15" w:type="dxa"/>
            </w:tcMar>
            <w:vAlign w:val="center"/>
            <w:hideMark/>
          </w:tcPr>
          <w:p w14:paraId="02728BCF" w14:textId="77777777" w:rsidR="005F2397" w:rsidRPr="005368C2" w:rsidRDefault="005F2397" w:rsidP="005F2397">
            <w:r w:rsidRPr="005368C2">
              <w:t>US $ @ 8%</w:t>
            </w:r>
          </w:p>
        </w:tc>
      </w:tr>
      <w:tr w:rsidR="005F2397" w:rsidRPr="005368C2" w14:paraId="1053B882" w14:textId="77777777" w:rsidTr="005F2397">
        <w:trPr>
          <w:trHeight w:val="22"/>
        </w:trPr>
        <w:tc>
          <w:tcPr>
            <w:tcW w:w="1742" w:type="dxa"/>
            <w:tcBorders>
              <w:top w:val="nil"/>
              <w:left w:val="nil"/>
              <w:bottom w:val="nil"/>
              <w:right w:val="nil"/>
            </w:tcBorders>
            <w:shd w:val="clear" w:color="auto" w:fill="EAF1DD"/>
            <w:tcMar>
              <w:top w:w="15" w:type="dxa"/>
              <w:left w:w="15" w:type="dxa"/>
              <w:bottom w:w="0" w:type="dxa"/>
              <w:right w:w="15" w:type="dxa"/>
            </w:tcMar>
            <w:vAlign w:val="center"/>
            <w:hideMark/>
          </w:tcPr>
          <w:p w14:paraId="296983A4" w14:textId="77777777" w:rsidR="005F2397" w:rsidRPr="005368C2" w:rsidRDefault="005F2397" w:rsidP="005F2397">
            <w:r w:rsidRPr="005368C2">
              <w:t xml:space="preserve">$100.00 </w:t>
            </w:r>
          </w:p>
        </w:tc>
        <w:tc>
          <w:tcPr>
            <w:tcW w:w="2522" w:type="dxa"/>
            <w:tcBorders>
              <w:top w:val="nil"/>
              <w:left w:val="nil"/>
              <w:bottom w:val="nil"/>
              <w:right w:val="nil"/>
            </w:tcBorders>
            <w:shd w:val="clear" w:color="auto" w:fill="EAF1DD"/>
            <w:tcMar>
              <w:top w:w="15" w:type="dxa"/>
              <w:left w:w="15" w:type="dxa"/>
              <w:bottom w:w="0" w:type="dxa"/>
              <w:right w:w="15" w:type="dxa"/>
            </w:tcMar>
            <w:vAlign w:val="center"/>
            <w:hideMark/>
          </w:tcPr>
          <w:p w14:paraId="4FEBE5D9" w14:textId="77777777" w:rsidR="005F2397" w:rsidRPr="005368C2" w:rsidRDefault="005F2397" w:rsidP="005F2397">
            <w:r w:rsidRPr="005368C2">
              <w:t>UK £ @ 15%</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27DD834F" w14:textId="77777777" w:rsidR="005F2397" w:rsidRPr="005368C2" w:rsidRDefault="005F2397" w:rsidP="005F2397"/>
        </w:tc>
        <w:tc>
          <w:tcPr>
            <w:tcW w:w="1743" w:type="dxa"/>
            <w:tcBorders>
              <w:top w:val="nil"/>
              <w:left w:val="nil"/>
              <w:bottom w:val="nil"/>
              <w:right w:val="nil"/>
            </w:tcBorders>
            <w:shd w:val="clear" w:color="auto" w:fill="F2DDDC"/>
            <w:tcMar>
              <w:top w:w="15" w:type="dxa"/>
              <w:left w:w="15" w:type="dxa"/>
              <w:bottom w:w="0" w:type="dxa"/>
              <w:right w:w="15" w:type="dxa"/>
            </w:tcMar>
            <w:vAlign w:val="center"/>
            <w:hideMark/>
          </w:tcPr>
          <w:p w14:paraId="7803407E" w14:textId="77777777" w:rsidR="005F2397" w:rsidRPr="005368C2" w:rsidRDefault="005F2397" w:rsidP="005F2397">
            <w:r w:rsidRPr="005368C2">
              <w:t xml:space="preserve">$0.00 </w:t>
            </w:r>
          </w:p>
        </w:tc>
        <w:tc>
          <w:tcPr>
            <w:tcW w:w="2492" w:type="dxa"/>
            <w:tcBorders>
              <w:top w:val="nil"/>
              <w:left w:val="nil"/>
              <w:bottom w:val="nil"/>
              <w:right w:val="nil"/>
            </w:tcBorders>
            <w:shd w:val="clear" w:color="auto" w:fill="F2DDDC"/>
            <w:tcMar>
              <w:top w:w="15" w:type="dxa"/>
              <w:left w:w="15" w:type="dxa"/>
              <w:bottom w:w="0" w:type="dxa"/>
              <w:right w:w="15" w:type="dxa"/>
            </w:tcMar>
            <w:vAlign w:val="center"/>
            <w:hideMark/>
          </w:tcPr>
          <w:p w14:paraId="2FCE16F6" w14:textId="77777777" w:rsidR="005F2397" w:rsidRPr="005368C2" w:rsidRDefault="005F2397" w:rsidP="005F2397">
            <w:r w:rsidRPr="005368C2">
              <w:t>UK £ @ 11%</w:t>
            </w:r>
          </w:p>
        </w:tc>
      </w:tr>
      <w:tr w:rsidR="005F2397" w:rsidRPr="005368C2" w14:paraId="52A1217F" w14:textId="77777777" w:rsidTr="005F2397">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14:paraId="76D9FE3B" w14:textId="77777777" w:rsidR="005F2397" w:rsidRPr="005368C2" w:rsidRDefault="005F2397" w:rsidP="005F2397"/>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14:paraId="23FB27AE" w14:textId="77777777" w:rsidR="005F2397" w:rsidRPr="005368C2" w:rsidRDefault="005F2397" w:rsidP="005F2397"/>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752DF6A1" w14:textId="77777777" w:rsidR="005F2397" w:rsidRPr="005368C2" w:rsidRDefault="005F2397" w:rsidP="005F2397"/>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14:paraId="7F5B7612" w14:textId="77777777" w:rsidR="005F2397" w:rsidRPr="005368C2" w:rsidRDefault="005F2397" w:rsidP="005F2397"/>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72CD8CD8" w14:textId="77777777" w:rsidR="005F2397" w:rsidRPr="005368C2" w:rsidRDefault="005F2397" w:rsidP="005F2397"/>
        </w:tc>
      </w:tr>
      <w:tr w:rsidR="005F2397" w:rsidRPr="005368C2" w14:paraId="05C3920E" w14:textId="77777777" w:rsidTr="005F2397">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14:paraId="0A8ED5B0" w14:textId="77777777" w:rsidR="005F2397" w:rsidRPr="005368C2" w:rsidRDefault="005F2397" w:rsidP="005F2397"/>
        </w:tc>
        <w:tc>
          <w:tcPr>
            <w:tcW w:w="2522" w:type="dxa"/>
            <w:tcBorders>
              <w:top w:val="nil"/>
              <w:left w:val="nil"/>
              <w:bottom w:val="single" w:sz="4" w:space="0" w:color="000000"/>
              <w:right w:val="nil"/>
            </w:tcBorders>
            <w:shd w:val="clear" w:color="auto" w:fill="DBEEF3"/>
            <w:tcMar>
              <w:top w:w="15" w:type="dxa"/>
              <w:left w:w="15" w:type="dxa"/>
              <w:bottom w:w="0" w:type="dxa"/>
              <w:right w:w="15" w:type="dxa"/>
            </w:tcMar>
            <w:vAlign w:val="center"/>
            <w:hideMark/>
          </w:tcPr>
          <w:p w14:paraId="24A87E88" w14:textId="77777777" w:rsidR="005F2397" w:rsidRPr="005368C2" w:rsidRDefault="005F2397" w:rsidP="005F2397">
            <w:r w:rsidRPr="005368C2">
              <w:t>$/£</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6F0AE6B8" w14:textId="77777777" w:rsidR="005F2397" w:rsidRPr="005368C2" w:rsidRDefault="005F2397" w:rsidP="005F2397"/>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14:paraId="10420D58" w14:textId="77777777" w:rsidR="005F2397" w:rsidRPr="005368C2" w:rsidRDefault="005F2397" w:rsidP="005F2397"/>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51069D0B" w14:textId="77777777" w:rsidR="005F2397" w:rsidRPr="005368C2" w:rsidRDefault="005F2397" w:rsidP="005F2397"/>
        </w:tc>
      </w:tr>
      <w:tr w:rsidR="005F2397" w:rsidRPr="005368C2" w14:paraId="4B860208" w14:textId="77777777" w:rsidTr="005F2397">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14:paraId="3AC6DB82" w14:textId="77777777" w:rsidR="005F2397" w:rsidRPr="005368C2" w:rsidRDefault="005F2397" w:rsidP="005F2397">
            <w:r w:rsidRPr="005368C2">
              <w:t>Start</w:t>
            </w:r>
          </w:p>
        </w:tc>
        <w:tc>
          <w:tcPr>
            <w:tcW w:w="2522" w:type="dxa"/>
            <w:tcBorders>
              <w:top w:val="single" w:sz="4" w:space="0" w:color="000000"/>
              <w:left w:val="nil"/>
              <w:bottom w:val="nil"/>
              <w:right w:val="nil"/>
            </w:tcBorders>
            <w:shd w:val="clear" w:color="auto" w:fill="DBEEF3"/>
            <w:tcMar>
              <w:top w:w="15" w:type="dxa"/>
              <w:left w:w="15" w:type="dxa"/>
              <w:bottom w:w="0" w:type="dxa"/>
              <w:right w:w="15" w:type="dxa"/>
            </w:tcMar>
            <w:vAlign w:val="center"/>
            <w:hideMark/>
          </w:tcPr>
          <w:p w14:paraId="79DFDB72" w14:textId="77777777" w:rsidR="005F2397" w:rsidRPr="005368C2" w:rsidRDefault="005F2397" w:rsidP="005F2397">
            <w:r w:rsidRPr="005368C2">
              <w:t xml:space="preserve">$1.60 </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1BF2A0B9" w14:textId="77777777" w:rsidR="005F2397" w:rsidRPr="005368C2" w:rsidRDefault="005F2397" w:rsidP="005F2397"/>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14:paraId="460C99DF" w14:textId="77777777" w:rsidR="005F2397" w:rsidRPr="005368C2" w:rsidRDefault="005F2397" w:rsidP="005F2397"/>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6C77D07B" w14:textId="77777777" w:rsidR="005F2397" w:rsidRPr="005368C2" w:rsidRDefault="005F2397" w:rsidP="005F2397"/>
        </w:tc>
      </w:tr>
      <w:tr w:rsidR="005F2397" w:rsidRPr="005368C2" w14:paraId="34BE25CF" w14:textId="77777777" w:rsidTr="005F2397">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14:paraId="6F08D6C7" w14:textId="77777777" w:rsidR="005F2397" w:rsidRPr="005368C2" w:rsidRDefault="005F2397" w:rsidP="005F2397">
            <w:r w:rsidRPr="005368C2">
              <w:t>End</w:t>
            </w:r>
          </w:p>
        </w:tc>
        <w:tc>
          <w:tcPr>
            <w:tcW w:w="2522" w:type="dxa"/>
            <w:tcBorders>
              <w:top w:val="nil"/>
              <w:left w:val="nil"/>
              <w:bottom w:val="nil"/>
              <w:right w:val="nil"/>
            </w:tcBorders>
            <w:shd w:val="clear" w:color="auto" w:fill="DBEEF3"/>
            <w:tcMar>
              <w:top w:w="15" w:type="dxa"/>
              <w:left w:w="15" w:type="dxa"/>
              <w:bottom w:w="0" w:type="dxa"/>
              <w:right w:w="15" w:type="dxa"/>
            </w:tcMar>
            <w:vAlign w:val="center"/>
            <w:hideMark/>
          </w:tcPr>
          <w:p w14:paraId="41248362" w14:textId="77777777" w:rsidR="005F2397" w:rsidRPr="005368C2" w:rsidRDefault="005F2397" w:rsidP="005F2397">
            <w:r w:rsidRPr="005368C2">
              <w:t xml:space="preserve">$1.45 </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30D12071" w14:textId="77777777" w:rsidR="005F2397" w:rsidRPr="005368C2" w:rsidRDefault="005F2397" w:rsidP="005F2397"/>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14:paraId="61D660B9" w14:textId="77777777" w:rsidR="005F2397" w:rsidRPr="005368C2" w:rsidRDefault="005F2397" w:rsidP="005F2397"/>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78497298" w14:textId="77777777" w:rsidR="005F2397" w:rsidRPr="005368C2" w:rsidRDefault="005F2397" w:rsidP="005F2397"/>
        </w:tc>
      </w:tr>
      <w:tr w:rsidR="005F2397" w:rsidRPr="005368C2" w14:paraId="18B1E443" w14:textId="77777777" w:rsidTr="005F2397">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14:paraId="7DBD41F3" w14:textId="77777777" w:rsidR="005F2397" w:rsidRPr="005368C2" w:rsidRDefault="005F2397" w:rsidP="005F2397"/>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14:paraId="6097F99E" w14:textId="77777777" w:rsidR="005F2397" w:rsidRPr="005368C2" w:rsidRDefault="005F2397" w:rsidP="005F2397"/>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4150036E" w14:textId="77777777" w:rsidR="005F2397" w:rsidRPr="005368C2" w:rsidRDefault="005F2397" w:rsidP="005F2397"/>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14:paraId="35A0756B" w14:textId="77777777" w:rsidR="005F2397" w:rsidRPr="005368C2" w:rsidRDefault="005F2397" w:rsidP="005F2397"/>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67C55745" w14:textId="77777777" w:rsidR="005F2397" w:rsidRPr="005368C2" w:rsidRDefault="005F2397" w:rsidP="005F2397"/>
        </w:tc>
      </w:tr>
      <w:tr w:rsidR="005F2397" w:rsidRPr="005368C2" w14:paraId="22550495" w14:textId="77777777" w:rsidTr="005F2397">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14:paraId="7B8E8AEB" w14:textId="77777777" w:rsidR="005F2397" w:rsidRPr="005368C2" w:rsidRDefault="005F2397" w:rsidP="005F2397">
            <w:r w:rsidRPr="005368C2">
              <w:t xml:space="preserve">$100.00 </w:t>
            </w:r>
          </w:p>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14:paraId="26745C7F" w14:textId="77777777" w:rsidR="005F2397" w:rsidRPr="005368C2" w:rsidRDefault="005F2397" w:rsidP="005F2397">
            <w:r w:rsidRPr="005368C2">
              <w:t>£62.50</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590D492E" w14:textId="77777777" w:rsidR="005F2397" w:rsidRPr="005368C2" w:rsidRDefault="005F2397" w:rsidP="005F2397"/>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14:paraId="6DBD49C4" w14:textId="77777777" w:rsidR="005F2397" w:rsidRPr="005368C2" w:rsidRDefault="005F2397" w:rsidP="005F2397">
            <w:r w:rsidRPr="005368C2">
              <w:t xml:space="preserve">$0.00 </w:t>
            </w: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11C3DF2A" w14:textId="77777777" w:rsidR="005F2397" w:rsidRPr="005368C2" w:rsidRDefault="005F2397" w:rsidP="005F2397">
            <w:r w:rsidRPr="005368C2">
              <w:t>£0.00</w:t>
            </w:r>
          </w:p>
        </w:tc>
      </w:tr>
      <w:tr w:rsidR="005F2397" w:rsidRPr="005368C2" w14:paraId="1349797A" w14:textId="77777777" w:rsidTr="005F2397">
        <w:trPr>
          <w:trHeight w:val="22"/>
        </w:trPr>
        <w:tc>
          <w:tcPr>
            <w:tcW w:w="174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29D960E" w14:textId="77777777" w:rsidR="005F2397" w:rsidRPr="005368C2" w:rsidRDefault="005F2397" w:rsidP="005F2397">
            <w:r w:rsidRPr="005368C2">
              <w:t xml:space="preserve">$104.22 </w:t>
            </w:r>
          </w:p>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14:paraId="62926D54" w14:textId="77777777" w:rsidR="005F2397" w:rsidRPr="005368C2" w:rsidRDefault="005F2397" w:rsidP="005F2397">
            <w:r w:rsidRPr="005368C2">
              <w:t>£71.88</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26790BFB" w14:textId="77777777" w:rsidR="005F2397" w:rsidRPr="005368C2" w:rsidRDefault="005F2397" w:rsidP="005F2397"/>
        </w:tc>
        <w:tc>
          <w:tcPr>
            <w:tcW w:w="174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CCD5535" w14:textId="77777777" w:rsidR="005F2397" w:rsidRPr="005368C2" w:rsidRDefault="005F2397" w:rsidP="005F2397">
            <w:r w:rsidRPr="005368C2">
              <w:t xml:space="preserve">$0.00 </w:t>
            </w: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3C4A8E7F" w14:textId="77777777" w:rsidR="005F2397" w:rsidRPr="005368C2" w:rsidRDefault="005F2397" w:rsidP="005F2397">
            <w:r w:rsidRPr="005368C2">
              <w:t>£0.00</w:t>
            </w:r>
          </w:p>
        </w:tc>
      </w:tr>
      <w:tr w:rsidR="005F2397" w:rsidRPr="005368C2" w14:paraId="69FEC29E" w14:textId="77777777" w:rsidTr="005F2397">
        <w:trPr>
          <w:trHeight w:val="22"/>
        </w:trPr>
        <w:tc>
          <w:tcPr>
            <w:tcW w:w="1742" w:type="dxa"/>
            <w:tcBorders>
              <w:top w:val="single" w:sz="4" w:space="0" w:color="000000"/>
              <w:left w:val="nil"/>
              <w:bottom w:val="single" w:sz="4" w:space="0" w:color="auto"/>
              <w:right w:val="nil"/>
            </w:tcBorders>
            <w:shd w:val="clear" w:color="auto" w:fill="auto"/>
            <w:tcMar>
              <w:top w:w="15" w:type="dxa"/>
              <w:left w:w="15" w:type="dxa"/>
              <w:bottom w:w="0" w:type="dxa"/>
              <w:right w:w="15" w:type="dxa"/>
            </w:tcMar>
            <w:vAlign w:val="center"/>
            <w:hideMark/>
          </w:tcPr>
          <w:p w14:paraId="04C600E9" w14:textId="77777777" w:rsidR="005F2397" w:rsidRPr="005368C2" w:rsidRDefault="005F2397" w:rsidP="005F2397">
            <w:r w:rsidRPr="005368C2">
              <w:t>4.22%</w:t>
            </w:r>
          </w:p>
        </w:tc>
        <w:tc>
          <w:tcPr>
            <w:tcW w:w="252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B1D97FA" w14:textId="77777777" w:rsidR="005F2397" w:rsidRPr="005368C2" w:rsidRDefault="005F2397" w:rsidP="005F2397"/>
        </w:tc>
        <w:tc>
          <w:tcPr>
            <w:tcW w:w="503"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
          <w:p w14:paraId="795C2789" w14:textId="77777777" w:rsidR="005F2397" w:rsidRPr="005368C2" w:rsidRDefault="005F2397" w:rsidP="005F2397"/>
        </w:tc>
        <w:tc>
          <w:tcPr>
            <w:tcW w:w="1743" w:type="dxa"/>
            <w:tcBorders>
              <w:top w:val="single" w:sz="4" w:space="0" w:color="000000"/>
              <w:left w:val="nil"/>
              <w:bottom w:val="single" w:sz="4" w:space="0" w:color="auto"/>
              <w:right w:val="nil"/>
            </w:tcBorders>
            <w:shd w:val="clear" w:color="auto" w:fill="auto"/>
            <w:tcMar>
              <w:top w:w="15" w:type="dxa"/>
              <w:left w:w="15" w:type="dxa"/>
              <w:bottom w:w="0" w:type="dxa"/>
              <w:right w:w="15" w:type="dxa"/>
            </w:tcMar>
            <w:vAlign w:val="center"/>
            <w:hideMark/>
          </w:tcPr>
          <w:p w14:paraId="5F65AB2D" w14:textId="77777777" w:rsidR="005F2397" w:rsidRPr="005368C2" w:rsidRDefault="005F2397" w:rsidP="005F2397">
            <w:r w:rsidRPr="005368C2">
              <w:t>0.00%</w:t>
            </w:r>
          </w:p>
        </w:tc>
        <w:tc>
          <w:tcPr>
            <w:tcW w:w="249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A64D9A7" w14:textId="77777777" w:rsidR="005F2397" w:rsidRPr="005368C2" w:rsidRDefault="005F2397" w:rsidP="005F2397"/>
        </w:tc>
      </w:tr>
      <w:tr w:rsidR="005F2397" w:rsidRPr="005368C2" w14:paraId="6F2C26DC" w14:textId="77777777" w:rsidTr="005F2397">
        <w:trPr>
          <w:trHeight w:val="22"/>
        </w:trPr>
        <w:tc>
          <w:tcPr>
            <w:tcW w:w="1742" w:type="dxa"/>
            <w:tcBorders>
              <w:top w:val="single" w:sz="4" w:space="0" w:color="auto"/>
              <w:left w:val="single" w:sz="4" w:space="0" w:color="auto"/>
              <w:right w:val="nil"/>
            </w:tcBorders>
            <w:shd w:val="clear" w:color="auto" w:fill="FFFF99"/>
            <w:tcMar>
              <w:top w:w="15" w:type="dxa"/>
              <w:left w:w="15" w:type="dxa"/>
              <w:bottom w:w="0" w:type="dxa"/>
              <w:right w:w="15" w:type="dxa"/>
            </w:tcMar>
            <w:hideMark/>
          </w:tcPr>
          <w:p w14:paraId="6D7D1744" w14:textId="77777777" w:rsidR="005F2397" w:rsidRPr="005368C2" w:rsidRDefault="005F2397" w:rsidP="005F2397">
            <w:r w:rsidRPr="005368C2">
              <w:t>ROA</w:t>
            </w:r>
          </w:p>
        </w:tc>
        <w:tc>
          <w:tcPr>
            <w:tcW w:w="2522" w:type="dxa"/>
            <w:tcBorders>
              <w:top w:val="single" w:sz="4" w:space="0" w:color="auto"/>
              <w:left w:val="nil"/>
              <w:right w:val="nil"/>
            </w:tcBorders>
            <w:shd w:val="clear" w:color="auto" w:fill="FFFF99"/>
            <w:tcMar>
              <w:top w:w="15" w:type="dxa"/>
              <w:left w:w="15" w:type="dxa"/>
              <w:bottom w:w="0" w:type="dxa"/>
              <w:right w:w="15" w:type="dxa"/>
            </w:tcMar>
            <w:hideMark/>
          </w:tcPr>
          <w:p w14:paraId="72F26CCF" w14:textId="77777777" w:rsidR="005F2397" w:rsidRPr="005368C2" w:rsidRDefault="005F2397" w:rsidP="005F2397">
            <w:r w:rsidRPr="005368C2">
              <w:t>6.61%</w:t>
            </w:r>
          </w:p>
        </w:tc>
        <w:tc>
          <w:tcPr>
            <w:tcW w:w="503" w:type="dxa"/>
            <w:tcBorders>
              <w:top w:val="single" w:sz="4" w:space="0" w:color="auto"/>
              <w:left w:val="nil"/>
              <w:right w:val="nil"/>
            </w:tcBorders>
            <w:shd w:val="clear" w:color="auto" w:fill="FFFF99"/>
            <w:tcMar>
              <w:top w:w="15" w:type="dxa"/>
              <w:left w:w="15" w:type="dxa"/>
              <w:bottom w:w="0" w:type="dxa"/>
              <w:right w:w="15" w:type="dxa"/>
            </w:tcMar>
            <w:hideMark/>
          </w:tcPr>
          <w:p w14:paraId="59452A9F" w14:textId="77777777" w:rsidR="005F2397" w:rsidRPr="005368C2" w:rsidRDefault="005F2397" w:rsidP="005F2397"/>
        </w:tc>
        <w:tc>
          <w:tcPr>
            <w:tcW w:w="1743" w:type="dxa"/>
            <w:tcBorders>
              <w:top w:val="single" w:sz="4" w:space="0" w:color="auto"/>
              <w:left w:val="nil"/>
              <w:right w:val="nil"/>
            </w:tcBorders>
            <w:shd w:val="clear" w:color="auto" w:fill="FFFF99"/>
            <w:tcMar>
              <w:top w:w="15" w:type="dxa"/>
              <w:left w:w="15" w:type="dxa"/>
              <w:bottom w:w="0" w:type="dxa"/>
              <w:right w:w="15" w:type="dxa"/>
            </w:tcMar>
            <w:hideMark/>
          </w:tcPr>
          <w:p w14:paraId="4D81057B" w14:textId="77777777" w:rsidR="005F2397" w:rsidRPr="005368C2" w:rsidRDefault="005F2397" w:rsidP="005F2397">
            <w:r w:rsidRPr="005368C2">
              <w:t>COF</w:t>
            </w:r>
          </w:p>
        </w:tc>
        <w:tc>
          <w:tcPr>
            <w:tcW w:w="2492" w:type="dxa"/>
            <w:tcBorders>
              <w:top w:val="single" w:sz="4" w:space="0" w:color="auto"/>
              <w:left w:val="nil"/>
              <w:right w:val="single" w:sz="4" w:space="0" w:color="auto"/>
            </w:tcBorders>
            <w:shd w:val="clear" w:color="auto" w:fill="FFFF99"/>
            <w:tcMar>
              <w:top w:w="15" w:type="dxa"/>
              <w:left w:w="15" w:type="dxa"/>
              <w:bottom w:w="0" w:type="dxa"/>
              <w:right w:w="15" w:type="dxa"/>
            </w:tcMar>
            <w:hideMark/>
          </w:tcPr>
          <w:p w14:paraId="69BC12DA" w14:textId="77777777" w:rsidR="005F2397" w:rsidRPr="005368C2" w:rsidRDefault="005F2397" w:rsidP="005F2397">
            <w:r w:rsidRPr="005368C2">
              <w:t>8.00%</w:t>
            </w:r>
          </w:p>
        </w:tc>
      </w:tr>
      <w:tr w:rsidR="005F2397" w:rsidRPr="005368C2" w14:paraId="32CB813E" w14:textId="77777777" w:rsidTr="005F2397">
        <w:trPr>
          <w:trHeight w:val="22"/>
        </w:trPr>
        <w:tc>
          <w:tcPr>
            <w:tcW w:w="1742" w:type="dxa"/>
            <w:tcBorders>
              <w:left w:val="single" w:sz="4" w:space="0" w:color="auto"/>
              <w:bottom w:val="single" w:sz="4" w:space="0" w:color="auto"/>
              <w:right w:val="nil"/>
            </w:tcBorders>
            <w:shd w:val="clear" w:color="auto" w:fill="FFFF99"/>
            <w:tcMar>
              <w:top w:w="15" w:type="dxa"/>
              <w:left w:w="15" w:type="dxa"/>
              <w:bottom w:w="0" w:type="dxa"/>
              <w:right w:w="15" w:type="dxa"/>
            </w:tcMar>
            <w:hideMark/>
          </w:tcPr>
          <w:p w14:paraId="0BDBB4D2" w14:textId="77777777" w:rsidR="005F2397" w:rsidRPr="005368C2" w:rsidRDefault="005F2397" w:rsidP="005F2397">
            <w:r w:rsidRPr="005368C2">
              <w:t>ROI</w:t>
            </w:r>
          </w:p>
        </w:tc>
        <w:tc>
          <w:tcPr>
            <w:tcW w:w="2522" w:type="dxa"/>
            <w:tcBorders>
              <w:left w:val="nil"/>
              <w:bottom w:val="single" w:sz="4" w:space="0" w:color="auto"/>
              <w:right w:val="nil"/>
            </w:tcBorders>
            <w:shd w:val="clear" w:color="auto" w:fill="FFFF99"/>
            <w:tcMar>
              <w:top w:w="15" w:type="dxa"/>
              <w:left w:w="15" w:type="dxa"/>
              <w:bottom w:w="0" w:type="dxa"/>
              <w:right w:w="15" w:type="dxa"/>
            </w:tcMar>
            <w:hideMark/>
          </w:tcPr>
          <w:p w14:paraId="06B4892D" w14:textId="77777777" w:rsidR="005F2397" w:rsidRPr="005368C2" w:rsidRDefault="005F2397" w:rsidP="005F2397">
            <w:r w:rsidRPr="005368C2">
              <w:t>-1.39%</w:t>
            </w:r>
          </w:p>
        </w:tc>
        <w:tc>
          <w:tcPr>
            <w:tcW w:w="503" w:type="dxa"/>
            <w:tcBorders>
              <w:left w:val="nil"/>
              <w:bottom w:val="single" w:sz="4" w:space="0" w:color="auto"/>
              <w:right w:val="nil"/>
            </w:tcBorders>
            <w:shd w:val="clear" w:color="auto" w:fill="FFFF99"/>
            <w:tcMar>
              <w:top w:w="15" w:type="dxa"/>
              <w:left w:w="15" w:type="dxa"/>
              <w:bottom w:w="0" w:type="dxa"/>
              <w:right w:w="15" w:type="dxa"/>
            </w:tcMar>
            <w:hideMark/>
          </w:tcPr>
          <w:p w14:paraId="56FF2F41" w14:textId="77777777" w:rsidR="005F2397" w:rsidRPr="005368C2" w:rsidRDefault="005F2397" w:rsidP="005F2397"/>
        </w:tc>
        <w:tc>
          <w:tcPr>
            <w:tcW w:w="1743" w:type="dxa"/>
            <w:tcBorders>
              <w:left w:val="nil"/>
              <w:bottom w:val="single" w:sz="4" w:space="0" w:color="auto"/>
              <w:right w:val="nil"/>
            </w:tcBorders>
            <w:shd w:val="clear" w:color="auto" w:fill="FFFF99"/>
            <w:tcMar>
              <w:top w:w="15" w:type="dxa"/>
              <w:left w:w="15" w:type="dxa"/>
              <w:bottom w:w="0" w:type="dxa"/>
              <w:right w:w="15" w:type="dxa"/>
            </w:tcMar>
            <w:hideMark/>
          </w:tcPr>
          <w:p w14:paraId="16C4BB64" w14:textId="77777777" w:rsidR="005F2397" w:rsidRPr="005368C2" w:rsidRDefault="005F2397" w:rsidP="005F2397"/>
        </w:tc>
        <w:tc>
          <w:tcPr>
            <w:tcW w:w="2492" w:type="dxa"/>
            <w:tcBorders>
              <w:left w:val="nil"/>
              <w:bottom w:val="single" w:sz="4" w:space="0" w:color="auto"/>
              <w:right w:val="single" w:sz="4" w:space="0" w:color="auto"/>
            </w:tcBorders>
            <w:shd w:val="clear" w:color="auto" w:fill="FFFF99"/>
            <w:tcMar>
              <w:top w:w="15" w:type="dxa"/>
              <w:left w:w="15" w:type="dxa"/>
              <w:bottom w:w="0" w:type="dxa"/>
              <w:right w:w="15" w:type="dxa"/>
            </w:tcMar>
            <w:hideMark/>
          </w:tcPr>
          <w:p w14:paraId="14559896" w14:textId="77777777" w:rsidR="005F2397" w:rsidRPr="005368C2" w:rsidRDefault="005F2397" w:rsidP="005F2397"/>
        </w:tc>
      </w:tr>
    </w:tbl>
    <w:p w14:paraId="4429FDB1" w14:textId="77777777" w:rsidR="005F2397" w:rsidRPr="005368C2" w:rsidRDefault="005F2397" w:rsidP="005F2397"/>
    <w:p w14:paraId="19F644CC" w14:textId="77777777" w:rsidR="005F2397" w:rsidRPr="005368C2" w:rsidRDefault="005F2397" w:rsidP="005F2397">
      <w:r w:rsidRPr="005368C2">
        <w:br w:type="page"/>
      </w:r>
    </w:p>
    <w:p w14:paraId="17BA0341" w14:textId="77777777" w:rsidR="005F2397" w:rsidRPr="005368C2" w:rsidRDefault="005F2397" w:rsidP="005F2397">
      <w:r w:rsidRPr="005368C2">
        <w:t>On Balance Sheet Hedge: Liabilities match FX Exposure of Assets</w:t>
      </w:r>
      <w:r w:rsidRPr="005368C2">
        <w:br/>
        <w:t>UK Pound Depreciates: Both ROA and Cost of Funds (COF) lower!</w:t>
      </w:r>
    </w:p>
    <w:p w14:paraId="561B907B" w14:textId="77777777" w:rsidR="005F2397" w:rsidRPr="005368C2" w:rsidRDefault="005F2397" w:rsidP="005F2397">
      <w:r w:rsidRPr="005368C2">
        <w:t>The difference here is that, instead of funding $200 million with US deposits, $100 million is funded by deposits via U.K. CDs. Now the $100 million asset exposure is “matched” (not duration matching!) with $100 million in liabilities. Now, if the British pound depreciates, the on-balance sheet hedge works because the cost of funds (COF) is lower, too:</w:t>
      </w:r>
    </w:p>
    <w:tbl>
      <w:tblPr>
        <w:tblpPr w:leftFromText="180" w:rightFromText="180" w:vertAnchor="text" w:horzAnchor="margin" w:tblpXSpec="center" w:tblpY="3"/>
        <w:tblOverlap w:val="never"/>
        <w:tblW w:w="8838" w:type="dxa"/>
        <w:tblCellMar>
          <w:left w:w="0" w:type="dxa"/>
          <w:right w:w="0" w:type="dxa"/>
        </w:tblCellMar>
        <w:tblLook w:val="04A0" w:firstRow="1" w:lastRow="0" w:firstColumn="1" w:lastColumn="0" w:noHBand="0" w:noVBand="1"/>
      </w:tblPr>
      <w:tblGrid>
        <w:gridCol w:w="1761"/>
        <w:gridCol w:w="2304"/>
        <w:gridCol w:w="445"/>
        <w:gridCol w:w="1761"/>
        <w:gridCol w:w="2567"/>
      </w:tblGrid>
      <w:tr w:rsidR="005F2397" w:rsidRPr="005368C2" w14:paraId="60D96685" w14:textId="77777777" w:rsidTr="005F2397">
        <w:trPr>
          <w:trHeight w:hRule="exact" w:val="290"/>
        </w:trPr>
        <w:tc>
          <w:tcPr>
            <w:tcW w:w="4065"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A829D8A" w14:textId="77777777" w:rsidR="005F2397" w:rsidRPr="005368C2" w:rsidRDefault="005F2397" w:rsidP="005F2397">
            <w:r w:rsidRPr="005368C2">
              <w:t>Assets (loans)</w:t>
            </w:r>
          </w:p>
          <w:p w14:paraId="7FE2B5AF" w14:textId="77777777" w:rsidR="005F2397" w:rsidRPr="005368C2" w:rsidRDefault="005F2397" w:rsidP="005F2397"/>
        </w:tc>
        <w:tc>
          <w:tcPr>
            <w:tcW w:w="445" w:type="dxa"/>
            <w:tcBorders>
              <w:top w:val="nil"/>
              <w:left w:val="nil"/>
              <w:bottom w:val="nil"/>
              <w:right w:val="nil"/>
            </w:tcBorders>
            <w:shd w:val="clear" w:color="auto" w:fill="auto"/>
            <w:tcMar>
              <w:top w:w="15" w:type="dxa"/>
              <w:left w:w="15" w:type="dxa"/>
              <w:bottom w:w="0" w:type="dxa"/>
              <w:right w:w="15" w:type="dxa"/>
            </w:tcMar>
            <w:vAlign w:val="center"/>
            <w:hideMark/>
          </w:tcPr>
          <w:p w14:paraId="3760F2D6" w14:textId="77777777" w:rsidR="005F2397" w:rsidRPr="005368C2" w:rsidRDefault="005F2397" w:rsidP="005F2397"/>
        </w:tc>
        <w:tc>
          <w:tcPr>
            <w:tcW w:w="4328"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D50C3C0" w14:textId="77777777" w:rsidR="005F2397" w:rsidRPr="005368C2" w:rsidRDefault="005F2397" w:rsidP="005F2397">
            <w:r w:rsidRPr="005368C2">
              <w:t>Liabilities (CDs)</w:t>
            </w:r>
          </w:p>
          <w:p w14:paraId="3E726595" w14:textId="77777777" w:rsidR="005F2397" w:rsidRPr="005368C2" w:rsidRDefault="005F2397" w:rsidP="005F2397"/>
          <w:p w14:paraId="45AFCDE2" w14:textId="77777777" w:rsidR="005F2397" w:rsidRPr="005368C2" w:rsidRDefault="005F2397" w:rsidP="005F2397"/>
          <w:p w14:paraId="047A3F41" w14:textId="77777777" w:rsidR="005F2397" w:rsidRPr="005368C2" w:rsidRDefault="005F2397" w:rsidP="005F2397">
            <w:r w:rsidRPr="005368C2">
              <w:t>Liabilities (CDs)</w:t>
            </w:r>
          </w:p>
        </w:tc>
      </w:tr>
      <w:tr w:rsidR="005F2397" w:rsidRPr="005368C2" w14:paraId="31318FE5" w14:textId="77777777" w:rsidTr="005F2397">
        <w:trPr>
          <w:trHeight w:hRule="exact" w:val="290"/>
        </w:trPr>
        <w:tc>
          <w:tcPr>
            <w:tcW w:w="1761"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F3EE837" w14:textId="77777777" w:rsidR="005F2397" w:rsidRPr="005368C2" w:rsidRDefault="005F2397" w:rsidP="005F2397"/>
        </w:tc>
        <w:tc>
          <w:tcPr>
            <w:tcW w:w="230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7B5F4F08" w14:textId="77777777" w:rsidR="005F2397" w:rsidRPr="005368C2" w:rsidRDefault="005F2397" w:rsidP="005F2397">
            <w:r w:rsidRPr="005368C2">
              <w:t>Invest:</w:t>
            </w:r>
          </w:p>
          <w:p w14:paraId="1267E9EF" w14:textId="77777777" w:rsidR="005F2397" w:rsidRPr="005368C2" w:rsidRDefault="005F2397" w:rsidP="005F2397"/>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37862B66" w14:textId="77777777" w:rsidR="005F2397" w:rsidRPr="005368C2" w:rsidRDefault="005F2397" w:rsidP="005F2397"/>
        </w:tc>
        <w:tc>
          <w:tcPr>
            <w:tcW w:w="1761"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13BBD06" w14:textId="77777777" w:rsidR="005F2397" w:rsidRPr="005368C2" w:rsidRDefault="005F2397" w:rsidP="005F2397"/>
        </w:tc>
        <w:tc>
          <w:tcPr>
            <w:tcW w:w="2567"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5BCF6845" w14:textId="77777777" w:rsidR="005F2397" w:rsidRPr="005368C2" w:rsidRDefault="005F2397" w:rsidP="005F2397">
            <w:r w:rsidRPr="005368C2">
              <w:t>Lend:</w:t>
            </w:r>
          </w:p>
          <w:p w14:paraId="3EDFF7C8" w14:textId="77777777" w:rsidR="005F2397" w:rsidRPr="005368C2" w:rsidRDefault="005F2397" w:rsidP="005F2397"/>
        </w:tc>
      </w:tr>
      <w:tr w:rsidR="005F2397" w:rsidRPr="005368C2" w14:paraId="5636EE76" w14:textId="77777777" w:rsidTr="005F2397">
        <w:trPr>
          <w:trHeight w:hRule="exact" w:val="290"/>
        </w:trPr>
        <w:tc>
          <w:tcPr>
            <w:tcW w:w="1761" w:type="dxa"/>
            <w:tcBorders>
              <w:top w:val="nil"/>
              <w:left w:val="nil"/>
              <w:bottom w:val="nil"/>
              <w:right w:val="nil"/>
            </w:tcBorders>
            <w:shd w:val="clear" w:color="auto" w:fill="EAF1DD"/>
            <w:tcMar>
              <w:top w:w="15" w:type="dxa"/>
              <w:left w:w="15" w:type="dxa"/>
              <w:bottom w:w="0" w:type="dxa"/>
              <w:right w:w="15" w:type="dxa"/>
            </w:tcMar>
            <w:vAlign w:val="center"/>
            <w:hideMark/>
          </w:tcPr>
          <w:p w14:paraId="556A0EAB" w14:textId="77777777" w:rsidR="005F2397" w:rsidRPr="005368C2" w:rsidRDefault="005F2397" w:rsidP="005F2397">
            <w:r w:rsidRPr="005368C2">
              <w:t xml:space="preserve">$100.00 </w:t>
            </w:r>
          </w:p>
        </w:tc>
        <w:tc>
          <w:tcPr>
            <w:tcW w:w="2304" w:type="dxa"/>
            <w:tcBorders>
              <w:top w:val="nil"/>
              <w:left w:val="nil"/>
              <w:bottom w:val="nil"/>
              <w:right w:val="nil"/>
            </w:tcBorders>
            <w:shd w:val="clear" w:color="auto" w:fill="EAF1DD"/>
            <w:tcMar>
              <w:top w:w="15" w:type="dxa"/>
              <w:left w:w="15" w:type="dxa"/>
              <w:bottom w:w="0" w:type="dxa"/>
              <w:right w:w="15" w:type="dxa"/>
            </w:tcMar>
            <w:vAlign w:val="center"/>
            <w:hideMark/>
          </w:tcPr>
          <w:p w14:paraId="60C1A517" w14:textId="77777777" w:rsidR="005F2397" w:rsidRPr="005368C2" w:rsidRDefault="005F2397" w:rsidP="005F2397">
            <w:r w:rsidRPr="005368C2">
              <w:t>US $ @ 9%</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7FE73D91" w14:textId="77777777" w:rsidR="005F2397" w:rsidRPr="005368C2" w:rsidRDefault="005F2397" w:rsidP="005F2397"/>
        </w:tc>
        <w:tc>
          <w:tcPr>
            <w:tcW w:w="1761" w:type="dxa"/>
            <w:tcBorders>
              <w:top w:val="nil"/>
              <w:left w:val="nil"/>
              <w:bottom w:val="nil"/>
              <w:right w:val="nil"/>
            </w:tcBorders>
            <w:shd w:val="clear" w:color="auto" w:fill="F2DDDC"/>
            <w:tcMar>
              <w:top w:w="15" w:type="dxa"/>
              <w:left w:w="15" w:type="dxa"/>
              <w:bottom w:w="0" w:type="dxa"/>
              <w:right w:w="15" w:type="dxa"/>
            </w:tcMar>
            <w:vAlign w:val="center"/>
            <w:hideMark/>
          </w:tcPr>
          <w:p w14:paraId="6531D830" w14:textId="77777777" w:rsidR="005F2397" w:rsidRPr="005368C2" w:rsidRDefault="005F2397" w:rsidP="005F2397">
            <w:r w:rsidRPr="005368C2">
              <w:t xml:space="preserve">$100.00 </w:t>
            </w:r>
          </w:p>
        </w:tc>
        <w:tc>
          <w:tcPr>
            <w:tcW w:w="2567" w:type="dxa"/>
            <w:tcBorders>
              <w:top w:val="nil"/>
              <w:left w:val="nil"/>
              <w:bottom w:val="nil"/>
              <w:right w:val="nil"/>
            </w:tcBorders>
            <w:shd w:val="clear" w:color="auto" w:fill="F2DDDC"/>
            <w:tcMar>
              <w:top w:w="15" w:type="dxa"/>
              <w:left w:w="15" w:type="dxa"/>
              <w:bottom w:w="0" w:type="dxa"/>
              <w:right w:w="15" w:type="dxa"/>
            </w:tcMar>
            <w:vAlign w:val="center"/>
            <w:hideMark/>
          </w:tcPr>
          <w:p w14:paraId="443F94A9" w14:textId="77777777" w:rsidR="005F2397" w:rsidRPr="005368C2" w:rsidRDefault="005F2397" w:rsidP="005F2397">
            <w:r w:rsidRPr="005368C2">
              <w:t>US $ @ 8%</w:t>
            </w:r>
          </w:p>
        </w:tc>
      </w:tr>
      <w:tr w:rsidR="005F2397" w:rsidRPr="005368C2" w14:paraId="155D9165" w14:textId="77777777" w:rsidTr="005F2397">
        <w:trPr>
          <w:trHeight w:hRule="exact" w:val="290"/>
        </w:trPr>
        <w:tc>
          <w:tcPr>
            <w:tcW w:w="1761" w:type="dxa"/>
            <w:tcBorders>
              <w:top w:val="nil"/>
              <w:left w:val="nil"/>
              <w:bottom w:val="nil"/>
              <w:right w:val="nil"/>
            </w:tcBorders>
            <w:shd w:val="clear" w:color="auto" w:fill="EAF1DD"/>
            <w:tcMar>
              <w:top w:w="15" w:type="dxa"/>
              <w:left w:w="15" w:type="dxa"/>
              <w:bottom w:w="0" w:type="dxa"/>
              <w:right w:w="15" w:type="dxa"/>
            </w:tcMar>
            <w:vAlign w:val="center"/>
            <w:hideMark/>
          </w:tcPr>
          <w:p w14:paraId="14670142" w14:textId="77777777" w:rsidR="005F2397" w:rsidRPr="005368C2" w:rsidRDefault="005F2397" w:rsidP="005F2397">
            <w:r w:rsidRPr="005368C2">
              <w:t xml:space="preserve">$100.00 </w:t>
            </w:r>
          </w:p>
        </w:tc>
        <w:tc>
          <w:tcPr>
            <w:tcW w:w="2304" w:type="dxa"/>
            <w:tcBorders>
              <w:top w:val="nil"/>
              <w:left w:val="nil"/>
              <w:bottom w:val="nil"/>
              <w:right w:val="nil"/>
            </w:tcBorders>
            <w:shd w:val="clear" w:color="auto" w:fill="EAF1DD"/>
            <w:tcMar>
              <w:top w:w="15" w:type="dxa"/>
              <w:left w:w="15" w:type="dxa"/>
              <w:bottom w:w="0" w:type="dxa"/>
              <w:right w:w="15" w:type="dxa"/>
            </w:tcMar>
            <w:vAlign w:val="center"/>
            <w:hideMark/>
          </w:tcPr>
          <w:p w14:paraId="4EA7F307" w14:textId="77777777" w:rsidR="005F2397" w:rsidRPr="005368C2" w:rsidRDefault="005F2397" w:rsidP="005F2397">
            <w:r w:rsidRPr="005368C2">
              <w:t>UK £ @ 15%</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1C233A46" w14:textId="77777777" w:rsidR="005F2397" w:rsidRPr="005368C2" w:rsidRDefault="005F2397" w:rsidP="005F2397"/>
        </w:tc>
        <w:tc>
          <w:tcPr>
            <w:tcW w:w="1761" w:type="dxa"/>
            <w:tcBorders>
              <w:top w:val="nil"/>
              <w:left w:val="nil"/>
              <w:bottom w:val="nil"/>
              <w:right w:val="nil"/>
            </w:tcBorders>
            <w:shd w:val="clear" w:color="auto" w:fill="F2DDDC"/>
            <w:tcMar>
              <w:top w:w="15" w:type="dxa"/>
              <w:left w:w="15" w:type="dxa"/>
              <w:bottom w:w="0" w:type="dxa"/>
              <w:right w:w="15" w:type="dxa"/>
            </w:tcMar>
            <w:vAlign w:val="center"/>
            <w:hideMark/>
          </w:tcPr>
          <w:p w14:paraId="0E7F4408" w14:textId="77777777" w:rsidR="005F2397" w:rsidRPr="005368C2" w:rsidRDefault="005F2397" w:rsidP="005F2397">
            <w:r w:rsidRPr="005368C2">
              <w:t xml:space="preserve">$100.00 </w:t>
            </w:r>
          </w:p>
        </w:tc>
        <w:tc>
          <w:tcPr>
            <w:tcW w:w="2567" w:type="dxa"/>
            <w:tcBorders>
              <w:top w:val="nil"/>
              <w:left w:val="nil"/>
              <w:bottom w:val="nil"/>
              <w:right w:val="nil"/>
            </w:tcBorders>
            <w:shd w:val="clear" w:color="auto" w:fill="F2DDDC"/>
            <w:tcMar>
              <w:top w:w="15" w:type="dxa"/>
              <w:left w:w="15" w:type="dxa"/>
              <w:bottom w:w="0" w:type="dxa"/>
              <w:right w:w="15" w:type="dxa"/>
            </w:tcMar>
            <w:vAlign w:val="center"/>
            <w:hideMark/>
          </w:tcPr>
          <w:p w14:paraId="4361AE03" w14:textId="77777777" w:rsidR="005F2397" w:rsidRPr="005368C2" w:rsidRDefault="005F2397" w:rsidP="005F2397">
            <w:r w:rsidRPr="005368C2">
              <w:t>UK £ @ 11%</w:t>
            </w:r>
          </w:p>
        </w:tc>
      </w:tr>
      <w:tr w:rsidR="005F2397" w:rsidRPr="005368C2" w14:paraId="34A10F4D" w14:textId="77777777" w:rsidTr="005F2397">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419F7D2C" w14:textId="77777777" w:rsidR="005F2397" w:rsidRPr="005368C2" w:rsidRDefault="005F2397" w:rsidP="005F2397"/>
        </w:tc>
        <w:tc>
          <w:tcPr>
            <w:tcW w:w="2304" w:type="dxa"/>
            <w:tcBorders>
              <w:top w:val="nil"/>
              <w:left w:val="nil"/>
              <w:bottom w:val="nil"/>
              <w:right w:val="nil"/>
            </w:tcBorders>
            <w:shd w:val="clear" w:color="auto" w:fill="auto"/>
            <w:tcMar>
              <w:top w:w="15" w:type="dxa"/>
              <w:left w:w="15" w:type="dxa"/>
              <w:bottom w:w="0" w:type="dxa"/>
              <w:right w:w="15" w:type="dxa"/>
            </w:tcMar>
            <w:vAlign w:val="center"/>
            <w:hideMark/>
          </w:tcPr>
          <w:p w14:paraId="1E91E4A4" w14:textId="77777777" w:rsidR="005F2397" w:rsidRPr="005368C2" w:rsidRDefault="005F2397" w:rsidP="005F2397"/>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5DFD3162" w14:textId="77777777" w:rsidR="005F2397" w:rsidRPr="005368C2" w:rsidRDefault="005F2397" w:rsidP="005F2397"/>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555C5338" w14:textId="77777777" w:rsidR="005F2397" w:rsidRPr="005368C2" w:rsidRDefault="005F2397" w:rsidP="005F2397"/>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14:paraId="51F16448" w14:textId="77777777" w:rsidR="005F2397" w:rsidRPr="005368C2" w:rsidRDefault="005F2397" w:rsidP="005F2397"/>
        </w:tc>
      </w:tr>
      <w:tr w:rsidR="005F2397" w:rsidRPr="005368C2" w14:paraId="190429F3" w14:textId="77777777" w:rsidTr="005F2397">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21D4BB17" w14:textId="77777777" w:rsidR="005F2397" w:rsidRPr="005368C2" w:rsidRDefault="005F2397" w:rsidP="005F2397"/>
        </w:tc>
        <w:tc>
          <w:tcPr>
            <w:tcW w:w="2304" w:type="dxa"/>
            <w:tcBorders>
              <w:top w:val="nil"/>
              <w:left w:val="nil"/>
              <w:bottom w:val="single" w:sz="4" w:space="0" w:color="000000"/>
              <w:right w:val="nil"/>
            </w:tcBorders>
            <w:shd w:val="clear" w:color="auto" w:fill="DBEEF3"/>
            <w:tcMar>
              <w:top w:w="15" w:type="dxa"/>
              <w:left w:w="15" w:type="dxa"/>
              <w:bottom w:w="0" w:type="dxa"/>
              <w:right w:w="15" w:type="dxa"/>
            </w:tcMar>
            <w:vAlign w:val="center"/>
            <w:hideMark/>
          </w:tcPr>
          <w:p w14:paraId="791A2B15" w14:textId="77777777" w:rsidR="005F2397" w:rsidRPr="005368C2" w:rsidRDefault="005F2397" w:rsidP="005F2397">
            <w:r w:rsidRPr="005368C2">
              <w:t>$/£</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7BF3BAA3" w14:textId="77777777" w:rsidR="005F2397" w:rsidRPr="005368C2" w:rsidRDefault="005F2397" w:rsidP="005F2397"/>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504C02B7" w14:textId="77777777" w:rsidR="005F2397" w:rsidRPr="005368C2" w:rsidRDefault="005F2397" w:rsidP="005F2397"/>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14:paraId="0F10F7EE" w14:textId="77777777" w:rsidR="005F2397" w:rsidRPr="005368C2" w:rsidRDefault="005F2397" w:rsidP="005F2397"/>
        </w:tc>
      </w:tr>
      <w:tr w:rsidR="005F2397" w:rsidRPr="005368C2" w14:paraId="4992DABF" w14:textId="77777777" w:rsidTr="005F2397">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4FCA0380" w14:textId="77777777" w:rsidR="005F2397" w:rsidRPr="005368C2" w:rsidRDefault="005F2397" w:rsidP="005F2397">
            <w:r w:rsidRPr="005368C2">
              <w:t>Start</w:t>
            </w:r>
          </w:p>
        </w:tc>
        <w:tc>
          <w:tcPr>
            <w:tcW w:w="2304" w:type="dxa"/>
            <w:tcBorders>
              <w:top w:val="single" w:sz="4" w:space="0" w:color="000000"/>
              <w:left w:val="nil"/>
              <w:bottom w:val="nil"/>
              <w:right w:val="nil"/>
            </w:tcBorders>
            <w:shd w:val="clear" w:color="auto" w:fill="DBEEF3"/>
            <w:tcMar>
              <w:top w:w="15" w:type="dxa"/>
              <w:left w:w="15" w:type="dxa"/>
              <w:bottom w:w="0" w:type="dxa"/>
              <w:right w:w="15" w:type="dxa"/>
            </w:tcMar>
            <w:vAlign w:val="center"/>
            <w:hideMark/>
          </w:tcPr>
          <w:p w14:paraId="13F5367F" w14:textId="77777777" w:rsidR="005F2397" w:rsidRPr="005368C2" w:rsidRDefault="005F2397" w:rsidP="005F2397">
            <w:r w:rsidRPr="005368C2">
              <w:t xml:space="preserve">$1.60 </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41385651" w14:textId="77777777" w:rsidR="005F2397" w:rsidRPr="005368C2" w:rsidRDefault="005F2397" w:rsidP="005F2397"/>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29543366" w14:textId="77777777" w:rsidR="005F2397" w:rsidRPr="005368C2" w:rsidRDefault="005F2397" w:rsidP="005F2397"/>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14:paraId="1E449EF5" w14:textId="77777777" w:rsidR="005F2397" w:rsidRPr="005368C2" w:rsidRDefault="005F2397" w:rsidP="005F2397"/>
        </w:tc>
      </w:tr>
      <w:tr w:rsidR="005F2397" w:rsidRPr="005368C2" w14:paraId="44D5934F" w14:textId="77777777" w:rsidTr="005F2397">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21DE9EA4" w14:textId="77777777" w:rsidR="005F2397" w:rsidRPr="005368C2" w:rsidRDefault="005F2397" w:rsidP="005F2397">
            <w:r w:rsidRPr="005368C2">
              <w:t>End</w:t>
            </w:r>
          </w:p>
        </w:tc>
        <w:tc>
          <w:tcPr>
            <w:tcW w:w="2304" w:type="dxa"/>
            <w:tcBorders>
              <w:top w:val="nil"/>
              <w:left w:val="nil"/>
              <w:bottom w:val="nil"/>
              <w:right w:val="nil"/>
            </w:tcBorders>
            <w:shd w:val="clear" w:color="auto" w:fill="DBEEF3"/>
            <w:tcMar>
              <w:top w:w="15" w:type="dxa"/>
              <w:left w:w="15" w:type="dxa"/>
              <w:bottom w:w="0" w:type="dxa"/>
              <w:right w:w="15" w:type="dxa"/>
            </w:tcMar>
            <w:vAlign w:val="center"/>
            <w:hideMark/>
          </w:tcPr>
          <w:p w14:paraId="7478B777" w14:textId="77777777" w:rsidR="005F2397" w:rsidRPr="005368C2" w:rsidRDefault="005F2397" w:rsidP="005F2397">
            <w:r w:rsidRPr="005368C2">
              <w:t xml:space="preserve">$1.45 </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562351C8" w14:textId="77777777" w:rsidR="005F2397" w:rsidRPr="005368C2" w:rsidRDefault="005F2397" w:rsidP="005F2397"/>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240541BF" w14:textId="77777777" w:rsidR="005F2397" w:rsidRPr="005368C2" w:rsidRDefault="005F2397" w:rsidP="005F2397"/>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14:paraId="78B7F8ED" w14:textId="77777777" w:rsidR="005F2397" w:rsidRPr="005368C2" w:rsidRDefault="005F2397" w:rsidP="005F2397"/>
        </w:tc>
      </w:tr>
      <w:tr w:rsidR="005F2397" w:rsidRPr="005368C2" w14:paraId="1A5B0C24" w14:textId="77777777" w:rsidTr="005F2397">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5081173D" w14:textId="77777777" w:rsidR="005F2397" w:rsidRPr="005368C2" w:rsidRDefault="005F2397" w:rsidP="005F2397"/>
        </w:tc>
        <w:tc>
          <w:tcPr>
            <w:tcW w:w="2304" w:type="dxa"/>
            <w:tcBorders>
              <w:top w:val="nil"/>
              <w:left w:val="nil"/>
              <w:bottom w:val="nil"/>
              <w:right w:val="nil"/>
            </w:tcBorders>
            <w:shd w:val="clear" w:color="auto" w:fill="auto"/>
            <w:tcMar>
              <w:top w:w="15" w:type="dxa"/>
              <w:left w:w="15" w:type="dxa"/>
              <w:bottom w:w="0" w:type="dxa"/>
              <w:right w:w="15" w:type="dxa"/>
            </w:tcMar>
            <w:vAlign w:val="center"/>
            <w:hideMark/>
          </w:tcPr>
          <w:p w14:paraId="03655B53" w14:textId="77777777" w:rsidR="005F2397" w:rsidRPr="005368C2" w:rsidRDefault="005F2397" w:rsidP="005F2397"/>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626D42A9" w14:textId="77777777" w:rsidR="005F2397" w:rsidRPr="005368C2" w:rsidRDefault="005F2397" w:rsidP="005F2397"/>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14A3407D" w14:textId="77777777" w:rsidR="005F2397" w:rsidRPr="005368C2" w:rsidRDefault="005F2397" w:rsidP="005F2397"/>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14:paraId="55EDAEE3" w14:textId="77777777" w:rsidR="005F2397" w:rsidRPr="005368C2" w:rsidRDefault="005F2397" w:rsidP="005F2397"/>
        </w:tc>
      </w:tr>
      <w:tr w:rsidR="005F2397" w:rsidRPr="005368C2" w14:paraId="7A30DCDC" w14:textId="77777777" w:rsidTr="005F2397">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31ED741B" w14:textId="77777777" w:rsidR="005F2397" w:rsidRPr="005368C2" w:rsidRDefault="005F2397" w:rsidP="005F2397">
            <w:r w:rsidRPr="005368C2">
              <w:t xml:space="preserve">$100.00 </w:t>
            </w:r>
          </w:p>
        </w:tc>
        <w:tc>
          <w:tcPr>
            <w:tcW w:w="2304" w:type="dxa"/>
            <w:tcBorders>
              <w:top w:val="nil"/>
              <w:left w:val="nil"/>
              <w:bottom w:val="nil"/>
              <w:right w:val="nil"/>
            </w:tcBorders>
            <w:shd w:val="clear" w:color="auto" w:fill="auto"/>
            <w:tcMar>
              <w:top w:w="15" w:type="dxa"/>
              <w:left w:w="15" w:type="dxa"/>
              <w:bottom w:w="0" w:type="dxa"/>
              <w:right w:w="15" w:type="dxa"/>
            </w:tcMar>
            <w:vAlign w:val="center"/>
            <w:hideMark/>
          </w:tcPr>
          <w:p w14:paraId="7D8BFE08" w14:textId="77777777" w:rsidR="005F2397" w:rsidRPr="005368C2" w:rsidRDefault="005F2397" w:rsidP="005F2397">
            <w:r w:rsidRPr="005368C2">
              <w:t>£62.50</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7E9D6B05" w14:textId="77777777" w:rsidR="005F2397" w:rsidRPr="005368C2" w:rsidRDefault="005F2397" w:rsidP="005F2397"/>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781F913B" w14:textId="77777777" w:rsidR="005F2397" w:rsidRPr="005368C2" w:rsidRDefault="005F2397" w:rsidP="005F2397">
            <w:r w:rsidRPr="005368C2">
              <w:t xml:space="preserve">$100.00 </w:t>
            </w: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14:paraId="6E136C5B" w14:textId="77777777" w:rsidR="005F2397" w:rsidRPr="005368C2" w:rsidRDefault="005F2397" w:rsidP="005F2397">
            <w:r w:rsidRPr="005368C2">
              <w:t>£62.50</w:t>
            </w:r>
          </w:p>
        </w:tc>
      </w:tr>
      <w:tr w:rsidR="005F2397" w:rsidRPr="005368C2" w14:paraId="7ACA2F0D" w14:textId="77777777" w:rsidTr="005F2397">
        <w:trPr>
          <w:trHeight w:hRule="exact" w:val="290"/>
        </w:trPr>
        <w:tc>
          <w:tcPr>
            <w:tcW w:w="1761"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F95E33A" w14:textId="77777777" w:rsidR="005F2397" w:rsidRPr="005368C2" w:rsidRDefault="005F2397" w:rsidP="005F2397">
            <w:r w:rsidRPr="005368C2">
              <w:t xml:space="preserve">$104.22 </w:t>
            </w:r>
          </w:p>
        </w:tc>
        <w:tc>
          <w:tcPr>
            <w:tcW w:w="2304" w:type="dxa"/>
            <w:tcBorders>
              <w:top w:val="nil"/>
              <w:left w:val="nil"/>
              <w:bottom w:val="nil"/>
              <w:right w:val="nil"/>
            </w:tcBorders>
            <w:shd w:val="clear" w:color="auto" w:fill="auto"/>
            <w:tcMar>
              <w:top w:w="15" w:type="dxa"/>
              <w:left w:w="15" w:type="dxa"/>
              <w:bottom w:w="0" w:type="dxa"/>
              <w:right w:w="15" w:type="dxa"/>
            </w:tcMar>
            <w:vAlign w:val="center"/>
            <w:hideMark/>
          </w:tcPr>
          <w:p w14:paraId="743AF2EC" w14:textId="77777777" w:rsidR="005F2397" w:rsidRPr="005368C2" w:rsidRDefault="005F2397" w:rsidP="005F2397">
            <w:r w:rsidRPr="005368C2">
              <w:t>£71.88</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1486332F" w14:textId="77777777" w:rsidR="005F2397" w:rsidRPr="005368C2" w:rsidRDefault="005F2397" w:rsidP="005F2397"/>
        </w:tc>
        <w:tc>
          <w:tcPr>
            <w:tcW w:w="1761"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B6657D4" w14:textId="77777777" w:rsidR="005F2397" w:rsidRPr="005368C2" w:rsidRDefault="005F2397" w:rsidP="005F2397">
            <w:r w:rsidRPr="005368C2">
              <w:t xml:space="preserve">$100.59 </w:t>
            </w: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14:paraId="20446457" w14:textId="77777777" w:rsidR="005F2397" w:rsidRPr="005368C2" w:rsidRDefault="005F2397" w:rsidP="005F2397">
            <w:r w:rsidRPr="005368C2">
              <w:t>£69.38</w:t>
            </w:r>
          </w:p>
        </w:tc>
      </w:tr>
      <w:tr w:rsidR="005F2397" w:rsidRPr="005368C2" w14:paraId="5106AFD1" w14:textId="77777777" w:rsidTr="005F2397">
        <w:trPr>
          <w:trHeight w:hRule="exact" w:val="290"/>
        </w:trPr>
        <w:tc>
          <w:tcPr>
            <w:tcW w:w="1761" w:type="dxa"/>
            <w:tcBorders>
              <w:top w:val="single" w:sz="4" w:space="0" w:color="000000"/>
              <w:left w:val="nil"/>
              <w:bottom w:val="single" w:sz="8" w:space="0" w:color="000000"/>
              <w:right w:val="nil"/>
            </w:tcBorders>
            <w:shd w:val="clear" w:color="auto" w:fill="FCD5B4"/>
            <w:tcMar>
              <w:top w:w="15" w:type="dxa"/>
              <w:left w:w="15" w:type="dxa"/>
              <w:bottom w:w="0" w:type="dxa"/>
              <w:right w:w="15" w:type="dxa"/>
            </w:tcMar>
            <w:vAlign w:val="center"/>
            <w:hideMark/>
          </w:tcPr>
          <w:p w14:paraId="397BF092" w14:textId="77777777" w:rsidR="005F2397" w:rsidRPr="005368C2" w:rsidRDefault="005F2397" w:rsidP="005F2397">
            <w:r w:rsidRPr="005368C2">
              <w:t>4.22%</w:t>
            </w:r>
          </w:p>
        </w:tc>
        <w:tc>
          <w:tcPr>
            <w:tcW w:w="2304"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14:paraId="62C8EBC7" w14:textId="77777777" w:rsidR="005F2397" w:rsidRPr="005368C2" w:rsidRDefault="005F2397" w:rsidP="005F2397"/>
        </w:tc>
        <w:tc>
          <w:tcPr>
            <w:tcW w:w="445"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510A09DC" w14:textId="77777777" w:rsidR="005F2397" w:rsidRPr="005368C2" w:rsidRDefault="005F2397" w:rsidP="005F2397"/>
        </w:tc>
        <w:tc>
          <w:tcPr>
            <w:tcW w:w="1761" w:type="dxa"/>
            <w:tcBorders>
              <w:top w:val="single" w:sz="4" w:space="0" w:color="000000"/>
              <w:left w:val="nil"/>
              <w:bottom w:val="single" w:sz="8" w:space="0" w:color="000000"/>
              <w:right w:val="nil"/>
            </w:tcBorders>
            <w:shd w:val="clear" w:color="auto" w:fill="FCD5B4"/>
            <w:tcMar>
              <w:top w:w="15" w:type="dxa"/>
              <w:left w:w="15" w:type="dxa"/>
              <w:bottom w:w="0" w:type="dxa"/>
              <w:right w:w="15" w:type="dxa"/>
            </w:tcMar>
            <w:vAlign w:val="center"/>
            <w:hideMark/>
          </w:tcPr>
          <w:p w14:paraId="09290B3A" w14:textId="77777777" w:rsidR="005F2397" w:rsidRPr="005368C2" w:rsidRDefault="005F2397" w:rsidP="005F2397">
            <w:r w:rsidRPr="005368C2">
              <w:t>0.59%</w:t>
            </w:r>
          </w:p>
        </w:tc>
        <w:tc>
          <w:tcPr>
            <w:tcW w:w="2567"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14:paraId="06A05C6F" w14:textId="77777777" w:rsidR="005F2397" w:rsidRPr="005368C2" w:rsidRDefault="005F2397" w:rsidP="005F2397"/>
        </w:tc>
      </w:tr>
      <w:tr w:rsidR="005F2397" w:rsidRPr="005368C2" w14:paraId="3B024011" w14:textId="77777777" w:rsidTr="005F2397">
        <w:trPr>
          <w:trHeight w:hRule="exact" w:val="290"/>
        </w:trPr>
        <w:tc>
          <w:tcPr>
            <w:tcW w:w="1761" w:type="dxa"/>
            <w:tcBorders>
              <w:top w:val="single" w:sz="8" w:space="0" w:color="000000"/>
              <w:left w:val="single" w:sz="8" w:space="0" w:color="000000"/>
              <w:bottom w:val="nil"/>
              <w:right w:val="nil"/>
            </w:tcBorders>
            <w:shd w:val="clear" w:color="auto" w:fill="FFFF99"/>
            <w:tcMar>
              <w:top w:w="15" w:type="dxa"/>
              <w:left w:w="15" w:type="dxa"/>
              <w:bottom w:w="0" w:type="dxa"/>
              <w:right w:w="15" w:type="dxa"/>
            </w:tcMar>
            <w:vAlign w:val="center"/>
            <w:hideMark/>
          </w:tcPr>
          <w:p w14:paraId="0893C630" w14:textId="77777777" w:rsidR="005F2397" w:rsidRPr="005368C2" w:rsidRDefault="005F2397" w:rsidP="005F2397">
            <w:r w:rsidRPr="005368C2">
              <w:t>ROA</w:t>
            </w:r>
          </w:p>
        </w:tc>
        <w:tc>
          <w:tcPr>
            <w:tcW w:w="2304" w:type="dxa"/>
            <w:tcBorders>
              <w:top w:val="single" w:sz="8" w:space="0" w:color="000000"/>
              <w:left w:val="nil"/>
              <w:bottom w:val="nil"/>
              <w:right w:val="nil"/>
            </w:tcBorders>
            <w:shd w:val="clear" w:color="auto" w:fill="FFFF99"/>
            <w:tcMar>
              <w:top w:w="15" w:type="dxa"/>
              <w:left w:w="15" w:type="dxa"/>
              <w:bottom w:w="0" w:type="dxa"/>
              <w:right w:w="15" w:type="dxa"/>
            </w:tcMar>
            <w:vAlign w:val="center"/>
            <w:hideMark/>
          </w:tcPr>
          <w:p w14:paraId="2826CA13" w14:textId="77777777" w:rsidR="005F2397" w:rsidRPr="005368C2" w:rsidRDefault="005F2397" w:rsidP="005F2397">
            <w:r w:rsidRPr="005368C2">
              <w:t>6.61%</w:t>
            </w:r>
          </w:p>
        </w:tc>
        <w:tc>
          <w:tcPr>
            <w:tcW w:w="445" w:type="dxa"/>
            <w:tcBorders>
              <w:top w:val="single" w:sz="8" w:space="0" w:color="000000"/>
              <w:left w:val="nil"/>
              <w:bottom w:val="nil"/>
              <w:right w:val="nil"/>
            </w:tcBorders>
            <w:shd w:val="clear" w:color="auto" w:fill="FFFF99"/>
            <w:tcMar>
              <w:top w:w="15" w:type="dxa"/>
              <w:left w:w="15" w:type="dxa"/>
              <w:bottom w:w="0" w:type="dxa"/>
              <w:right w:w="15" w:type="dxa"/>
            </w:tcMar>
            <w:vAlign w:val="bottom"/>
            <w:hideMark/>
          </w:tcPr>
          <w:p w14:paraId="7322FBF0" w14:textId="77777777" w:rsidR="005F2397" w:rsidRPr="005368C2" w:rsidRDefault="005F2397" w:rsidP="005F2397">
            <w:r w:rsidRPr="005368C2">
              <w:t> </w:t>
            </w:r>
          </w:p>
        </w:tc>
        <w:tc>
          <w:tcPr>
            <w:tcW w:w="1761" w:type="dxa"/>
            <w:tcBorders>
              <w:top w:val="single" w:sz="8" w:space="0" w:color="000000"/>
              <w:left w:val="nil"/>
              <w:bottom w:val="nil"/>
              <w:right w:val="nil"/>
            </w:tcBorders>
            <w:shd w:val="clear" w:color="auto" w:fill="FFFF99"/>
            <w:tcMar>
              <w:top w:w="15" w:type="dxa"/>
              <w:left w:w="15" w:type="dxa"/>
              <w:bottom w:w="0" w:type="dxa"/>
              <w:right w:w="15" w:type="dxa"/>
            </w:tcMar>
            <w:vAlign w:val="center"/>
            <w:hideMark/>
          </w:tcPr>
          <w:p w14:paraId="20281981" w14:textId="77777777" w:rsidR="005F2397" w:rsidRPr="005368C2" w:rsidRDefault="005F2397" w:rsidP="005F2397">
            <w:r w:rsidRPr="005368C2">
              <w:t>COF</w:t>
            </w:r>
          </w:p>
        </w:tc>
        <w:tc>
          <w:tcPr>
            <w:tcW w:w="2567" w:type="dxa"/>
            <w:tcBorders>
              <w:top w:val="single" w:sz="8" w:space="0" w:color="000000"/>
              <w:left w:val="nil"/>
              <w:bottom w:val="nil"/>
              <w:right w:val="single" w:sz="8" w:space="0" w:color="000000"/>
            </w:tcBorders>
            <w:shd w:val="clear" w:color="auto" w:fill="FFFF99"/>
            <w:tcMar>
              <w:top w:w="15" w:type="dxa"/>
              <w:left w:w="15" w:type="dxa"/>
              <w:bottom w:w="0" w:type="dxa"/>
              <w:right w:w="15" w:type="dxa"/>
            </w:tcMar>
            <w:vAlign w:val="center"/>
            <w:hideMark/>
          </w:tcPr>
          <w:p w14:paraId="3D673252" w14:textId="77777777" w:rsidR="005F2397" w:rsidRPr="005368C2" w:rsidRDefault="005F2397" w:rsidP="005F2397">
            <w:r w:rsidRPr="005368C2">
              <w:t>4.30%</w:t>
            </w:r>
          </w:p>
        </w:tc>
      </w:tr>
      <w:tr w:rsidR="005F2397" w:rsidRPr="005368C2" w14:paraId="5761DAC6" w14:textId="77777777" w:rsidTr="005F2397">
        <w:trPr>
          <w:trHeight w:hRule="exact" w:val="290"/>
        </w:trPr>
        <w:tc>
          <w:tcPr>
            <w:tcW w:w="1761" w:type="dxa"/>
            <w:tcBorders>
              <w:top w:val="nil"/>
              <w:left w:val="single" w:sz="8" w:space="0" w:color="000000"/>
              <w:bottom w:val="single" w:sz="8" w:space="0" w:color="000000"/>
              <w:right w:val="nil"/>
            </w:tcBorders>
            <w:shd w:val="clear" w:color="auto" w:fill="FFFF99"/>
            <w:tcMar>
              <w:top w:w="15" w:type="dxa"/>
              <w:left w:w="15" w:type="dxa"/>
              <w:bottom w:w="0" w:type="dxa"/>
              <w:right w:w="15" w:type="dxa"/>
            </w:tcMar>
            <w:vAlign w:val="center"/>
            <w:hideMark/>
          </w:tcPr>
          <w:p w14:paraId="6060A291" w14:textId="77777777" w:rsidR="005F2397" w:rsidRPr="005368C2" w:rsidRDefault="005F2397" w:rsidP="005F2397">
            <w:r w:rsidRPr="005368C2">
              <w:t>ROI</w:t>
            </w:r>
          </w:p>
        </w:tc>
        <w:tc>
          <w:tcPr>
            <w:tcW w:w="2304" w:type="dxa"/>
            <w:tcBorders>
              <w:top w:val="nil"/>
              <w:left w:val="nil"/>
              <w:bottom w:val="single" w:sz="8" w:space="0" w:color="000000"/>
              <w:right w:val="nil"/>
            </w:tcBorders>
            <w:shd w:val="clear" w:color="auto" w:fill="FFFF99"/>
            <w:tcMar>
              <w:top w:w="15" w:type="dxa"/>
              <w:left w:w="15" w:type="dxa"/>
              <w:bottom w:w="0" w:type="dxa"/>
              <w:right w:w="15" w:type="dxa"/>
            </w:tcMar>
            <w:vAlign w:val="center"/>
            <w:hideMark/>
          </w:tcPr>
          <w:p w14:paraId="76497F12" w14:textId="77777777" w:rsidR="005F2397" w:rsidRPr="005368C2" w:rsidRDefault="005F2397" w:rsidP="005F2397">
            <w:r w:rsidRPr="005368C2">
              <w:t>2.31%</w:t>
            </w:r>
          </w:p>
        </w:tc>
        <w:tc>
          <w:tcPr>
            <w:tcW w:w="445" w:type="dxa"/>
            <w:tcBorders>
              <w:top w:val="nil"/>
              <w:left w:val="nil"/>
              <w:bottom w:val="single" w:sz="8" w:space="0" w:color="000000"/>
              <w:right w:val="nil"/>
            </w:tcBorders>
            <w:shd w:val="clear" w:color="auto" w:fill="FFFF99"/>
            <w:tcMar>
              <w:top w:w="15" w:type="dxa"/>
              <w:left w:w="15" w:type="dxa"/>
              <w:bottom w:w="0" w:type="dxa"/>
              <w:right w:w="15" w:type="dxa"/>
            </w:tcMar>
            <w:vAlign w:val="bottom"/>
            <w:hideMark/>
          </w:tcPr>
          <w:p w14:paraId="7C9CD30A" w14:textId="77777777" w:rsidR="005F2397" w:rsidRPr="005368C2" w:rsidRDefault="005F2397" w:rsidP="005F2397">
            <w:r w:rsidRPr="005368C2">
              <w:t> </w:t>
            </w:r>
          </w:p>
        </w:tc>
        <w:tc>
          <w:tcPr>
            <w:tcW w:w="1761" w:type="dxa"/>
            <w:tcBorders>
              <w:top w:val="nil"/>
              <w:left w:val="nil"/>
              <w:bottom w:val="single" w:sz="8" w:space="0" w:color="000000"/>
              <w:right w:val="nil"/>
            </w:tcBorders>
            <w:shd w:val="clear" w:color="auto" w:fill="FFFF99"/>
            <w:tcMar>
              <w:top w:w="15" w:type="dxa"/>
              <w:left w:w="15" w:type="dxa"/>
              <w:bottom w:w="0" w:type="dxa"/>
              <w:right w:w="15" w:type="dxa"/>
            </w:tcMar>
            <w:vAlign w:val="center"/>
            <w:hideMark/>
          </w:tcPr>
          <w:p w14:paraId="2759306E" w14:textId="77777777" w:rsidR="005F2397" w:rsidRPr="005368C2" w:rsidRDefault="005F2397" w:rsidP="005F2397">
            <w:r w:rsidRPr="005368C2">
              <w:t> </w:t>
            </w:r>
          </w:p>
        </w:tc>
        <w:tc>
          <w:tcPr>
            <w:tcW w:w="2567" w:type="dxa"/>
            <w:tcBorders>
              <w:top w:val="nil"/>
              <w:left w:val="nil"/>
              <w:bottom w:val="single" w:sz="8" w:space="0" w:color="000000"/>
              <w:right w:val="single" w:sz="8" w:space="0" w:color="000000"/>
            </w:tcBorders>
            <w:shd w:val="clear" w:color="auto" w:fill="FFFF99"/>
            <w:tcMar>
              <w:top w:w="15" w:type="dxa"/>
              <w:left w:w="15" w:type="dxa"/>
              <w:bottom w:w="0" w:type="dxa"/>
              <w:right w:w="15" w:type="dxa"/>
            </w:tcMar>
            <w:vAlign w:val="bottom"/>
            <w:hideMark/>
          </w:tcPr>
          <w:p w14:paraId="23A3A0F0" w14:textId="77777777" w:rsidR="005F2397" w:rsidRPr="005368C2" w:rsidRDefault="005F2397" w:rsidP="005F2397">
            <w:r w:rsidRPr="005368C2">
              <w:t> </w:t>
            </w:r>
          </w:p>
        </w:tc>
      </w:tr>
    </w:tbl>
    <w:p w14:paraId="6012B19F" w14:textId="77777777" w:rsidR="005F2397" w:rsidRPr="005368C2" w:rsidRDefault="005F2397" w:rsidP="005F2397">
      <w:r w:rsidRPr="005368C2">
        <w:t>On Balance Sheet Hedge: Liabilities match FX Exposure of Assets</w:t>
      </w:r>
      <w:r w:rsidRPr="005368C2">
        <w:br/>
        <w:t>UK Pound Appreciates: Both ROA and Cost of Funds (COF) higher!</w:t>
      </w:r>
    </w:p>
    <w:p w14:paraId="48351CD8" w14:textId="77777777" w:rsidR="005F2397" w:rsidRPr="005368C2" w:rsidRDefault="005F2397" w:rsidP="005F2397">
      <w:r w:rsidRPr="005368C2">
        <w:t>This scenario has British pound appreciating from $1.60 to $1.70:</w:t>
      </w:r>
    </w:p>
    <w:tbl>
      <w:tblPr>
        <w:tblpPr w:leftFromText="180" w:rightFromText="180" w:vertAnchor="text" w:tblpXSpec="center" w:tblpY="1"/>
        <w:tblOverlap w:val="never"/>
        <w:tblW w:w="9105" w:type="dxa"/>
        <w:jc w:val="center"/>
        <w:tblCellMar>
          <w:left w:w="0" w:type="dxa"/>
          <w:right w:w="0" w:type="dxa"/>
        </w:tblCellMar>
        <w:tblLook w:val="04A0" w:firstRow="1" w:lastRow="0" w:firstColumn="1" w:lastColumn="0" w:noHBand="0" w:noVBand="1"/>
      </w:tblPr>
      <w:tblGrid>
        <w:gridCol w:w="1855"/>
        <w:gridCol w:w="2480"/>
        <w:gridCol w:w="467"/>
        <w:gridCol w:w="1854"/>
        <w:gridCol w:w="2449"/>
      </w:tblGrid>
      <w:tr w:rsidR="005F2397" w:rsidRPr="005368C2" w14:paraId="49C95421" w14:textId="77777777" w:rsidTr="005F2397">
        <w:trPr>
          <w:trHeight w:hRule="exact" w:val="288"/>
          <w:jc w:val="center"/>
        </w:trPr>
        <w:tc>
          <w:tcPr>
            <w:tcW w:w="4335"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8A05C84" w14:textId="77777777" w:rsidR="005F2397" w:rsidRPr="005368C2" w:rsidRDefault="005F2397" w:rsidP="005F2397">
            <w:r w:rsidRPr="005368C2">
              <w:t>Assets (loans)</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7B0A09D1" w14:textId="77777777" w:rsidR="005F2397" w:rsidRPr="005368C2" w:rsidRDefault="005F2397" w:rsidP="005F2397"/>
        </w:tc>
        <w:tc>
          <w:tcPr>
            <w:tcW w:w="4303"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B279D46" w14:textId="77777777" w:rsidR="005F2397" w:rsidRPr="005368C2" w:rsidRDefault="005F2397" w:rsidP="005F2397">
            <w:r w:rsidRPr="005368C2">
              <w:t>Liabilities (CDs)</w:t>
            </w:r>
          </w:p>
        </w:tc>
      </w:tr>
      <w:tr w:rsidR="005F2397" w:rsidRPr="005368C2" w14:paraId="1B6CE5F7" w14:textId="77777777" w:rsidTr="005F2397">
        <w:trPr>
          <w:trHeight w:hRule="exact" w:val="288"/>
          <w:jc w:val="center"/>
        </w:trPr>
        <w:tc>
          <w:tcPr>
            <w:tcW w:w="185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4BAD5DB0" w14:textId="77777777" w:rsidR="005F2397" w:rsidRPr="005368C2" w:rsidRDefault="005F2397" w:rsidP="005F2397"/>
        </w:tc>
        <w:tc>
          <w:tcPr>
            <w:tcW w:w="24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4F011C3" w14:textId="77777777" w:rsidR="005F2397" w:rsidRPr="005368C2" w:rsidRDefault="005F2397" w:rsidP="005F2397">
            <w:r w:rsidRPr="005368C2">
              <w:t>Invest:</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18E6441A" w14:textId="77777777" w:rsidR="005F2397" w:rsidRPr="005368C2" w:rsidRDefault="005F2397" w:rsidP="005F2397"/>
        </w:tc>
        <w:tc>
          <w:tcPr>
            <w:tcW w:w="185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54CF6040" w14:textId="77777777" w:rsidR="005F2397" w:rsidRPr="005368C2" w:rsidRDefault="005F2397" w:rsidP="005F2397"/>
        </w:tc>
        <w:tc>
          <w:tcPr>
            <w:tcW w:w="244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2AC6A0B" w14:textId="77777777" w:rsidR="005F2397" w:rsidRPr="005368C2" w:rsidRDefault="005F2397" w:rsidP="005F2397">
            <w:r w:rsidRPr="005368C2">
              <w:t>Lend:</w:t>
            </w:r>
          </w:p>
        </w:tc>
      </w:tr>
      <w:tr w:rsidR="005F2397" w:rsidRPr="005368C2" w14:paraId="0CFCDCD7" w14:textId="77777777" w:rsidTr="005F2397">
        <w:trPr>
          <w:trHeight w:hRule="exact" w:val="288"/>
          <w:jc w:val="center"/>
        </w:trPr>
        <w:tc>
          <w:tcPr>
            <w:tcW w:w="1855" w:type="dxa"/>
            <w:tcBorders>
              <w:top w:val="nil"/>
              <w:left w:val="nil"/>
              <w:bottom w:val="nil"/>
              <w:right w:val="nil"/>
            </w:tcBorders>
            <w:shd w:val="clear" w:color="auto" w:fill="EAF1DD"/>
            <w:tcMar>
              <w:top w:w="15" w:type="dxa"/>
              <w:left w:w="15" w:type="dxa"/>
              <w:bottom w:w="0" w:type="dxa"/>
              <w:right w:w="15" w:type="dxa"/>
            </w:tcMar>
            <w:vAlign w:val="center"/>
            <w:hideMark/>
          </w:tcPr>
          <w:p w14:paraId="3BBEF086" w14:textId="77777777" w:rsidR="005F2397" w:rsidRPr="005368C2" w:rsidRDefault="005F2397" w:rsidP="005F2397">
            <w:r w:rsidRPr="005368C2">
              <w:t>$100.00</w:t>
            </w:r>
          </w:p>
        </w:tc>
        <w:tc>
          <w:tcPr>
            <w:tcW w:w="2480" w:type="dxa"/>
            <w:tcBorders>
              <w:top w:val="nil"/>
              <w:left w:val="nil"/>
              <w:bottom w:val="nil"/>
              <w:right w:val="nil"/>
            </w:tcBorders>
            <w:shd w:val="clear" w:color="auto" w:fill="EAF1DD"/>
            <w:tcMar>
              <w:top w:w="15" w:type="dxa"/>
              <w:left w:w="15" w:type="dxa"/>
              <w:bottom w:w="0" w:type="dxa"/>
              <w:right w:w="15" w:type="dxa"/>
            </w:tcMar>
            <w:vAlign w:val="center"/>
            <w:hideMark/>
          </w:tcPr>
          <w:p w14:paraId="271E1C93" w14:textId="77777777" w:rsidR="005F2397" w:rsidRPr="005368C2" w:rsidRDefault="005F2397" w:rsidP="005F2397">
            <w:r w:rsidRPr="005368C2">
              <w:t>US $ @ 9%</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493AE95A" w14:textId="77777777" w:rsidR="005F2397" w:rsidRPr="005368C2" w:rsidRDefault="005F2397" w:rsidP="005F2397"/>
        </w:tc>
        <w:tc>
          <w:tcPr>
            <w:tcW w:w="1854" w:type="dxa"/>
            <w:tcBorders>
              <w:top w:val="nil"/>
              <w:left w:val="nil"/>
              <w:bottom w:val="nil"/>
              <w:right w:val="nil"/>
            </w:tcBorders>
            <w:shd w:val="clear" w:color="auto" w:fill="F2DDDC"/>
            <w:tcMar>
              <w:top w:w="15" w:type="dxa"/>
              <w:left w:w="15" w:type="dxa"/>
              <w:bottom w:w="0" w:type="dxa"/>
              <w:right w:w="15" w:type="dxa"/>
            </w:tcMar>
            <w:vAlign w:val="center"/>
            <w:hideMark/>
          </w:tcPr>
          <w:p w14:paraId="7416F324" w14:textId="77777777" w:rsidR="005F2397" w:rsidRPr="005368C2" w:rsidRDefault="005F2397" w:rsidP="005F2397">
            <w:r w:rsidRPr="005368C2">
              <w:t>$100.00</w:t>
            </w:r>
          </w:p>
        </w:tc>
        <w:tc>
          <w:tcPr>
            <w:tcW w:w="2449" w:type="dxa"/>
            <w:tcBorders>
              <w:top w:val="nil"/>
              <w:left w:val="nil"/>
              <w:bottom w:val="nil"/>
              <w:right w:val="nil"/>
            </w:tcBorders>
            <w:shd w:val="clear" w:color="auto" w:fill="F2DDDC"/>
            <w:tcMar>
              <w:top w:w="15" w:type="dxa"/>
              <w:left w:w="15" w:type="dxa"/>
              <w:bottom w:w="0" w:type="dxa"/>
              <w:right w:w="15" w:type="dxa"/>
            </w:tcMar>
            <w:vAlign w:val="center"/>
            <w:hideMark/>
          </w:tcPr>
          <w:p w14:paraId="2F7A96ED" w14:textId="77777777" w:rsidR="005F2397" w:rsidRPr="005368C2" w:rsidRDefault="005F2397" w:rsidP="005F2397">
            <w:r w:rsidRPr="005368C2">
              <w:t>US $ @ 8%</w:t>
            </w:r>
          </w:p>
        </w:tc>
      </w:tr>
      <w:tr w:rsidR="005F2397" w:rsidRPr="005368C2" w14:paraId="2BE0848A" w14:textId="77777777" w:rsidTr="005F2397">
        <w:trPr>
          <w:trHeight w:hRule="exact" w:val="288"/>
          <w:jc w:val="center"/>
        </w:trPr>
        <w:tc>
          <w:tcPr>
            <w:tcW w:w="1855" w:type="dxa"/>
            <w:tcBorders>
              <w:top w:val="nil"/>
              <w:left w:val="nil"/>
              <w:bottom w:val="nil"/>
              <w:right w:val="nil"/>
            </w:tcBorders>
            <w:shd w:val="clear" w:color="auto" w:fill="EAF1DD"/>
            <w:tcMar>
              <w:top w:w="15" w:type="dxa"/>
              <w:left w:w="15" w:type="dxa"/>
              <w:bottom w:w="0" w:type="dxa"/>
              <w:right w:w="15" w:type="dxa"/>
            </w:tcMar>
            <w:vAlign w:val="center"/>
            <w:hideMark/>
          </w:tcPr>
          <w:p w14:paraId="5BB0D64E" w14:textId="77777777" w:rsidR="005F2397" w:rsidRPr="005368C2" w:rsidRDefault="005F2397" w:rsidP="005F2397">
            <w:r w:rsidRPr="005368C2">
              <w:t>$100.00</w:t>
            </w:r>
          </w:p>
        </w:tc>
        <w:tc>
          <w:tcPr>
            <w:tcW w:w="2480" w:type="dxa"/>
            <w:tcBorders>
              <w:top w:val="nil"/>
              <w:left w:val="nil"/>
              <w:bottom w:val="nil"/>
              <w:right w:val="nil"/>
            </w:tcBorders>
            <w:shd w:val="clear" w:color="auto" w:fill="EAF1DD"/>
            <w:tcMar>
              <w:top w:w="15" w:type="dxa"/>
              <w:left w:w="15" w:type="dxa"/>
              <w:bottom w:w="0" w:type="dxa"/>
              <w:right w:w="15" w:type="dxa"/>
            </w:tcMar>
            <w:vAlign w:val="center"/>
            <w:hideMark/>
          </w:tcPr>
          <w:p w14:paraId="2A1A6300" w14:textId="77777777" w:rsidR="005F2397" w:rsidRPr="005368C2" w:rsidRDefault="005F2397" w:rsidP="005F2397">
            <w:r w:rsidRPr="005368C2">
              <w:t>UK £ @ 15%</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5154C9B8" w14:textId="77777777" w:rsidR="005F2397" w:rsidRPr="005368C2" w:rsidRDefault="005F2397" w:rsidP="005F2397"/>
        </w:tc>
        <w:tc>
          <w:tcPr>
            <w:tcW w:w="1854" w:type="dxa"/>
            <w:tcBorders>
              <w:top w:val="nil"/>
              <w:left w:val="nil"/>
              <w:bottom w:val="nil"/>
              <w:right w:val="nil"/>
            </w:tcBorders>
            <w:shd w:val="clear" w:color="auto" w:fill="F2DDDC"/>
            <w:tcMar>
              <w:top w:w="15" w:type="dxa"/>
              <w:left w:w="15" w:type="dxa"/>
              <w:bottom w:w="0" w:type="dxa"/>
              <w:right w:w="15" w:type="dxa"/>
            </w:tcMar>
            <w:vAlign w:val="center"/>
            <w:hideMark/>
          </w:tcPr>
          <w:p w14:paraId="3CCB8610" w14:textId="77777777" w:rsidR="005F2397" w:rsidRPr="005368C2" w:rsidRDefault="005F2397" w:rsidP="005F2397">
            <w:r w:rsidRPr="005368C2">
              <w:t>$100.00</w:t>
            </w:r>
          </w:p>
        </w:tc>
        <w:tc>
          <w:tcPr>
            <w:tcW w:w="2449" w:type="dxa"/>
            <w:tcBorders>
              <w:top w:val="nil"/>
              <w:left w:val="nil"/>
              <w:bottom w:val="nil"/>
              <w:right w:val="nil"/>
            </w:tcBorders>
            <w:shd w:val="clear" w:color="auto" w:fill="F2DDDC"/>
            <w:tcMar>
              <w:top w:w="15" w:type="dxa"/>
              <w:left w:w="15" w:type="dxa"/>
              <w:bottom w:w="0" w:type="dxa"/>
              <w:right w:w="15" w:type="dxa"/>
            </w:tcMar>
            <w:vAlign w:val="center"/>
            <w:hideMark/>
          </w:tcPr>
          <w:p w14:paraId="66E2F511" w14:textId="77777777" w:rsidR="005F2397" w:rsidRPr="005368C2" w:rsidRDefault="005F2397" w:rsidP="005F2397">
            <w:r w:rsidRPr="005368C2">
              <w:t>UK £ @ 11%</w:t>
            </w:r>
          </w:p>
        </w:tc>
      </w:tr>
      <w:tr w:rsidR="005F2397" w:rsidRPr="005368C2" w14:paraId="6B74147D" w14:textId="77777777" w:rsidTr="005F2397">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5F49632B" w14:textId="77777777" w:rsidR="005F2397" w:rsidRPr="005368C2" w:rsidRDefault="005F2397" w:rsidP="005F2397"/>
        </w:tc>
        <w:tc>
          <w:tcPr>
            <w:tcW w:w="2480" w:type="dxa"/>
            <w:tcBorders>
              <w:top w:val="nil"/>
              <w:left w:val="nil"/>
              <w:bottom w:val="nil"/>
              <w:right w:val="nil"/>
            </w:tcBorders>
            <w:shd w:val="clear" w:color="auto" w:fill="auto"/>
            <w:tcMar>
              <w:top w:w="15" w:type="dxa"/>
              <w:left w:w="15" w:type="dxa"/>
              <w:bottom w:w="0" w:type="dxa"/>
              <w:right w:w="15" w:type="dxa"/>
            </w:tcMar>
            <w:vAlign w:val="center"/>
            <w:hideMark/>
          </w:tcPr>
          <w:p w14:paraId="1D6E5BF0" w14:textId="77777777" w:rsidR="005F2397" w:rsidRPr="005368C2" w:rsidRDefault="005F2397" w:rsidP="005F2397"/>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2DC9CE92" w14:textId="77777777" w:rsidR="005F2397" w:rsidRPr="005368C2" w:rsidRDefault="005F2397" w:rsidP="005F2397"/>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14:paraId="32067C59" w14:textId="77777777" w:rsidR="005F2397" w:rsidRPr="005368C2" w:rsidRDefault="005F2397" w:rsidP="005F2397"/>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14:paraId="3DDD3CD9" w14:textId="77777777" w:rsidR="005F2397" w:rsidRPr="005368C2" w:rsidRDefault="005F2397" w:rsidP="005F2397"/>
        </w:tc>
      </w:tr>
      <w:tr w:rsidR="005F2397" w:rsidRPr="005368C2" w14:paraId="05767411" w14:textId="77777777" w:rsidTr="005F2397">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5F43006F" w14:textId="77777777" w:rsidR="005F2397" w:rsidRPr="005368C2" w:rsidRDefault="005F2397" w:rsidP="005F2397"/>
        </w:tc>
        <w:tc>
          <w:tcPr>
            <w:tcW w:w="2480" w:type="dxa"/>
            <w:tcBorders>
              <w:top w:val="nil"/>
              <w:left w:val="nil"/>
              <w:bottom w:val="single" w:sz="4" w:space="0" w:color="000000"/>
              <w:right w:val="nil"/>
            </w:tcBorders>
            <w:shd w:val="clear" w:color="auto" w:fill="DBEEF3"/>
            <w:tcMar>
              <w:top w:w="15" w:type="dxa"/>
              <w:left w:w="15" w:type="dxa"/>
              <w:bottom w:w="0" w:type="dxa"/>
              <w:right w:w="15" w:type="dxa"/>
            </w:tcMar>
            <w:vAlign w:val="center"/>
            <w:hideMark/>
          </w:tcPr>
          <w:p w14:paraId="28749A70" w14:textId="77777777" w:rsidR="005F2397" w:rsidRPr="005368C2" w:rsidRDefault="005F2397" w:rsidP="005F2397">
            <w:r w:rsidRPr="005368C2">
              <w:t>$/£</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1C5574AF" w14:textId="77777777" w:rsidR="005F2397" w:rsidRPr="005368C2" w:rsidRDefault="005F2397" w:rsidP="005F2397"/>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14:paraId="156A27AE" w14:textId="77777777" w:rsidR="005F2397" w:rsidRPr="005368C2" w:rsidRDefault="005F2397" w:rsidP="005F2397"/>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14:paraId="24810A57" w14:textId="77777777" w:rsidR="005F2397" w:rsidRPr="005368C2" w:rsidRDefault="005F2397" w:rsidP="005F2397"/>
        </w:tc>
      </w:tr>
      <w:tr w:rsidR="005F2397" w:rsidRPr="005368C2" w14:paraId="223E8C8C" w14:textId="77777777" w:rsidTr="005F2397">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2C4F5617" w14:textId="77777777" w:rsidR="005F2397" w:rsidRPr="005368C2" w:rsidRDefault="005F2397" w:rsidP="005F2397">
            <w:r w:rsidRPr="005368C2">
              <w:t>Start</w:t>
            </w:r>
          </w:p>
        </w:tc>
        <w:tc>
          <w:tcPr>
            <w:tcW w:w="2480" w:type="dxa"/>
            <w:tcBorders>
              <w:top w:val="single" w:sz="4" w:space="0" w:color="000000"/>
              <w:left w:val="nil"/>
              <w:bottom w:val="nil"/>
              <w:right w:val="nil"/>
            </w:tcBorders>
            <w:shd w:val="clear" w:color="auto" w:fill="DBEEF3"/>
            <w:tcMar>
              <w:top w:w="15" w:type="dxa"/>
              <w:left w:w="15" w:type="dxa"/>
              <w:bottom w:w="0" w:type="dxa"/>
              <w:right w:w="15" w:type="dxa"/>
            </w:tcMar>
            <w:vAlign w:val="center"/>
            <w:hideMark/>
          </w:tcPr>
          <w:p w14:paraId="7AA686BF" w14:textId="77777777" w:rsidR="005F2397" w:rsidRPr="005368C2" w:rsidRDefault="005F2397" w:rsidP="005F2397">
            <w:r w:rsidRPr="005368C2">
              <w:t>$1.60</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618C37C8" w14:textId="77777777" w:rsidR="005F2397" w:rsidRPr="005368C2" w:rsidRDefault="005F2397" w:rsidP="005F2397"/>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14:paraId="5B44F129" w14:textId="77777777" w:rsidR="005F2397" w:rsidRPr="005368C2" w:rsidRDefault="005F2397" w:rsidP="005F2397"/>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14:paraId="7EE4953F" w14:textId="77777777" w:rsidR="005F2397" w:rsidRPr="005368C2" w:rsidRDefault="005F2397" w:rsidP="005F2397"/>
        </w:tc>
      </w:tr>
      <w:tr w:rsidR="005F2397" w:rsidRPr="005368C2" w14:paraId="37421DDC" w14:textId="77777777" w:rsidTr="005F2397">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54A297AC" w14:textId="77777777" w:rsidR="005F2397" w:rsidRPr="005368C2" w:rsidRDefault="005F2397" w:rsidP="005F2397">
            <w:r w:rsidRPr="005368C2">
              <w:t>End</w:t>
            </w:r>
          </w:p>
        </w:tc>
        <w:tc>
          <w:tcPr>
            <w:tcW w:w="2480" w:type="dxa"/>
            <w:tcBorders>
              <w:top w:val="nil"/>
              <w:left w:val="nil"/>
              <w:bottom w:val="nil"/>
              <w:right w:val="nil"/>
            </w:tcBorders>
            <w:shd w:val="clear" w:color="auto" w:fill="DBEEF3"/>
            <w:tcMar>
              <w:top w:w="15" w:type="dxa"/>
              <w:left w:w="15" w:type="dxa"/>
              <w:bottom w:w="0" w:type="dxa"/>
              <w:right w:w="15" w:type="dxa"/>
            </w:tcMar>
            <w:vAlign w:val="center"/>
            <w:hideMark/>
          </w:tcPr>
          <w:p w14:paraId="7CA17FE4" w14:textId="77777777" w:rsidR="005F2397" w:rsidRPr="005368C2" w:rsidRDefault="005F2397" w:rsidP="005F2397">
            <w:r w:rsidRPr="005368C2">
              <w:t>$1.70</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5AB448EF" w14:textId="77777777" w:rsidR="005F2397" w:rsidRPr="005368C2" w:rsidRDefault="005F2397" w:rsidP="005F2397"/>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14:paraId="515EE372" w14:textId="77777777" w:rsidR="005F2397" w:rsidRPr="005368C2" w:rsidRDefault="005F2397" w:rsidP="005F2397"/>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14:paraId="40487876" w14:textId="77777777" w:rsidR="005F2397" w:rsidRPr="005368C2" w:rsidRDefault="005F2397" w:rsidP="005F2397"/>
        </w:tc>
      </w:tr>
      <w:tr w:rsidR="005F2397" w:rsidRPr="005368C2" w14:paraId="441C1441" w14:textId="77777777" w:rsidTr="005F2397">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7E805656" w14:textId="77777777" w:rsidR="005F2397" w:rsidRPr="005368C2" w:rsidRDefault="005F2397" w:rsidP="005F2397"/>
        </w:tc>
        <w:tc>
          <w:tcPr>
            <w:tcW w:w="2480" w:type="dxa"/>
            <w:tcBorders>
              <w:top w:val="nil"/>
              <w:left w:val="nil"/>
              <w:bottom w:val="nil"/>
              <w:right w:val="nil"/>
            </w:tcBorders>
            <w:shd w:val="clear" w:color="auto" w:fill="auto"/>
            <w:tcMar>
              <w:top w:w="15" w:type="dxa"/>
              <w:left w:w="15" w:type="dxa"/>
              <w:bottom w:w="0" w:type="dxa"/>
              <w:right w:w="15" w:type="dxa"/>
            </w:tcMar>
            <w:vAlign w:val="center"/>
            <w:hideMark/>
          </w:tcPr>
          <w:p w14:paraId="1C7D2425" w14:textId="77777777" w:rsidR="005F2397" w:rsidRPr="005368C2" w:rsidRDefault="005F2397" w:rsidP="005F2397"/>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07E05F82" w14:textId="77777777" w:rsidR="005F2397" w:rsidRPr="005368C2" w:rsidRDefault="005F2397" w:rsidP="005F2397"/>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14:paraId="45BCBD51" w14:textId="77777777" w:rsidR="005F2397" w:rsidRPr="005368C2" w:rsidRDefault="005F2397" w:rsidP="005F2397"/>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14:paraId="74B7A404" w14:textId="77777777" w:rsidR="005F2397" w:rsidRPr="005368C2" w:rsidRDefault="005F2397" w:rsidP="005F2397"/>
        </w:tc>
      </w:tr>
      <w:tr w:rsidR="005F2397" w:rsidRPr="005368C2" w14:paraId="41BFF32F" w14:textId="77777777" w:rsidTr="005F2397">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0441E38C" w14:textId="77777777" w:rsidR="005F2397" w:rsidRPr="005368C2" w:rsidRDefault="005F2397" w:rsidP="005F2397">
            <w:r w:rsidRPr="005368C2">
              <w:t>$100.00</w:t>
            </w:r>
          </w:p>
        </w:tc>
        <w:tc>
          <w:tcPr>
            <w:tcW w:w="2480" w:type="dxa"/>
            <w:tcBorders>
              <w:top w:val="nil"/>
              <w:left w:val="nil"/>
              <w:bottom w:val="nil"/>
              <w:right w:val="nil"/>
            </w:tcBorders>
            <w:shd w:val="clear" w:color="auto" w:fill="auto"/>
            <w:tcMar>
              <w:top w:w="15" w:type="dxa"/>
              <w:left w:w="15" w:type="dxa"/>
              <w:bottom w:w="0" w:type="dxa"/>
              <w:right w:w="15" w:type="dxa"/>
            </w:tcMar>
            <w:vAlign w:val="center"/>
            <w:hideMark/>
          </w:tcPr>
          <w:p w14:paraId="6EC334D8" w14:textId="77777777" w:rsidR="005F2397" w:rsidRPr="005368C2" w:rsidRDefault="005F2397" w:rsidP="005F2397">
            <w:r w:rsidRPr="005368C2">
              <w:t>£62.50</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51CF2B25" w14:textId="77777777" w:rsidR="005F2397" w:rsidRPr="005368C2" w:rsidRDefault="005F2397" w:rsidP="005F2397"/>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14:paraId="13B6FAD8" w14:textId="77777777" w:rsidR="005F2397" w:rsidRPr="005368C2" w:rsidRDefault="005F2397" w:rsidP="005F2397">
            <w:r w:rsidRPr="005368C2">
              <w:t>$100.00</w:t>
            </w: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14:paraId="6DC1E01F" w14:textId="77777777" w:rsidR="005F2397" w:rsidRPr="005368C2" w:rsidRDefault="005F2397" w:rsidP="005F2397">
            <w:r w:rsidRPr="005368C2">
              <w:t>£62.50</w:t>
            </w:r>
          </w:p>
        </w:tc>
      </w:tr>
      <w:tr w:rsidR="005F2397" w:rsidRPr="005368C2" w14:paraId="460F157E" w14:textId="77777777" w:rsidTr="005F2397">
        <w:trPr>
          <w:trHeight w:hRule="exact" w:val="288"/>
          <w:jc w:val="center"/>
        </w:trPr>
        <w:tc>
          <w:tcPr>
            <w:tcW w:w="185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BE11788" w14:textId="77777777" w:rsidR="005F2397" w:rsidRPr="005368C2" w:rsidRDefault="005F2397" w:rsidP="005F2397">
            <w:r w:rsidRPr="005368C2">
              <w:t>$122.19</w:t>
            </w:r>
          </w:p>
        </w:tc>
        <w:tc>
          <w:tcPr>
            <w:tcW w:w="2480" w:type="dxa"/>
            <w:tcBorders>
              <w:top w:val="nil"/>
              <w:left w:val="nil"/>
              <w:bottom w:val="nil"/>
              <w:right w:val="nil"/>
            </w:tcBorders>
            <w:shd w:val="clear" w:color="auto" w:fill="auto"/>
            <w:tcMar>
              <w:top w:w="15" w:type="dxa"/>
              <w:left w:w="15" w:type="dxa"/>
              <w:bottom w:w="0" w:type="dxa"/>
              <w:right w:w="15" w:type="dxa"/>
            </w:tcMar>
            <w:vAlign w:val="center"/>
            <w:hideMark/>
          </w:tcPr>
          <w:p w14:paraId="0550A4DC" w14:textId="77777777" w:rsidR="005F2397" w:rsidRPr="005368C2" w:rsidRDefault="005F2397" w:rsidP="005F2397">
            <w:r w:rsidRPr="005368C2">
              <w:t>£71.88</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01D1477E" w14:textId="77777777" w:rsidR="005F2397" w:rsidRPr="005368C2" w:rsidRDefault="005F2397" w:rsidP="005F2397"/>
        </w:tc>
        <w:tc>
          <w:tcPr>
            <w:tcW w:w="185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4B06FC2" w14:textId="77777777" w:rsidR="005F2397" w:rsidRPr="005368C2" w:rsidRDefault="005F2397" w:rsidP="005F2397">
            <w:r w:rsidRPr="005368C2">
              <w:t>$117.94</w:t>
            </w: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14:paraId="0FBC4E28" w14:textId="77777777" w:rsidR="005F2397" w:rsidRPr="005368C2" w:rsidRDefault="005F2397" w:rsidP="005F2397">
            <w:r w:rsidRPr="005368C2">
              <w:t>£69.38</w:t>
            </w:r>
          </w:p>
        </w:tc>
      </w:tr>
      <w:tr w:rsidR="005F2397" w:rsidRPr="005368C2" w14:paraId="05706C1E" w14:textId="77777777" w:rsidTr="005F2397">
        <w:trPr>
          <w:trHeight w:hRule="exact" w:val="288"/>
          <w:jc w:val="center"/>
        </w:trPr>
        <w:tc>
          <w:tcPr>
            <w:tcW w:w="1855" w:type="dxa"/>
            <w:tcBorders>
              <w:top w:val="single" w:sz="4" w:space="0" w:color="000000"/>
              <w:left w:val="nil"/>
              <w:bottom w:val="single" w:sz="8" w:space="0" w:color="000000"/>
              <w:right w:val="nil"/>
            </w:tcBorders>
            <w:shd w:val="clear" w:color="auto" w:fill="FCD5B4"/>
            <w:tcMar>
              <w:top w:w="15" w:type="dxa"/>
              <w:left w:w="15" w:type="dxa"/>
              <w:bottom w:w="0" w:type="dxa"/>
              <w:right w:w="15" w:type="dxa"/>
            </w:tcMar>
            <w:vAlign w:val="center"/>
            <w:hideMark/>
          </w:tcPr>
          <w:p w14:paraId="4BB86F1F" w14:textId="77777777" w:rsidR="005F2397" w:rsidRPr="005368C2" w:rsidRDefault="005F2397" w:rsidP="005F2397">
            <w:r w:rsidRPr="005368C2">
              <w:t>22.19%</w:t>
            </w:r>
          </w:p>
        </w:tc>
        <w:tc>
          <w:tcPr>
            <w:tcW w:w="2480"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14:paraId="7D8BC4C3" w14:textId="77777777" w:rsidR="005F2397" w:rsidRPr="005368C2" w:rsidRDefault="005F2397" w:rsidP="005F2397"/>
        </w:tc>
        <w:tc>
          <w:tcPr>
            <w:tcW w:w="467"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76085822" w14:textId="77777777" w:rsidR="005F2397" w:rsidRPr="005368C2" w:rsidRDefault="005F2397" w:rsidP="005F2397"/>
        </w:tc>
        <w:tc>
          <w:tcPr>
            <w:tcW w:w="1854" w:type="dxa"/>
            <w:tcBorders>
              <w:top w:val="single" w:sz="4" w:space="0" w:color="000000"/>
              <w:left w:val="nil"/>
              <w:bottom w:val="single" w:sz="8" w:space="0" w:color="000000"/>
              <w:right w:val="nil"/>
            </w:tcBorders>
            <w:shd w:val="clear" w:color="auto" w:fill="FCD5B4"/>
            <w:tcMar>
              <w:top w:w="15" w:type="dxa"/>
              <w:left w:w="15" w:type="dxa"/>
              <w:bottom w:w="0" w:type="dxa"/>
              <w:right w:w="15" w:type="dxa"/>
            </w:tcMar>
            <w:vAlign w:val="center"/>
            <w:hideMark/>
          </w:tcPr>
          <w:p w14:paraId="392A14C0" w14:textId="77777777" w:rsidR="005F2397" w:rsidRPr="005368C2" w:rsidRDefault="005F2397" w:rsidP="005F2397">
            <w:r w:rsidRPr="005368C2">
              <w:t>17.94%</w:t>
            </w:r>
          </w:p>
        </w:tc>
        <w:tc>
          <w:tcPr>
            <w:tcW w:w="2449"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14:paraId="1E6AE218" w14:textId="77777777" w:rsidR="005F2397" w:rsidRPr="005368C2" w:rsidRDefault="005F2397" w:rsidP="005F2397"/>
        </w:tc>
      </w:tr>
      <w:tr w:rsidR="005F2397" w:rsidRPr="005368C2" w14:paraId="7236EF54" w14:textId="77777777" w:rsidTr="005F2397">
        <w:trPr>
          <w:trHeight w:hRule="exact" w:val="288"/>
          <w:jc w:val="center"/>
        </w:trPr>
        <w:tc>
          <w:tcPr>
            <w:tcW w:w="1855" w:type="dxa"/>
            <w:tcBorders>
              <w:top w:val="single" w:sz="8" w:space="0" w:color="000000"/>
              <w:left w:val="single" w:sz="8" w:space="0" w:color="000000"/>
              <w:bottom w:val="nil"/>
              <w:right w:val="nil"/>
            </w:tcBorders>
            <w:shd w:val="clear" w:color="auto" w:fill="FFFF99"/>
            <w:tcMar>
              <w:top w:w="15" w:type="dxa"/>
              <w:left w:w="15" w:type="dxa"/>
              <w:bottom w:w="0" w:type="dxa"/>
              <w:right w:w="15" w:type="dxa"/>
            </w:tcMar>
            <w:vAlign w:val="center"/>
            <w:hideMark/>
          </w:tcPr>
          <w:p w14:paraId="44F0739F" w14:textId="77777777" w:rsidR="005F2397" w:rsidRPr="005368C2" w:rsidRDefault="005F2397" w:rsidP="005F2397">
            <w:r w:rsidRPr="005368C2">
              <w:t>ROA</w:t>
            </w:r>
          </w:p>
        </w:tc>
        <w:tc>
          <w:tcPr>
            <w:tcW w:w="2480" w:type="dxa"/>
            <w:tcBorders>
              <w:top w:val="single" w:sz="8" w:space="0" w:color="000000"/>
              <w:left w:val="nil"/>
              <w:bottom w:val="nil"/>
              <w:right w:val="nil"/>
            </w:tcBorders>
            <w:shd w:val="clear" w:color="auto" w:fill="FFFF99"/>
            <w:tcMar>
              <w:top w:w="15" w:type="dxa"/>
              <w:left w:w="15" w:type="dxa"/>
              <w:bottom w:w="0" w:type="dxa"/>
              <w:right w:w="15" w:type="dxa"/>
            </w:tcMar>
            <w:vAlign w:val="center"/>
            <w:hideMark/>
          </w:tcPr>
          <w:p w14:paraId="5790617E" w14:textId="77777777" w:rsidR="005F2397" w:rsidRPr="005368C2" w:rsidRDefault="005F2397" w:rsidP="005F2397">
            <w:r w:rsidRPr="005368C2">
              <w:t>15.59%</w:t>
            </w:r>
          </w:p>
        </w:tc>
        <w:tc>
          <w:tcPr>
            <w:tcW w:w="467" w:type="dxa"/>
            <w:tcBorders>
              <w:top w:val="single" w:sz="8" w:space="0" w:color="000000"/>
              <w:left w:val="nil"/>
              <w:bottom w:val="nil"/>
              <w:right w:val="nil"/>
            </w:tcBorders>
            <w:shd w:val="clear" w:color="auto" w:fill="FFFF99"/>
            <w:tcMar>
              <w:top w:w="15" w:type="dxa"/>
              <w:left w:w="15" w:type="dxa"/>
              <w:bottom w:w="0" w:type="dxa"/>
              <w:right w:w="15" w:type="dxa"/>
            </w:tcMar>
            <w:vAlign w:val="bottom"/>
            <w:hideMark/>
          </w:tcPr>
          <w:p w14:paraId="58F90A98" w14:textId="77777777" w:rsidR="005F2397" w:rsidRPr="005368C2" w:rsidRDefault="005F2397" w:rsidP="005F2397"/>
        </w:tc>
        <w:tc>
          <w:tcPr>
            <w:tcW w:w="1854" w:type="dxa"/>
            <w:tcBorders>
              <w:top w:val="single" w:sz="8" w:space="0" w:color="000000"/>
              <w:left w:val="nil"/>
              <w:bottom w:val="nil"/>
              <w:right w:val="nil"/>
            </w:tcBorders>
            <w:shd w:val="clear" w:color="auto" w:fill="FFFF99"/>
            <w:tcMar>
              <w:top w:w="15" w:type="dxa"/>
              <w:left w:w="15" w:type="dxa"/>
              <w:bottom w:w="0" w:type="dxa"/>
              <w:right w:w="15" w:type="dxa"/>
            </w:tcMar>
            <w:vAlign w:val="center"/>
            <w:hideMark/>
          </w:tcPr>
          <w:p w14:paraId="651851AB" w14:textId="77777777" w:rsidR="005F2397" w:rsidRPr="005368C2" w:rsidRDefault="005F2397" w:rsidP="005F2397">
            <w:r w:rsidRPr="005368C2">
              <w:t>COF</w:t>
            </w:r>
          </w:p>
        </w:tc>
        <w:tc>
          <w:tcPr>
            <w:tcW w:w="2449" w:type="dxa"/>
            <w:tcBorders>
              <w:top w:val="single" w:sz="8" w:space="0" w:color="000000"/>
              <w:left w:val="nil"/>
              <w:bottom w:val="nil"/>
              <w:right w:val="single" w:sz="8" w:space="0" w:color="000000"/>
            </w:tcBorders>
            <w:shd w:val="clear" w:color="auto" w:fill="FFFF99"/>
            <w:tcMar>
              <w:top w:w="15" w:type="dxa"/>
              <w:left w:w="15" w:type="dxa"/>
              <w:bottom w:w="0" w:type="dxa"/>
              <w:right w:w="15" w:type="dxa"/>
            </w:tcMar>
            <w:vAlign w:val="center"/>
            <w:hideMark/>
          </w:tcPr>
          <w:p w14:paraId="7101EEE6" w14:textId="77777777" w:rsidR="005F2397" w:rsidRPr="005368C2" w:rsidRDefault="005F2397" w:rsidP="005F2397">
            <w:r w:rsidRPr="005368C2">
              <w:t>12.97%</w:t>
            </w:r>
          </w:p>
        </w:tc>
      </w:tr>
      <w:tr w:rsidR="005F2397" w:rsidRPr="005368C2" w14:paraId="317C7ACE" w14:textId="77777777" w:rsidTr="005F2397">
        <w:trPr>
          <w:trHeight w:hRule="exact" w:val="288"/>
          <w:jc w:val="center"/>
        </w:trPr>
        <w:tc>
          <w:tcPr>
            <w:tcW w:w="1855" w:type="dxa"/>
            <w:tcBorders>
              <w:top w:val="nil"/>
              <w:left w:val="single" w:sz="8" w:space="0" w:color="000000"/>
              <w:bottom w:val="single" w:sz="8" w:space="0" w:color="000000"/>
              <w:right w:val="nil"/>
            </w:tcBorders>
            <w:shd w:val="clear" w:color="auto" w:fill="FFFF99"/>
            <w:tcMar>
              <w:top w:w="15" w:type="dxa"/>
              <w:left w:w="15" w:type="dxa"/>
              <w:bottom w:w="0" w:type="dxa"/>
              <w:right w:w="15" w:type="dxa"/>
            </w:tcMar>
            <w:vAlign w:val="center"/>
            <w:hideMark/>
          </w:tcPr>
          <w:p w14:paraId="40885A6F" w14:textId="77777777" w:rsidR="005F2397" w:rsidRPr="005368C2" w:rsidRDefault="005F2397" w:rsidP="005F2397">
            <w:r w:rsidRPr="005368C2">
              <w:t>ROI</w:t>
            </w:r>
          </w:p>
        </w:tc>
        <w:tc>
          <w:tcPr>
            <w:tcW w:w="2480" w:type="dxa"/>
            <w:tcBorders>
              <w:top w:val="nil"/>
              <w:left w:val="nil"/>
              <w:bottom w:val="single" w:sz="8" w:space="0" w:color="000000"/>
              <w:right w:val="nil"/>
            </w:tcBorders>
            <w:shd w:val="clear" w:color="auto" w:fill="FFFF99"/>
            <w:tcMar>
              <w:top w:w="15" w:type="dxa"/>
              <w:left w:w="15" w:type="dxa"/>
              <w:bottom w:w="0" w:type="dxa"/>
              <w:right w:w="15" w:type="dxa"/>
            </w:tcMar>
            <w:vAlign w:val="center"/>
            <w:hideMark/>
          </w:tcPr>
          <w:p w14:paraId="4A0223F9" w14:textId="77777777" w:rsidR="005F2397" w:rsidRPr="005368C2" w:rsidRDefault="005F2397" w:rsidP="005F2397">
            <w:r w:rsidRPr="005368C2">
              <w:t>2.63%</w:t>
            </w:r>
          </w:p>
        </w:tc>
        <w:tc>
          <w:tcPr>
            <w:tcW w:w="467" w:type="dxa"/>
            <w:tcBorders>
              <w:top w:val="nil"/>
              <w:left w:val="nil"/>
              <w:bottom w:val="single" w:sz="8" w:space="0" w:color="000000"/>
              <w:right w:val="nil"/>
            </w:tcBorders>
            <w:shd w:val="clear" w:color="auto" w:fill="FFFF99"/>
            <w:tcMar>
              <w:top w:w="15" w:type="dxa"/>
              <w:left w:w="15" w:type="dxa"/>
              <w:bottom w:w="0" w:type="dxa"/>
              <w:right w:w="15" w:type="dxa"/>
            </w:tcMar>
            <w:vAlign w:val="bottom"/>
            <w:hideMark/>
          </w:tcPr>
          <w:p w14:paraId="4F2AE484" w14:textId="77777777" w:rsidR="005F2397" w:rsidRPr="005368C2" w:rsidRDefault="005F2397" w:rsidP="005F2397"/>
        </w:tc>
        <w:tc>
          <w:tcPr>
            <w:tcW w:w="1854" w:type="dxa"/>
            <w:tcBorders>
              <w:top w:val="nil"/>
              <w:left w:val="nil"/>
              <w:bottom w:val="single" w:sz="8" w:space="0" w:color="000000"/>
              <w:right w:val="nil"/>
            </w:tcBorders>
            <w:shd w:val="clear" w:color="auto" w:fill="FFFF99"/>
            <w:tcMar>
              <w:top w:w="15" w:type="dxa"/>
              <w:left w:w="15" w:type="dxa"/>
              <w:bottom w:w="0" w:type="dxa"/>
              <w:right w:w="15" w:type="dxa"/>
            </w:tcMar>
            <w:vAlign w:val="bottom"/>
            <w:hideMark/>
          </w:tcPr>
          <w:p w14:paraId="3B8D8CB9" w14:textId="77777777" w:rsidR="005F2397" w:rsidRPr="005368C2" w:rsidRDefault="005F2397" w:rsidP="005F2397"/>
        </w:tc>
        <w:tc>
          <w:tcPr>
            <w:tcW w:w="2449" w:type="dxa"/>
            <w:tcBorders>
              <w:top w:val="nil"/>
              <w:left w:val="nil"/>
              <w:bottom w:val="single" w:sz="8" w:space="0" w:color="000000"/>
              <w:right w:val="single" w:sz="8" w:space="0" w:color="000000"/>
            </w:tcBorders>
            <w:shd w:val="clear" w:color="auto" w:fill="FFFF99"/>
            <w:tcMar>
              <w:top w:w="15" w:type="dxa"/>
              <w:left w:w="15" w:type="dxa"/>
              <w:bottom w:w="0" w:type="dxa"/>
              <w:right w:w="15" w:type="dxa"/>
            </w:tcMar>
            <w:vAlign w:val="bottom"/>
            <w:hideMark/>
          </w:tcPr>
          <w:p w14:paraId="405C56D8" w14:textId="77777777" w:rsidR="005F2397" w:rsidRPr="005368C2" w:rsidRDefault="005F2397" w:rsidP="005F2397"/>
        </w:tc>
      </w:tr>
    </w:tbl>
    <w:p w14:paraId="0F7FFE9D" w14:textId="77777777" w:rsidR="005F2397" w:rsidRPr="005368C2" w:rsidRDefault="005F2397" w:rsidP="005F2397">
      <w:r w:rsidRPr="005368C2">
        <w:t>Explain balance</w:t>
      </w:r>
      <w:r w:rsidRPr="005368C2">
        <w:rPr>
          <w:rFonts w:cs="Monaco"/>
        </w:rPr>
        <w:t>‐</w:t>
      </w:r>
      <w:r w:rsidRPr="005368C2">
        <w:t>sheet hedging with forwards</w:t>
      </w:r>
    </w:p>
    <w:p w14:paraId="3C579557" w14:textId="77777777" w:rsidR="005F2397" w:rsidRPr="005368C2" w:rsidRDefault="005F2397" w:rsidP="005F2397">
      <w:r w:rsidRPr="005368C2">
        <w:t>Off balance sheet hedge with forwards</w:t>
      </w:r>
    </w:p>
    <w:p w14:paraId="07090F50" w14:textId="77777777" w:rsidR="005F2397" w:rsidRPr="005368C2" w:rsidRDefault="005F2397" w:rsidP="005F2397">
      <w:r w:rsidRPr="005368C2">
        <w:t>In the case, the bank “locks in” the future exchange rate with a forward currency contract. In this example, although the foreign currency depreciates (e.g., $1.45), the bank converts at $1.55 per the forward contract.</w:t>
      </w:r>
    </w:p>
    <w:p w14:paraId="019D2856" w14:textId="77777777" w:rsidR="005F2397" w:rsidRPr="005368C2" w:rsidRDefault="005F2397" w:rsidP="005F2397"/>
    <w:tbl>
      <w:tblPr>
        <w:tblpPr w:leftFromText="180" w:rightFromText="180" w:vertAnchor="text" w:tblpXSpec="center" w:tblpY="1"/>
        <w:tblOverlap w:val="never"/>
        <w:tblW w:w="9156" w:type="dxa"/>
        <w:jc w:val="center"/>
        <w:tblCellMar>
          <w:left w:w="0" w:type="dxa"/>
          <w:right w:w="0" w:type="dxa"/>
        </w:tblCellMar>
        <w:tblLook w:val="04A0" w:firstRow="1" w:lastRow="0" w:firstColumn="1" w:lastColumn="0" w:noHBand="0" w:noVBand="1"/>
      </w:tblPr>
      <w:tblGrid>
        <w:gridCol w:w="2130"/>
        <w:gridCol w:w="2114"/>
        <w:gridCol w:w="1063"/>
        <w:gridCol w:w="2044"/>
        <w:gridCol w:w="1805"/>
      </w:tblGrid>
      <w:tr w:rsidR="005F2397" w:rsidRPr="005368C2" w14:paraId="7B19BE28" w14:textId="77777777" w:rsidTr="005F2397">
        <w:trPr>
          <w:trHeight w:hRule="exact" w:val="284"/>
          <w:jc w:val="center"/>
        </w:trPr>
        <w:tc>
          <w:tcPr>
            <w:tcW w:w="4244"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5212E88" w14:textId="77777777" w:rsidR="005F2397" w:rsidRPr="005368C2" w:rsidRDefault="005F2397" w:rsidP="005F2397">
            <w:r w:rsidRPr="005368C2">
              <w:t>Assets (loans)</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6502CF3A" w14:textId="77777777" w:rsidR="005F2397" w:rsidRPr="005368C2" w:rsidRDefault="005F2397" w:rsidP="005F2397"/>
        </w:tc>
        <w:tc>
          <w:tcPr>
            <w:tcW w:w="3849"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7D4D5C5" w14:textId="77777777" w:rsidR="005F2397" w:rsidRPr="005368C2" w:rsidRDefault="005F2397" w:rsidP="005F2397">
            <w:r w:rsidRPr="005368C2">
              <w:t>Liabilities (CDs)</w:t>
            </w:r>
          </w:p>
        </w:tc>
      </w:tr>
      <w:tr w:rsidR="005F2397" w:rsidRPr="005368C2" w14:paraId="0747ADA4" w14:textId="77777777" w:rsidTr="005F2397">
        <w:trPr>
          <w:trHeight w:hRule="exact" w:val="284"/>
          <w:jc w:val="center"/>
        </w:trPr>
        <w:tc>
          <w:tcPr>
            <w:tcW w:w="213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25A0EB56" w14:textId="77777777" w:rsidR="005F2397" w:rsidRPr="005368C2" w:rsidRDefault="005F2397" w:rsidP="005F2397"/>
        </w:tc>
        <w:tc>
          <w:tcPr>
            <w:tcW w:w="211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970FDD0" w14:textId="77777777" w:rsidR="005F2397" w:rsidRPr="005368C2" w:rsidRDefault="005F2397" w:rsidP="005F2397">
            <w:r w:rsidRPr="005368C2">
              <w:t>Invest:</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6EC5D78C" w14:textId="77777777" w:rsidR="005F2397" w:rsidRPr="005368C2" w:rsidRDefault="005F2397" w:rsidP="005F2397"/>
        </w:tc>
        <w:tc>
          <w:tcPr>
            <w:tcW w:w="204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36EAFE89" w14:textId="77777777" w:rsidR="005F2397" w:rsidRPr="005368C2" w:rsidRDefault="005F2397" w:rsidP="005F2397"/>
        </w:tc>
        <w:tc>
          <w:tcPr>
            <w:tcW w:w="180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0339E2A" w14:textId="77777777" w:rsidR="005F2397" w:rsidRPr="005368C2" w:rsidRDefault="005F2397" w:rsidP="005F2397">
            <w:r w:rsidRPr="005368C2">
              <w:t>Lend:</w:t>
            </w:r>
          </w:p>
        </w:tc>
      </w:tr>
      <w:tr w:rsidR="005F2397" w:rsidRPr="005368C2" w14:paraId="572EF4E4" w14:textId="77777777" w:rsidTr="005F2397">
        <w:trPr>
          <w:trHeight w:hRule="exact" w:val="284"/>
          <w:jc w:val="center"/>
        </w:trPr>
        <w:tc>
          <w:tcPr>
            <w:tcW w:w="2130" w:type="dxa"/>
            <w:tcBorders>
              <w:top w:val="nil"/>
              <w:left w:val="nil"/>
              <w:bottom w:val="nil"/>
              <w:right w:val="nil"/>
            </w:tcBorders>
            <w:shd w:val="clear" w:color="auto" w:fill="EAF1DD"/>
            <w:tcMar>
              <w:top w:w="15" w:type="dxa"/>
              <w:left w:w="15" w:type="dxa"/>
              <w:bottom w:w="0" w:type="dxa"/>
              <w:right w:w="15" w:type="dxa"/>
            </w:tcMar>
            <w:vAlign w:val="center"/>
            <w:hideMark/>
          </w:tcPr>
          <w:p w14:paraId="63DD3422" w14:textId="77777777" w:rsidR="005F2397" w:rsidRPr="005368C2" w:rsidRDefault="005F2397" w:rsidP="005F2397">
            <w:r w:rsidRPr="005368C2">
              <w:t xml:space="preserve">$100.00 </w:t>
            </w:r>
          </w:p>
        </w:tc>
        <w:tc>
          <w:tcPr>
            <w:tcW w:w="2114" w:type="dxa"/>
            <w:tcBorders>
              <w:top w:val="nil"/>
              <w:left w:val="nil"/>
              <w:bottom w:val="nil"/>
              <w:right w:val="nil"/>
            </w:tcBorders>
            <w:shd w:val="clear" w:color="auto" w:fill="EAF1DD"/>
            <w:tcMar>
              <w:top w:w="15" w:type="dxa"/>
              <w:left w:w="15" w:type="dxa"/>
              <w:bottom w:w="0" w:type="dxa"/>
              <w:right w:w="15" w:type="dxa"/>
            </w:tcMar>
            <w:vAlign w:val="center"/>
            <w:hideMark/>
          </w:tcPr>
          <w:p w14:paraId="3825E819" w14:textId="77777777" w:rsidR="005F2397" w:rsidRPr="005368C2" w:rsidRDefault="005F2397" w:rsidP="005F2397">
            <w:r w:rsidRPr="005368C2">
              <w:t>$ @ 9%</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2145E891" w14:textId="77777777" w:rsidR="005F2397" w:rsidRPr="005368C2" w:rsidRDefault="005F2397" w:rsidP="005F2397"/>
        </w:tc>
        <w:tc>
          <w:tcPr>
            <w:tcW w:w="2044" w:type="dxa"/>
            <w:tcBorders>
              <w:top w:val="nil"/>
              <w:left w:val="nil"/>
              <w:bottom w:val="nil"/>
              <w:right w:val="nil"/>
            </w:tcBorders>
            <w:shd w:val="clear" w:color="auto" w:fill="F2DDDC"/>
            <w:tcMar>
              <w:top w:w="15" w:type="dxa"/>
              <w:left w:w="15" w:type="dxa"/>
              <w:bottom w:w="0" w:type="dxa"/>
              <w:right w:w="15" w:type="dxa"/>
            </w:tcMar>
            <w:vAlign w:val="center"/>
            <w:hideMark/>
          </w:tcPr>
          <w:p w14:paraId="11F7C238" w14:textId="77777777" w:rsidR="005F2397" w:rsidRPr="005368C2" w:rsidRDefault="005F2397" w:rsidP="005F2397">
            <w:r w:rsidRPr="005368C2">
              <w:t xml:space="preserve">$200.00 </w:t>
            </w:r>
          </w:p>
        </w:tc>
        <w:tc>
          <w:tcPr>
            <w:tcW w:w="1805" w:type="dxa"/>
            <w:tcBorders>
              <w:top w:val="nil"/>
              <w:left w:val="nil"/>
              <w:bottom w:val="nil"/>
              <w:right w:val="nil"/>
            </w:tcBorders>
            <w:shd w:val="clear" w:color="auto" w:fill="F2DDDC"/>
            <w:tcMar>
              <w:top w:w="15" w:type="dxa"/>
              <w:left w:w="15" w:type="dxa"/>
              <w:bottom w:w="0" w:type="dxa"/>
              <w:right w:w="15" w:type="dxa"/>
            </w:tcMar>
            <w:vAlign w:val="center"/>
            <w:hideMark/>
          </w:tcPr>
          <w:p w14:paraId="68E29304" w14:textId="77777777" w:rsidR="005F2397" w:rsidRPr="005368C2" w:rsidRDefault="005F2397" w:rsidP="005F2397">
            <w:r w:rsidRPr="005368C2">
              <w:t>$ @ 8%</w:t>
            </w:r>
          </w:p>
        </w:tc>
      </w:tr>
      <w:tr w:rsidR="005F2397" w:rsidRPr="005368C2" w14:paraId="1B80C068" w14:textId="77777777" w:rsidTr="005F2397">
        <w:trPr>
          <w:trHeight w:hRule="exact" w:val="284"/>
          <w:jc w:val="center"/>
        </w:trPr>
        <w:tc>
          <w:tcPr>
            <w:tcW w:w="2130" w:type="dxa"/>
            <w:tcBorders>
              <w:top w:val="nil"/>
              <w:left w:val="nil"/>
              <w:bottom w:val="nil"/>
              <w:right w:val="nil"/>
            </w:tcBorders>
            <w:shd w:val="clear" w:color="auto" w:fill="EAF1DD"/>
            <w:tcMar>
              <w:top w:w="15" w:type="dxa"/>
              <w:left w:w="15" w:type="dxa"/>
              <w:bottom w:w="0" w:type="dxa"/>
              <w:right w:w="15" w:type="dxa"/>
            </w:tcMar>
            <w:vAlign w:val="center"/>
            <w:hideMark/>
          </w:tcPr>
          <w:p w14:paraId="3F75B302" w14:textId="77777777" w:rsidR="005F2397" w:rsidRPr="005368C2" w:rsidRDefault="005F2397" w:rsidP="005F2397">
            <w:r w:rsidRPr="005368C2">
              <w:t xml:space="preserve">$100.00 </w:t>
            </w:r>
          </w:p>
        </w:tc>
        <w:tc>
          <w:tcPr>
            <w:tcW w:w="2114" w:type="dxa"/>
            <w:tcBorders>
              <w:top w:val="nil"/>
              <w:left w:val="nil"/>
              <w:bottom w:val="nil"/>
              <w:right w:val="nil"/>
            </w:tcBorders>
            <w:shd w:val="clear" w:color="auto" w:fill="EAF1DD"/>
            <w:tcMar>
              <w:top w:w="15" w:type="dxa"/>
              <w:left w:w="15" w:type="dxa"/>
              <w:bottom w:w="0" w:type="dxa"/>
              <w:right w:w="15" w:type="dxa"/>
            </w:tcMar>
            <w:vAlign w:val="center"/>
            <w:hideMark/>
          </w:tcPr>
          <w:p w14:paraId="216127F3" w14:textId="77777777" w:rsidR="005F2397" w:rsidRPr="005368C2" w:rsidRDefault="005F2397" w:rsidP="005F2397">
            <w:r w:rsidRPr="005368C2">
              <w:t>£ @ 15%</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27464F0D" w14:textId="77777777" w:rsidR="005F2397" w:rsidRPr="005368C2" w:rsidRDefault="005F2397" w:rsidP="005F2397"/>
        </w:tc>
        <w:tc>
          <w:tcPr>
            <w:tcW w:w="2044" w:type="dxa"/>
            <w:tcBorders>
              <w:top w:val="nil"/>
              <w:left w:val="nil"/>
              <w:bottom w:val="nil"/>
              <w:right w:val="nil"/>
            </w:tcBorders>
            <w:shd w:val="clear" w:color="auto" w:fill="F2DDDC"/>
            <w:tcMar>
              <w:top w:w="15" w:type="dxa"/>
              <w:left w:w="15" w:type="dxa"/>
              <w:bottom w:w="0" w:type="dxa"/>
              <w:right w:w="15" w:type="dxa"/>
            </w:tcMar>
            <w:vAlign w:val="center"/>
            <w:hideMark/>
          </w:tcPr>
          <w:p w14:paraId="4F535AEC" w14:textId="77777777" w:rsidR="005F2397" w:rsidRPr="005368C2" w:rsidRDefault="005F2397" w:rsidP="005F2397">
            <w:r w:rsidRPr="005368C2">
              <w:t xml:space="preserve">$0.00 </w:t>
            </w:r>
          </w:p>
        </w:tc>
        <w:tc>
          <w:tcPr>
            <w:tcW w:w="1805" w:type="dxa"/>
            <w:tcBorders>
              <w:top w:val="nil"/>
              <w:left w:val="nil"/>
              <w:bottom w:val="nil"/>
              <w:right w:val="nil"/>
            </w:tcBorders>
            <w:shd w:val="clear" w:color="auto" w:fill="F2DDDC"/>
            <w:tcMar>
              <w:top w:w="15" w:type="dxa"/>
              <w:left w:w="15" w:type="dxa"/>
              <w:bottom w:w="0" w:type="dxa"/>
              <w:right w:w="15" w:type="dxa"/>
            </w:tcMar>
            <w:vAlign w:val="center"/>
            <w:hideMark/>
          </w:tcPr>
          <w:p w14:paraId="4BD3E839" w14:textId="77777777" w:rsidR="005F2397" w:rsidRPr="005368C2" w:rsidRDefault="005F2397" w:rsidP="005F2397">
            <w:r w:rsidRPr="005368C2">
              <w:t>£ @ 11%</w:t>
            </w:r>
          </w:p>
        </w:tc>
      </w:tr>
      <w:tr w:rsidR="005F2397" w:rsidRPr="005368C2" w14:paraId="04CC8ADA" w14:textId="77777777" w:rsidTr="005F2397">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35620643" w14:textId="77777777" w:rsidR="005F2397" w:rsidRPr="005368C2" w:rsidRDefault="005F2397" w:rsidP="005F2397"/>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14:paraId="0C96FFD3" w14:textId="77777777" w:rsidR="005F2397" w:rsidRPr="005368C2" w:rsidRDefault="005F2397" w:rsidP="005F2397"/>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17E10012" w14:textId="77777777" w:rsidR="005F2397" w:rsidRPr="005368C2" w:rsidRDefault="005F2397" w:rsidP="005F2397"/>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2DCC71C8" w14:textId="77777777" w:rsidR="005F2397" w:rsidRPr="005368C2" w:rsidRDefault="005F2397" w:rsidP="005F2397"/>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1735C4D3" w14:textId="77777777" w:rsidR="005F2397" w:rsidRPr="005368C2" w:rsidRDefault="005F2397" w:rsidP="005F2397"/>
        </w:tc>
      </w:tr>
      <w:tr w:rsidR="005F2397" w:rsidRPr="005368C2" w14:paraId="044DA518" w14:textId="77777777" w:rsidTr="005F2397">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35F78983" w14:textId="77777777" w:rsidR="005F2397" w:rsidRPr="005368C2" w:rsidRDefault="005F2397" w:rsidP="005F2397"/>
        </w:tc>
        <w:tc>
          <w:tcPr>
            <w:tcW w:w="2114" w:type="dxa"/>
            <w:tcBorders>
              <w:top w:val="nil"/>
              <w:left w:val="nil"/>
              <w:bottom w:val="single" w:sz="4" w:space="0" w:color="000000"/>
              <w:right w:val="nil"/>
            </w:tcBorders>
            <w:shd w:val="clear" w:color="auto" w:fill="DBEEF3"/>
            <w:tcMar>
              <w:top w:w="15" w:type="dxa"/>
              <w:left w:w="15" w:type="dxa"/>
              <w:bottom w:w="0" w:type="dxa"/>
              <w:right w:w="15" w:type="dxa"/>
            </w:tcMar>
            <w:vAlign w:val="center"/>
            <w:hideMark/>
          </w:tcPr>
          <w:p w14:paraId="746348E5" w14:textId="77777777" w:rsidR="005F2397" w:rsidRPr="005368C2" w:rsidRDefault="005F2397" w:rsidP="005F2397">
            <w:r w:rsidRPr="005368C2">
              <w:t xml:space="preserve">$/£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1FF05F05" w14:textId="77777777" w:rsidR="005F2397" w:rsidRPr="005368C2" w:rsidRDefault="005F2397" w:rsidP="005F2397"/>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637A16F6" w14:textId="77777777" w:rsidR="005F2397" w:rsidRPr="005368C2" w:rsidRDefault="005F2397" w:rsidP="005F2397"/>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5DCFB488" w14:textId="77777777" w:rsidR="005F2397" w:rsidRPr="005368C2" w:rsidRDefault="005F2397" w:rsidP="005F2397"/>
        </w:tc>
      </w:tr>
      <w:tr w:rsidR="005F2397" w:rsidRPr="005368C2" w14:paraId="18D85173" w14:textId="77777777" w:rsidTr="005F2397">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31C33B79" w14:textId="77777777" w:rsidR="005F2397" w:rsidRPr="005368C2" w:rsidRDefault="005F2397" w:rsidP="005F2397">
            <w:r w:rsidRPr="005368C2">
              <w:t>Spot</w:t>
            </w:r>
          </w:p>
        </w:tc>
        <w:tc>
          <w:tcPr>
            <w:tcW w:w="2114" w:type="dxa"/>
            <w:tcBorders>
              <w:top w:val="single" w:sz="4" w:space="0" w:color="000000"/>
              <w:left w:val="nil"/>
              <w:bottom w:val="nil"/>
              <w:right w:val="nil"/>
            </w:tcBorders>
            <w:shd w:val="clear" w:color="auto" w:fill="DBEEF3"/>
            <w:tcMar>
              <w:top w:w="15" w:type="dxa"/>
              <w:left w:w="15" w:type="dxa"/>
              <w:bottom w:w="0" w:type="dxa"/>
              <w:right w:w="15" w:type="dxa"/>
            </w:tcMar>
            <w:vAlign w:val="center"/>
            <w:hideMark/>
          </w:tcPr>
          <w:p w14:paraId="29CD5BD0" w14:textId="77777777" w:rsidR="005F2397" w:rsidRPr="005368C2" w:rsidRDefault="005F2397" w:rsidP="005F2397">
            <w:r w:rsidRPr="005368C2">
              <w:t xml:space="preserve">$1.60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4647FFA5" w14:textId="77777777" w:rsidR="005F2397" w:rsidRPr="005368C2" w:rsidRDefault="005F2397" w:rsidP="005F2397"/>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532748EA" w14:textId="77777777" w:rsidR="005F2397" w:rsidRPr="005368C2" w:rsidRDefault="005F2397" w:rsidP="005F2397"/>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25250908" w14:textId="77777777" w:rsidR="005F2397" w:rsidRPr="005368C2" w:rsidRDefault="005F2397" w:rsidP="005F2397"/>
        </w:tc>
      </w:tr>
      <w:tr w:rsidR="005F2397" w:rsidRPr="005368C2" w14:paraId="1B463348" w14:textId="77777777" w:rsidTr="005F2397">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3DB95E94" w14:textId="77777777" w:rsidR="005F2397" w:rsidRPr="005368C2" w:rsidRDefault="005F2397" w:rsidP="005F2397">
            <w:r w:rsidRPr="005368C2">
              <w:t>Discount</w:t>
            </w:r>
          </w:p>
        </w:tc>
        <w:tc>
          <w:tcPr>
            <w:tcW w:w="2114" w:type="dxa"/>
            <w:tcBorders>
              <w:top w:val="nil"/>
              <w:left w:val="nil"/>
              <w:bottom w:val="nil"/>
              <w:right w:val="nil"/>
            </w:tcBorders>
            <w:shd w:val="clear" w:color="auto" w:fill="DBEEF3"/>
            <w:tcMar>
              <w:top w:w="15" w:type="dxa"/>
              <w:left w:w="15" w:type="dxa"/>
              <w:bottom w:w="0" w:type="dxa"/>
              <w:right w:w="15" w:type="dxa"/>
            </w:tcMar>
            <w:vAlign w:val="center"/>
            <w:hideMark/>
          </w:tcPr>
          <w:p w14:paraId="0B6E1748" w14:textId="77777777" w:rsidR="005F2397" w:rsidRPr="005368C2" w:rsidRDefault="005F2397" w:rsidP="005F2397">
            <w:r w:rsidRPr="005368C2">
              <w:t xml:space="preserve">$0.05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197FCB86" w14:textId="77777777" w:rsidR="005F2397" w:rsidRPr="005368C2" w:rsidRDefault="005F2397" w:rsidP="005F2397"/>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56AF8728" w14:textId="77777777" w:rsidR="005F2397" w:rsidRPr="005368C2" w:rsidRDefault="005F2397" w:rsidP="005F2397"/>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26E0DB34" w14:textId="77777777" w:rsidR="005F2397" w:rsidRPr="005368C2" w:rsidRDefault="005F2397" w:rsidP="005F2397"/>
        </w:tc>
      </w:tr>
      <w:tr w:rsidR="005F2397" w:rsidRPr="005368C2" w14:paraId="64ACD4C8" w14:textId="77777777" w:rsidTr="005F2397">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6F2A1F61" w14:textId="77777777" w:rsidR="005F2397" w:rsidRPr="005368C2" w:rsidRDefault="005F2397" w:rsidP="005F2397">
            <w:r w:rsidRPr="005368C2">
              <w:t>Forward</w:t>
            </w:r>
          </w:p>
        </w:tc>
        <w:tc>
          <w:tcPr>
            <w:tcW w:w="2114" w:type="dxa"/>
            <w:tcBorders>
              <w:top w:val="nil"/>
              <w:left w:val="nil"/>
              <w:bottom w:val="nil"/>
              <w:right w:val="nil"/>
            </w:tcBorders>
            <w:shd w:val="clear" w:color="auto" w:fill="DBEEF3"/>
            <w:tcMar>
              <w:top w:w="15" w:type="dxa"/>
              <w:left w:w="15" w:type="dxa"/>
              <w:bottom w:w="0" w:type="dxa"/>
              <w:right w:w="15" w:type="dxa"/>
            </w:tcMar>
            <w:vAlign w:val="center"/>
            <w:hideMark/>
          </w:tcPr>
          <w:p w14:paraId="3E02BE5B" w14:textId="77777777" w:rsidR="005F2397" w:rsidRPr="005368C2" w:rsidRDefault="005F2397" w:rsidP="005F2397">
            <w:r w:rsidRPr="005368C2">
              <w:t xml:space="preserve">$1.55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0A4D751D" w14:textId="77777777" w:rsidR="005F2397" w:rsidRPr="005368C2" w:rsidRDefault="005F2397" w:rsidP="005F2397"/>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58929B05" w14:textId="77777777" w:rsidR="005F2397" w:rsidRPr="005368C2" w:rsidRDefault="005F2397" w:rsidP="005F2397"/>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0B520595" w14:textId="77777777" w:rsidR="005F2397" w:rsidRPr="005368C2" w:rsidRDefault="005F2397" w:rsidP="005F2397"/>
        </w:tc>
      </w:tr>
      <w:tr w:rsidR="005F2397" w:rsidRPr="005368C2" w14:paraId="7816D794" w14:textId="77777777" w:rsidTr="005F2397">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556BEA93" w14:textId="77777777" w:rsidR="005F2397" w:rsidRPr="005368C2" w:rsidRDefault="005F2397" w:rsidP="005F2397">
            <w:r w:rsidRPr="005368C2">
              <w:t xml:space="preserve">$100.00 </w:t>
            </w: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14:paraId="2812F527" w14:textId="77777777" w:rsidR="005F2397" w:rsidRPr="005368C2" w:rsidRDefault="005F2397" w:rsidP="005F2397">
            <w:r w:rsidRPr="005368C2">
              <w:t>£62.50</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7A539448" w14:textId="77777777" w:rsidR="005F2397" w:rsidRPr="005368C2" w:rsidRDefault="005F2397" w:rsidP="005F2397"/>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736C9A6B" w14:textId="77777777" w:rsidR="005F2397" w:rsidRPr="005368C2" w:rsidRDefault="005F2397" w:rsidP="005F2397"/>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286CFC46" w14:textId="77777777" w:rsidR="005F2397" w:rsidRPr="005368C2" w:rsidRDefault="005F2397" w:rsidP="005F2397"/>
        </w:tc>
      </w:tr>
      <w:tr w:rsidR="005F2397" w:rsidRPr="005368C2" w14:paraId="1A2CE0A1" w14:textId="77777777" w:rsidTr="005F2397">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1F5933EA" w14:textId="77777777" w:rsidR="005F2397" w:rsidRPr="005368C2" w:rsidRDefault="005F2397" w:rsidP="005F2397">
            <w:r w:rsidRPr="005368C2">
              <w:t>Loan @</w:t>
            </w: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14:paraId="3C296842" w14:textId="77777777" w:rsidR="005F2397" w:rsidRPr="005368C2" w:rsidRDefault="005F2397" w:rsidP="005F2397">
            <w:r w:rsidRPr="005368C2">
              <w:t>15%</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1B91740F" w14:textId="77777777" w:rsidR="005F2397" w:rsidRPr="005368C2" w:rsidRDefault="005F2397" w:rsidP="005F2397"/>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361E3340" w14:textId="77777777" w:rsidR="005F2397" w:rsidRPr="005368C2" w:rsidRDefault="005F2397" w:rsidP="005F2397"/>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3FA0E2E2" w14:textId="77777777" w:rsidR="005F2397" w:rsidRPr="005368C2" w:rsidRDefault="005F2397" w:rsidP="005F2397"/>
        </w:tc>
      </w:tr>
      <w:tr w:rsidR="005F2397" w:rsidRPr="005368C2" w14:paraId="7EDF770D" w14:textId="77777777" w:rsidTr="005F2397">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46B242E0" w14:textId="77777777" w:rsidR="005F2397" w:rsidRPr="005368C2" w:rsidRDefault="005F2397" w:rsidP="005F2397">
            <w:r w:rsidRPr="005368C2">
              <w:t>Returned (£)</w:t>
            </w: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14:paraId="3FBC62AB" w14:textId="77777777" w:rsidR="005F2397" w:rsidRPr="005368C2" w:rsidRDefault="005F2397" w:rsidP="005F2397">
            <w:r w:rsidRPr="005368C2">
              <w:t>£71.88</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3922050D" w14:textId="77777777" w:rsidR="005F2397" w:rsidRPr="005368C2" w:rsidRDefault="005F2397" w:rsidP="005F2397"/>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69288FC6" w14:textId="77777777" w:rsidR="005F2397" w:rsidRPr="005368C2" w:rsidRDefault="005F2397" w:rsidP="005F2397"/>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542086C8" w14:textId="77777777" w:rsidR="005F2397" w:rsidRPr="005368C2" w:rsidRDefault="005F2397" w:rsidP="005F2397"/>
        </w:tc>
      </w:tr>
      <w:tr w:rsidR="005F2397" w:rsidRPr="005368C2" w14:paraId="09D23131" w14:textId="77777777" w:rsidTr="005F2397">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5DE72A1A" w14:textId="77777777" w:rsidR="005F2397" w:rsidRPr="005368C2" w:rsidRDefault="005F2397" w:rsidP="005F2397">
            <w:r w:rsidRPr="005368C2">
              <w:t>Returned ($)</w:t>
            </w: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14:paraId="0847155E" w14:textId="77777777" w:rsidR="005F2397" w:rsidRPr="005368C2" w:rsidRDefault="005F2397" w:rsidP="005F2397">
            <w:r w:rsidRPr="005368C2">
              <w:t xml:space="preserve">$111.41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2A0B7C89" w14:textId="77777777" w:rsidR="005F2397" w:rsidRPr="005368C2" w:rsidRDefault="005F2397" w:rsidP="005F2397"/>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15B54EE4" w14:textId="77777777" w:rsidR="005F2397" w:rsidRPr="005368C2" w:rsidRDefault="005F2397" w:rsidP="005F2397"/>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67A0405D" w14:textId="77777777" w:rsidR="005F2397" w:rsidRPr="005368C2" w:rsidRDefault="005F2397" w:rsidP="005F2397"/>
        </w:tc>
      </w:tr>
      <w:tr w:rsidR="005F2397" w:rsidRPr="005368C2" w14:paraId="24144A6D" w14:textId="77777777" w:rsidTr="005F2397">
        <w:trPr>
          <w:trHeight w:hRule="exact" w:val="284"/>
          <w:jc w:val="center"/>
        </w:trPr>
        <w:tc>
          <w:tcPr>
            <w:tcW w:w="213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FB5CC83" w14:textId="77777777" w:rsidR="005F2397" w:rsidRPr="005368C2" w:rsidRDefault="005F2397" w:rsidP="005F2397">
            <w:r w:rsidRPr="005368C2">
              <w:t>Loan Return</w:t>
            </w:r>
          </w:p>
        </w:tc>
        <w:tc>
          <w:tcPr>
            <w:tcW w:w="211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C73A1C4" w14:textId="77777777" w:rsidR="005F2397" w:rsidRPr="005368C2" w:rsidRDefault="005F2397" w:rsidP="005F2397">
            <w:r w:rsidRPr="005368C2">
              <w:t>11.41%</w:t>
            </w:r>
          </w:p>
        </w:tc>
        <w:tc>
          <w:tcPr>
            <w:tcW w:w="1063"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5B11D6C9" w14:textId="77777777" w:rsidR="005F2397" w:rsidRPr="005368C2" w:rsidRDefault="005F2397" w:rsidP="005F2397"/>
        </w:tc>
        <w:tc>
          <w:tcPr>
            <w:tcW w:w="204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5669BD27" w14:textId="77777777" w:rsidR="005F2397" w:rsidRPr="005368C2" w:rsidRDefault="005F2397" w:rsidP="005F2397"/>
        </w:tc>
        <w:tc>
          <w:tcPr>
            <w:tcW w:w="180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318A5CBB" w14:textId="77777777" w:rsidR="005F2397" w:rsidRPr="005368C2" w:rsidRDefault="005F2397" w:rsidP="005F2397"/>
        </w:tc>
      </w:tr>
      <w:tr w:rsidR="005F2397" w:rsidRPr="005368C2" w14:paraId="2DC7CBCD" w14:textId="77777777" w:rsidTr="005F2397">
        <w:trPr>
          <w:trHeight w:hRule="exact" w:val="284"/>
          <w:jc w:val="center"/>
        </w:trPr>
        <w:tc>
          <w:tcPr>
            <w:tcW w:w="2130" w:type="dxa"/>
            <w:tcBorders>
              <w:top w:val="single" w:sz="4" w:space="0" w:color="000000"/>
              <w:left w:val="single" w:sz="4" w:space="0" w:color="000000"/>
              <w:right w:val="nil"/>
            </w:tcBorders>
            <w:shd w:val="clear" w:color="auto" w:fill="FFFF99"/>
            <w:tcMar>
              <w:top w:w="15" w:type="dxa"/>
              <w:left w:w="15" w:type="dxa"/>
              <w:bottom w:w="0" w:type="dxa"/>
              <w:right w:w="15" w:type="dxa"/>
            </w:tcMar>
            <w:vAlign w:val="center"/>
            <w:hideMark/>
          </w:tcPr>
          <w:p w14:paraId="3977FEEE" w14:textId="77777777" w:rsidR="005F2397" w:rsidRPr="005368C2" w:rsidRDefault="005F2397" w:rsidP="005F2397">
            <w:r w:rsidRPr="005368C2">
              <w:t>ROA</w:t>
            </w:r>
          </w:p>
        </w:tc>
        <w:tc>
          <w:tcPr>
            <w:tcW w:w="2114" w:type="dxa"/>
            <w:tcBorders>
              <w:top w:val="single" w:sz="4" w:space="0" w:color="000000"/>
              <w:left w:val="nil"/>
              <w:right w:val="nil"/>
            </w:tcBorders>
            <w:shd w:val="clear" w:color="auto" w:fill="FFFF99"/>
            <w:tcMar>
              <w:top w:w="15" w:type="dxa"/>
              <w:left w:w="15" w:type="dxa"/>
              <w:bottom w:w="0" w:type="dxa"/>
              <w:right w:w="15" w:type="dxa"/>
            </w:tcMar>
            <w:vAlign w:val="center"/>
            <w:hideMark/>
          </w:tcPr>
          <w:p w14:paraId="4B7BC74D" w14:textId="77777777" w:rsidR="005F2397" w:rsidRPr="005368C2" w:rsidRDefault="005F2397" w:rsidP="005F2397">
            <w:r w:rsidRPr="005368C2">
              <w:t>10.20%</w:t>
            </w:r>
          </w:p>
        </w:tc>
        <w:tc>
          <w:tcPr>
            <w:tcW w:w="1063" w:type="dxa"/>
            <w:tcBorders>
              <w:top w:val="single" w:sz="4" w:space="0" w:color="000000"/>
              <w:left w:val="nil"/>
              <w:right w:val="nil"/>
            </w:tcBorders>
            <w:shd w:val="clear" w:color="auto" w:fill="FFFF99"/>
            <w:tcMar>
              <w:top w:w="15" w:type="dxa"/>
              <w:left w:w="15" w:type="dxa"/>
              <w:bottom w:w="0" w:type="dxa"/>
              <w:right w:w="15" w:type="dxa"/>
            </w:tcMar>
            <w:vAlign w:val="bottom"/>
            <w:hideMark/>
          </w:tcPr>
          <w:p w14:paraId="6699C2D1" w14:textId="77777777" w:rsidR="005F2397" w:rsidRPr="005368C2" w:rsidRDefault="005F2397" w:rsidP="005F2397">
            <w:r w:rsidRPr="005368C2">
              <w:t> </w:t>
            </w:r>
          </w:p>
        </w:tc>
        <w:tc>
          <w:tcPr>
            <w:tcW w:w="2044" w:type="dxa"/>
            <w:tcBorders>
              <w:top w:val="single" w:sz="4" w:space="0" w:color="000000"/>
              <w:left w:val="nil"/>
              <w:right w:val="nil"/>
            </w:tcBorders>
            <w:shd w:val="clear" w:color="auto" w:fill="FFFF99"/>
            <w:tcMar>
              <w:top w:w="15" w:type="dxa"/>
              <w:left w:w="15" w:type="dxa"/>
              <w:bottom w:w="0" w:type="dxa"/>
              <w:right w:w="15" w:type="dxa"/>
            </w:tcMar>
            <w:vAlign w:val="center"/>
            <w:hideMark/>
          </w:tcPr>
          <w:p w14:paraId="33D3B0B5" w14:textId="77777777" w:rsidR="005F2397" w:rsidRPr="005368C2" w:rsidRDefault="005F2397" w:rsidP="005F2397">
            <w:r w:rsidRPr="005368C2">
              <w:t>COF</w:t>
            </w:r>
          </w:p>
        </w:tc>
        <w:tc>
          <w:tcPr>
            <w:tcW w:w="1805" w:type="dxa"/>
            <w:tcBorders>
              <w:top w:val="single" w:sz="4" w:space="0" w:color="000000"/>
              <w:left w:val="nil"/>
              <w:right w:val="single" w:sz="4" w:space="0" w:color="000000"/>
            </w:tcBorders>
            <w:shd w:val="clear" w:color="auto" w:fill="FFFF99"/>
            <w:tcMar>
              <w:top w:w="15" w:type="dxa"/>
              <w:left w:w="15" w:type="dxa"/>
              <w:bottom w:w="0" w:type="dxa"/>
              <w:right w:w="15" w:type="dxa"/>
            </w:tcMar>
            <w:vAlign w:val="center"/>
            <w:hideMark/>
          </w:tcPr>
          <w:p w14:paraId="5B2ECEFE" w14:textId="77777777" w:rsidR="005F2397" w:rsidRPr="005368C2" w:rsidRDefault="005F2397" w:rsidP="005F2397">
            <w:r w:rsidRPr="005368C2">
              <w:t>8.00%</w:t>
            </w:r>
          </w:p>
        </w:tc>
      </w:tr>
      <w:tr w:rsidR="005F2397" w:rsidRPr="005368C2" w14:paraId="5C25530B" w14:textId="77777777" w:rsidTr="005F2397">
        <w:trPr>
          <w:trHeight w:hRule="exact" w:val="284"/>
          <w:jc w:val="center"/>
        </w:trPr>
        <w:tc>
          <w:tcPr>
            <w:tcW w:w="2130" w:type="dxa"/>
            <w:tcBorders>
              <w:top w:val="nil"/>
              <w:left w:val="single" w:sz="4" w:space="0" w:color="000000"/>
              <w:right w:val="nil"/>
            </w:tcBorders>
            <w:shd w:val="clear" w:color="auto" w:fill="FFFF99"/>
            <w:tcMar>
              <w:top w:w="15" w:type="dxa"/>
              <w:left w:w="15" w:type="dxa"/>
              <w:bottom w:w="0" w:type="dxa"/>
              <w:right w:w="15" w:type="dxa"/>
            </w:tcMar>
            <w:vAlign w:val="center"/>
            <w:hideMark/>
          </w:tcPr>
          <w:p w14:paraId="64E25608" w14:textId="77777777" w:rsidR="005F2397" w:rsidRPr="005368C2" w:rsidRDefault="005F2397" w:rsidP="005F2397">
            <w:r w:rsidRPr="005368C2">
              <w:t>ROI:</w:t>
            </w:r>
          </w:p>
        </w:tc>
        <w:tc>
          <w:tcPr>
            <w:tcW w:w="2114" w:type="dxa"/>
            <w:tcBorders>
              <w:top w:val="nil"/>
              <w:left w:val="nil"/>
              <w:right w:val="nil"/>
            </w:tcBorders>
            <w:shd w:val="clear" w:color="auto" w:fill="FFFF99"/>
            <w:tcMar>
              <w:top w:w="15" w:type="dxa"/>
              <w:left w:w="15" w:type="dxa"/>
              <w:bottom w:w="0" w:type="dxa"/>
              <w:right w:w="15" w:type="dxa"/>
            </w:tcMar>
            <w:vAlign w:val="center"/>
            <w:hideMark/>
          </w:tcPr>
          <w:p w14:paraId="5A0B5396" w14:textId="77777777" w:rsidR="005F2397" w:rsidRPr="005368C2" w:rsidRDefault="005F2397" w:rsidP="005F2397">
            <w:r w:rsidRPr="005368C2">
              <w:t>2.20%</w:t>
            </w:r>
          </w:p>
        </w:tc>
        <w:tc>
          <w:tcPr>
            <w:tcW w:w="1063" w:type="dxa"/>
            <w:tcBorders>
              <w:top w:val="nil"/>
              <w:left w:val="nil"/>
              <w:right w:val="nil"/>
            </w:tcBorders>
            <w:shd w:val="clear" w:color="auto" w:fill="FFFF99"/>
            <w:tcMar>
              <w:top w:w="15" w:type="dxa"/>
              <w:left w:w="15" w:type="dxa"/>
              <w:bottom w:w="0" w:type="dxa"/>
              <w:right w:w="15" w:type="dxa"/>
            </w:tcMar>
            <w:vAlign w:val="bottom"/>
            <w:hideMark/>
          </w:tcPr>
          <w:p w14:paraId="7F9283CB" w14:textId="77777777" w:rsidR="005F2397" w:rsidRPr="005368C2" w:rsidRDefault="005F2397" w:rsidP="005F2397">
            <w:r w:rsidRPr="005368C2">
              <w:t> </w:t>
            </w:r>
          </w:p>
        </w:tc>
        <w:tc>
          <w:tcPr>
            <w:tcW w:w="2044" w:type="dxa"/>
            <w:tcBorders>
              <w:top w:val="nil"/>
              <w:left w:val="nil"/>
              <w:right w:val="nil"/>
            </w:tcBorders>
            <w:shd w:val="clear" w:color="auto" w:fill="FFFF99"/>
            <w:tcMar>
              <w:top w:w="15" w:type="dxa"/>
              <w:left w:w="15" w:type="dxa"/>
              <w:bottom w:w="0" w:type="dxa"/>
              <w:right w:w="15" w:type="dxa"/>
            </w:tcMar>
            <w:vAlign w:val="bottom"/>
            <w:hideMark/>
          </w:tcPr>
          <w:p w14:paraId="32D70EF0" w14:textId="77777777" w:rsidR="005F2397" w:rsidRPr="005368C2" w:rsidRDefault="005F2397" w:rsidP="005F2397">
            <w:r w:rsidRPr="005368C2">
              <w:t> </w:t>
            </w:r>
          </w:p>
        </w:tc>
        <w:tc>
          <w:tcPr>
            <w:tcW w:w="1805" w:type="dxa"/>
            <w:tcBorders>
              <w:top w:val="nil"/>
              <w:left w:val="nil"/>
              <w:right w:val="single" w:sz="4" w:space="0" w:color="000000"/>
            </w:tcBorders>
            <w:shd w:val="clear" w:color="auto" w:fill="FFFF99"/>
            <w:tcMar>
              <w:top w:w="15" w:type="dxa"/>
              <w:left w:w="15" w:type="dxa"/>
              <w:bottom w:w="0" w:type="dxa"/>
              <w:right w:w="15" w:type="dxa"/>
            </w:tcMar>
            <w:vAlign w:val="bottom"/>
            <w:hideMark/>
          </w:tcPr>
          <w:p w14:paraId="7F64E154" w14:textId="77777777" w:rsidR="005F2397" w:rsidRPr="005368C2" w:rsidRDefault="005F2397" w:rsidP="005F2397">
            <w:r w:rsidRPr="005368C2">
              <w:t> </w:t>
            </w:r>
          </w:p>
        </w:tc>
      </w:tr>
    </w:tbl>
    <w:p w14:paraId="1EEFACD5" w14:textId="77777777" w:rsidR="005F2397" w:rsidRPr="005368C2" w:rsidRDefault="005F2397" w:rsidP="005F2397">
      <w:r w:rsidRPr="005368C2">
        <w:t>Describe how a non</w:t>
      </w:r>
      <w:r w:rsidRPr="005368C2">
        <w:rPr>
          <w:rFonts w:cs="Monaco"/>
        </w:rPr>
        <w:t>‐</w:t>
      </w:r>
      <w:r w:rsidRPr="005368C2">
        <w:t>arbitrage assumption in the foreign exchange markets leads to the interest rate parity theorem; use this theorem to calculate forward foreign exchange rates</w:t>
      </w:r>
    </w:p>
    <w:p w14:paraId="6BC62711" w14:textId="77777777" w:rsidR="005F2397" w:rsidRPr="005368C2" w:rsidRDefault="005F2397" w:rsidP="005F2397">
      <w:r w:rsidRPr="005368C2">
        <w:object w:dxaOrig="2980" w:dyaOrig="780" w14:anchorId="55DCBF92">
          <v:shape id="_x0000_i1074" type="#_x0000_t75" style="width:147pt;height:38pt" o:ole="">
            <v:imagedata r:id="rId202" o:title=""/>
          </v:shape>
          <o:OLEObject Type="Embed" ProgID="Equation.DSMT4" ShapeID="_x0000_i1074" DrawAspect="Content" ObjectID="_1295190252"/>
        </w:object>
      </w:r>
    </w:p>
    <w:p w14:paraId="2BD5A027" w14:textId="77777777" w:rsidR="005F2397" w:rsidRPr="005368C2" w:rsidRDefault="005F2397" w:rsidP="005F2397">
      <w:r w:rsidRPr="005368C2">
        <w:object w:dxaOrig="5800" w:dyaOrig="2060" w14:anchorId="10AE388E">
          <v:shape id="_x0000_i1075" type="#_x0000_t75" style="width:289pt;height:105pt" o:ole="">
            <v:imagedata r:id="rId204" o:title=""/>
          </v:shape>
          <o:OLEObject Type="Embed" ProgID="Equation.DSMT4" ShapeID="_x0000_i1075" DrawAspect="Content" ObjectID="_1295190253"/>
        </w:object>
      </w:r>
    </w:p>
    <w:p w14:paraId="3D6DBE14" w14:textId="77777777" w:rsidR="005F2397" w:rsidRPr="005368C2" w:rsidRDefault="005F2397" w:rsidP="005F2397">
      <w:r w:rsidRPr="005368C2">
        <w:t>Explain why diversification in multicurrency asset</w:t>
      </w:r>
      <w:r w:rsidRPr="005368C2">
        <w:rPr>
          <w:rFonts w:cs="Monaco"/>
        </w:rPr>
        <w:t>‐</w:t>
      </w:r>
      <w:r w:rsidRPr="005368C2">
        <w:t>liability positions could reduce portfolio risk</w:t>
      </w:r>
    </w:p>
    <w:p w14:paraId="3621CACD" w14:textId="77777777" w:rsidR="005F2397" w:rsidRPr="005368C2" w:rsidRDefault="005F2397" w:rsidP="005F2397">
      <w:r w:rsidRPr="005368C2">
        <w:t>To the degree that domestic and foreign interest rates (or stock returns) are not perfectly correlated, potential gains from asset-liability portfolio diversification can offset risk of asset-liability currency mismatch.</w:t>
      </w:r>
    </w:p>
    <w:p w14:paraId="496DE387" w14:textId="77777777" w:rsidR="005F2397" w:rsidRPr="005368C2" w:rsidRDefault="005F2397" w:rsidP="005F2397">
      <w:r w:rsidRPr="005368C2">
        <w:t>Describe the relationship between nominal and real interest rates</w:t>
      </w:r>
    </w:p>
    <w:p w14:paraId="17BE8FB5" w14:textId="77777777" w:rsidR="005F2397" w:rsidRPr="005368C2" w:rsidRDefault="005F2397" w:rsidP="005F2397">
      <w:r w:rsidRPr="005368C2">
        <w:t>Nominal interest rate = real interest rate + expected inflation rate</w:t>
      </w:r>
    </w:p>
    <w:p w14:paraId="049BC82F" w14:textId="77777777" w:rsidR="005F2397" w:rsidRPr="005368C2" w:rsidRDefault="005F2397" w:rsidP="005F2397">
      <w:r w:rsidRPr="005368C2">
        <w:object w:dxaOrig="1160" w:dyaOrig="440" w14:anchorId="06BC6460">
          <v:shape id="_x0000_i1076" type="#_x0000_t75" style="width:58pt;height:23pt" o:ole="">
            <v:imagedata r:id="rId206" o:title=""/>
          </v:shape>
          <o:OLEObject Type="Embed" ProgID="Equation.DSMT4" ShapeID="_x0000_i1076" DrawAspect="Content" ObjectID="_1295190254"/>
        </w:object>
      </w:r>
    </w:p>
    <w:p w14:paraId="675B53BE" w14:textId="77777777" w:rsidR="005F2397" w:rsidRPr="005368C2" w:rsidRDefault="005F2397" w:rsidP="005F2397">
      <w:r w:rsidRPr="005368C2">
        <w:object w:dxaOrig="6780" w:dyaOrig="1040" w14:anchorId="0463609D">
          <v:shape id="_x0000_i1077" type="#_x0000_t75" style="width:339pt;height:52pt" o:ole="">
            <v:imagedata r:id="rId208" o:title=""/>
          </v:shape>
          <o:OLEObject Type="Embed" ProgID="Equation.DSMT4" ShapeID="_x0000_i1077" DrawAspect="Content" ObjectID="_1295190255"/>
        </w:object>
      </w:r>
    </w:p>
    <w:p w14:paraId="35A8815B" w14:textId="77777777" w:rsidR="005F2397" w:rsidRPr="005368C2" w:rsidRDefault="005F2397" w:rsidP="005F2397">
      <w:r w:rsidRPr="005368C2">
        <w:br w:type="page"/>
      </w:r>
    </w:p>
    <w:p w14:paraId="1C775807" w14:textId="77777777" w:rsidR="005F2397" w:rsidRPr="005368C2" w:rsidRDefault="005F2397" w:rsidP="00CE2DB3">
      <w:pPr>
        <w:pStyle w:val="Heading1"/>
      </w:pPr>
      <w:bookmarkStart w:id="92" w:name="_Toc254797395"/>
      <w:bookmarkStart w:id="93" w:name="_Toc221441532"/>
      <w:r w:rsidRPr="005368C2">
        <w:t>Fabozzi, Chapter 12: Corporate Bonds</w:t>
      </w:r>
      <w:bookmarkEnd w:id="92"/>
      <w:bookmarkEnd w:id="93"/>
    </w:p>
    <w:p w14:paraId="2978C176" w14:textId="77777777" w:rsidR="005F2397" w:rsidRPr="005368C2" w:rsidRDefault="005F2397" w:rsidP="005F2397">
      <w:r w:rsidRPr="005368C2">
        <w:t>In this chapter…</w:t>
      </w:r>
    </w:p>
    <w:p w14:paraId="18A29932" w14:textId="77777777" w:rsidR="005F2397" w:rsidRPr="005368C2" w:rsidRDefault="005F2397" w:rsidP="005F2397">
      <w:r w:rsidRPr="005368C2">
        <w:t xml:space="preserve">Describe a bond indenture and explain the role of the corporate trustee. </w:t>
      </w:r>
    </w:p>
    <w:p w14:paraId="30DBD806" w14:textId="77777777" w:rsidR="005F2397" w:rsidRPr="005368C2" w:rsidRDefault="005F2397" w:rsidP="005F2397">
      <w:r w:rsidRPr="005368C2">
        <w:t xml:space="preserve">Explain a bond’s maturity date and how it impacts bond retirements. </w:t>
      </w:r>
    </w:p>
    <w:p w14:paraId="7CFB353E" w14:textId="77777777" w:rsidR="005F2397" w:rsidRPr="005368C2" w:rsidRDefault="005F2397" w:rsidP="005F2397">
      <w:r w:rsidRPr="005368C2">
        <w:t xml:space="preserve">Describe the main types of interest payment classifications. </w:t>
      </w:r>
    </w:p>
    <w:p w14:paraId="4C368E46" w14:textId="77777777" w:rsidR="005F2397" w:rsidRPr="005368C2" w:rsidRDefault="005F2397" w:rsidP="005F2397">
      <w:r w:rsidRPr="005368C2">
        <w:t>Describe zero</w:t>
      </w:r>
      <w:r w:rsidRPr="005368C2">
        <w:rPr>
          <w:rFonts w:cs="Monaco"/>
        </w:rPr>
        <w:t>‐</w:t>
      </w:r>
      <w:r w:rsidRPr="005368C2">
        <w:t>coupon bonds, the relationship between original</w:t>
      </w:r>
      <w:r w:rsidRPr="005368C2">
        <w:rPr>
          <w:rFonts w:cs="Monaco"/>
        </w:rPr>
        <w:t>‐</w:t>
      </w:r>
      <w:r w:rsidRPr="005368C2">
        <w:t>issue</w:t>
      </w:r>
      <w:r w:rsidRPr="005368C2">
        <w:rPr>
          <w:rFonts w:cs="Monaco"/>
        </w:rPr>
        <w:t>‐</w:t>
      </w:r>
      <w:r w:rsidRPr="005368C2">
        <w:t xml:space="preserve">discount and reinvestment risk, and the treatment of zeroes in bankruptcy. </w:t>
      </w:r>
    </w:p>
    <w:p w14:paraId="63FCEBEB" w14:textId="77777777" w:rsidR="005F2397" w:rsidRPr="005368C2" w:rsidRDefault="005F2397" w:rsidP="005F2397">
      <w:r w:rsidRPr="005368C2">
        <w:t xml:space="preserve">Describe the various security types relevant for corporate bonds, including: </w:t>
      </w:r>
    </w:p>
    <w:p w14:paraId="78F38410" w14:textId="77777777" w:rsidR="005F2397" w:rsidRPr="005368C2" w:rsidRDefault="005F2397" w:rsidP="005F2397">
      <w:r w:rsidRPr="005368C2">
        <w:t xml:space="preserve">Mortgage bonds </w:t>
      </w:r>
    </w:p>
    <w:p w14:paraId="311E5705" w14:textId="77777777" w:rsidR="005F2397" w:rsidRPr="005368C2" w:rsidRDefault="005F2397" w:rsidP="005F2397">
      <w:r w:rsidRPr="005368C2">
        <w:t xml:space="preserve">Collateral trust bonds </w:t>
      </w:r>
    </w:p>
    <w:p w14:paraId="73FD225F" w14:textId="77777777" w:rsidR="005F2397" w:rsidRPr="005368C2" w:rsidRDefault="005F2397" w:rsidP="005F2397">
      <w:r w:rsidRPr="005368C2">
        <w:t xml:space="preserve">Equipment trust certificates </w:t>
      </w:r>
    </w:p>
    <w:p w14:paraId="511C8242" w14:textId="77777777" w:rsidR="005F2397" w:rsidRPr="005368C2" w:rsidRDefault="005F2397" w:rsidP="005F2397">
      <w:r w:rsidRPr="005368C2">
        <w:t xml:space="preserve">Debenture bonds (including subordinated and convertible debentures) </w:t>
      </w:r>
    </w:p>
    <w:p w14:paraId="4DBDFF9C" w14:textId="77777777" w:rsidR="005F2397" w:rsidRPr="005368C2" w:rsidRDefault="005F2397" w:rsidP="005F2397">
      <w:r w:rsidRPr="005368C2">
        <w:t xml:space="preserve">Guaranteed bonds </w:t>
      </w:r>
    </w:p>
    <w:p w14:paraId="0D03D127" w14:textId="77777777" w:rsidR="005F2397" w:rsidRPr="005368C2" w:rsidRDefault="005F2397" w:rsidP="005F2397">
      <w:r w:rsidRPr="005368C2">
        <w:t xml:space="preserve">Describe the mechanisms by which corporate bonds can be retired before maturity, including: </w:t>
      </w:r>
    </w:p>
    <w:p w14:paraId="667B7199" w14:textId="77777777" w:rsidR="005F2397" w:rsidRPr="005368C2" w:rsidRDefault="005F2397" w:rsidP="005F2397">
      <w:r w:rsidRPr="005368C2">
        <w:t xml:space="preserve">Call provisions </w:t>
      </w:r>
    </w:p>
    <w:p w14:paraId="28C1EFC6" w14:textId="77777777" w:rsidR="005F2397" w:rsidRPr="005368C2" w:rsidRDefault="005F2397" w:rsidP="005F2397">
      <w:r w:rsidRPr="005368C2">
        <w:t>Sinking</w:t>
      </w:r>
      <w:r w:rsidRPr="005368C2">
        <w:rPr>
          <w:rFonts w:cs="Monaco"/>
        </w:rPr>
        <w:t>‐</w:t>
      </w:r>
      <w:r w:rsidRPr="005368C2">
        <w:t xml:space="preserve">fund provisions </w:t>
      </w:r>
    </w:p>
    <w:p w14:paraId="331835B4" w14:textId="77777777" w:rsidR="005F2397" w:rsidRPr="005368C2" w:rsidRDefault="005F2397" w:rsidP="005F2397">
      <w:r w:rsidRPr="005368C2">
        <w:t xml:space="preserve">Maintenance and replacement funds </w:t>
      </w:r>
    </w:p>
    <w:p w14:paraId="42D10BC3" w14:textId="77777777" w:rsidR="005F2397" w:rsidRPr="005368C2" w:rsidRDefault="005F2397" w:rsidP="005F2397">
      <w:r w:rsidRPr="005368C2">
        <w:t xml:space="preserve">Tender offers </w:t>
      </w:r>
    </w:p>
    <w:p w14:paraId="68BD1BB8" w14:textId="77777777" w:rsidR="005F2397" w:rsidRPr="005368C2" w:rsidRDefault="005F2397" w:rsidP="005F2397">
      <w:r w:rsidRPr="005368C2">
        <w:t xml:space="preserve">Describe, and differentiate between credit default risk and </w:t>
      </w:r>
      <w:proofErr w:type="gramStart"/>
      <w:r w:rsidRPr="005368C2">
        <w:t>credit spread</w:t>
      </w:r>
      <w:proofErr w:type="gramEnd"/>
      <w:r w:rsidRPr="005368C2">
        <w:t xml:space="preserve"> risk. </w:t>
      </w:r>
    </w:p>
    <w:p w14:paraId="39DD408E" w14:textId="77777777" w:rsidR="005F2397" w:rsidRPr="005368C2" w:rsidRDefault="005F2397" w:rsidP="005F2397">
      <w:r w:rsidRPr="005368C2">
        <w:t xml:space="preserve">Describe event risk and what may cause it in corporate bonds. </w:t>
      </w:r>
    </w:p>
    <w:p w14:paraId="780251D6" w14:textId="77777777" w:rsidR="005F2397" w:rsidRPr="005368C2" w:rsidRDefault="005F2397" w:rsidP="005F2397">
      <w:r w:rsidRPr="005368C2">
        <w:t>Define high</w:t>
      </w:r>
      <w:r w:rsidRPr="005368C2">
        <w:rPr>
          <w:rFonts w:cs="Monaco"/>
        </w:rPr>
        <w:t>‐</w:t>
      </w:r>
      <w:r w:rsidRPr="005368C2">
        <w:t xml:space="preserve">yield </w:t>
      </w:r>
      <w:proofErr w:type="gramStart"/>
      <w:r w:rsidRPr="005368C2">
        <w:t>bonds,</w:t>
      </w:r>
      <w:proofErr w:type="gramEnd"/>
      <w:r w:rsidRPr="005368C2">
        <w:t xml:space="preserve"> describe types of high</w:t>
      </w:r>
      <w:r w:rsidRPr="005368C2">
        <w:rPr>
          <w:rFonts w:cs="Monaco"/>
        </w:rPr>
        <w:t>‐</w:t>
      </w:r>
      <w:r w:rsidRPr="005368C2">
        <w:t xml:space="preserve">yield bond issuers, and some of the payment features peculiar to high yield bonds. </w:t>
      </w:r>
    </w:p>
    <w:p w14:paraId="0C0A7F2C" w14:textId="77777777" w:rsidR="005F2397" w:rsidRPr="005368C2" w:rsidRDefault="005F2397" w:rsidP="005F2397">
      <w:r w:rsidRPr="005368C2">
        <w:t xml:space="preserve">Define and differentiate between an issuer default rate and a dollar default rate. </w:t>
      </w:r>
    </w:p>
    <w:p w14:paraId="09BD7B5A" w14:textId="77777777" w:rsidR="005F2397" w:rsidRPr="005368C2" w:rsidRDefault="005F2397" w:rsidP="005F2397">
      <w:r w:rsidRPr="005368C2">
        <w:t xml:space="preserve">Define recovery rates and describe the relationship between recovery rates and seniority. </w:t>
      </w:r>
    </w:p>
    <w:p w14:paraId="4531E04C" w14:textId="77777777" w:rsidR="005F2397" w:rsidRPr="005368C2" w:rsidRDefault="005F2397" w:rsidP="005F2397">
      <w:r w:rsidRPr="005368C2">
        <w:t>Describe a bond indenture and explain the role of the corporate trustee</w:t>
      </w:r>
    </w:p>
    <w:p w14:paraId="25768AB8" w14:textId="77777777" w:rsidR="005F2397" w:rsidRPr="005368C2" w:rsidRDefault="005F2397" w:rsidP="005F2397">
      <w:r w:rsidRPr="005368C2">
        <w:t>Bond indenture</w:t>
      </w:r>
    </w:p>
    <w:p w14:paraId="4FB476C8" w14:textId="77777777" w:rsidR="005F2397" w:rsidRPr="005368C2" w:rsidRDefault="005F2397" w:rsidP="005F2397">
      <w:r w:rsidRPr="005368C2">
        <w:t xml:space="preserve">The contract that contains corporate </w:t>
      </w:r>
      <w:proofErr w:type="gramStart"/>
      <w:r w:rsidRPr="005368C2">
        <w:t>bond</w:t>
      </w:r>
      <w:proofErr w:type="gramEnd"/>
      <w:r w:rsidRPr="005368C2">
        <w:t xml:space="preserve"> issuer promises and investors’ rights. The indenture is made out to corporate trustee, who represents bondholders’ interests.</w:t>
      </w:r>
    </w:p>
    <w:p w14:paraId="593DAA80" w14:textId="77777777" w:rsidR="005F2397" w:rsidRPr="005368C2" w:rsidRDefault="005F2397" w:rsidP="005F2397">
      <w:r w:rsidRPr="005368C2">
        <w:t>Corporate trustee</w:t>
      </w:r>
    </w:p>
    <w:p w14:paraId="2DC2D428" w14:textId="77777777" w:rsidR="005F2397" w:rsidRPr="005368C2" w:rsidRDefault="005F2397" w:rsidP="005F2397">
      <w:proofErr w:type="gramStart"/>
      <w:r w:rsidRPr="005368C2">
        <w:t>Third party to the contract.</w:t>
      </w:r>
      <w:proofErr w:type="gramEnd"/>
      <w:r w:rsidRPr="005368C2">
        <w:t xml:space="preserve"> Acts in ﬁduciary capacity for investors</w:t>
      </w:r>
    </w:p>
    <w:p w14:paraId="2651CC56" w14:textId="77777777" w:rsidR="005F2397" w:rsidRPr="005368C2" w:rsidRDefault="005F2397" w:rsidP="005F2397">
      <w:r w:rsidRPr="005368C2">
        <w:t xml:space="preserve">Is a bank or trust company with a corporate trust department and officers who are experts in performing trustee </w:t>
      </w:r>
      <w:proofErr w:type="gramStart"/>
      <w:r w:rsidRPr="005368C2">
        <w:t>functions.</w:t>
      </w:r>
      <w:proofErr w:type="gramEnd"/>
    </w:p>
    <w:p w14:paraId="2B18D5DC" w14:textId="77777777" w:rsidR="005F2397" w:rsidRPr="005368C2" w:rsidRDefault="005F2397" w:rsidP="005F2397">
      <w:r w:rsidRPr="005368C2">
        <w:t>Trustee authenticates the bonds issued.</w:t>
      </w:r>
    </w:p>
    <w:p w14:paraId="72D131DC" w14:textId="77777777" w:rsidR="005F2397" w:rsidRPr="005368C2" w:rsidRDefault="005F2397" w:rsidP="005F2397">
      <w:r w:rsidRPr="005368C2">
        <w:t xml:space="preserve">Is the watchdog for the bondholders: ensures that issuer complies with all the covenants of the indenture. </w:t>
      </w:r>
    </w:p>
    <w:p w14:paraId="5E72B610" w14:textId="77777777" w:rsidR="005F2397" w:rsidRPr="005368C2" w:rsidRDefault="005F2397" w:rsidP="005F2397">
      <w:r w:rsidRPr="005368C2">
        <w:t>These covenants are many and technical, and they must be watched during the entire period that a bond issue is outstanding.</w:t>
      </w:r>
    </w:p>
    <w:p w14:paraId="71BF6870" w14:textId="77777777" w:rsidR="005F2397" w:rsidRPr="005368C2" w:rsidRDefault="005F2397" w:rsidP="005F2397">
      <w:r w:rsidRPr="005368C2">
        <w:t>Corporate Bonds</w:t>
      </w:r>
    </w:p>
    <w:p w14:paraId="57168EB7" w14:textId="77777777" w:rsidR="005F2397" w:rsidRPr="005368C2" w:rsidRDefault="005F2397" w:rsidP="005F2397">
      <w:r w:rsidRPr="005368C2">
        <w:t xml:space="preserve">The five broad categories of corporate bonds sold in the United States based on the type of issuer are </w:t>
      </w:r>
    </w:p>
    <w:p w14:paraId="176DF067" w14:textId="77777777" w:rsidR="005F2397" w:rsidRPr="005368C2" w:rsidRDefault="005F2397" w:rsidP="005F2397">
      <w:r w:rsidRPr="005368C2">
        <w:t xml:space="preserve">Public utilities, </w:t>
      </w:r>
    </w:p>
    <w:p w14:paraId="6FAC64CD" w14:textId="77777777" w:rsidR="005F2397" w:rsidRPr="005368C2" w:rsidRDefault="005F2397" w:rsidP="005F2397">
      <w:r w:rsidRPr="005368C2">
        <w:t xml:space="preserve">Transportations, </w:t>
      </w:r>
    </w:p>
    <w:p w14:paraId="43A3EDF4" w14:textId="77777777" w:rsidR="005F2397" w:rsidRPr="005368C2" w:rsidRDefault="005F2397" w:rsidP="005F2397">
      <w:r w:rsidRPr="005368C2">
        <w:t xml:space="preserve">Industrials, </w:t>
      </w:r>
    </w:p>
    <w:p w14:paraId="02EC8F9F" w14:textId="77777777" w:rsidR="005F2397" w:rsidRPr="005368C2" w:rsidRDefault="005F2397" w:rsidP="005F2397">
      <w:r w:rsidRPr="005368C2">
        <w:t xml:space="preserve">Banks and finance companies; and </w:t>
      </w:r>
    </w:p>
    <w:p w14:paraId="484E8268" w14:textId="77777777" w:rsidR="005F2397" w:rsidRPr="005368C2" w:rsidRDefault="005F2397" w:rsidP="005F2397">
      <w:proofErr w:type="gramStart"/>
      <w:r w:rsidRPr="005368C2">
        <w:t>International or Yankee issues.</w:t>
      </w:r>
      <w:proofErr w:type="gramEnd"/>
    </w:p>
    <w:p w14:paraId="06ED99BE" w14:textId="77777777" w:rsidR="005F2397" w:rsidRPr="005368C2" w:rsidRDefault="005F2397" w:rsidP="005F2397">
      <w:r w:rsidRPr="005368C2">
        <w:rPr>
          <w:noProof/>
        </w:rPr>
        <mc:AlternateContent>
          <mc:Choice Requires="wpg">
            <w:drawing>
              <wp:anchor distT="0" distB="0" distL="114300" distR="114300" simplePos="0" relativeHeight="251645440" behindDoc="0" locked="0" layoutInCell="1" allowOverlap="1" wp14:anchorId="737E212D" wp14:editId="48CBB9C0">
                <wp:simplePos x="0" y="0"/>
                <wp:positionH relativeFrom="column">
                  <wp:posOffset>138223</wp:posOffset>
                </wp:positionH>
                <wp:positionV relativeFrom="paragraph">
                  <wp:posOffset>123574</wp:posOffset>
                </wp:positionV>
                <wp:extent cx="5507665" cy="861237"/>
                <wp:effectExtent l="0" t="0" r="0" b="0"/>
                <wp:wrapNone/>
                <wp:docPr id="101" name="Group 101"/>
                <wp:cNvGraphicFramePr/>
                <a:graphic xmlns:a="http://schemas.openxmlformats.org/drawingml/2006/main">
                  <a:graphicData uri="http://schemas.microsoft.com/office/word/2010/wordprocessingGroup">
                    <wpg:wgp>
                      <wpg:cNvGrpSpPr/>
                      <wpg:grpSpPr>
                        <a:xfrm>
                          <a:off x="0" y="0"/>
                          <a:ext cx="5507665" cy="861237"/>
                          <a:chOff x="0" y="0"/>
                          <a:chExt cx="5507665" cy="861237"/>
                        </a:xfrm>
                      </wpg:grpSpPr>
                      <pic:pic xmlns:pic="http://schemas.openxmlformats.org/drawingml/2006/picture">
                        <pic:nvPicPr>
                          <pic:cNvPr id="269" name="Picture 5"/>
                          <pic:cNvPicPr/>
                        </pic:nvPicPr>
                        <pic:blipFill>
                          <a:blip r:embed="rId210" cstate="print"/>
                          <a:srcRect/>
                          <a:stretch>
                            <a:fillRect/>
                          </a:stretch>
                        </pic:blipFill>
                        <pic:spPr bwMode="auto">
                          <a:xfrm>
                            <a:off x="2817628" y="0"/>
                            <a:ext cx="1222744" cy="829339"/>
                          </a:xfrm>
                          <a:prstGeom prst="rect">
                            <a:avLst/>
                          </a:prstGeom>
                          <a:noFill/>
                          <a:ln w="9525">
                            <a:noFill/>
                            <a:miter lim="800000"/>
                            <a:headEnd/>
                            <a:tailEnd/>
                          </a:ln>
                          <a:effectLst/>
                        </pic:spPr>
                      </pic:pic>
                      <pic:pic xmlns:pic="http://schemas.openxmlformats.org/drawingml/2006/picture">
                        <pic:nvPicPr>
                          <pic:cNvPr id="266" name="Picture 2"/>
                          <pic:cNvPicPr/>
                        </pic:nvPicPr>
                        <pic:blipFill>
                          <a:blip r:embed="rId211" cstate="print"/>
                          <a:srcRect b="15294"/>
                          <a:stretch>
                            <a:fillRect/>
                          </a:stretch>
                        </pic:blipFill>
                        <pic:spPr bwMode="auto">
                          <a:xfrm>
                            <a:off x="0" y="0"/>
                            <a:ext cx="744279" cy="818707"/>
                          </a:xfrm>
                          <a:prstGeom prst="rect">
                            <a:avLst/>
                          </a:prstGeom>
                          <a:noFill/>
                          <a:ln w="9525">
                            <a:noFill/>
                            <a:miter lim="800000"/>
                            <a:headEnd/>
                            <a:tailEnd/>
                          </a:ln>
                          <a:effectLst/>
                        </pic:spPr>
                      </pic:pic>
                      <pic:pic xmlns:pic="http://schemas.openxmlformats.org/drawingml/2006/picture">
                        <pic:nvPicPr>
                          <pic:cNvPr id="267" name="Picture 3"/>
                          <pic:cNvPicPr/>
                        </pic:nvPicPr>
                        <pic:blipFill>
                          <a:blip r:embed="rId212" cstate="print"/>
                          <a:srcRect/>
                          <a:stretch>
                            <a:fillRect/>
                          </a:stretch>
                        </pic:blipFill>
                        <pic:spPr bwMode="auto">
                          <a:xfrm>
                            <a:off x="1860698" y="0"/>
                            <a:ext cx="850605" cy="861237"/>
                          </a:xfrm>
                          <a:prstGeom prst="rect">
                            <a:avLst/>
                          </a:prstGeom>
                          <a:noFill/>
                          <a:ln w="9525">
                            <a:noFill/>
                            <a:miter lim="800000"/>
                            <a:headEnd/>
                            <a:tailEnd/>
                          </a:ln>
                          <a:effectLst/>
                        </pic:spPr>
                      </pic:pic>
                      <pic:pic xmlns:pic="http://schemas.openxmlformats.org/drawingml/2006/picture">
                        <pic:nvPicPr>
                          <pic:cNvPr id="268" name="Picture 4"/>
                          <pic:cNvPicPr/>
                        </pic:nvPicPr>
                        <pic:blipFill>
                          <a:blip r:embed="rId213" cstate="print"/>
                          <a:srcRect/>
                          <a:stretch>
                            <a:fillRect/>
                          </a:stretch>
                        </pic:blipFill>
                        <pic:spPr bwMode="auto">
                          <a:xfrm>
                            <a:off x="818707" y="0"/>
                            <a:ext cx="988828" cy="829339"/>
                          </a:xfrm>
                          <a:prstGeom prst="rect">
                            <a:avLst/>
                          </a:prstGeom>
                          <a:noFill/>
                          <a:ln w="9525">
                            <a:noFill/>
                            <a:miter lim="800000"/>
                            <a:headEnd/>
                            <a:tailEnd/>
                          </a:ln>
                          <a:effectLst/>
                        </pic:spPr>
                      </pic:pic>
                      <pic:pic xmlns:pic="http://schemas.openxmlformats.org/drawingml/2006/picture">
                        <pic:nvPicPr>
                          <pic:cNvPr id="270" name="Picture 6"/>
                          <pic:cNvPicPr/>
                        </pic:nvPicPr>
                        <pic:blipFill>
                          <a:blip r:embed="rId214" cstate="print"/>
                          <a:srcRect/>
                          <a:stretch>
                            <a:fillRect/>
                          </a:stretch>
                        </pic:blipFill>
                        <pic:spPr bwMode="auto">
                          <a:xfrm>
                            <a:off x="4093535" y="0"/>
                            <a:ext cx="1414130" cy="818707"/>
                          </a:xfrm>
                          <a:prstGeom prst="rect">
                            <a:avLst/>
                          </a:prstGeom>
                          <a:noFill/>
                          <a:ln w="9525">
                            <a:noFill/>
                            <a:miter lim="800000"/>
                            <a:headEnd/>
                            <a:tailEnd/>
                          </a:ln>
                          <a:effectLst/>
                        </pic:spPr>
                      </pic:pic>
                    </wpg:wgp>
                  </a:graphicData>
                </a:graphic>
              </wp:anchor>
            </w:drawing>
          </mc:Choice>
          <mc:Fallback>
            <w:pict>
              <v:group id="Group 101" o:spid="_x0000_s1026" style="position:absolute;margin-left:10.9pt;margin-top:9.75pt;width:433.65pt;height:67.8pt;z-index:251645440" coordsize="5507665,861237"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">
                <v:shape id="Picture 5" o:spid="_x0000_s1027" type="#_x0000_t75" style="position:absolute;left:2817628;width:1222744;height:829339;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GV&#10;QefEAAAA3AAAAA8AAABkcnMvZG93bnJldi54bWxEj0FrAjEUhO8F/0N4Qm81qwdpV6NIRbCUFqrt&#10;wdtz89yEbl6WJNXdf98IgsdhZr5h5svONeJMIVrPCsajAgRx5bXlWsH3fvP0DCImZI2NZ1LQU4Tl&#10;YvAwx1L7C3/ReZdqkSEcS1RgUmpLKWNlyGEc+ZY4eycfHKYsQy11wEuGu0ZOimIqHVrOCwZbejVU&#10;/e7+nIJ3/6YPP5/r/mTD0ffmo0E73ij1OOxWMxCJunQP39pbrWAyfYHrmXwE5OIf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BGVQefEAAAA3AAAAA8AAAAAAAAAAAAAAAAAnAIA&#10;AGRycy9kb3ducmV2LnhtbFBLBQYAAAAABAAEAPcAAACNAwAAAAA=&#10;">
                  <v:imagedata r:id="rId227" o:title=""/>
                </v:shape>
                <v:shape id="Picture 2" o:spid="_x0000_s1028" type="#_x0000_t75" style="position:absolute;width:744279;height:81870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6x&#10;glnEAAAA3AAAAA8AAABkcnMvZG93bnJldi54bWxEj8FqwzAQRO+F/IPYQG+NXB+c1o0STEtpjm7i&#10;D9haG9vEWhlJjR1/fRQo9DjMzBtms5tMLy7kfGdZwfMqAUFcW91xo6A6fj69gPABWWNvmRRcycNu&#10;u3jYYK7tyN90OYRGRAj7HBW0IQy5lL5uyaBf2YE4eifrDIYoXSO1wzHCTS/TJMmkwY7jQosDvbdU&#10;nw+/RsHXnF2ndfLqxhl/yupcNh/+VCj1uJyKNxCBpvAf/mvvtYI0y+B+Jh4Bub0B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P6xglnEAAAA3AAAAA8AAAAAAAAAAAAAAAAAnAIA&#10;AGRycy9kb3ducmV2LnhtbFBLBQYAAAAABAAEAPcAAACNAwAAAAA=&#10;">
                  <v:imagedata r:id="rId228" o:title="" cropbottom="10023f"/>
                </v:shape>
                <v:shape id="Picture 3" o:spid="_x0000_s1029" type="#_x0000_t75" style="position:absolute;left:1860698;width:850605;height:86123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mk&#10;xvTFAAAA3AAAAA8AAABkcnMvZG93bnJldi54bWxEj0FrwkAUhO+F/oflFbzVTYVqia6hlLZ6k2oP&#10;entkn9nE7NuQ3cbEX+8WBI/DzHzDLLLe1qKj1peOFbyMExDEudMlFwp+d1/PbyB8QNZYOyYFA3nI&#10;lo8PC0y1O/MPddtQiAhhn6ICE0KTSulzQxb92DXE0Tu61mKIsi2kbvEc4baWkySZSoslxwWDDX0Y&#10;yk/bP6ugukizO3Rhsx909TrU3ydOVp9KjZ769zmIQH24h2/ttVYwmc7g/0w8AnJ5BQ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CJpMb0xQAAANwAAAAPAAAAAAAAAAAAAAAAAJwC&#10;AABkcnMvZG93bnJldi54bWxQSwUGAAAAAAQABAD3AAAAjgMAAAAA&#10;">
                  <v:imagedata r:id="rId229" o:title=""/>
                </v:shape>
                <v:shape id="Picture 4" o:spid="_x0000_s1030" type="#_x0000_t75" style="position:absolute;left:818707;width:988828;height:829339;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5R&#10;Hb/CAAAA3AAAAA8AAABkcnMvZG93bnJldi54bWxETz1vwjAQ3Sv1P1hXia04MCCaYhC0QqIDEg0s&#10;3Y74iCPic2SbkPLr8YDE+PS+Z4veNqIjH2rHCkbDDARx6XTNlYLDfv0+BREissbGMSn4pwCL+evL&#10;DHPtrvxLXRErkUI45KjAxNjmUobSkMUwdC1x4k7OW4wJ+kpqj9cUbhs5zrKJtFhzajDY0peh8lxc&#10;rIKP042/2912s/oZ/ZlmezQX3xmlBm/98hNEpD4+xQ/3RisYT9LadCYdATm/A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eUR2/wgAAANwAAAAPAAAAAAAAAAAAAAAAAJwCAABk&#10;cnMvZG93bnJldi54bWxQSwUGAAAAAAQABAD3AAAAiwMAAAAA&#10;">
                  <v:imagedata r:id="rId230" o:title=""/>
                </v:shape>
                <v:shape id="Picture 6" o:spid="_x0000_s1031" type="#_x0000_t75" style="position:absolute;left:4093535;width:1414130;height:81870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Ip&#10;UVHFAAAA3AAAAA8AAABkcnMvZG93bnJldi54bWxEj01vwjAMhu+T+A+RkbiNFA5sFAJCbEhs0g58&#10;/AArMW1F45QmQOHXz4dJO1qv38d+5svO1+pGbawCGxgNM1DENriKCwPHw+b1HVRMyA7rwGTgQRGW&#10;i97LHHMX7ryj2z4VSiAcczRQptTkWkdbksc4DA2xZKfQekwytoV2Ld4F7ms9zrKJ9lixXCixoXVJ&#10;9ry/eqGcdz+FjXGqP/SnnX4/v9aTS2PMoN+tZqASdel/+a+9dQbGb/K+yIgI6MUv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CSKVFRxQAAANwAAAAPAAAAAAAAAAAAAAAAAJwC&#10;AABkcnMvZG93bnJldi54bWxQSwUGAAAAAAQABAD3AAAAjgMAAAAA&#10;">
                  <v:imagedata r:id="rId231" o:title=""/>
                </v:shape>
              </v:group>
            </w:pict>
          </mc:Fallback>
        </mc:AlternateContent>
      </w:r>
    </w:p>
    <w:p w14:paraId="642FBCDA" w14:textId="77777777" w:rsidR="005F2397" w:rsidRPr="005368C2" w:rsidRDefault="005F2397" w:rsidP="005F2397"/>
    <w:p w14:paraId="166CE531" w14:textId="77777777" w:rsidR="005F2397" w:rsidRPr="005368C2" w:rsidRDefault="005F2397" w:rsidP="005F2397"/>
    <w:p w14:paraId="6AA15527" w14:textId="77777777" w:rsidR="005F2397" w:rsidRPr="005368C2" w:rsidRDefault="005F2397" w:rsidP="005F2397">
      <w:r w:rsidRPr="005368C2">
        <w:t>Explain a bond’s maturity date and how it impacts bond retirements</w:t>
      </w:r>
    </w:p>
    <w:p w14:paraId="4A4C9687" w14:textId="77777777" w:rsidR="005F2397" w:rsidRPr="005368C2" w:rsidRDefault="005F2397" w:rsidP="005F2397">
      <w:r w:rsidRPr="005368C2">
        <w:t xml:space="preserve">Bond’s maturity: date on which the issuer’s obligation to satisfy the terms of the indenture is fulfilled. </w:t>
      </w:r>
    </w:p>
    <w:p w14:paraId="77379F51" w14:textId="77777777" w:rsidR="005F2397" w:rsidRPr="005368C2" w:rsidRDefault="005F2397" w:rsidP="005F2397">
      <w:r w:rsidRPr="005368C2">
        <w:t>Principal is repaid with any premium and accrued interest that may be due.</w:t>
      </w:r>
    </w:p>
    <w:p w14:paraId="2BE7E44F" w14:textId="77777777" w:rsidR="005F2397" w:rsidRPr="005368C2" w:rsidRDefault="005F2397" w:rsidP="005F2397">
      <w:r w:rsidRPr="005368C2">
        <w:t>However, many issues can be retired prior to maturity.</w:t>
      </w:r>
    </w:p>
    <w:p w14:paraId="7A2E642A" w14:textId="77777777" w:rsidR="005F2397" w:rsidRPr="005368C2" w:rsidRDefault="005F2397" w:rsidP="005F2397">
      <w:r w:rsidRPr="005368C2">
        <w:br w:type="page"/>
      </w:r>
    </w:p>
    <w:p w14:paraId="60C5ABAC" w14:textId="77777777" w:rsidR="005F2397" w:rsidRPr="005368C2" w:rsidRDefault="005F2397" w:rsidP="005F2397">
      <w:r w:rsidRPr="005368C2">
        <w:t>Describe the main types of interest payment classifications</w:t>
      </w:r>
    </w:p>
    <w:p w14:paraId="1A57CE9D" w14:textId="77777777" w:rsidR="005F2397" w:rsidRPr="005368C2" w:rsidRDefault="005F2397" w:rsidP="005F2397">
      <w:r w:rsidRPr="005368C2">
        <w:t xml:space="preserve">The three main interest payment classifications of domestically issued corporate bonds are </w:t>
      </w:r>
    </w:p>
    <w:p w14:paraId="359E0A71" w14:textId="77777777" w:rsidR="005F2397" w:rsidRPr="005368C2" w:rsidRDefault="005F2397" w:rsidP="005F2397">
      <w:r w:rsidRPr="005368C2">
        <w:t xml:space="preserve">Straight-coupon bonds, </w:t>
      </w:r>
    </w:p>
    <w:p w14:paraId="0B036DBE" w14:textId="77777777" w:rsidR="005F2397" w:rsidRPr="005368C2" w:rsidRDefault="005F2397" w:rsidP="005F2397">
      <w:r w:rsidRPr="005368C2">
        <w:t xml:space="preserve">Zero-coupon bonds, and </w:t>
      </w:r>
    </w:p>
    <w:p w14:paraId="1D95B997" w14:textId="77777777" w:rsidR="005F2397" w:rsidRPr="005368C2" w:rsidRDefault="005F2397" w:rsidP="005F2397">
      <w:r w:rsidRPr="005368C2">
        <w:t>Floating-rate, or variable-rate, bonds.</w:t>
      </w:r>
    </w:p>
    <w:p w14:paraId="13FD85BD" w14:textId="77777777" w:rsidR="005F2397" w:rsidRPr="005368C2" w:rsidRDefault="005F2397" w:rsidP="005F2397">
      <w:r w:rsidRPr="005368C2">
        <w:t>Describe zero</w:t>
      </w:r>
      <w:r w:rsidRPr="005368C2">
        <w:rPr>
          <w:rFonts w:cs="Monaco"/>
        </w:rPr>
        <w:t>‐</w:t>
      </w:r>
      <w:r w:rsidRPr="005368C2">
        <w:t>coupon bonds, the relationship between original</w:t>
      </w:r>
      <w:r w:rsidRPr="005368C2">
        <w:rPr>
          <w:rFonts w:cs="Monaco"/>
        </w:rPr>
        <w:t>‐</w:t>
      </w:r>
      <w:r w:rsidRPr="005368C2">
        <w:t>issue</w:t>
      </w:r>
      <w:r w:rsidRPr="005368C2">
        <w:rPr>
          <w:rFonts w:cs="Monaco"/>
        </w:rPr>
        <w:t>‐</w:t>
      </w:r>
      <w:r w:rsidRPr="005368C2">
        <w:t>discount and reinvestment risk, and the treatment of zeroes in bankruptcy</w:t>
      </w:r>
    </w:p>
    <w:p w14:paraId="000059C3" w14:textId="77777777" w:rsidR="005F2397" w:rsidRPr="005368C2" w:rsidRDefault="005F2397" w:rsidP="005F2397">
      <w:r w:rsidRPr="005368C2">
        <w:rPr>
          <w:noProof/>
        </w:rPr>
        <w:drawing>
          <wp:anchor distT="0" distB="0" distL="114300" distR="114300" simplePos="0" relativeHeight="251646464" behindDoc="1" locked="0" layoutInCell="1" allowOverlap="1" wp14:anchorId="4AA1E513" wp14:editId="3FDDDA13">
            <wp:simplePos x="0" y="0"/>
            <wp:positionH relativeFrom="column">
              <wp:posOffset>5143500</wp:posOffset>
            </wp:positionH>
            <wp:positionV relativeFrom="paragraph">
              <wp:posOffset>8890</wp:posOffset>
            </wp:positionV>
            <wp:extent cx="647700" cy="885825"/>
            <wp:effectExtent l="0" t="0" r="0" b="9525"/>
            <wp:wrapThrough wrapText="bothSides">
              <wp:wrapPolygon edited="0">
                <wp:start x="0" y="0"/>
                <wp:lineTo x="0" y="21368"/>
                <wp:lineTo x="20965" y="21368"/>
                <wp:lineTo x="20965" y="0"/>
                <wp:lineTo x="0" y="0"/>
              </wp:wrapPolygon>
            </wp:wrapThrough>
            <wp:docPr id="271" name="Picture 7"/>
            <wp:cNvGraphicFramePr/>
            <a:graphic xmlns:a="http://schemas.openxmlformats.org/drawingml/2006/main">
              <a:graphicData uri="http://schemas.openxmlformats.org/drawingml/2006/picture">
                <pic:pic xmlns:pic="http://schemas.openxmlformats.org/drawingml/2006/picture">
                  <pic:nvPicPr>
                    <pic:cNvPr id="709634" name="Picture 2"/>
                    <pic:cNvPicPr>
                      <a:picLocks noChangeAspect="1" noChangeArrowheads="1"/>
                    </pic:cNvPicPr>
                  </pic:nvPicPr>
                  <pic:blipFill>
                    <a:blip r:embed="rId232" cstate="print"/>
                    <a:srcRect/>
                    <a:stretch>
                      <a:fillRect/>
                    </a:stretch>
                  </pic:blipFill>
                  <pic:spPr bwMode="auto">
                    <a:xfrm>
                      <a:off x="0" y="0"/>
                      <a:ext cx="647700" cy="885825"/>
                    </a:xfrm>
                    <a:prstGeom prst="rect">
                      <a:avLst/>
                    </a:prstGeom>
                    <a:noFill/>
                    <a:ln w="9525">
                      <a:noFill/>
                      <a:miter lim="800000"/>
                      <a:headEnd/>
                      <a:tailEnd/>
                    </a:ln>
                    <a:effectLst/>
                  </pic:spPr>
                </pic:pic>
              </a:graphicData>
            </a:graphic>
          </wp:anchor>
        </w:drawing>
      </w:r>
      <w:r w:rsidRPr="005368C2">
        <w:t xml:space="preserve">Zero-coupon bonds: bonds without coupons or an interest rate. Zero-coupon bonds pay only the principal portion at some future date. </w:t>
      </w:r>
    </w:p>
    <w:p w14:paraId="288046DD" w14:textId="77777777" w:rsidR="005F2397" w:rsidRPr="005368C2" w:rsidRDefault="005F2397" w:rsidP="005F2397">
      <w:r w:rsidRPr="005368C2">
        <w:t xml:space="preserve">Zero-coupon bonds are issued at discounts to par; the difference is the return to the bondholder. </w:t>
      </w:r>
    </w:p>
    <w:p w14:paraId="5C2B4887" w14:textId="77777777" w:rsidR="005F2397" w:rsidRPr="005368C2" w:rsidRDefault="005F2397" w:rsidP="005F2397">
      <w:r w:rsidRPr="005368C2">
        <w:t xml:space="preserve">The difference between the face amount and the offering price when first issued is called the original-issue discount (OID). </w:t>
      </w:r>
    </w:p>
    <w:p w14:paraId="038A4C2C" w14:textId="77777777" w:rsidR="005F2397" w:rsidRPr="005368C2" w:rsidRDefault="005F2397" w:rsidP="005F2397">
      <w:r w:rsidRPr="005368C2">
        <w:t>The rate of return depends on the amount of the discount and the period over which it accretes</w:t>
      </w:r>
    </w:p>
    <w:p w14:paraId="6B98E163" w14:textId="77777777" w:rsidR="005F2397" w:rsidRPr="005368C2" w:rsidRDefault="005F2397" w:rsidP="005F2397">
      <w:r w:rsidRPr="005368C2">
        <w:t xml:space="preserve">Zero coupon </w:t>
      </w:r>
      <w:proofErr w:type="gramStart"/>
      <w:r w:rsidRPr="005368C2">
        <w:t>bond</w:t>
      </w:r>
      <w:proofErr w:type="gramEnd"/>
      <w:r w:rsidRPr="005368C2">
        <w:t xml:space="preserve"> </w:t>
      </w:r>
    </w:p>
    <w:p w14:paraId="630B9603" w14:textId="77777777" w:rsidR="005F2397" w:rsidRPr="005368C2" w:rsidRDefault="005F2397" w:rsidP="005F2397">
      <w:r w:rsidRPr="005368C2">
        <w:t xml:space="preserve">A zero-coupon bond eliminates reinvestment risk (shifting all of the risk to interest rate risk; e.g., duration) because there is no coupon to reinvest. A zero is considered beneficial in declining-interest-rate markets, but not when interest rates are rising. </w:t>
      </w:r>
    </w:p>
    <w:p w14:paraId="4E86E574" w14:textId="77777777" w:rsidR="005F2397" w:rsidRPr="005368C2" w:rsidRDefault="005F2397" w:rsidP="005F2397">
      <w:r w:rsidRPr="005368C2">
        <w:t xml:space="preserve">Recall </w:t>
      </w:r>
      <w:proofErr w:type="spellStart"/>
      <w:r w:rsidRPr="005368C2">
        <w:t>Tuckman</w:t>
      </w:r>
      <w:proofErr w:type="spellEnd"/>
      <w:r w:rsidRPr="005368C2">
        <w:t xml:space="preserve">: a bond investor faces </w:t>
      </w:r>
      <w:proofErr w:type="gramStart"/>
      <w:r w:rsidRPr="005368C2">
        <w:t xml:space="preserve">a </w:t>
      </w:r>
      <w:proofErr w:type="spellStart"/>
      <w:r w:rsidRPr="005368C2">
        <w:t>a</w:t>
      </w:r>
      <w:proofErr w:type="spellEnd"/>
      <w:proofErr w:type="gramEnd"/>
      <w:r w:rsidRPr="005368C2">
        <w:t xml:space="preserve"> tradeoff between reinvestment risk (the reinvestment of coupons) and interest rate risk.</w:t>
      </w:r>
    </w:p>
    <w:p w14:paraId="281D705A" w14:textId="77777777" w:rsidR="005F2397" w:rsidRPr="005368C2" w:rsidRDefault="005F2397" w:rsidP="005F2397">
      <w:r w:rsidRPr="005368C2">
        <w:t>Investors tend to find zeros less attractive in lower-interest-rate markets</w:t>
      </w:r>
    </w:p>
    <w:p w14:paraId="0C6C050A" w14:textId="77777777" w:rsidR="005F2397" w:rsidRPr="005368C2" w:rsidRDefault="005F2397" w:rsidP="005F2397">
      <w:r w:rsidRPr="005368C2">
        <w:t xml:space="preserve">Compounding is not as meaningful when rates are lower (compared to higher rates). </w:t>
      </w:r>
    </w:p>
    <w:p w14:paraId="270A0A08" w14:textId="77777777" w:rsidR="005F2397" w:rsidRPr="005368C2" w:rsidRDefault="005F2397" w:rsidP="005F2397">
      <w:r w:rsidRPr="005368C2">
        <w:t>Also, lower the rates are, the more likely it is that they will rise again, making a zero-coupon investment worth less in the eyes of potential holders.</w:t>
      </w:r>
    </w:p>
    <w:p w14:paraId="472F8DA0" w14:textId="77777777" w:rsidR="005F2397" w:rsidRPr="005368C2" w:rsidRDefault="005F2397" w:rsidP="005F2397">
      <w:r w:rsidRPr="005368C2">
        <w:rPr>
          <w:noProof/>
        </w:rPr>
        <w:drawing>
          <wp:anchor distT="0" distB="0" distL="114300" distR="114300" simplePos="0" relativeHeight="251647488" behindDoc="0" locked="0" layoutInCell="1" allowOverlap="1" wp14:anchorId="3D03F261" wp14:editId="5B764728">
            <wp:simplePos x="0" y="0"/>
            <wp:positionH relativeFrom="column">
              <wp:posOffset>4448175</wp:posOffset>
            </wp:positionH>
            <wp:positionV relativeFrom="paragraph">
              <wp:posOffset>447675</wp:posOffset>
            </wp:positionV>
            <wp:extent cx="1257300" cy="628650"/>
            <wp:effectExtent l="0" t="0" r="0" b="0"/>
            <wp:wrapThrough wrapText="bothSides">
              <wp:wrapPolygon edited="0">
                <wp:start x="0" y="0"/>
                <wp:lineTo x="0" y="20945"/>
                <wp:lineTo x="21273" y="20945"/>
                <wp:lineTo x="21273" y="0"/>
                <wp:lineTo x="0" y="0"/>
              </wp:wrapPolygon>
            </wp:wrapThrough>
            <wp:docPr id="272" name="Picture 8"/>
            <wp:cNvGraphicFramePr/>
            <a:graphic xmlns:a="http://schemas.openxmlformats.org/drawingml/2006/main">
              <a:graphicData uri="http://schemas.openxmlformats.org/drawingml/2006/picture">
                <pic:pic xmlns:pic="http://schemas.openxmlformats.org/drawingml/2006/picture">
                  <pic:nvPicPr>
                    <pic:cNvPr id="710658" name="Picture 2"/>
                    <pic:cNvPicPr>
                      <a:picLocks noChangeAspect="1" noChangeArrowheads="1"/>
                    </pic:cNvPicPr>
                  </pic:nvPicPr>
                  <pic:blipFill>
                    <a:blip r:embed="rId233" cstate="print"/>
                    <a:srcRect/>
                    <a:stretch>
                      <a:fillRect/>
                    </a:stretch>
                  </pic:blipFill>
                  <pic:spPr bwMode="auto">
                    <a:xfrm>
                      <a:off x="0" y="0"/>
                      <a:ext cx="1257300" cy="628650"/>
                    </a:xfrm>
                    <a:prstGeom prst="rect">
                      <a:avLst/>
                    </a:prstGeom>
                    <a:noFill/>
                    <a:ln w="9525">
                      <a:noFill/>
                      <a:miter lim="800000"/>
                      <a:headEnd/>
                      <a:tailEnd/>
                    </a:ln>
                    <a:effectLst/>
                  </pic:spPr>
                </pic:pic>
              </a:graphicData>
            </a:graphic>
          </wp:anchor>
        </w:drawing>
      </w:r>
      <w:r w:rsidRPr="005368C2">
        <w:t>Treatment of zeroes in bankruptcy</w:t>
      </w:r>
    </w:p>
    <w:p w14:paraId="06592039" w14:textId="77777777" w:rsidR="005F2397" w:rsidRPr="005368C2" w:rsidRDefault="005F2397" w:rsidP="005F2397">
      <w:r w:rsidRPr="005368C2">
        <w:t xml:space="preserve">In bankruptcy, zero-coupon bond creditor claim original offering price plus accrued and unpaid interest, but not the principal amount of $1,000.  </w:t>
      </w:r>
    </w:p>
    <w:p w14:paraId="2435F02B" w14:textId="77777777" w:rsidR="005F2397" w:rsidRPr="005368C2" w:rsidRDefault="005F2397" w:rsidP="005F2397">
      <w:r w:rsidRPr="005368C2">
        <w:t xml:space="preserve">Zero-coupon bonds are sold at (deep) discounts: liability of the issuer at maturity may be substantial. </w:t>
      </w:r>
    </w:p>
    <w:p w14:paraId="444B63B5" w14:textId="77777777" w:rsidR="005F2397" w:rsidRPr="005368C2" w:rsidRDefault="005F2397" w:rsidP="005F2397">
      <w:r w:rsidRPr="005368C2">
        <w:t>There are no sinking funds on most of these issues.</w:t>
      </w:r>
    </w:p>
    <w:p w14:paraId="1B3CF88A" w14:textId="77777777" w:rsidR="005F2397" w:rsidRPr="005368C2" w:rsidRDefault="005F2397" w:rsidP="005F2397">
      <w:r w:rsidRPr="005368C2">
        <w:t>The potentially large balloon repayment creates a cause for concern among investors. Thus it is most important to invest in higher-quality issues so as to reduce the risk of a potential problem.</w:t>
      </w:r>
    </w:p>
    <w:p w14:paraId="0D177B2F" w14:textId="77777777" w:rsidR="005F2397" w:rsidRPr="005368C2" w:rsidRDefault="005F2397" w:rsidP="005F2397">
      <w:r w:rsidRPr="005368C2">
        <w:t xml:space="preserve">Describe the various security types relevant for corporate bonds, including: </w:t>
      </w:r>
    </w:p>
    <w:p w14:paraId="58DD84A0" w14:textId="77777777" w:rsidR="005F2397" w:rsidRPr="005368C2" w:rsidRDefault="005F2397" w:rsidP="005F2397">
      <w:r w:rsidRPr="005368C2">
        <w:t>Mortgage bonds</w:t>
      </w:r>
    </w:p>
    <w:p w14:paraId="4535E410" w14:textId="77777777" w:rsidR="005F2397" w:rsidRPr="005368C2" w:rsidRDefault="005F2397" w:rsidP="005F2397">
      <w:r w:rsidRPr="005368C2">
        <w:rPr>
          <w:noProof/>
        </w:rPr>
        <w:drawing>
          <wp:anchor distT="0" distB="0" distL="114300" distR="114300" simplePos="0" relativeHeight="251648512" behindDoc="0" locked="0" layoutInCell="1" allowOverlap="1" wp14:anchorId="6394B427" wp14:editId="5AD02837">
            <wp:simplePos x="0" y="0"/>
            <wp:positionH relativeFrom="column">
              <wp:posOffset>4505325</wp:posOffset>
            </wp:positionH>
            <wp:positionV relativeFrom="paragraph">
              <wp:posOffset>136525</wp:posOffset>
            </wp:positionV>
            <wp:extent cx="1247775" cy="838200"/>
            <wp:effectExtent l="0" t="0" r="9525" b="0"/>
            <wp:wrapThrough wrapText="bothSides">
              <wp:wrapPolygon edited="0">
                <wp:start x="0" y="0"/>
                <wp:lineTo x="0" y="21109"/>
                <wp:lineTo x="21435" y="21109"/>
                <wp:lineTo x="21435" y="0"/>
                <wp:lineTo x="0" y="0"/>
              </wp:wrapPolygon>
            </wp:wrapThrough>
            <wp:docPr id="273" name="Picture 9"/>
            <wp:cNvGraphicFramePr/>
            <a:graphic xmlns:a="http://schemas.openxmlformats.org/drawingml/2006/main">
              <a:graphicData uri="http://schemas.openxmlformats.org/drawingml/2006/picture">
                <pic:pic xmlns:pic="http://schemas.openxmlformats.org/drawingml/2006/picture">
                  <pic:nvPicPr>
                    <pic:cNvPr id="712706" name="Picture 2"/>
                    <pic:cNvPicPr>
                      <a:picLocks noChangeAspect="1" noChangeArrowheads="1"/>
                    </pic:cNvPicPr>
                  </pic:nvPicPr>
                  <pic:blipFill>
                    <a:blip r:embed="rId234" cstate="print"/>
                    <a:srcRect/>
                    <a:stretch>
                      <a:fillRect/>
                    </a:stretch>
                  </pic:blipFill>
                  <pic:spPr bwMode="auto">
                    <a:xfrm>
                      <a:off x="0" y="0"/>
                      <a:ext cx="1247775" cy="838200"/>
                    </a:xfrm>
                    <a:prstGeom prst="rect">
                      <a:avLst/>
                    </a:prstGeom>
                    <a:noFill/>
                    <a:ln w="9525">
                      <a:noFill/>
                      <a:miter lim="800000"/>
                      <a:headEnd/>
                      <a:tailEnd/>
                    </a:ln>
                    <a:effectLst/>
                  </pic:spPr>
                </pic:pic>
              </a:graphicData>
            </a:graphic>
          </wp:anchor>
        </w:drawing>
      </w:r>
      <w:r w:rsidRPr="005368C2">
        <w:t xml:space="preserve">A mortgage bond grants bondholders a first-mortgage lien on substantially all its properties. </w:t>
      </w:r>
    </w:p>
    <w:p w14:paraId="3F7B0FE8" w14:textId="77777777" w:rsidR="005F2397" w:rsidRPr="005368C2" w:rsidRDefault="005F2397" w:rsidP="005F2397">
      <w:r w:rsidRPr="005368C2">
        <w:t>Issuer is able to borrow at a lower interest rate than unsecured debt</w:t>
      </w:r>
    </w:p>
    <w:p w14:paraId="6F1E05CE" w14:textId="77777777" w:rsidR="005F2397" w:rsidRPr="005368C2" w:rsidRDefault="005F2397" w:rsidP="005F2397">
      <w:r w:rsidRPr="005368C2">
        <w:t xml:space="preserve">A lien is a legal right to sell mortgaged property to satisfy unpaid obligations to bondholders. </w:t>
      </w:r>
    </w:p>
    <w:p w14:paraId="6DD19776" w14:textId="77777777" w:rsidR="005F2397" w:rsidRPr="005368C2" w:rsidRDefault="005F2397" w:rsidP="005F2397">
      <w:r w:rsidRPr="005368C2">
        <w:t>Foreclosure and sale of mortgaged property are not typical. In default, typically a financial reorganization</w:t>
      </w:r>
      <w:proofErr w:type="gramStart"/>
      <w:r w:rsidRPr="005368C2">
        <w:t>;</w:t>
      </w:r>
      <w:proofErr w:type="gramEnd"/>
      <w:r w:rsidRPr="005368C2">
        <w:t xml:space="preserve"> provisions made for settlement of the debt to bondholders</w:t>
      </w:r>
    </w:p>
    <w:p w14:paraId="1CAC6BCD" w14:textId="77777777" w:rsidR="005F2397" w:rsidRPr="005368C2" w:rsidRDefault="005F2397" w:rsidP="005F2397">
      <w:r w:rsidRPr="005368C2">
        <w:t xml:space="preserve">But mortgage lien gives bondholders a very strong bargaining position relative to other creditors in determining the terms of </w:t>
      </w:r>
      <w:proofErr w:type="gramStart"/>
      <w:r w:rsidRPr="005368C2">
        <w:t>a reorganization</w:t>
      </w:r>
      <w:proofErr w:type="gramEnd"/>
      <w:r w:rsidRPr="005368C2">
        <w:t>.</w:t>
      </w:r>
    </w:p>
    <w:p w14:paraId="1DB05A89" w14:textId="77777777" w:rsidR="005F2397" w:rsidRPr="005368C2" w:rsidRDefault="005F2397" w:rsidP="005F2397">
      <w:r w:rsidRPr="005368C2">
        <w:t>Collateral trust bonds</w:t>
      </w:r>
    </w:p>
    <w:p w14:paraId="118E030D" w14:textId="77777777" w:rsidR="005F2397" w:rsidRPr="005368C2" w:rsidRDefault="005F2397" w:rsidP="005F2397">
      <w:r w:rsidRPr="005368C2">
        <w:rPr>
          <w:noProof/>
        </w:rPr>
        <w:drawing>
          <wp:anchor distT="0" distB="0" distL="114300" distR="114300" simplePos="0" relativeHeight="251649536" behindDoc="0" locked="0" layoutInCell="1" allowOverlap="1" wp14:anchorId="7EA39CF8" wp14:editId="65C9D1E0">
            <wp:simplePos x="0" y="0"/>
            <wp:positionH relativeFrom="column">
              <wp:posOffset>4591050</wp:posOffset>
            </wp:positionH>
            <wp:positionV relativeFrom="paragraph">
              <wp:posOffset>470535</wp:posOffset>
            </wp:positionV>
            <wp:extent cx="1047750" cy="1000125"/>
            <wp:effectExtent l="0" t="0" r="0" b="9525"/>
            <wp:wrapThrough wrapText="bothSides">
              <wp:wrapPolygon edited="0">
                <wp:start x="0" y="0"/>
                <wp:lineTo x="0" y="21394"/>
                <wp:lineTo x="21207" y="21394"/>
                <wp:lineTo x="21207" y="0"/>
                <wp:lineTo x="0" y="0"/>
              </wp:wrapPolygon>
            </wp:wrapThrough>
            <wp:docPr id="274" name="Picture 10"/>
            <wp:cNvGraphicFramePr/>
            <a:graphic xmlns:a="http://schemas.openxmlformats.org/drawingml/2006/main">
              <a:graphicData uri="http://schemas.openxmlformats.org/drawingml/2006/picture">
                <pic:pic xmlns:pic="http://schemas.openxmlformats.org/drawingml/2006/picture">
                  <pic:nvPicPr>
                    <pic:cNvPr id="711682" name="Picture 2"/>
                    <pic:cNvPicPr>
                      <a:picLocks noChangeAspect="1" noChangeArrowheads="1"/>
                    </pic:cNvPicPr>
                  </pic:nvPicPr>
                  <pic:blipFill>
                    <a:blip r:embed="rId235" cstate="print"/>
                    <a:srcRect/>
                    <a:stretch>
                      <a:fillRect/>
                    </a:stretch>
                  </pic:blipFill>
                  <pic:spPr bwMode="auto">
                    <a:xfrm>
                      <a:off x="0" y="0"/>
                      <a:ext cx="1047750" cy="1000125"/>
                    </a:xfrm>
                    <a:prstGeom prst="rect">
                      <a:avLst/>
                    </a:prstGeom>
                    <a:noFill/>
                    <a:ln w="9525">
                      <a:noFill/>
                      <a:miter lim="800000"/>
                      <a:headEnd/>
                      <a:tailEnd/>
                    </a:ln>
                    <a:effectLst/>
                  </pic:spPr>
                </pic:pic>
              </a:graphicData>
            </a:graphic>
          </wp:anchor>
        </w:drawing>
      </w:r>
      <w:r w:rsidRPr="005368C2">
        <w:t xml:space="preserve">When companies cannot pledge fixed assets or other real property, instead they pledge securities of other companies </w:t>
      </w:r>
    </w:p>
    <w:p w14:paraId="1017D5EE" w14:textId="77777777" w:rsidR="005F2397" w:rsidRPr="005368C2" w:rsidRDefault="005F2397" w:rsidP="005F2397">
      <w:r w:rsidRPr="005368C2">
        <w:t>To satisfy the desire of bondholders for security, they pledge stocks, notes, bonds, or whatever other kinds of obligations they own.</w:t>
      </w:r>
    </w:p>
    <w:p w14:paraId="7D76B485" w14:textId="77777777" w:rsidR="005F2397" w:rsidRPr="005368C2" w:rsidRDefault="005F2397" w:rsidP="005F2397">
      <w:r w:rsidRPr="005368C2">
        <w:t xml:space="preserve">If they are holding companies, the other companies may be their subsidiaries. </w:t>
      </w:r>
    </w:p>
    <w:p w14:paraId="4DF840D6" w14:textId="77777777" w:rsidR="005F2397" w:rsidRPr="005368C2" w:rsidRDefault="005F2397" w:rsidP="005F2397">
      <w:r w:rsidRPr="005368C2">
        <w:t>These assets are termed collateral (or personal property), and bonds secured by such assets are collateral trust bonds.</w:t>
      </w:r>
    </w:p>
    <w:p w14:paraId="47DC2895" w14:textId="77777777" w:rsidR="005F2397" w:rsidRPr="005368C2" w:rsidRDefault="005F2397" w:rsidP="005F2397">
      <w:r w:rsidRPr="005368C2">
        <w:t>Equipment trust certificates</w:t>
      </w:r>
    </w:p>
    <w:p w14:paraId="640DC9F9" w14:textId="77777777" w:rsidR="005F2397" w:rsidRPr="005368C2" w:rsidRDefault="005F2397" w:rsidP="005F2397">
      <w:r w:rsidRPr="005368C2">
        <w:t>Although railroads have issued the largest amount of equipment trust certificates, airlines also have used this form of financing. The legal arrangement is one that vests legal title to railway equipment in a trustee, which is better from the standpoint of investors than a ﬁrst-mortgage lien on property. A railway company orders some cars and locomotives from a manufacturer. When the job is finished, the manufacturer transfers the legal title to the equipment to a trustee. The trustee leases it to the railroad that ordered it and at the same time sells equipment trust certificates (ETCs) in an amount equal to a large percentage of the purchase price, normally 80%. Money from sale of certificates is paid to the manufacturer.</w:t>
      </w:r>
    </w:p>
    <w:p w14:paraId="000A3A3D" w14:textId="77777777" w:rsidR="005F2397" w:rsidRPr="005368C2" w:rsidRDefault="005F2397" w:rsidP="005F2397">
      <w:r w:rsidRPr="005368C2">
        <w:t>Debenture bonds (including subordinated and convertible debentures)</w:t>
      </w:r>
    </w:p>
    <w:p w14:paraId="2368F567" w14:textId="77777777" w:rsidR="005F2397" w:rsidRPr="005368C2" w:rsidRDefault="005F2397" w:rsidP="005F2397">
      <w:r w:rsidRPr="005368C2">
        <w:t>Unsecured bonds are called debentures.</w:t>
      </w:r>
    </w:p>
    <w:p w14:paraId="0C9B2F96" w14:textId="77777777" w:rsidR="005F2397" w:rsidRPr="005368C2" w:rsidRDefault="005F2397" w:rsidP="005F2397">
      <w:r w:rsidRPr="005368C2">
        <w:t xml:space="preserve">With the exception of the utilities and structured products, nearly all other corporate bonds issued are unsecured. </w:t>
      </w:r>
    </w:p>
    <w:p w14:paraId="387D5353" w14:textId="77777777" w:rsidR="005F2397" w:rsidRPr="005368C2" w:rsidRDefault="005F2397" w:rsidP="005F2397">
      <w:r w:rsidRPr="005368C2">
        <w:t xml:space="preserve">Debenture bondholders do have the claim of general creditors on all assets of the issuer not pledged specifically to secure other debt. </w:t>
      </w:r>
    </w:p>
    <w:p w14:paraId="3AF27C15" w14:textId="77777777" w:rsidR="005F2397" w:rsidRPr="005368C2" w:rsidRDefault="005F2397" w:rsidP="005F2397">
      <w:r w:rsidRPr="005368C2">
        <w:t>Subordinated debenture bonds: issue ranks after secured debt, after debenture bonds, and often after some general creditors in its claim on assets and earnings. Owners of this bond “stand last in line”.</w:t>
      </w:r>
    </w:p>
    <w:p w14:paraId="038EFECF" w14:textId="77777777" w:rsidR="005F2397" w:rsidRPr="005368C2" w:rsidRDefault="005F2397" w:rsidP="005F2397">
      <w:r w:rsidRPr="005368C2">
        <w:t xml:space="preserve">Because subordinated debentures are weaker in their claim on assets, issuers must offer a higher rate of interest…unless they also offer some special inducement to buy the bonds. </w:t>
      </w:r>
    </w:p>
    <w:p w14:paraId="1FD20220" w14:textId="77777777" w:rsidR="005F2397" w:rsidRPr="005368C2" w:rsidRDefault="005F2397" w:rsidP="005F2397">
      <w:r w:rsidRPr="005368C2">
        <w:t xml:space="preserve">The inducement can be an option to convert bonds into stock of the issuer at the discretion of bondholders. </w:t>
      </w:r>
    </w:p>
    <w:p w14:paraId="56A83E92" w14:textId="77777777" w:rsidR="005F2397" w:rsidRPr="005368C2" w:rsidRDefault="005F2397" w:rsidP="005F2397">
      <w:r w:rsidRPr="005368C2">
        <w:t xml:space="preserve">This conversion privilege also may be included in the provisions of debentures that are not subordinated. </w:t>
      </w:r>
    </w:p>
    <w:p w14:paraId="0F7542AE" w14:textId="77777777" w:rsidR="005F2397" w:rsidRPr="005368C2" w:rsidRDefault="005F2397" w:rsidP="005F2397">
      <w:r w:rsidRPr="005368C2">
        <w:t>The bonds may be convertible into the common stock of a corporation other than that of the issuer. Such issues are called exchangeable bonds. There are also issues indexed to a commodity’s price or its cash equivalent at the time of maturity or redemption.</w:t>
      </w:r>
    </w:p>
    <w:p w14:paraId="208BC64F" w14:textId="77777777" w:rsidR="005F2397" w:rsidRPr="005368C2" w:rsidRDefault="005F2397" w:rsidP="005F2397">
      <w:r w:rsidRPr="005368C2">
        <w:t>Guaranteed bonds</w:t>
      </w:r>
    </w:p>
    <w:p w14:paraId="2D4387E9" w14:textId="77777777" w:rsidR="005F2397" w:rsidRPr="005368C2" w:rsidRDefault="005F2397" w:rsidP="005F2397">
      <w:r w:rsidRPr="005368C2">
        <w:t xml:space="preserve">Guaranteed bonds: a corporation may guarantee the bonds of another corporation. </w:t>
      </w:r>
    </w:p>
    <w:p w14:paraId="12C1CCDD" w14:textId="77777777" w:rsidR="005F2397" w:rsidRPr="005368C2" w:rsidRDefault="005F2397" w:rsidP="005F2397">
      <w:r w:rsidRPr="005368C2">
        <w:t>The guarantee, however, does not mean that these obligations are free of default risk. The safety of a guaranteed bond depends on the financial capability of the guarantor to satisfy the terms of the guarantee, as well as the financial capability of the issuer. The terms of the guarantee may call for the guarantor to guarantee the payment of interest and/or principal repayment</w:t>
      </w:r>
    </w:p>
    <w:p w14:paraId="2FDCFE3F" w14:textId="77777777" w:rsidR="005F2397" w:rsidRPr="005368C2" w:rsidRDefault="005F2397" w:rsidP="005F2397">
      <w:r w:rsidRPr="005368C2">
        <w:t xml:space="preserve">Describe the mechanisms by which corporate bonds can be retired before maturity, including: </w:t>
      </w:r>
    </w:p>
    <w:p w14:paraId="4C12870F" w14:textId="77777777" w:rsidR="005F2397" w:rsidRPr="005368C2" w:rsidRDefault="005F2397" w:rsidP="005F2397">
      <w:r w:rsidRPr="005368C2">
        <w:t>Retiring bonds before maturity</w:t>
      </w:r>
    </w:p>
    <w:p w14:paraId="7DD431EC" w14:textId="77777777" w:rsidR="005F2397" w:rsidRPr="005368C2" w:rsidRDefault="005F2397" w:rsidP="005F2397">
      <w:r w:rsidRPr="005368C2">
        <w:t>Call and refunding provisions</w:t>
      </w:r>
    </w:p>
    <w:p w14:paraId="508C2504" w14:textId="77777777" w:rsidR="005F2397" w:rsidRPr="005368C2" w:rsidRDefault="005F2397" w:rsidP="005F2397">
      <w:r w:rsidRPr="005368C2">
        <w:t>Fixed-price call provision</w:t>
      </w:r>
    </w:p>
    <w:p w14:paraId="2B74F514" w14:textId="77777777" w:rsidR="005F2397" w:rsidRPr="005368C2" w:rsidRDefault="005F2397" w:rsidP="005F2397">
      <w:r w:rsidRPr="005368C2">
        <w:t>Make-whole call provision</w:t>
      </w:r>
    </w:p>
    <w:p w14:paraId="40EAC5F3" w14:textId="77777777" w:rsidR="005F2397" w:rsidRPr="005368C2" w:rsidRDefault="005F2397" w:rsidP="005F2397">
      <w:r w:rsidRPr="005368C2">
        <w:t>Sinking-fund provision</w:t>
      </w:r>
    </w:p>
    <w:p w14:paraId="09B8D246" w14:textId="77777777" w:rsidR="005F2397" w:rsidRPr="005368C2" w:rsidRDefault="005F2397" w:rsidP="005F2397">
      <w:r w:rsidRPr="005368C2">
        <w:t>Maintenance and replacement funds</w:t>
      </w:r>
    </w:p>
    <w:p w14:paraId="1267767D" w14:textId="77777777" w:rsidR="005F2397" w:rsidRPr="005368C2" w:rsidRDefault="005F2397" w:rsidP="005F2397">
      <w:r w:rsidRPr="005368C2">
        <w:t>Redemption through sale of assets</w:t>
      </w:r>
    </w:p>
    <w:p w14:paraId="26394F96" w14:textId="77777777" w:rsidR="005F2397" w:rsidRPr="005368C2" w:rsidRDefault="005F2397" w:rsidP="005F2397">
      <w:r w:rsidRPr="005368C2">
        <w:t>Tender offers</w:t>
      </w:r>
    </w:p>
    <w:p w14:paraId="7FAEED7A" w14:textId="77777777" w:rsidR="005F2397" w:rsidRPr="005368C2" w:rsidRDefault="005F2397" w:rsidP="005F2397">
      <w:r w:rsidRPr="005368C2">
        <w:t xml:space="preserve">Call provisions </w:t>
      </w:r>
    </w:p>
    <w:p w14:paraId="74D9662A" w14:textId="77777777" w:rsidR="005F2397" w:rsidRPr="005368C2" w:rsidRDefault="005F2397" w:rsidP="005F2397">
      <w:r w:rsidRPr="005368C2">
        <w:t>Fixed price</w:t>
      </w:r>
    </w:p>
    <w:p w14:paraId="53315B68" w14:textId="77777777" w:rsidR="005F2397" w:rsidRPr="005368C2" w:rsidRDefault="005F2397" w:rsidP="005F2397">
      <w:r w:rsidRPr="005368C2">
        <w:t>Bond issuer has the option to buy back some or all of the bond issue prior to maturity at a fixed price (“call price”).</w:t>
      </w:r>
    </w:p>
    <w:p w14:paraId="278C9241" w14:textId="77777777" w:rsidR="005F2397" w:rsidRPr="005368C2" w:rsidRDefault="005F2397" w:rsidP="005F2397">
      <w:r w:rsidRPr="005368C2">
        <w:t>Call prices generally start at a substantial premium over par and decline toward par over time; in the ﬁnal years of a bond’s life, the call price is usually par.</w:t>
      </w:r>
    </w:p>
    <w:p w14:paraId="56D3898D" w14:textId="77777777" w:rsidR="005F2397" w:rsidRPr="005368C2" w:rsidRDefault="005F2397" w:rsidP="005F2397">
      <w:r w:rsidRPr="005368C2">
        <w:t>Make-whole</w:t>
      </w:r>
    </w:p>
    <w:p w14:paraId="0C50BA12" w14:textId="77777777" w:rsidR="005F2397" w:rsidRPr="005368C2" w:rsidRDefault="005F2397" w:rsidP="005F2397">
      <w:r w:rsidRPr="005368C2">
        <w:t>Call price is calculated as the present value of the bond’s remaining cash ﬂows subject to a ﬂoor price equal to par value. The discount rate used to determine the present value is the yield on a comparable maturity</w:t>
      </w:r>
    </w:p>
    <w:p w14:paraId="0FFF01D5" w14:textId="77777777" w:rsidR="005F2397" w:rsidRPr="005368C2" w:rsidRDefault="005F2397" w:rsidP="005F2397">
      <w:r w:rsidRPr="005368C2">
        <w:t xml:space="preserve">Call provision: Corporate bonds that contains an embedded option that gives the issuer the right to buy the bonds back at a fixed price prior to maturity, either in whole or in part. </w:t>
      </w:r>
    </w:p>
    <w:p w14:paraId="44F6122F" w14:textId="77777777" w:rsidR="005F2397" w:rsidRPr="005368C2" w:rsidRDefault="005F2397" w:rsidP="005F2397">
      <w:r w:rsidRPr="005368C2">
        <w:t xml:space="preserve">The ability to retire debt before its scheduled maturity date is a valuable option for which bondholders will demand compensation ex-ante. </w:t>
      </w:r>
    </w:p>
    <w:p w14:paraId="2F246BB1" w14:textId="77777777" w:rsidR="005F2397" w:rsidRPr="005368C2" w:rsidRDefault="005F2397" w:rsidP="005F2397">
      <w:r w:rsidRPr="005368C2">
        <w:t xml:space="preserve">Ceteris paribus, bondholders will pay a lower price for a callable bond than an otherwise identical option-free (i.e., straight) bond. </w:t>
      </w:r>
    </w:p>
    <w:p w14:paraId="23443E3E" w14:textId="77777777" w:rsidR="005F2397" w:rsidRPr="005368C2" w:rsidRDefault="005F2397" w:rsidP="005F2397">
      <w:r w:rsidRPr="005368C2">
        <w:t>The difference between the price of an option-free bond and the callable bond is the value of the embedded call option</w:t>
      </w:r>
    </w:p>
    <w:p w14:paraId="0C149B4E" w14:textId="77777777" w:rsidR="005F2397" w:rsidRPr="005368C2" w:rsidRDefault="005F2397" w:rsidP="005F2397">
      <w:r w:rsidRPr="005368C2">
        <w:t>Sinking</w:t>
      </w:r>
      <w:r w:rsidRPr="005368C2">
        <w:rPr>
          <w:rFonts w:cs="Monaco"/>
        </w:rPr>
        <w:t>‐</w:t>
      </w:r>
      <w:r w:rsidRPr="005368C2">
        <w:t xml:space="preserve">fund provisions </w:t>
      </w:r>
    </w:p>
    <w:p w14:paraId="0D96BD74" w14:textId="77777777" w:rsidR="005F2397" w:rsidRPr="005368C2" w:rsidRDefault="005F2397" w:rsidP="005F2397">
      <w:r w:rsidRPr="005368C2">
        <w:t>Money applied periodically to redemption of bonds before maturity. Two advantages from the bondholder’s perspective:</w:t>
      </w:r>
    </w:p>
    <w:p w14:paraId="6AEED4DE" w14:textId="77777777" w:rsidR="005F2397" w:rsidRPr="005368C2" w:rsidRDefault="005F2397" w:rsidP="005F2397">
      <w:r w:rsidRPr="005368C2">
        <w:t>Default risk is reduced</w:t>
      </w:r>
    </w:p>
    <w:p w14:paraId="67693EA9" w14:textId="77777777" w:rsidR="005F2397" w:rsidRPr="005368C2" w:rsidRDefault="005F2397" w:rsidP="005F2397">
      <w:r w:rsidRPr="005368C2">
        <w:t xml:space="preserve">If bond prices decline as a result of an increase in interest rates, </w:t>
      </w:r>
      <w:proofErr w:type="gramStart"/>
      <w:r w:rsidRPr="005368C2">
        <w:t>price support may be provided by the issuer or its ﬁscal agent</w:t>
      </w:r>
      <w:proofErr w:type="gramEnd"/>
      <w:r w:rsidRPr="005368C2">
        <w:t xml:space="preserve"> because it must enter the market on the buy side in order to satisfy the sinking-fund requirement. </w:t>
      </w:r>
    </w:p>
    <w:p w14:paraId="4B95B688" w14:textId="77777777" w:rsidR="005F2397" w:rsidRPr="005368C2" w:rsidRDefault="005F2397" w:rsidP="005F2397">
      <w:r w:rsidRPr="005368C2">
        <w:t>Disadvantage is the bonds may be called at the special sinking-fund call price at a time when interest rates are lower than rates prevailing at time of issuance.</w:t>
      </w:r>
    </w:p>
    <w:p w14:paraId="498850C7" w14:textId="77777777" w:rsidR="005F2397" w:rsidRPr="005368C2" w:rsidRDefault="005F2397" w:rsidP="005F2397">
      <w:r w:rsidRPr="005368C2">
        <w:t xml:space="preserve">Maintenance and replacement funds </w:t>
      </w:r>
    </w:p>
    <w:p w14:paraId="0D8FC62D" w14:textId="77777777" w:rsidR="005F2397" w:rsidRPr="005368C2" w:rsidRDefault="005F2397" w:rsidP="005F2397">
      <w:r w:rsidRPr="005368C2">
        <w:t>Maintenance and replacement fund (M&amp;R) provisions first appeared in bond indentures of electric utilities subject to regulation by the Securities and Exchange Commission (SEC) under the Public Holding Company Act of 1940. It remained in the indentures even when most of the utilities were no longer subject to regulation under the act. The original motivation for their inclusion is straightforward. Property is subject to economic depreciation, and the replacement fund ostensibly helps to maintain the integrity of the property securing the bonds. An M&amp;R differs from a sinking fund in that the M&amp;R only helps to maintain the value of the security backing the debt, whereas a sinking fund is designed to improve the security backing the debt. Although it is more complex, it is similar in spirit to a provision in a home mortgage requiring the homeowner to maintain the home in good repair.</w:t>
      </w:r>
    </w:p>
    <w:p w14:paraId="5FB264B1" w14:textId="77777777" w:rsidR="005F2397" w:rsidRPr="005368C2" w:rsidRDefault="005F2397" w:rsidP="005F2397">
      <w:r w:rsidRPr="005368C2">
        <w:t xml:space="preserve">Tender offers </w:t>
      </w:r>
    </w:p>
    <w:p w14:paraId="59CDCAEB" w14:textId="77777777" w:rsidR="005F2397" w:rsidRPr="005368C2" w:rsidRDefault="005F2397" w:rsidP="005F2397">
      <w:r w:rsidRPr="005368C2">
        <w:t xml:space="preserve">At any time a ﬁrm may execute a tender offer and announce its desire to buy back speciﬁed debt issues. </w:t>
      </w:r>
    </w:p>
    <w:p w14:paraId="46EE736F" w14:textId="77777777" w:rsidR="005F2397" w:rsidRPr="005368C2" w:rsidRDefault="005F2397" w:rsidP="005F2397">
      <w:r w:rsidRPr="005368C2">
        <w:t xml:space="preserve">Firms employ tender offers to eliminate restrictive covenants or to refund debt. </w:t>
      </w:r>
    </w:p>
    <w:p w14:paraId="44CF4FE7" w14:textId="77777777" w:rsidR="005F2397" w:rsidRPr="005368C2" w:rsidRDefault="005F2397" w:rsidP="005F2397">
      <w:r w:rsidRPr="005368C2">
        <w:t xml:space="preserve">Usually the tender offer is for “any and all” of the targeted issue, but it also can be for </w:t>
      </w:r>
      <w:proofErr w:type="spellStart"/>
      <w:r w:rsidRPr="005368C2">
        <w:t>afixed</w:t>
      </w:r>
      <w:proofErr w:type="spellEnd"/>
      <w:r w:rsidRPr="005368C2">
        <w:t xml:space="preserve"> dollar amount that is less than the outstanding face value. </w:t>
      </w:r>
    </w:p>
    <w:p w14:paraId="60391DF1" w14:textId="77777777" w:rsidR="005F2397" w:rsidRPr="005368C2" w:rsidRDefault="005F2397" w:rsidP="005F2397">
      <w:r w:rsidRPr="005368C2">
        <w:t>An offering circular is sent to the bondholders of record stating the price the ﬁrm is willing to pay and the window of time during which bondholders can sell their bonds back to the ﬁrm.</w:t>
      </w:r>
    </w:p>
    <w:p w14:paraId="0A3E9C44" w14:textId="77777777" w:rsidR="005F2397" w:rsidRPr="005368C2" w:rsidRDefault="005F2397" w:rsidP="005F2397">
      <w:r w:rsidRPr="005368C2">
        <w:t xml:space="preserve">Describe, and differentiate between credit default risk and </w:t>
      </w:r>
      <w:proofErr w:type="gramStart"/>
      <w:r w:rsidRPr="005368C2">
        <w:t>credit spread</w:t>
      </w:r>
      <w:proofErr w:type="gramEnd"/>
      <w:r w:rsidRPr="005368C2">
        <w:t xml:space="preserve"> risk</w:t>
      </w:r>
    </w:p>
    <w:p w14:paraId="1EFD9DE5" w14:textId="77777777" w:rsidR="005F2397" w:rsidRPr="005368C2" w:rsidRDefault="005F2397" w:rsidP="005F2397">
      <w:r w:rsidRPr="005368C2">
        <w:t>Credit default risk</w:t>
      </w:r>
    </w:p>
    <w:p w14:paraId="029F0EB8" w14:textId="77777777" w:rsidR="005F2397" w:rsidRPr="005368C2" w:rsidRDefault="005F2397" w:rsidP="005F2397">
      <w:r w:rsidRPr="005368C2">
        <w:t xml:space="preserve">Any bond investment carries with it the uncertainty as to whether the issuer will make timely payments of interest and principal as prescribed by the bond’s indenture. </w:t>
      </w:r>
    </w:p>
    <w:p w14:paraId="2B0468FC" w14:textId="77777777" w:rsidR="005F2397" w:rsidRPr="005368C2" w:rsidRDefault="005F2397" w:rsidP="005F2397">
      <w:r w:rsidRPr="005368C2">
        <w:t>Credit default risk is the risk that a bond issuer will be unable to meet its financial obligations.</w:t>
      </w:r>
    </w:p>
    <w:p w14:paraId="633C519B" w14:textId="77777777" w:rsidR="005F2397" w:rsidRPr="005368C2" w:rsidRDefault="005F2397" w:rsidP="005F2397">
      <w:r w:rsidRPr="005368C2">
        <w:t>The credit spread is the difference between a corporate bond’s yield and the yield on a comparable-maturity benchmark Treasury security.</w:t>
      </w:r>
    </w:p>
    <w:p w14:paraId="1C1391C9" w14:textId="77777777" w:rsidR="005F2397" w:rsidRPr="005368C2" w:rsidRDefault="005F2397" w:rsidP="005F2397">
      <w:r w:rsidRPr="005368C2">
        <w:t>What explains the difference?</w:t>
      </w:r>
    </w:p>
    <w:p w14:paraId="35CC83C4" w14:textId="77777777" w:rsidR="005F2397" w:rsidRPr="005368C2" w:rsidRDefault="005F2397" w:rsidP="005F2397">
      <w:r w:rsidRPr="005368C2">
        <w:t>The difference in yields is due primarily to the corporate bond’s exposure to credit risk. But not only this!</w:t>
      </w:r>
    </w:p>
    <w:p w14:paraId="01E7D571" w14:textId="77777777" w:rsidR="005F2397" w:rsidRPr="005368C2" w:rsidRDefault="005F2397" w:rsidP="005F2397">
      <w:r w:rsidRPr="005368C2">
        <w:t>The risk profile of corporate bonds differs from Treasuries on other dimensions; corporate bonds are less liquid and may have embedded options.</w:t>
      </w:r>
    </w:p>
    <w:p w14:paraId="35F3FE5B" w14:textId="77777777" w:rsidR="005F2397" w:rsidRPr="005368C2" w:rsidRDefault="005F2397" w:rsidP="005F2397">
      <w:r w:rsidRPr="005368C2">
        <w:t>Credit-spread risk is the risk of financial loss resulting from changes in the level of credit spreads used in the marking-to-market of a fixed income product. Credit spreads driven by:</w:t>
      </w:r>
    </w:p>
    <w:p w14:paraId="6C71CCA3" w14:textId="77777777" w:rsidR="005F2397" w:rsidRPr="005368C2" w:rsidRDefault="005F2397" w:rsidP="005F2397">
      <w:r w:rsidRPr="005368C2">
        <w:t>Macroeconomic forces include such things as the level and slope of the Treasury yield curve, the business cycle, and consumer confidence</w:t>
      </w:r>
    </w:p>
    <w:p w14:paraId="64C4896A" w14:textId="77777777" w:rsidR="005F2397" w:rsidRPr="005368C2" w:rsidRDefault="005F2397" w:rsidP="005F2397">
      <w:r w:rsidRPr="005368C2">
        <w:t>Issue-speciﬁc factors include the corporation’s ﬁnancial position and the future prospects of the ﬁrm and its industry.</w:t>
      </w:r>
    </w:p>
    <w:p w14:paraId="62D89F9E" w14:textId="77777777" w:rsidR="005F2397" w:rsidRPr="005368C2" w:rsidRDefault="005F2397" w:rsidP="005F2397">
      <w:r w:rsidRPr="005368C2">
        <w:t>Describe event risk and what may cause it in corporate bonds</w:t>
      </w:r>
    </w:p>
    <w:p w14:paraId="2B7050C2" w14:textId="77777777" w:rsidR="005F2397" w:rsidRPr="005368C2" w:rsidRDefault="005F2397" w:rsidP="005F2397">
      <w:r w:rsidRPr="005368C2">
        <w:t>Event risk is the risk that a transaction (or corporate event) will devalue bondholder’s position.</w:t>
      </w:r>
    </w:p>
    <w:p w14:paraId="0ED6EC95" w14:textId="77777777" w:rsidR="005F2397" w:rsidRPr="005368C2" w:rsidRDefault="005F2397" w:rsidP="005F2397">
      <w:r w:rsidRPr="005368C2">
        <w:t xml:space="preserve">Restructurings, recapitalizations, mergers, acquisition, leveraged buyouts, and share </w:t>
      </w:r>
      <w:proofErr w:type="gramStart"/>
      <w:r w:rsidRPr="005368C2">
        <w:t>repurchases</w:t>
      </w:r>
      <w:proofErr w:type="gramEnd"/>
      <w:r w:rsidRPr="005368C2">
        <w:t xml:space="preserve"> often cause substantial changes in a corporation’s capital structure, greatly increased leverage and decreased equity. </w:t>
      </w:r>
    </w:p>
    <w:p w14:paraId="663EDC41" w14:textId="77777777" w:rsidR="005F2397" w:rsidRPr="005368C2" w:rsidRDefault="005F2397" w:rsidP="005F2397">
      <w:r w:rsidRPr="005368C2">
        <w:t xml:space="preserve">Event risk has caused some companies to include other special debt- retirement features in their indentures. </w:t>
      </w:r>
    </w:p>
    <w:p w14:paraId="1494986F" w14:textId="77777777" w:rsidR="005F2397" w:rsidRPr="005368C2" w:rsidRDefault="005F2397" w:rsidP="005F2397">
      <w:r w:rsidRPr="005368C2">
        <w:t>An example is the maintenance of net worth clause included in the indentures of some lower-rated bond issues.</w:t>
      </w:r>
    </w:p>
    <w:p w14:paraId="23A8A69A" w14:textId="77777777" w:rsidR="005F2397" w:rsidRPr="005368C2" w:rsidRDefault="005F2397" w:rsidP="005F2397">
      <w:r w:rsidRPr="005368C2">
        <w:t>Define high</w:t>
      </w:r>
      <w:r w:rsidRPr="005368C2">
        <w:rPr>
          <w:rFonts w:cs="Monaco"/>
        </w:rPr>
        <w:t>‐</w:t>
      </w:r>
      <w:r w:rsidRPr="005368C2">
        <w:t xml:space="preserve">yield </w:t>
      </w:r>
      <w:proofErr w:type="gramStart"/>
      <w:r w:rsidRPr="005368C2">
        <w:t>bonds,</w:t>
      </w:r>
      <w:proofErr w:type="gramEnd"/>
      <w:r w:rsidRPr="005368C2">
        <w:t xml:space="preserve"> describe types of high</w:t>
      </w:r>
      <w:r w:rsidRPr="005368C2">
        <w:rPr>
          <w:rFonts w:cs="Monaco"/>
        </w:rPr>
        <w:t>‐</w:t>
      </w:r>
      <w:r w:rsidRPr="005368C2">
        <w:t>yield bond issuers, and some of the payment features peculiar to high yield bonds</w:t>
      </w:r>
    </w:p>
    <w:p w14:paraId="180C3857" w14:textId="77777777" w:rsidR="005F2397" w:rsidRPr="005368C2" w:rsidRDefault="005F2397" w:rsidP="005F2397">
      <w:r w:rsidRPr="005368C2">
        <w:t xml:space="preserve">High-yield bonds are those rated below investment grade by the ratings agencies. </w:t>
      </w:r>
    </w:p>
    <w:p w14:paraId="27DA25A4" w14:textId="77777777" w:rsidR="005F2397" w:rsidRPr="005368C2" w:rsidRDefault="005F2397" w:rsidP="005F2397">
      <w:r w:rsidRPr="005368C2">
        <w:t xml:space="preserve">Also known as junk bonds. </w:t>
      </w:r>
    </w:p>
    <w:p w14:paraId="76E2DBB7" w14:textId="77777777" w:rsidR="005F2397" w:rsidRPr="005368C2" w:rsidRDefault="005F2397" w:rsidP="005F2397">
      <w:r w:rsidRPr="005368C2">
        <w:t>Types</w:t>
      </w:r>
    </w:p>
    <w:p w14:paraId="78140532" w14:textId="77777777" w:rsidR="005F2397" w:rsidRPr="005368C2" w:rsidRDefault="005F2397" w:rsidP="005F2397">
      <w:r w:rsidRPr="005368C2">
        <w:t>Original Issuers</w:t>
      </w:r>
    </w:p>
    <w:p w14:paraId="331849F9" w14:textId="77777777" w:rsidR="005F2397" w:rsidRPr="005368C2" w:rsidRDefault="005F2397" w:rsidP="005F2397">
      <w:r w:rsidRPr="005368C2">
        <w:t>Fallen Angels</w:t>
      </w:r>
    </w:p>
    <w:p w14:paraId="45DAA435" w14:textId="77777777" w:rsidR="005F2397" w:rsidRPr="005368C2" w:rsidRDefault="005F2397" w:rsidP="005F2397">
      <w:r w:rsidRPr="005368C2">
        <w:t>Restructurings and Leverage Buyouts</w:t>
      </w:r>
    </w:p>
    <w:p w14:paraId="6FDA5B6B" w14:textId="77777777" w:rsidR="005F2397" w:rsidRPr="005368C2" w:rsidRDefault="005F2397" w:rsidP="005F2397">
      <w:r w:rsidRPr="005368C2">
        <w:t>Three types of deferred-coupon structures:</w:t>
      </w:r>
    </w:p>
    <w:p w14:paraId="26F213BB" w14:textId="77777777" w:rsidR="005F2397" w:rsidRPr="005368C2" w:rsidRDefault="005F2397" w:rsidP="005F2397">
      <w:r w:rsidRPr="005368C2">
        <w:t xml:space="preserve">Deferred-interest bonds, </w:t>
      </w:r>
    </w:p>
    <w:p w14:paraId="2FEBAA27" w14:textId="77777777" w:rsidR="005F2397" w:rsidRPr="005368C2" w:rsidRDefault="005F2397" w:rsidP="005F2397">
      <w:r w:rsidRPr="005368C2">
        <w:t xml:space="preserve">Step-up bonds, and </w:t>
      </w:r>
    </w:p>
    <w:p w14:paraId="7EEB5D00" w14:textId="77777777" w:rsidR="005F2397" w:rsidRPr="005368C2" w:rsidRDefault="005F2397" w:rsidP="005F2397">
      <w:r w:rsidRPr="005368C2">
        <w:t>Payment-in-kind bonds.</w:t>
      </w:r>
    </w:p>
    <w:p w14:paraId="265BCA1A" w14:textId="77777777" w:rsidR="005F2397" w:rsidRPr="005368C2" w:rsidRDefault="005F2397" w:rsidP="005F2397">
      <w:r w:rsidRPr="005368C2">
        <w:t>Define and differentiate between an issuer default rate and a dollar default rate</w:t>
      </w:r>
    </w:p>
    <w:p w14:paraId="2A652016" w14:textId="77777777" w:rsidR="005F2397" w:rsidRPr="005368C2" w:rsidRDefault="005F2397" w:rsidP="005F2397">
      <w:r w:rsidRPr="005368C2">
        <w:t>Issuer default rate</w:t>
      </w:r>
    </w:p>
    <w:p w14:paraId="048CC144" w14:textId="77777777" w:rsidR="005F2397" w:rsidRPr="005368C2" w:rsidRDefault="005F2397" w:rsidP="005F2397">
      <w:r w:rsidRPr="005368C2">
        <w:t xml:space="preserve">Number of issuers that default divided by total number of issuers </w:t>
      </w:r>
    </w:p>
    <w:p w14:paraId="26DEF5F1" w14:textId="77777777" w:rsidR="005F2397" w:rsidRPr="005368C2" w:rsidRDefault="005F2397" w:rsidP="005F2397">
      <w:r w:rsidRPr="005368C2">
        <w:t>Gives no recognition to amount defaulted nor amount of issuance</w:t>
      </w:r>
    </w:p>
    <w:p w14:paraId="528DE6C8" w14:textId="77777777" w:rsidR="005F2397" w:rsidRPr="005368C2" w:rsidRDefault="005F2397" w:rsidP="005F2397">
      <w:r w:rsidRPr="005368C2">
        <w:t>Dollar default rate</w:t>
      </w:r>
    </w:p>
    <w:p w14:paraId="28DB6465" w14:textId="77777777" w:rsidR="005F2397" w:rsidRPr="005368C2" w:rsidRDefault="005F2397" w:rsidP="005F2397">
      <w:r w:rsidRPr="005368C2">
        <w:t>Par value of all defaulted bonds divided by total par value of bonds outstanding during the year (Altman uses this method)</w:t>
      </w:r>
    </w:p>
    <w:p w14:paraId="03A73316" w14:textId="77777777" w:rsidR="005F2397" w:rsidRPr="005368C2" w:rsidRDefault="005F2397" w:rsidP="005F2397">
      <w:r w:rsidRPr="005368C2">
        <w:t>Average annual default rate</w:t>
      </w:r>
    </w:p>
    <w:p w14:paraId="405F95E7" w14:textId="77777777" w:rsidR="005F2397" w:rsidRPr="005368C2" w:rsidRDefault="005F2397" w:rsidP="005F2397">
      <w:r w:rsidRPr="005368C2">
        <w:t xml:space="preserve">Cumulative $ value of all defaulted bonds ÷ Cumulative $ value of all issuance </w:t>
      </w:r>
      <w:r w:rsidRPr="005368C2">
        <w:t> by weighted average number of years outstanding</w:t>
      </w:r>
    </w:p>
    <w:p w14:paraId="2E06A0A0" w14:textId="77777777" w:rsidR="005F2397" w:rsidRPr="005368C2" w:rsidRDefault="005F2397" w:rsidP="005F2397">
      <w:r w:rsidRPr="005368C2">
        <w:t>Cumulate default rate</w:t>
      </w:r>
    </w:p>
    <w:p w14:paraId="4F4CEE92" w14:textId="77777777" w:rsidR="005F2397" w:rsidRPr="005368C2" w:rsidRDefault="005F2397" w:rsidP="005F2397">
      <w:r w:rsidRPr="005368C2">
        <w:t>Cumulative $ value of all defaulted bonds ÷ Cumulative $ value of all issuance</w:t>
      </w:r>
    </w:p>
    <w:p w14:paraId="556925B6" w14:textId="77777777" w:rsidR="005F2397" w:rsidRPr="005368C2" w:rsidRDefault="005F2397" w:rsidP="005F2397">
      <w:r w:rsidRPr="005368C2">
        <w:t>Define recovery rates and describe the relationship between recovery rates and seniority</w:t>
      </w:r>
    </w:p>
    <w:p w14:paraId="3DD8ACAE" w14:textId="77777777" w:rsidR="005F2397" w:rsidRPr="005368C2" w:rsidRDefault="005F2397" w:rsidP="005F2397">
      <w:r w:rsidRPr="005368C2">
        <w:t>Measuring the amount recovered is non-trivial</w:t>
      </w:r>
    </w:p>
    <w:p w14:paraId="3C6568D3" w14:textId="77777777" w:rsidR="005F2397" w:rsidRPr="005368C2" w:rsidRDefault="005F2397" w:rsidP="005F2397">
      <w:r w:rsidRPr="005368C2">
        <w:t xml:space="preserve">The final distribution to claimants may consist of cash and securities. </w:t>
      </w:r>
    </w:p>
    <w:p w14:paraId="197349C9" w14:textId="77777777" w:rsidR="005F2397" w:rsidRPr="005368C2" w:rsidRDefault="005F2397" w:rsidP="005F2397">
      <w:r w:rsidRPr="005368C2">
        <w:t xml:space="preserve">Often it is difficult to track what was received and then </w:t>
      </w:r>
      <w:proofErr w:type="gramStart"/>
      <w:r w:rsidRPr="005368C2">
        <w:t>determine</w:t>
      </w:r>
      <w:proofErr w:type="gramEnd"/>
      <w:r w:rsidRPr="005368C2">
        <w:t xml:space="preserve"> the present value of any noncash payments received.</w:t>
      </w:r>
    </w:p>
    <w:p w14:paraId="76E26368" w14:textId="77777777" w:rsidR="005F2397" w:rsidRPr="005368C2" w:rsidRDefault="005F2397" w:rsidP="005F2397">
      <w:r w:rsidRPr="005368C2">
        <w:t xml:space="preserve">Moody’s uses the trading price at the time of default as a proxy for the amount recovered. </w:t>
      </w:r>
    </w:p>
    <w:p w14:paraId="660C803E" w14:textId="77777777" w:rsidR="005F2397" w:rsidRPr="005368C2" w:rsidRDefault="005F2397" w:rsidP="005F2397">
      <w:r w:rsidRPr="005368C2">
        <w:t xml:space="preserve">The recovery rate is the trading price at that time divided by the par value. </w:t>
      </w:r>
    </w:p>
    <w:p w14:paraId="08A0C748" w14:textId="77777777" w:rsidR="005F2397" w:rsidRPr="005368C2" w:rsidRDefault="005F2397" w:rsidP="005F2397">
      <w:r w:rsidRPr="005368C2">
        <w:t>Moody’s found that the recovery rate was 38% for all bonds.</w:t>
      </w:r>
    </w:p>
    <w:p w14:paraId="1B09D932" w14:textId="77777777" w:rsidR="005F2397" w:rsidRPr="005368C2" w:rsidRDefault="005F2397" w:rsidP="005F2397">
      <w:r w:rsidRPr="005368C2">
        <w:t>While default rates are the same regardless of the level of seniority, recovery rates differ. The study found that the higher the level of seniority, the greater is the recovery rate.</w:t>
      </w:r>
    </w:p>
    <w:p w14:paraId="63DE03F1" w14:textId="77777777" w:rsidR="005F2397" w:rsidRPr="005368C2" w:rsidRDefault="005F2397" w:rsidP="005F2397">
      <w:r w:rsidRPr="005368C2">
        <w:br w:type="page"/>
      </w:r>
    </w:p>
    <w:p w14:paraId="574A17E8" w14:textId="77777777" w:rsidR="005F2397" w:rsidRPr="005368C2" w:rsidRDefault="005F2397" w:rsidP="005F2397">
      <w:proofErr w:type="spellStart"/>
      <w:r w:rsidRPr="005368C2">
        <w:t>Caouette</w:t>
      </w:r>
      <w:proofErr w:type="spellEnd"/>
      <w:r w:rsidRPr="005368C2">
        <w:t>, Chapter 6: The Rating Agencies</w:t>
      </w:r>
    </w:p>
    <w:p w14:paraId="5083F393" w14:textId="77777777" w:rsidR="005F2397" w:rsidRPr="005368C2" w:rsidRDefault="005F2397" w:rsidP="005F2397">
      <w:r w:rsidRPr="005368C2">
        <w:t>In this chapter…</w:t>
      </w:r>
    </w:p>
    <w:p w14:paraId="71243580" w14:textId="77777777" w:rsidR="005F2397" w:rsidRPr="005368C2" w:rsidRDefault="005F2397" w:rsidP="005F2397">
      <w:r w:rsidRPr="005368C2">
        <w:t>Describe the role of rating agencies in the financial markets.</w:t>
      </w:r>
    </w:p>
    <w:p w14:paraId="15256D4F" w14:textId="77777777" w:rsidR="005F2397" w:rsidRPr="005368C2" w:rsidRDefault="005F2397" w:rsidP="005F2397">
      <w:r w:rsidRPr="005368C2">
        <w:t>Explain market and regulatory forces that have played a role in the growth of the rating agencies.</w:t>
      </w:r>
    </w:p>
    <w:p w14:paraId="57DF2246" w14:textId="77777777" w:rsidR="005F2397" w:rsidRPr="005368C2" w:rsidRDefault="005F2397" w:rsidP="005F2397">
      <w:r w:rsidRPr="005368C2">
        <w:t>Describe a rating scale, define credit outlooks, and explain the difference between solicited and unsolicited ratings.</w:t>
      </w:r>
    </w:p>
    <w:p w14:paraId="2632C893" w14:textId="77777777" w:rsidR="005F2397" w:rsidRPr="005368C2" w:rsidRDefault="005F2397" w:rsidP="005F2397">
      <w:r w:rsidRPr="005368C2">
        <w:t xml:space="preserve">Describe Standard and </w:t>
      </w:r>
      <w:proofErr w:type="gramStart"/>
      <w:r w:rsidRPr="005368C2">
        <w:t>Poor’s</w:t>
      </w:r>
      <w:proofErr w:type="gramEnd"/>
      <w:r w:rsidRPr="005368C2">
        <w:t xml:space="preserve"> and Moody’s rating scales and distinguish between investment and noninvestment grade ratings.</w:t>
      </w:r>
    </w:p>
    <w:p w14:paraId="05456D86" w14:textId="77777777" w:rsidR="005F2397" w:rsidRPr="005368C2" w:rsidRDefault="005F2397" w:rsidP="005F2397">
      <w:r w:rsidRPr="005368C2">
        <w:t>Describe the difference between an issuer-pay and a subscriber-pay model and describe concerns regarding the issuer-pay model.</w:t>
      </w:r>
    </w:p>
    <w:p w14:paraId="5387510C" w14:textId="77777777" w:rsidR="005F2397" w:rsidRPr="005368C2" w:rsidRDefault="005F2397" w:rsidP="005F2397">
      <w:r w:rsidRPr="005368C2">
        <w:t>Describe and contrast the process for rating industrial and sovereign debt and describe how the distributions of these ratings may differ.</w:t>
      </w:r>
    </w:p>
    <w:p w14:paraId="093D0903" w14:textId="77777777" w:rsidR="005F2397" w:rsidRPr="005368C2" w:rsidRDefault="005F2397" w:rsidP="005F2397">
      <w:r w:rsidRPr="005368C2">
        <w:t>Describe the ratings performance for corporate bonds.</w:t>
      </w:r>
    </w:p>
    <w:p w14:paraId="058F6ECB" w14:textId="77777777" w:rsidR="005F2397" w:rsidRPr="005368C2" w:rsidRDefault="005F2397" w:rsidP="005F2397">
      <w:r w:rsidRPr="005368C2">
        <w:t>Describe the relationship between the rating agencies and regulators and identify key regulations that impact the rating agencies and the use of ratings in the market.</w:t>
      </w:r>
    </w:p>
    <w:p w14:paraId="6A9A05C9" w14:textId="77777777" w:rsidR="005F2397" w:rsidRPr="005368C2" w:rsidRDefault="005F2397" w:rsidP="005F2397">
      <w:r w:rsidRPr="005368C2">
        <w:t>Describe some of the trends and issues emerging from the current credit crisis relevant to the rating agencies and the use of ratings in the market.</w:t>
      </w:r>
    </w:p>
    <w:p w14:paraId="31DCD805" w14:textId="77777777" w:rsidR="005F2397" w:rsidRPr="005368C2" w:rsidRDefault="005F2397" w:rsidP="005F2397"/>
    <w:p w14:paraId="00581628" w14:textId="77777777" w:rsidR="005F2397" w:rsidRPr="005368C2" w:rsidRDefault="005F2397" w:rsidP="005F2397"/>
    <w:p w14:paraId="4E56A3F1" w14:textId="54BDAF26" w:rsidR="0017124F" w:rsidRPr="005368C2" w:rsidRDefault="0017124F"/>
    <w:sectPr w:rsidR="0017124F" w:rsidRPr="005368C2" w:rsidSect="00B563EF">
      <w:pgSz w:w="12240" w:h="15840" w:code="1"/>
      <w:pgMar w:top="994" w:right="990" w:bottom="1440" w:left="2160" w:header="576" w:footer="576" w:gutter="0"/>
      <w:pgNumType w:start="1"/>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comment w:id="49" w:author="Aleksander Hansen" w:date="2013-02-02T14:06:00Z" w:initials="AH">
    <w:p w14:paraId="0A855AEA" w14:textId="77777777" w:rsidR="00D068CA" w:rsidRDefault="00D068CA">
      <w:pPr>
        <w:pStyle w:val="CommentText"/>
      </w:pPr>
      <w:r>
        <w:rPr>
          <w:rStyle w:val="CommentReference"/>
        </w:rPr>
        <w:annotationRef/>
      </w:r>
      <w:r>
        <w:t>Rephrase</w:t>
      </w:r>
    </w:p>
  </w:comment>
  <w:comment w:id="61" w:author="Aleksander Hansen" w:date="2013-02-02T14:14:00Z" w:initials="AH">
    <w:p w14:paraId="38FD82FF" w14:textId="77777777" w:rsidR="00D068CA" w:rsidRDefault="00D068CA">
      <w:pPr>
        <w:pStyle w:val="CommentText"/>
      </w:pPr>
      <w:r>
        <w:rPr>
          <w:rStyle w:val="CommentReference"/>
        </w:rPr>
        <w:annotationRef/>
      </w:r>
      <w:r>
        <w:t>Change picture into table &amp; Equations</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44141E0A" w14:textId="77777777" w:rsidR="00D068CA" w:rsidRDefault="00D068CA" w:rsidP="00AF1DE8">
      <w:r>
        <w:separator/>
      </w:r>
    </w:p>
  </w:endnote>
  <w:endnote w:type="continuationSeparator" w:id="0">
    <w:p w14:paraId="41C1BF05" w14:textId="77777777" w:rsidR="00D068CA" w:rsidRDefault="00D068CA" w:rsidP="00AF1D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2">
    <w:panose1 w:val="05020102010507070707"/>
    <w:charset w:val="02"/>
    <w:family w:val="auto"/>
    <w:pitch w:val="variable"/>
    <w:sig w:usb0="00000000" w:usb1="10000000" w:usb2="00000000" w:usb3="00000000" w:csb0="80000000" w:csb1="00000000"/>
  </w:font>
  <w:font w:name="Trebuchet MS">
    <w:panose1 w:val="020B0603020202020204"/>
    <w:charset w:val="00"/>
    <w:family w:val="auto"/>
    <w:pitch w:val="variable"/>
    <w:sig w:usb0="00000287" w:usb1="00000000" w:usb2="00000000" w:usb3="00000000" w:csb0="0000009F"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00000003" w:usb1="00000000" w:usb2="00000000" w:usb3="00000000" w:csb0="00000001" w:csb1="00000000"/>
  </w:font>
  <w:font w:name="Constantia">
    <w:panose1 w:val="02030602050306030303"/>
    <w:charset w:val="00"/>
    <w:family w:val="auto"/>
    <w:pitch w:val="variable"/>
    <w:sig w:usb0="A00002EF" w:usb1="4000204B" w:usb2="00000000" w:usb3="00000000" w:csb0="0000019F" w:csb1="00000000"/>
  </w:font>
  <w:font w:name="Arial">
    <w:panose1 w:val="020B0604020202020204"/>
    <w:charset w:val="00"/>
    <w:family w:val="auto"/>
    <w:pitch w:val="variable"/>
    <w:sig w:usb0="E0002AFF" w:usb1="C0007843" w:usb2="00000009" w:usb3="00000000" w:csb0="000001FF" w:csb1="00000000"/>
  </w:font>
  <w:font w:name="Corbel">
    <w:panose1 w:val="020B0503020204020204"/>
    <w:charset w:val="00"/>
    <w:family w:val="auto"/>
    <w:pitch w:val="variable"/>
    <w:sig w:usb0="A00002EF" w:usb1="4000A44B" w:usb2="00000000" w:usb3="00000000" w:csb0="0000019F" w:csb1="00000000"/>
  </w:font>
  <w:font w:name="+mn-ea">
    <w:altName w:val="Times New Roman"/>
    <w:panose1 w:val="00000000000000000000"/>
    <w:charset w:val="00"/>
    <w:family w:val="roman"/>
    <w:notTrueType/>
    <w:pitch w:val="default"/>
  </w:font>
  <w:font w:name="Monaco">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77C333F9" w14:textId="77777777" w:rsidR="00D068CA" w:rsidRDefault="00D068CA" w:rsidP="00AF1DE8">
      <w:r>
        <w:separator/>
      </w:r>
    </w:p>
  </w:footnote>
  <w:footnote w:type="continuationSeparator" w:id="0">
    <w:p w14:paraId="225A6CA2" w14:textId="77777777" w:rsidR="00D068CA" w:rsidRDefault="00D068CA" w:rsidP="00AF1DE8">
      <w:r>
        <w:continuationSeparator/>
      </w:r>
    </w:p>
  </w:footnote>
  <w:footnote w:id="1">
    <w:p w14:paraId="52D60E6E" w14:textId="77777777" w:rsidR="00D068CA" w:rsidRPr="00AF1DE8" w:rsidRDefault="00D068CA">
      <w:pPr>
        <w:pStyle w:val="FootnoteText"/>
        <w:rPr>
          <w:sz w:val="16"/>
          <w:szCs w:val="16"/>
        </w:rPr>
      </w:pPr>
      <w:r w:rsidRPr="00AF1DE8">
        <w:rPr>
          <w:rStyle w:val="FootnoteReference"/>
          <w:sz w:val="16"/>
          <w:szCs w:val="16"/>
        </w:rPr>
        <w:footnoteRef/>
      </w:r>
      <w:r w:rsidRPr="00AF1DE8">
        <w:rPr>
          <w:sz w:val="16"/>
          <w:szCs w:val="16"/>
        </w:rPr>
        <w:t xml:space="preserve"> </w:t>
      </w:r>
      <w:r>
        <w:rPr>
          <w:sz w:val="16"/>
          <w:szCs w:val="16"/>
        </w:rPr>
        <w:t>T</w:t>
      </w:r>
      <w:r w:rsidRPr="00AF1DE8">
        <w:rPr>
          <w:sz w:val="16"/>
          <w:szCs w:val="16"/>
        </w:rPr>
        <w:t>he learning spreadsheet allows for transaction costs; if we enter a non-zero transaction cost the model forward price becomes, instead, a model forward interval with a lower and upper bound. Below, as we assume zero transaction costs, the lower and upper bound give the same value</w:t>
      </w:r>
    </w:p>
  </w:footnote>
  <w:footnote w:id="2">
    <w:p w14:paraId="78F462BB" w14:textId="77777777" w:rsidR="00D068CA" w:rsidRDefault="00D068CA">
      <w:pPr>
        <w:pStyle w:val="FootnoteText"/>
      </w:pPr>
      <w:r>
        <w:rPr>
          <w:rStyle w:val="FootnoteReference"/>
        </w:rPr>
        <w:footnoteRef/>
      </w:r>
      <w:r>
        <w:t xml:space="preserve"> </w:t>
      </w:r>
      <w:r w:rsidRPr="00D068CA">
        <w:rPr>
          <w:sz w:val="16"/>
          <w:szCs w:val="16"/>
        </w:rPr>
        <w:t>Strictly speaking, we are here referring to the objective value using risk-neutral</w:t>
      </w:r>
      <w:r>
        <w:rPr>
          <w:sz w:val="16"/>
          <w:szCs w:val="16"/>
        </w:rPr>
        <w:t>, or objective,</w:t>
      </w:r>
      <w:r w:rsidRPr="00D068CA">
        <w:rPr>
          <w:sz w:val="16"/>
          <w:szCs w:val="16"/>
        </w:rPr>
        <w:t xml:space="preserve"> probabilities. Using subjective probabilities, this contract does have value to both parties, or it would not have been entered into</w:t>
      </w:r>
      <w:r>
        <w:rPr>
          <w:sz w:val="16"/>
          <w:szCs w:val="16"/>
        </w:rPr>
        <w:t>: both parties expect some benefit</w:t>
      </w:r>
      <w:r w:rsidRPr="00D068CA">
        <w:rPr>
          <w:sz w:val="16"/>
          <w:szCs w:val="16"/>
        </w:rPr>
        <w:t>. This is a subtle but important general concept.</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32pt;height:32pt" o:bullet="t">
        <v:imagedata r:id="rId1" o:title="artE1A6"/>
      </v:shape>
    </w:pict>
  </w:numPicBullet>
  <w:abstractNum w:abstractNumId="0">
    <w:nsid w:val="02B21DD2"/>
    <w:multiLevelType w:val="hybridMultilevel"/>
    <w:tmpl w:val="4A9E1F7C"/>
    <w:lvl w:ilvl="0" w:tplc="549678D0">
      <w:start w:val="1"/>
      <w:numFmt w:val="bullet"/>
      <w:lvlText w:val=""/>
      <w:lvlPicBulletId w:val="0"/>
      <w:lvlJc w:val="left"/>
      <w:pPr>
        <w:tabs>
          <w:tab w:val="num" w:pos="720"/>
        </w:tabs>
        <w:ind w:left="720" w:hanging="360"/>
      </w:pPr>
      <w:rPr>
        <w:rFonts w:ascii="Symbol" w:hAnsi="Symbol" w:hint="default"/>
      </w:rPr>
    </w:lvl>
    <w:lvl w:ilvl="1" w:tplc="205CEA68" w:tentative="1">
      <w:start w:val="1"/>
      <w:numFmt w:val="bullet"/>
      <w:lvlText w:val=""/>
      <w:lvlPicBulletId w:val="0"/>
      <w:lvlJc w:val="left"/>
      <w:pPr>
        <w:tabs>
          <w:tab w:val="num" w:pos="1440"/>
        </w:tabs>
        <w:ind w:left="1440" w:hanging="360"/>
      </w:pPr>
      <w:rPr>
        <w:rFonts w:ascii="Symbol" w:hAnsi="Symbol" w:hint="default"/>
      </w:rPr>
    </w:lvl>
    <w:lvl w:ilvl="2" w:tplc="59C44484" w:tentative="1">
      <w:start w:val="1"/>
      <w:numFmt w:val="bullet"/>
      <w:lvlText w:val=""/>
      <w:lvlPicBulletId w:val="0"/>
      <w:lvlJc w:val="left"/>
      <w:pPr>
        <w:tabs>
          <w:tab w:val="num" w:pos="2160"/>
        </w:tabs>
        <w:ind w:left="2160" w:hanging="360"/>
      </w:pPr>
      <w:rPr>
        <w:rFonts w:ascii="Symbol" w:hAnsi="Symbol" w:hint="default"/>
      </w:rPr>
    </w:lvl>
    <w:lvl w:ilvl="3" w:tplc="09543E3C" w:tentative="1">
      <w:start w:val="1"/>
      <w:numFmt w:val="bullet"/>
      <w:lvlText w:val=""/>
      <w:lvlPicBulletId w:val="0"/>
      <w:lvlJc w:val="left"/>
      <w:pPr>
        <w:tabs>
          <w:tab w:val="num" w:pos="2880"/>
        </w:tabs>
        <w:ind w:left="2880" w:hanging="360"/>
      </w:pPr>
      <w:rPr>
        <w:rFonts w:ascii="Symbol" w:hAnsi="Symbol" w:hint="default"/>
      </w:rPr>
    </w:lvl>
    <w:lvl w:ilvl="4" w:tplc="1164717C" w:tentative="1">
      <w:start w:val="1"/>
      <w:numFmt w:val="bullet"/>
      <w:lvlText w:val=""/>
      <w:lvlPicBulletId w:val="0"/>
      <w:lvlJc w:val="left"/>
      <w:pPr>
        <w:tabs>
          <w:tab w:val="num" w:pos="3600"/>
        </w:tabs>
        <w:ind w:left="3600" w:hanging="360"/>
      </w:pPr>
      <w:rPr>
        <w:rFonts w:ascii="Symbol" w:hAnsi="Symbol" w:hint="default"/>
      </w:rPr>
    </w:lvl>
    <w:lvl w:ilvl="5" w:tplc="3126CEA4" w:tentative="1">
      <w:start w:val="1"/>
      <w:numFmt w:val="bullet"/>
      <w:lvlText w:val=""/>
      <w:lvlPicBulletId w:val="0"/>
      <w:lvlJc w:val="left"/>
      <w:pPr>
        <w:tabs>
          <w:tab w:val="num" w:pos="4320"/>
        </w:tabs>
        <w:ind w:left="4320" w:hanging="360"/>
      </w:pPr>
      <w:rPr>
        <w:rFonts w:ascii="Symbol" w:hAnsi="Symbol" w:hint="default"/>
      </w:rPr>
    </w:lvl>
    <w:lvl w:ilvl="6" w:tplc="1BFAACE0" w:tentative="1">
      <w:start w:val="1"/>
      <w:numFmt w:val="bullet"/>
      <w:lvlText w:val=""/>
      <w:lvlPicBulletId w:val="0"/>
      <w:lvlJc w:val="left"/>
      <w:pPr>
        <w:tabs>
          <w:tab w:val="num" w:pos="5040"/>
        </w:tabs>
        <w:ind w:left="5040" w:hanging="360"/>
      </w:pPr>
      <w:rPr>
        <w:rFonts w:ascii="Symbol" w:hAnsi="Symbol" w:hint="default"/>
      </w:rPr>
    </w:lvl>
    <w:lvl w:ilvl="7" w:tplc="80EEB84C" w:tentative="1">
      <w:start w:val="1"/>
      <w:numFmt w:val="bullet"/>
      <w:lvlText w:val=""/>
      <w:lvlPicBulletId w:val="0"/>
      <w:lvlJc w:val="left"/>
      <w:pPr>
        <w:tabs>
          <w:tab w:val="num" w:pos="5760"/>
        </w:tabs>
        <w:ind w:left="5760" w:hanging="360"/>
      </w:pPr>
      <w:rPr>
        <w:rFonts w:ascii="Symbol" w:hAnsi="Symbol" w:hint="default"/>
      </w:rPr>
    </w:lvl>
    <w:lvl w:ilvl="8" w:tplc="EB4C7B24" w:tentative="1">
      <w:start w:val="1"/>
      <w:numFmt w:val="bullet"/>
      <w:lvlText w:val=""/>
      <w:lvlPicBulletId w:val="0"/>
      <w:lvlJc w:val="left"/>
      <w:pPr>
        <w:tabs>
          <w:tab w:val="num" w:pos="6480"/>
        </w:tabs>
        <w:ind w:left="6480" w:hanging="360"/>
      </w:pPr>
      <w:rPr>
        <w:rFonts w:ascii="Symbol" w:hAnsi="Symbol" w:hint="default"/>
      </w:rPr>
    </w:lvl>
  </w:abstractNum>
  <w:abstractNum w:abstractNumId="1">
    <w:nsid w:val="06441FBB"/>
    <w:multiLevelType w:val="hybridMultilevel"/>
    <w:tmpl w:val="23A27A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0919FF"/>
    <w:multiLevelType w:val="multilevel"/>
    <w:tmpl w:val="191EE77E"/>
    <w:numStyleLink w:val="List-Body"/>
  </w:abstractNum>
  <w:abstractNum w:abstractNumId="3">
    <w:nsid w:val="072E2C20"/>
    <w:multiLevelType w:val="hybridMultilevel"/>
    <w:tmpl w:val="EAC880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731B0E"/>
    <w:multiLevelType w:val="hybridMultilevel"/>
    <w:tmpl w:val="9622FBFA"/>
    <w:lvl w:ilvl="0" w:tplc="84762340">
      <w:start w:val="1"/>
      <w:numFmt w:val="bullet"/>
      <w:pStyle w:val="Bulletedlist-Introduction"/>
      <w:lvlText w:val=""/>
      <w:lvlJc w:val="left"/>
      <w:pPr>
        <w:ind w:left="720" w:hanging="360"/>
      </w:pPr>
      <w:rPr>
        <w:rFonts w:ascii="Wingdings" w:hAnsi="Wingdings" w:hint="default"/>
        <w:color w:val="5B5B5B"/>
        <w:sz w:val="22"/>
        <w:szCs w:val="22"/>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E4C36AE"/>
    <w:multiLevelType w:val="hybridMultilevel"/>
    <w:tmpl w:val="D8A83940"/>
    <w:lvl w:ilvl="0" w:tplc="DC7E521A">
      <w:start w:val="1"/>
      <w:numFmt w:val="bullet"/>
      <w:lvlText w:val=""/>
      <w:lvlPicBulletId w:val="0"/>
      <w:lvlJc w:val="left"/>
      <w:pPr>
        <w:tabs>
          <w:tab w:val="num" w:pos="720"/>
        </w:tabs>
        <w:ind w:left="720" w:hanging="360"/>
      </w:pPr>
      <w:rPr>
        <w:rFonts w:ascii="Symbol" w:hAnsi="Symbol" w:hint="default"/>
      </w:rPr>
    </w:lvl>
    <w:lvl w:ilvl="1" w:tplc="4ABEBCEA" w:tentative="1">
      <w:start w:val="1"/>
      <w:numFmt w:val="bullet"/>
      <w:lvlText w:val=""/>
      <w:lvlPicBulletId w:val="0"/>
      <w:lvlJc w:val="left"/>
      <w:pPr>
        <w:tabs>
          <w:tab w:val="num" w:pos="1440"/>
        </w:tabs>
        <w:ind w:left="1440" w:hanging="360"/>
      </w:pPr>
      <w:rPr>
        <w:rFonts w:ascii="Symbol" w:hAnsi="Symbol" w:hint="default"/>
      </w:rPr>
    </w:lvl>
    <w:lvl w:ilvl="2" w:tplc="F7A29996" w:tentative="1">
      <w:start w:val="1"/>
      <w:numFmt w:val="bullet"/>
      <w:lvlText w:val=""/>
      <w:lvlPicBulletId w:val="0"/>
      <w:lvlJc w:val="left"/>
      <w:pPr>
        <w:tabs>
          <w:tab w:val="num" w:pos="2160"/>
        </w:tabs>
        <w:ind w:left="2160" w:hanging="360"/>
      </w:pPr>
      <w:rPr>
        <w:rFonts w:ascii="Symbol" w:hAnsi="Symbol" w:hint="default"/>
      </w:rPr>
    </w:lvl>
    <w:lvl w:ilvl="3" w:tplc="A826638A" w:tentative="1">
      <w:start w:val="1"/>
      <w:numFmt w:val="bullet"/>
      <w:lvlText w:val=""/>
      <w:lvlPicBulletId w:val="0"/>
      <w:lvlJc w:val="left"/>
      <w:pPr>
        <w:tabs>
          <w:tab w:val="num" w:pos="2880"/>
        </w:tabs>
        <w:ind w:left="2880" w:hanging="360"/>
      </w:pPr>
      <w:rPr>
        <w:rFonts w:ascii="Symbol" w:hAnsi="Symbol" w:hint="default"/>
      </w:rPr>
    </w:lvl>
    <w:lvl w:ilvl="4" w:tplc="07C8F584" w:tentative="1">
      <w:start w:val="1"/>
      <w:numFmt w:val="bullet"/>
      <w:lvlText w:val=""/>
      <w:lvlPicBulletId w:val="0"/>
      <w:lvlJc w:val="left"/>
      <w:pPr>
        <w:tabs>
          <w:tab w:val="num" w:pos="3600"/>
        </w:tabs>
        <w:ind w:left="3600" w:hanging="360"/>
      </w:pPr>
      <w:rPr>
        <w:rFonts w:ascii="Symbol" w:hAnsi="Symbol" w:hint="default"/>
      </w:rPr>
    </w:lvl>
    <w:lvl w:ilvl="5" w:tplc="69F07472" w:tentative="1">
      <w:start w:val="1"/>
      <w:numFmt w:val="bullet"/>
      <w:lvlText w:val=""/>
      <w:lvlPicBulletId w:val="0"/>
      <w:lvlJc w:val="left"/>
      <w:pPr>
        <w:tabs>
          <w:tab w:val="num" w:pos="4320"/>
        </w:tabs>
        <w:ind w:left="4320" w:hanging="360"/>
      </w:pPr>
      <w:rPr>
        <w:rFonts w:ascii="Symbol" w:hAnsi="Symbol" w:hint="default"/>
      </w:rPr>
    </w:lvl>
    <w:lvl w:ilvl="6" w:tplc="BC72D73E" w:tentative="1">
      <w:start w:val="1"/>
      <w:numFmt w:val="bullet"/>
      <w:lvlText w:val=""/>
      <w:lvlPicBulletId w:val="0"/>
      <w:lvlJc w:val="left"/>
      <w:pPr>
        <w:tabs>
          <w:tab w:val="num" w:pos="5040"/>
        </w:tabs>
        <w:ind w:left="5040" w:hanging="360"/>
      </w:pPr>
      <w:rPr>
        <w:rFonts w:ascii="Symbol" w:hAnsi="Symbol" w:hint="default"/>
      </w:rPr>
    </w:lvl>
    <w:lvl w:ilvl="7" w:tplc="E2D6ED3C" w:tentative="1">
      <w:start w:val="1"/>
      <w:numFmt w:val="bullet"/>
      <w:lvlText w:val=""/>
      <w:lvlPicBulletId w:val="0"/>
      <w:lvlJc w:val="left"/>
      <w:pPr>
        <w:tabs>
          <w:tab w:val="num" w:pos="5760"/>
        </w:tabs>
        <w:ind w:left="5760" w:hanging="360"/>
      </w:pPr>
      <w:rPr>
        <w:rFonts w:ascii="Symbol" w:hAnsi="Symbol" w:hint="default"/>
      </w:rPr>
    </w:lvl>
    <w:lvl w:ilvl="8" w:tplc="B8AAF96C" w:tentative="1">
      <w:start w:val="1"/>
      <w:numFmt w:val="bullet"/>
      <w:lvlText w:val=""/>
      <w:lvlPicBulletId w:val="0"/>
      <w:lvlJc w:val="left"/>
      <w:pPr>
        <w:tabs>
          <w:tab w:val="num" w:pos="6480"/>
        </w:tabs>
        <w:ind w:left="6480" w:hanging="360"/>
      </w:pPr>
      <w:rPr>
        <w:rFonts w:ascii="Symbol" w:hAnsi="Symbol" w:hint="default"/>
      </w:rPr>
    </w:lvl>
  </w:abstractNum>
  <w:abstractNum w:abstractNumId="6">
    <w:nsid w:val="102D5373"/>
    <w:multiLevelType w:val="hybridMultilevel"/>
    <w:tmpl w:val="620254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7B7033B"/>
    <w:multiLevelType w:val="multilevel"/>
    <w:tmpl w:val="191EE77E"/>
    <w:lvl w:ilvl="0">
      <w:start w:val="1"/>
      <w:numFmt w:val="bullet"/>
      <w:lvlText w:val=""/>
      <w:lvlJc w:val="left"/>
      <w:pPr>
        <w:ind w:left="680" w:hanging="340"/>
      </w:pPr>
      <w:rPr>
        <w:rFonts w:ascii="Wingdings 2" w:hAnsi="Wingdings 2" w:hint="default"/>
        <w:color w:val="auto"/>
      </w:rPr>
    </w:lvl>
    <w:lvl w:ilvl="1">
      <w:start w:val="1"/>
      <w:numFmt w:val="bullet"/>
      <w:lvlText w:val="—"/>
      <w:lvlJc w:val="left"/>
      <w:pPr>
        <w:ind w:left="1021" w:hanging="341"/>
      </w:pPr>
      <w:rPr>
        <w:rFonts w:ascii="Trebuchet MS" w:hAnsi="Trebuchet MS" w:hint="default"/>
        <w:color w:val="auto"/>
      </w:rPr>
    </w:lvl>
    <w:lvl w:ilvl="2">
      <w:start w:val="1"/>
      <w:numFmt w:val="bullet"/>
      <w:lvlText w:val=""/>
      <w:lvlJc w:val="left"/>
      <w:pPr>
        <w:ind w:left="1361" w:hanging="340"/>
      </w:pPr>
      <w:rPr>
        <w:rFonts w:ascii="Wingdings" w:hAnsi="Wingding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nsid w:val="180C4BEF"/>
    <w:multiLevelType w:val="hybridMultilevel"/>
    <w:tmpl w:val="A3322C8E"/>
    <w:lvl w:ilvl="0" w:tplc="94BA4BB8">
      <w:start w:val="1"/>
      <w:numFmt w:val="bullet"/>
      <w:lvlText w:val=""/>
      <w:lvlPicBulletId w:val="0"/>
      <w:lvlJc w:val="left"/>
      <w:pPr>
        <w:tabs>
          <w:tab w:val="num" w:pos="720"/>
        </w:tabs>
        <w:ind w:left="720" w:hanging="360"/>
      </w:pPr>
      <w:rPr>
        <w:rFonts w:ascii="Symbol" w:hAnsi="Symbol" w:hint="default"/>
      </w:rPr>
    </w:lvl>
    <w:lvl w:ilvl="1" w:tplc="5E706EA0" w:tentative="1">
      <w:start w:val="1"/>
      <w:numFmt w:val="bullet"/>
      <w:lvlText w:val=""/>
      <w:lvlPicBulletId w:val="0"/>
      <w:lvlJc w:val="left"/>
      <w:pPr>
        <w:tabs>
          <w:tab w:val="num" w:pos="1440"/>
        </w:tabs>
        <w:ind w:left="1440" w:hanging="360"/>
      </w:pPr>
      <w:rPr>
        <w:rFonts w:ascii="Symbol" w:hAnsi="Symbol" w:hint="default"/>
      </w:rPr>
    </w:lvl>
    <w:lvl w:ilvl="2" w:tplc="6FB26BB8" w:tentative="1">
      <w:start w:val="1"/>
      <w:numFmt w:val="bullet"/>
      <w:lvlText w:val=""/>
      <w:lvlPicBulletId w:val="0"/>
      <w:lvlJc w:val="left"/>
      <w:pPr>
        <w:tabs>
          <w:tab w:val="num" w:pos="2160"/>
        </w:tabs>
        <w:ind w:left="2160" w:hanging="360"/>
      </w:pPr>
      <w:rPr>
        <w:rFonts w:ascii="Symbol" w:hAnsi="Symbol" w:hint="default"/>
      </w:rPr>
    </w:lvl>
    <w:lvl w:ilvl="3" w:tplc="1284A432" w:tentative="1">
      <w:start w:val="1"/>
      <w:numFmt w:val="bullet"/>
      <w:lvlText w:val=""/>
      <w:lvlPicBulletId w:val="0"/>
      <w:lvlJc w:val="left"/>
      <w:pPr>
        <w:tabs>
          <w:tab w:val="num" w:pos="2880"/>
        </w:tabs>
        <w:ind w:left="2880" w:hanging="360"/>
      </w:pPr>
      <w:rPr>
        <w:rFonts w:ascii="Symbol" w:hAnsi="Symbol" w:hint="default"/>
      </w:rPr>
    </w:lvl>
    <w:lvl w:ilvl="4" w:tplc="7C40289E" w:tentative="1">
      <w:start w:val="1"/>
      <w:numFmt w:val="bullet"/>
      <w:lvlText w:val=""/>
      <w:lvlPicBulletId w:val="0"/>
      <w:lvlJc w:val="left"/>
      <w:pPr>
        <w:tabs>
          <w:tab w:val="num" w:pos="3600"/>
        </w:tabs>
        <w:ind w:left="3600" w:hanging="360"/>
      </w:pPr>
      <w:rPr>
        <w:rFonts w:ascii="Symbol" w:hAnsi="Symbol" w:hint="default"/>
      </w:rPr>
    </w:lvl>
    <w:lvl w:ilvl="5" w:tplc="A96415C8" w:tentative="1">
      <w:start w:val="1"/>
      <w:numFmt w:val="bullet"/>
      <w:lvlText w:val=""/>
      <w:lvlPicBulletId w:val="0"/>
      <w:lvlJc w:val="left"/>
      <w:pPr>
        <w:tabs>
          <w:tab w:val="num" w:pos="4320"/>
        </w:tabs>
        <w:ind w:left="4320" w:hanging="360"/>
      </w:pPr>
      <w:rPr>
        <w:rFonts w:ascii="Symbol" w:hAnsi="Symbol" w:hint="default"/>
      </w:rPr>
    </w:lvl>
    <w:lvl w:ilvl="6" w:tplc="1788209C" w:tentative="1">
      <w:start w:val="1"/>
      <w:numFmt w:val="bullet"/>
      <w:lvlText w:val=""/>
      <w:lvlPicBulletId w:val="0"/>
      <w:lvlJc w:val="left"/>
      <w:pPr>
        <w:tabs>
          <w:tab w:val="num" w:pos="5040"/>
        </w:tabs>
        <w:ind w:left="5040" w:hanging="360"/>
      </w:pPr>
      <w:rPr>
        <w:rFonts w:ascii="Symbol" w:hAnsi="Symbol" w:hint="default"/>
      </w:rPr>
    </w:lvl>
    <w:lvl w:ilvl="7" w:tplc="8BACED16" w:tentative="1">
      <w:start w:val="1"/>
      <w:numFmt w:val="bullet"/>
      <w:lvlText w:val=""/>
      <w:lvlPicBulletId w:val="0"/>
      <w:lvlJc w:val="left"/>
      <w:pPr>
        <w:tabs>
          <w:tab w:val="num" w:pos="5760"/>
        </w:tabs>
        <w:ind w:left="5760" w:hanging="360"/>
      </w:pPr>
      <w:rPr>
        <w:rFonts w:ascii="Symbol" w:hAnsi="Symbol" w:hint="default"/>
      </w:rPr>
    </w:lvl>
    <w:lvl w:ilvl="8" w:tplc="1B16A55E" w:tentative="1">
      <w:start w:val="1"/>
      <w:numFmt w:val="bullet"/>
      <w:lvlText w:val=""/>
      <w:lvlPicBulletId w:val="0"/>
      <w:lvlJc w:val="left"/>
      <w:pPr>
        <w:tabs>
          <w:tab w:val="num" w:pos="6480"/>
        </w:tabs>
        <w:ind w:left="6480" w:hanging="360"/>
      </w:pPr>
      <w:rPr>
        <w:rFonts w:ascii="Symbol" w:hAnsi="Symbol" w:hint="default"/>
      </w:rPr>
    </w:lvl>
  </w:abstractNum>
  <w:abstractNum w:abstractNumId="9">
    <w:nsid w:val="20EE7BFB"/>
    <w:multiLevelType w:val="hybridMultilevel"/>
    <w:tmpl w:val="39AA7A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4345DA"/>
    <w:multiLevelType w:val="multilevel"/>
    <w:tmpl w:val="191EE77E"/>
    <w:styleLink w:val="List-Body"/>
    <w:lvl w:ilvl="0">
      <w:start w:val="1"/>
      <w:numFmt w:val="bullet"/>
      <w:pStyle w:val="BT-Normal-TightList"/>
      <w:lvlText w:val=""/>
      <w:lvlJc w:val="left"/>
      <w:pPr>
        <w:ind w:left="680" w:hanging="340"/>
      </w:pPr>
      <w:rPr>
        <w:rFonts w:ascii="Wingdings 2" w:hAnsi="Wingdings 2" w:hint="default"/>
        <w:color w:val="auto"/>
      </w:rPr>
    </w:lvl>
    <w:lvl w:ilvl="1">
      <w:start w:val="1"/>
      <w:numFmt w:val="bullet"/>
      <w:lvlText w:val="—"/>
      <w:lvlJc w:val="left"/>
      <w:pPr>
        <w:ind w:left="1021" w:hanging="341"/>
      </w:pPr>
      <w:rPr>
        <w:rFonts w:ascii="Trebuchet MS" w:hAnsi="Trebuchet MS" w:hint="default"/>
        <w:color w:val="auto"/>
      </w:rPr>
    </w:lvl>
    <w:lvl w:ilvl="2">
      <w:start w:val="1"/>
      <w:numFmt w:val="bullet"/>
      <w:lvlText w:val=""/>
      <w:lvlJc w:val="left"/>
      <w:pPr>
        <w:ind w:left="1361" w:hanging="340"/>
      </w:pPr>
      <w:rPr>
        <w:rFonts w:ascii="Wingdings" w:hAnsi="Wingding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25CA7A8A"/>
    <w:multiLevelType w:val="hybridMultilevel"/>
    <w:tmpl w:val="86FCF6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5B0152"/>
    <w:multiLevelType w:val="hybridMultilevel"/>
    <w:tmpl w:val="918051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9BB12FB"/>
    <w:multiLevelType w:val="hybridMultilevel"/>
    <w:tmpl w:val="C9C410A4"/>
    <w:lvl w:ilvl="0" w:tplc="B63EE70E">
      <w:start w:val="1"/>
      <w:numFmt w:val="bullet"/>
      <w:lvlText w:val=""/>
      <w:lvlPicBulletId w:val="0"/>
      <w:lvlJc w:val="left"/>
      <w:pPr>
        <w:tabs>
          <w:tab w:val="num" w:pos="720"/>
        </w:tabs>
        <w:ind w:left="720" w:hanging="360"/>
      </w:pPr>
      <w:rPr>
        <w:rFonts w:ascii="Symbol" w:hAnsi="Symbol" w:hint="default"/>
      </w:rPr>
    </w:lvl>
    <w:lvl w:ilvl="1" w:tplc="ACD846BA" w:tentative="1">
      <w:start w:val="1"/>
      <w:numFmt w:val="bullet"/>
      <w:lvlText w:val=""/>
      <w:lvlPicBulletId w:val="0"/>
      <w:lvlJc w:val="left"/>
      <w:pPr>
        <w:tabs>
          <w:tab w:val="num" w:pos="1440"/>
        </w:tabs>
        <w:ind w:left="1440" w:hanging="360"/>
      </w:pPr>
      <w:rPr>
        <w:rFonts w:ascii="Symbol" w:hAnsi="Symbol" w:hint="default"/>
      </w:rPr>
    </w:lvl>
    <w:lvl w:ilvl="2" w:tplc="DEC6D1F8" w:tentative="1">
      <w:start w:val="1"/>
      <w:numFmt w:val="bullet"/>
      <w:lvlText w:val=""/>
      <w:lvlPicBulletId w:val="0"/>
      <w:lvlJc w:val="left"/>
      <w:pPr>
        <w:tabs>
          <w:tab w:val="num" w:pos="2160"/>
        </w:tabs>
        <w:ind w:left="2160" w:hanging="360"/>
      </w:pPr>
      <w:rPr>
        <w:rFonts w:ascii="Symbol" w:hAnsi="Symbol" w:hint="default"/>
      </w:rPr>
    </w:lvl>
    <w:lvl w:ilvl="3" w:tplc="D2EA06E6" w:tentative="1">
      <w:start w:val="1"/>
      <w:numFmt w:val="bullet"/>
      <w:lvlText w:val=""/>
      <w:lvlPicBulletId w:val="0"/>
      <w:lvlJc w:val="left"/>
      <w:pPr>
        <w:tabs>
          <w:tab w:val="num" w:pos="2880"/>
        </w:tabs>
        <w:ind w:left="2880" w:hanging="360"/>
      </w:pPr>
      <w:rPr>
        <w:rFonts w:ascii="Symbol" w:hAnsi="Symbol" w:hint="default"/>
      </w:rPr>
    </w:lvl>
    <w:lvl w:ilvl="4" w:tplc="E19495B8" w:tentative="1">
      <w:start w:val="1"/>
      <w:numFmt w:val="bullet"/>
      <w:lvlText w:val=""/>
      <w:lvlPicBulletId w:val="0"/>
      <w:lvlJc w:val="left"/>
      <w:pPr>
        <w:tabs>
          <w:tab w:val="num" w:pos="3600"/>
        </w:tabs>
        <w:ind w:left="3600" w:hanging="360"/>
      </w:pPr>
      <w:rPr>
        <w:rFonts w:ascii="Symbol" w:hAnsi="Symbol" w:hint="default"/>
      </w:rPr>
    </w:lvl>
    <w:lvl w:ilvl="5" w:tplc="1E18CFEC" w:tentative="1">
      <w:start w:val="1"/>
      <w:numFmt w:val="bullet"/>
      <w:lvlText w:val=""/>
      <w:lvlPicBulletId w:val="0"/>
      <w:lvlJc w:val="left"/>
      <w:pPr>
        <w:tabs>
          <w:tab w:val="num" w:pos="4320"/>
        </w:tabs>
        <w:ind w:left="4320" w:hanging="360"/>
      </w:pPr>
      <w:rPr>
        <w:rFonts w:ascii="Symbol" w:hAnsi="Symbol" w:hint="default"/>
      </w:rPr>
    </w:lvl>
    <w:lvl w:ilvl="6" w:tplc="38B609CC" w:tentative="1">
      <w:start w:val="1"/>
      <w:numFmt w:val="bullet"/>
      <w:lvlText w:val=""/>
      <w:lvlPicBulletId w:val="0"/>
      <w:lvlJc w:val="left"/>
      <w:pPr>
        <w:tabs>
          <w:tab w:val="num" w:pos="5040"/>
        </w:tabs>
        <w:ind w:left="5040" w:hanging="360"/>
      </w:pPr>
      <w:rPr>
        <w:rFonts w:ascii="Symbol" w:hAnsi="Symbol" w:hint="default"/>
      </w:rPr>
    </w:lvl>
    <w:lvl w:ilvl="7" w:tplc="3764604C" w:tentative="1">
      <w:start w:val="1"/>
      <w:numFmt w:val="bullet"/>
      <w:lvlText w:val=""/>
      <w:lvlPicBulletId w:val="0"/>
      <w:lvlJc w:val="left"/>
      <w:pPr>
        <w:tabs>
          <w:tab w:val="num" w:pos="5760"/>
        </w:tabs>
        <w:ind w:left="5760" w:hanging="360"/>
      </w:pPr>
      <w:rPr>
        <w:rFonts w:ascii="Symbol" w:hAnsi="Symbol" w:hint="default"/>
      </w:rPr>
    </w:lvl>
    <w:lvl w:ilvl="8" w:tplc="B89A649A" w:tentative="1">
      <w:start w:val="1"/>
      <w:numFmt w:val="bullet"/>
      <w:lvlText w:val=""/>
      <w:lvlPicBulletId w:val="0"/>
      <w:lvlJc w:val="left"/>
      <w:pPr>
        <w:tabs>
          <w:tab w:val="num" w:pos="6480"/>
        </w:tabs>
        <w:ind w:left="6480" w:hanging="360"/>
      </w:pPr>
      <w:rPr>
        <w:rFonts w:ascii="Symbol" w:hAnsi="Symbol" w:hint="default"/>
      </w:rPr>
    </w:lvl>
  </w:abstractNum>
  <w:abstractNum w:abstractNumId="14">
    <w:nsid w:val="2FBE4596"/>
    <w:multiLevelType w:val="hybridMultilevel"/>
    <w:tmpl w:val="C1D6D6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5E608A"/>
    <w:multiLevelType w:val="hybridMultilevel"/>
    <w:tmpl w:val="CEC27404"/>
    <w:lvl w:ilvl="0" w:tplc="54DCFA10">
      <w:start w:val="1"/>
      <w:numFmt w:val="bullet"/>
      <w:lvlText w:val=""/>
      <w:lvlPicBulletId w:val="0"/>
      <w:lvlJc w:val="left"/>
      <w:pPr>
        <w:tabs>
          <w:tab w:val="num" w:pos="720"/>
        </w:tabs>
        <w:ind w:left="720" w:hanging="360"/>
      </w:pPr>
      <w:rPr>
        <w:rFonts w:ascii="Symbol" w:hAnsi="Symbol" w:hint="default"/>
      </w:rPr>
    </w:lvl>
    <w:lvl w:ilvl="1" w:tplc="D5222D1E" w:tentative="1">
      <w:start w:val="1"/>
      <w:numFmt w:val="bullet"/>
      <w:lvlText w:val=""/>
      <w:lvlPicBulletId w:val="0"/>
      <w:lvlJc w:val="left"/>
      <w:pPr>
        <w:tabs>
          <w:tab w:val="num" w:pos="1440"/>
        </w:tabs>
        <w:ind w:left="1440" w:hanging="360"/>
      </w:pPr>
      <w:rPr>
        <w:rFonts w:ascii="Symbol" w:hAnsi="Symbol" w:hint="default"/>
      </w:rPr>
    </w:lvl>
    <w:lvl w:ilvl="2" w:tplc="25D84DD2" w:tentative="1">
      <w:start w:val="1"/>
      <w:numFmt w:val="bullet"/>
      <w:lvlText w:val=""/>
      <w:lvlPicBulletId w:val="0"/>
      <w:lvlJc w:val="left"/>
      <w:pPr>
        <w:tabs>
          <w:tab w:val="num" w:pos="2160"/>
        </w:tabs>
        <w:ind w:left="2160" w:hanging="360"/>
      </w:pPr>
      <w:rPr>
        <w:rFonts w:ascii="Symbol" w:hAnsi="Symbol" w:hint="default"/>
      </w:rPr>
    </w:lvl>
    <w:lvl w:ilvl="3" w:tplc="C4242C1C" w:tentative="1">
      <w:start w:val="1"/>
      <w:numFmt w:val="bullet"/>
      <w:lvlText w:val=""/>
      <w:lvlPicBulletId w:val="0"/>
      <w:lvlJc w:val="left"/>
      <w:pPr>
        <w:tabs>
          <w:tab w:val="num" w:pos="2880"/>
        </w:tabs>
        <w:ind w:left="2880" w:hanging="360"/>
      </w:pPr>
      <w:rPr>
        <w:rFonts w:ascii="Symbol" w:hAnsi="Symbol" w:hint="default"/>
      </w:rPr>
    </w:lvl>
    <w:lvl w:ilvl="4" w:tplc="9CA00CA0" w:tentative="1">
      <w:start w:val="1"/>
      <w:numFmt w:val="bullet"/>
      <w:lvlText w:val=""/>
      <w:lvlPicBulletId w:val="0"/>
      <w:lvlJc w:val="left"/>
      <w:pPr>
        <w:tabs>
          <w:tab w:val="num" w:pos="3600"/>
        </w:tabs>
        <w:ind w:left="3600" w:hanging="360"/>
      </w:pPr>
      <w:rPr>
        <w:rFonts w:ascii="Symbol" w:hAnsi="Symbol" w:hint="default"/>
      </w:rPr>
    </w:lvl>
    <w:lvl w:ilvl="5" w:tplc="B6067DE8" w:tentative="1">
      <w:start w:val="1"/>
      <w:numFmt w:val="bullet"/>
      <w:lvlText w:val=""/>
      <w:lvlPicBulletId w:val="0"/>
      <w:lvlJc w:val="left"/>
      <w:pPr>
        <w:tabs>
          <w:tab w:val="num" w:pos="4320"/>
        </w:tabs>
        <w:ind w:left="4320" w:hanging="360"/>
      </w:pPr>
      <w:rPr>
        <w:rFonts w:ascii="Symbol" w:hAnsi="Symbol" w:hint="default"/>
      </w:rPr>
    </w:lvl>
    <w:lvl w:ilvl="6" w:tplc="CE229736" w:tentative="1">
      <w:start w:val="1"/>
      <w:numFmt w:val="bullet"/>
      <w:lvlText w:val=""/>
      <w:lvlPicBulletId w:val="0"/>
      <w:lvlJc w:val="left"/>
      <w:pPr>
        <w:tabs>
          <w:tab w:val="num" w:pos="5040"/>
        </w:tabs>
        <w:ind w:left="5040" w:hanging="360"/>
      </w:pPr>
      <w:rPr>
        <w:rFonts w:ascii="Symbol" w:hAnsi="Symbol" w:hint="default"/>
      </w:rPr>
    </w:lvl>
    <w:lvl w:ilvl="7" w:tplc="816C79BC" w:tentative="1">
      <w:start w:val="1"/>
      <w:numFmt w:val="bullet"/>
      <w:lvlText w:val=""/>
      <w:lvlPicBulletId w:val="0"/>
      <w:lvlJc w:val="left"/>
      <w:pPr>
        <w:tabs>
          <w:tab w:val="num" w:pos="5760"/>
        </w:tabs>
        <w:ind w:left="5760" w:hanging="360"/>
      </w:pPr>
      <w:rPr>
        <w:rFonts w:ascii="Symbol" w:hAnsi="Symbol" w:hint="default"/>
      </w:rPr>
    </w:lvl>
    <w:lvl w:ilvl="8" w:tplc="BA6A1260" w:tentative="1">
      <w:start w:val="1"/>
      <w:numFmt w:val="bullet"/>
      <w:lvlText w:val=""/>
      <w:lvlPicBulletId w:val="0"/>
      <w:lvlJc w:val="left"/>
      <w:pPr>
        <w:tabs>
          <w:tab w:val="num" w:pos="6480"/>
        </w:tabs>
        <w:ind w:left="6480" w:hanging="360"/>
      </w:pPr>
      <w:rPr>
        <w:rFonts w:ascii="Symbol" w:hAnsi="Symbol" w:hint="default"/>
      </w:rPr>
    </w:lvl>
  </w:abstractNum>
  <w:abstractNum w:abstractNumId="16">
    <w:nsid w:val="3B47659E"/>
    <w:multiLevelType w:val="hybridMultilevel"/>
    <w:tmpl w:val="3AEA6A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BD048B0"/>
    <w:multiLevelType w:val="hybridMultilevel"/>
    <w:tmpl w:val="85B4D256"/>
    <w:lvl w:ilvl="0" w:tplc="78D4CB5E">
      <w:start w:val="1"/>
      <w:numFmt w:val="decimal"/>
      <w:pStyle w:val="Numberedlist"/>
      <w:lvlText w:val="%1."/>
      <w:lvlJc w:val="left"/>
      <w:pPr>
        <w:ind w:left="720" w:hanging="360"/>
      </w:pPr>
      <w:rPr>
        <w:rFonts w:ascii="Trebuchet MS" w:hAnsi="Trebuchet MS" w:hint="default"/>
        <w:color w:val="5B5B5B"/>
        <w:sz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nsid w:val="40344777"/>
    <w:multiLevelType w:val="singleLevel"/>
    <w:tmpl w:val="7EEC913C"/>
    <w:lvl w:ilvl="0">
      <w:start w:val="1"/>
      <w:numFmt w:val="bullet"/>
      <w:pStyle w:val="Bulletedlist-Default"/>
      <w:lvlText w:val=""/>
      <w:lvlJc w:val="left"/>
      <w:pPr>
        <w:ind w:left="700" w:hanging="360"/>
      </w:pPr>
      <w:rPr>
        <w:rFonts w:ascii="Wingdings" w:hAnsi="Wingdings" w:hint="default"/>
        <w:color w:val="5B5B5B"/>
        <w:sz w:val="22"/>
        <w:szCs w:val="22"/>
      </w:rPr>
    </w:lvl>
  </w:abstractNum>
  <w:abstractNum w:abstractNumId="19">
    <w:nsid w:val="4A991CFA"/>
    <w:multiLevelType w:val="hybridMultilevel"/>
    <w:tmpl w:val="B13020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B221792"/>
    <w:multiLevelType w:val="multilevel"/>
    <w:tmpl w:val="40090023"/>
    <w:lvl w:ilvl="0">
      <w:start w:val="1"/>
      <w:numFmt w:val="upperRoman"/>
      <w:lvlText w:val="Article %1."/>
      <w:lvlJc w:val="left"/>
      <w:pPr>
        <w:ind w:left="0" w:firstLine="0"/>
      </w:pPr>
    </w:lvl>
    <w:lvl w:ilvl="1">
      <w:start w:val="1"/>
      <w:numFmt w:val="decimalZero"/>
      <w:isLgl/>
      <w:lvlText w:val="Section %1.%2"/>
      <w:lvlJc w:val="left"/>
      <w:pPr>
        <w:ind w:left="144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1">
    <w:nsid w:val="4EB833AB"/>
    <w:multiLevelType w:val="multilevel"/>
    <w:tmpl w:val="4009001D"/>
    <w:styleLink w:val="List-AIM"/>
    <w:lvl w:ilvl="0">
      <w:start w:val="1"/>
      <w:numFmt w:val="bullet"/>
      <w:pStyle w:val="Bulletedlist"/>
      <w:lvlText w:val=""/>
      <w:lvlJc w:val="left"/>
      <w:pPr>
        <w:ind w:left="360" w:hanging="360"/>
      </w:pPr>
      <w:rPr>
        <w:rFonts w:ascii="Wingdings" w:hAnsi="Wingdings" w:hint="default"/>
        <w:sz w:val="20"/>
      </w:rPr>
    </w:lvl>
    <w:lvl w:ilvl="1">
      <w:start w:val="1"/>
      <w:numFmt w:val="bullet"/>
      <w:lvlText w:val=""/>
      <w:lvlJc w:val="left"/>
      <w:pPr>
        <w:ind w:left="720" w:hanging="360"/>
      </w:pPr>
      <w:rPr>
        <w:rFonts w:ascii="Wingdings" w:hAnsi="Wingdings" w:hint="default"/>
        <w:sz w:val="16"/>
      </w:rPr>
    </w:lvl>
    <w:lvl w:ilvl="2">
      <w:start w:val="1"/>
      <w:numFmt w:val="bullet"/>
      <w:lvlText w:val=""/>
      <w:lvlJc w:val="left"/>
      <w:pPr>
        <w:ind w:left="1080" w:hanging="360"/>
      </w:pPr>
      <w:rPr>
        <w:rFonts w:ascii="Wingdings" w:hAnsi="Wingdings" w:hint="default"/>
        <w:sz w:val="10"/>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nsid w:val="4FEE18D6"/>
    <w:multiLevelType w:val="hybridMultilevel"/>
    <w:tmpl w:val="F7A0820A"/>
    <w:lvl w:ilvl="0" w:tplc="0409001B">
      <w:start w:val="1"/>
      <w:numFmt w:val="lowerRoman"/>
      <w:lvlText w:val="%1."/>
      <w:lvlJc w:val="right"/>
      <w:pPr>
        <w:ind w:left="723" w:hanging="360"/>
      </w:pPr>
    </w:lvl>
    <w:lvl w:ilvl="1" w:tplc="04090019" w:tentative="1">
      <w:start w:val="1"/>
      <w:numFmt w:val="lowerLetter"/>
      <w:lvlText w:val="%2."/>
      <w:lvlJc w:val="left"/>
      <w:pPr>
        <w:ind w:left="1443" w:hanging="360"/>
      </w:pPr>
    </w:lvl>
    <w:lvl w:ilvl="2" w:tplc="0409001B" w:tentative="1">
      <w:start w:val="1"/>
      <w:numFmt w:val="lowerRoman"/>
      <w:lvlText w:val="%3."/>
      <w:lvlJc w:val="right"/>
      <w:pPr>
        <w:ind w:left="2163" w:hanging="180"/>
      </w:pPr>
    </w:lvl>
    <w:lvl w:ilvl="3" w:tplc="0409000F" w:tentative="1">
      <w:start w:val="1"/>
      <w:numFmt w:val="decimal"/>
      <w:lvlText w:val="%4."/>
      <w:lvlJc w:val="left"/>
      <w:pPr>
        <w:ind w:left="2883" w:hanging="360"/>
      </w:pPr>
    </w:lvl>
    <w:lvl w:ilvl="4" w:tplc="04090019" w:tentative="1">
      <w:start w:val="1"/>
      <w:numFmt w:val="lowerLetter"/>
      <w:lvlText w:val="%5."/>
      <w:lvlJc w:val="left"/>
      <w:pPr>
        <w:ind w:left="3603" w:hanging="360"/>
      </w:pPr>
    </w:lvl>
    <w:lvl w:ilvl="5" w:tplc="0409001B" w:tentative="1">
      <w:start w:val="1"/>
      <w:numFmt w:val="lowerRoman"/>
      <w:lvlText w:val="%6."/>
      <w:lvlJc w:val="right"/>
      <w:pPr>
        <w:ind w:left="4323" w:hanging="180"/>
      </w:pPr>
    </w:lvl>
    <w:lvl w:ilvl="6" w:tplc="0409000F" w:tentative="1">
      <w:start w:val="1"/>
      <w:numFmt w:val="decimal"/>
      <w:lvlText w:val="%7."/>
      <w:lvlJc w:val="left"/>
      <w:pPr>
        <w:ind w:left="5043" w:hanging="360"/>
      </w:pPr>
    </w:lvl>
    <w:lvl w:ilvl="7" w:tplc="04090019" w:tentative="1">
      <w:start w:val="1"/>
      <w:numFmt w:val="lowerLetter"/>
      <w:lvlText w:val="%8."/>
      <w:lvlJc w:val="left"/>
      <w:pPr>
        <w:ind w:left="5763" w:hanging="360"/>
      </w:pPr>
    </w:lvl>
    <w:lvl w:ilvl="8" w:tplc="0409001B" w:tentative="1">
      <w:start w:val="1"/>
      <w:numFmt w:val="lowerRoman"/>
      <w:lvlText w:val="%9."/>
      <w:lvlJc w:val="right"/>
      <w:pPr>
        <w:ind w:left="6483" w:hanging="180"/>
      </w:pPr>
    </w:lvl>
  </w:abstractNum>
  <w:abstractNum w:abstractNumId="23">
    <w:nsid w:val="50AB7217"/>
    <w:multiLevelType w:val="hybridMultilevel"/>
    <w:tmpl w:val="6ED2DF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20F5250"/>
    <w:multiLevelType w:val="multilevel"/>
    <w:tmpl w:val="4009001D"/>
    <w:numStyleLink w:val="List-AIM"/>
  </w:abstractNum>
  <w:abstractNum w:abstractNumId="25">
    <w:nsid w:val="5C7966E3"/>
    <w:multiLevelType w:val="hybridMultilevel"/>
    <w:tmpl w:val="BF2C7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675586A"/>
    <w:multiLevelType w:val="hybridMultilevel"/>
    <w:tmpl w:val="32F09456"/>
    <w:lvl w:ilvl="0" w:tplc="19EAAE68">
      <w:start w:val="1"/>
      <w:numFmt w:val="bullet"/>
      <w:lvlText w:val=""/>
      <w:lvlPicBulletId w:val="0"/>
      <w:lvlJc w:val="left"/>
      <w:pPr>
        <w:tabs>
          <w:tab w:val="num" w:pos="720"/>
        </w:tabs>
        <w:ind w:left="720" w:hanging="360"/>
      </w:pPr>
      <w:rPr>
        <w:rFonts w:ascii="Symbol" w:hAnsi="Symbol" w:hint="default"/>
      </w:rPr>
    </w:lvl>
    <w:lvl w:ilvl="1" w:tplc="748EE69E" w:tentative="1">
      <w:start w:val="1"/>
      <w:numFmt w:val="bullet"/>
      <w:lvlText w:val=""/>
      <w:lvlPicBulletId w:val="0"/>
      <w:lvlJc w:val="left"/>
      <w:pPr>
        <w:tabs>
          <w:tab w:val="num" w:pos="1440"/>
        </w:tabs>
        <w:ind w:left="1440" w:hanging="360"/>
      </w:pPr>
      <w:rPr>
        <w:rFonts w:ascii="Symbol" w:hAnsi="Symbol" w:hint="default"/>
      </w:rPr>
    </w:lvl>
    <w:lvl w:ilvl="2" w:tplc="C05AF004" w:tentative="1">
      <w:start w:val="1"/>
      <w:numFmt w:val="bullet"/>
      <w:lvlText w:val=""/>
      <w:lvlPicBulletId w:val="0"/>
      <w:lvlJc w:val="left"/>
      <w:pPr>
        <w:tabs>
          <w:tab w:val="num" w:pos="2160"/>
        </w:tabs>
        <w:ind w:left="2160" w:hanging="360"/>
      </w:pPr>
      <w:rPr>
        <w:rFonts w:ascii="Symbol" w:hAnsi="Symbol" w:hint="default"/>
      </w:rPr>
    </w:lvl>
    <w:lvl w:ilvl="3" w:tplc="5BA0A216" w:tentative="1">
      <w:start w:val="1"/>
      <w:numFmt w:val="bullet"/>
      <w:lvlText w:val=""/>
      <w:lvlPicBulletId w:val="0"/>
      <w:lvlJc w:val="left"/>
      <w:pPr>
        <w:tabs>
          <w:tab w:val="num" w:pos="2880"/>
        </w:tabs>
        <w:ind w:left="2880" w:hanging="360"/>
      </w:pPr>
      <w:rPr>
        <w:rFonts w:ascii="Symbol" w:hAnsi="Symbol" w:hint="default"/>
      </w:rPr>
    </w:lvl>
    <w:lvl w:ilvl="4" w:tplc="B50E790A" w:tentative="1">
      <w:start w:val="1"/>
      <w:numFmt w:val="bullet"/>
      <w:lvlText w:val=""/>
      <w:lvlPicBulletId w:val="0"/>
      <w:lvlJc w:val="left"/>
      <w:pPr>
        <w:tabs>
          <w:tab w:val="num" w:pos="3600"/>
        </w:tabs>
        <w:ind w:left="3600" w:hanging="360"/>
      </w:pPr>
      <w:rPr>
        <w:rFonts w:ascii="Symbol" w:hAnsi="Symbol" w:hint="default"/>
      </w:rPr>
    </w:lvl>
    <w:lvl w:ilvl="5" w:tplc="1B8AEC28" w:tentative="1">
      <w:start w:val="1"/>
      <w:numFmt w:val="bullet"/>
      <w:lvlText w:val=""/>
      <w:lvlPicBulletId w:val="0"/>
      <w:lvlJc w:val="left"/>
      <w:pPr>
        <w:tabs>
          <w:tab w:val="num" w:pos="4320"/>
        </w:tabs>
        <w:ind w:left="4320" w:hanging="360"/>
      </w:pPr>
      <w:rPr>
        <w:rFonts w:ascii="Symbol" w:hAnsi="Symbol" w:hint="default"/>
      </w:rPr>
    </w:lvl>
    <w:lvl w:ilvl="6" w:tplc="6860C606" w:tentative="1">
      <w:start w:val="1"/>
      <w:numFmt w:val="bullet"/>
      <w:lvlText w:val=""/>
      <w:lvlPicBulletId w:val="0"/>
      <w:lvlJc w:val="left"/>
      <w:pPr>
        <w:tabs>
          <w:tab w:val="num" w:pos="5040"/>
        </w:tabs>
        <w:ind w:left="5040" w:hanging="360"/>
      </w:pPr>
      <w:rPr>
        <w:rFonts w:ascii="Symbol" w:hAnsi="Symbol" w:hint="default"/>
      </w:rPr>
    </w:lvl>
    <w:lvl w:ilvl="7" w:tplc="87B6E878" w:tentative="1">
      <w:start w:val="1"/>
      <w:numFmt w:val="bullet"/>
      <w:lvlText w:val=""/>
      <w:lvlPicBulletId w:val="0"/>
      <w:lvlJc w:val="left"/>
      <w:pPr>
        <w:tabs>
          <w:tab w:val="num" w:pos="5760"/>
        </w:tabs>
        <w:ind w:left="5760" w:hanging="360"/>
      </w:pPr>
      <w:rPr>
        <w:rFonts w:ascii="Symbol" w:hAnsi="Symbol" w:hint="default"/>
      </w:rPr>
    </w:lvl>
    <w:lvl w:ilvl="8" w:tplc="FBBE6432" w:tentative="1">
      <w:start w:val="1"/>
      <w:numFmt w:val="bullet"/>
      <w:lvlText w:val=""/>
      <w:lvlPicBulletId w:val="0"/>
      <w:lvlJc w:val="left"/>
      <w:pPr>
        <w:tabs>
          <w:tab w:val="num" w:pos="6480"/>
        </w:tabs>
        <w:ind w:left="6480" w:hanging="360"/>
      </w:pPr>
      <w:rPr>
        <w:rFonts w:ascii="Symbol" w:hAnsi="Symbol" w:hint="default"/>
      </w:rPr>
    </w:lvl>
  </w:abstractNum>
  <w:abstractNum w:abstractNumId="27">
    <w:nsid w:val="67FC7D71"/>
    <w:multiLevelType w:val="hybridMultilevel"/>
    <w:tmpl w:val="618CCBC8"/>
    <w:lvl w:ilvl="0" w:tplc="73200C9C">
      <w:start w:val="1"/>
      <w:numFmt w:val="bullet"/>
      <w:lvlText w:val=""/>
      <w:lvlPicBulletId w:val="0"/>
      <w:lvlJc w:val="left"/>
      <w:pPr>
        <w:tabs>
          <w:tab w:val="num" w:pos="720"/>
        </w:tabs>
        <w:ind w:left="720" w:hanging="360"/>
      </w:pPr>
      <w:rPr>
        <w:rFonts w:ascii="Symbol" w:hAnsi="Symbol" w:hint="default"/>
      </w:rPr>
    </w:lvl>
    <w:lvl w:ilvl="1" w:tplc="3F147630" w:tentative="1">
      <w:start w:val="1"/>
      <w:numFmt w:val="bullet"/>
      <w:lvlText w:val=""/>
      <w:lvlPicBulletId w:val="0"/>
      <w:lvlJc w:val="left"/>
      <w:pPr>
        <w:tabs>
          <w:tab w:val="num" w:pos="1440"/>
        </w:tabs>
        <w:ind w:left="1440" w:hanging="360"/>
      </w:pPr>
      <w:rPr>
        <w:rFonts w:ascii="Symbol" w:hAnsi="Symbol" w:hint="default"/>
      </w:rPr>
    </w:lvl>
    <w:lvl w:ilvl="2" w:tplc="854AE6EE" w:tentative="1">
      <w:start w:val="1"/>
      <w:numFmt w:val="bullet"/>
      <w:lvlText w:val=""/>
      <w:lvlPicBulletId w:val="0"/>
      <w:lvlJc w:val="left"/>
      <w:pPr>
        <w:tabs>
          <w:tab w:val="num" w:pos="2160"/>
        </w:tabs>
        <w:ind w:left="2160" w:hanging="360"/>
      </w:pPr>
      <w:rPr>
        <w:rFonts w:ascii="Symbol" w:hAnsi="Symbol" w:hint="default"/>
      </w:rPr>
    </w:lvl>
    <w:lvl w:ilvl="3" w:tplc="F2E6E5B6" w:tentative="1">
      <w:start w:val="1"/>
      <w:numFmt w:val="bullet"/>
      <w:lvlText w:val=""/>
      <w:lvlPicBulletId w:val="0"/>
      <w:lvlJc w:val="left"/>
      <w:pPr>
        <w:tabs>
          <w:tab w:val="num" w:pos="2880"/>
        </w:tabs>
        <w:ind w:left="2880" w:hanging="360"/>
      </w:pPr>
      <w:rPr>
        <w:rFonts w:ascii="Symbol" w:hAnsi="Symbol" w:hint="default"/>
      </w:rPr>
    </w:lvl>
    <w:lvl w:ilvl="4" w:tplc="3AFAE5A8" w:tentative="1">
      <w:start w:val="1"/>
      <w:numFmt w:val="bullet"/>
      <w:lvlText w:val=""/>
      <w:lvlPicBulletId w:val="0"/>
      <w:lvlJc w:val="left"/>
      <w:pPr>
        <w:tabs>
          <w:tab w:val="num" w:pos="3600"/>
        </w:tabs>
        <w:ind w:left="3600" w:hanging="360"/>
      </w:pPr>
      <w:rPr>
        <w:rFonts w:ascii="Symbol" w:hAnsi="Symbol" w:hint="default"/>
      </w:rPr>
    </w:lvl>
    <w:lvl w:ilvl="5" w:tplc="0B8EC4EA" w:tentative="1">
      <w:start w:val="1"/>
      <w:numFmt w:val="bullet"/>
      <w:lvlText w:val=""/>
      <w:lvlPicBulletId w:val="0"/>
      <w:lvlJc w:val="left"/>
      <w:pPr>
        <w:tabs>
          <w:tab w:val="num" w:pos="4320"/>
        </w:tabs>
        <w:ind w:left="4320" w:hanging="360"/>
      </w:pPr>
      <w:rPr>
        <w:rFonts w:ascii="Symbol" w:hAnsi="Symbol" w:hint="default"/>
      </w:rPr>
    </w:lvl>
    <w:lvl w:ilvl="6" w:tplc="F1F4A918" w:tentative="1">
      <w:start w:val="1"/>
      <w:numFmt w:val="bullet"/>
      <w:lvlText w:val=""/>
      <w:lvlPicBulletId w:val="0"/>
      <w:lvlJc w:val="left"/>
      <w:pPr>
        <w:tabs>
          <w:tab w:val="num" w:pos="5040"/>
        </w:tabs>
        <w:ind w:left="5040" w:hanging="360"/>
      </w:pPr>
      <w:rPr>
        <w:rFonts w:ascii="Symbol" w:hAnsi="Symbol" w:hint="default"/>
      </w:rPr>
    </w:lvl>
    <w:lvl w:ilvl="7" w:tplc="A52057A4" w:tentative="1">
      <w:start w:val="1"/>
      <w:numFmt w:val="bullet"/>
      <w:lvlText w:val=""/>
      <w:lvlPicBulletId w:val="0"/>
      <w:lvlJc w:val="left"/>
      <w:pPr>
        <w:tabs>
          <w:tab w:val="num" w:pos="5760"/>
        </w:tabs>
        <w:ind w:left="5760" w:hanging="360"/>
      </w:pPr>
      <w:rPr>
        <w:rFonts w:ascii="Symbol" w:hAnsi="Symbol" w:hint="default"/>
      </w:rPr>
    </w:lvl>
    <w:lvl w:ilvl="8" w:tplc="89B43F2C" w:tentative="1">
      <w:start w:val="1"/>
      <w:numFmt w:val="bullet"/>
      <w:lvlText w:val=""/>
      <w:lvlPicBulletId w:val="0"/>
      <w:lvlJc w:val="left"/>
      <w:pPr>
        <w:tabs>
          <w:tab w:val="num" w:pos="6480"/>
        </w:tabs>
        <w:ind w:left="6480" w:hanging="360"/>
      </w:pPr>
      <w:rPr>
        <w:rFonts w:ascii="Symbol" w:hAnsi="Symbol" w:hint="default"/>
      </w:rPr>
    </w:lvl>
  </w:abstractNum>
  <w:abstractNum w:abstractNumId="28">
    <w:nsid w:val="6BB9782D"/>
    <w:multiLevelType w:val="hybridMultilevel"/>
    <w:tmpl w:val="1736E7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D79005E"/>
    <w:multiLevelType w:val="hybridMultilevel"/>
    <w:tmpl w:val="ACD29D22"/>
    <w:lvl w:ilvl="0" w:tplc="0409000F">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DB8712B"/>
    <w:multiLevelType w:val="multilevel"/>
    <w:tmpl w:val="4009001D"/>
    <w:styleLink w:val="List-BodyTight"/>
    <w:lvl w:ilvl="0">
      <w:start w:val="1"/>
      <w:numFmt w:val="bullet"/>
      <w:lvlText w:val=""/>
      <w:lvlJc w:val="left"/>
      <w:pPr>
        <w:ind w:left="360" w:hanging="360"/>
      </w:pPr>
      <w:rPr>
        <w:rFonts w:ascii="Wingdings 2" w:hAnsi="Wingdings 2" w:hint="default"/>
        <w:color w:val="auto"/>
      </w:rPr>
    </w:lvl>
    <w:lvl w:ilvl="1">
      <w:start w:val="1"/>
      <w:numFmt w:val="bullet"/>
      <w:lvlText w:val=""/>
      <w:lvlJc w:val="left"/>
      <w:pPr>
        <w:ind w:left="720" w:hanging="360"/>
      </w:pPr>
      <w:rPr>
        <w:rFonts w:ascii="Wingdings" w:hAnsi="Wingdings" w:hint="default"/>
        <w:color w:val="auto"/>
      </w:rPr>
    </w:lvl>
    <w:lvl w:ilvl="2">
      <w:start w:val="1"/>
      <w:numFmt w:val="bullet"/>
      <w:lvlText w:val="—"/>
      <w:lvlJc w:val="left"/>
      <w:pPr>
        <w:ind w:left="1080" w:hanging="360"/>
      </w:pPr>
      <w:rPr>
        <w:rFonts w:ascii="Trebuchet MS" w:hAnsi="Trebuchet M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nsid w:val="72BD7D62"/>
    <w:multiLevelType w:val="hybridMultilevel"/>
    <w:tmpl w:val="BE846612"/>
    <w:lvl w:ilvl="0" w:tplc="4CC0D82C">
      <w:start w:val="1"/>
      <w:numFmt w:val="bullet"/>
      <w:lvlText w:val=""/>
      <w:lvlPicBulletId w:val="0"/>
      <w:lvlJc w:val="left"/>
      <w:pPr>
        <w:tabs>
          <w:tab w:val="num" w:pos="720"/>
        </w:tabs>
        <w:ind w:left="720" w:hanging="360"/>
      </w:pPr>
      <w:rPr>
        <w:rFonts w:ascii="Symbol" w:hAnsi="Symbol" w:hint="default"/>
      </w:rPr>
    </w:lvl>
    <w:lvl w:ilvl="1" w:tplc="AF38972E" w:tentative="1">
      <w:start w:val="1"/>
      <w:numFmt w:val="bullet"/>
      <w:lvlText w:val=""/>
      <w:lvlPicBulletId w:val="0"/>
      <w:lvlJc w:val="left"/>
      <w:pPr>
        <w:tabs>
          <w:tab w:val="num" w:pos="1440"/>
        </w:tabs>
        <w:ind w:left="1440" w:hanging="360"/>
      </w:pPr>
      <w:rPr>
        <w:rFonts w:ascii="Symbol" w:hAnsi="Symbol" w:hint="default"/>
      </w:rPr>
    </w:lvl>
    <w:lvl w:ilvl="2" w:tplc="60783F2E" w:tentative="1">
      <w:start w:val="1"/>
      <w:numFmt w:val="bullet"/>
      <w:lvlText w:val=""/>
      <w:lvlPicBulletId w:val="0"/>
      <w:lvlJc w:val="left"/>
      <w:pPr>
        <w:tabs>
          <w:tab w:val="num" w:pos="2160"/>
        </w:tabs>
        <w:ind w:left="2160" w:hanging="360"/>
      </w:pPr>
      <w:rPr>
        <w:rFonts w:ascii="Symbol" w:hAnsi="Symbol" w:hint="default"/>
      </w:rPr>
    </w:lvl>
    <w:lvl w:ilvl="3" w:tplc="44E4631C" w:tentative="1">
      <w:start w:val="1"/>
      <w:numFmt w:val="bullet"/>
      <w:lvlText w:val=""/>
      <w:lvlPicBulletId w:val="0"/>
      <w:lvlJc w:val="left"/>
      <w:pPr>
        <w:tabs>
          <w:tab w:val="num" w:pos="2880"/>
        </w:tabs>
        <w:ind w:left="2880" w:hanging="360"/>
      </w:pPr>
      <w:rPr>
        <w:rFonts w:ascii="Symbol" w:hAnsi="Symbol" w:hint="default"/>
      </w:rPr>
    </w:lvl>
    <w:lvl w:ilvl="4" w:tplc="B57A96C2" w:tentative="1">
      <w:start w:val="1"/>
      <w:numFmt w:val="bullet"/>
      <w:lvlText w:val=""/>
      <w:lvlPicBulletId w:val="0"/>
      <w:lvlJc w:val="left"/>
      <w:pPr>
        <w:tabs>
          <w:tab w:val="num" w:pos="3600"/>
        </w:tabs>
        <w:ind w:left="3600" w:hanging="360"/>
      </w:pPr>
      <w:rPr>
        <w:rFonts w:ascii="Symbol" w:hAnsi="Symbol" w:hint="default"/>
      </w:rPr>
    </w:lvl>
    <w:lvl w:ilvl="5" w:tplc="1E1800F6" w:tentative="1">
      <w:start w:val="1"/>
      <w:numFmt w:val="bullet"/>
      <w:lvlText w:val=""/>
      <w:lvlPicBulletId w:val="0"/>
      <w:lvlJc w:val="left"/>
      <w:pPr>
        <w:tabs>
          <w:tab w:val="num" w:pos="4320"/>
        </w:tabs>
        <w:ind w:left="4320" w:hanging="360"/>
      </w:pPr>
      <w:rPr>
        <w:rFonts w:ascii="Symbol" w:hAnsi="Symbol" w:hint="default"/>
      </w:rPr>
    </w:lvl>
    <w:lvl w:ilvl="6" w:tplc="20EEBAD6" w:tentative="1">
      <w:start w:val="1"/>
      <w:numFmt w:val="bullet"/>
      <w:lvlText w:val=""/>
      <w:lvlPicBulletId w:val="0"/>
      <w:lvlJc w:val="left"/>
      <w:pPr>
        <w:tabs>
          <w:tab w:val="num" w:pos="5040"/>
        </w:tabs>
        <w:ind w:left="5040" w:hanging="360"/>
      </w:pPr>
      <w:rPr>
        <w:rFonts w:ascii="Symbol" w:hAnsi="Symbol" w:hint="default"/>
      </w:rPr>
    </w:lvl>
    <w:lvl w:ilvl="7" w:tplc="2966844E" w:tentative="1">
      <w:start w:val="1"/>
      <w:numFmt w:val="bullet"/>
      <w:lvlText w:val=""/>
      <w:lvlPicBulletId w:val="0"/>
      <w:lvlJc w:val="left"/>
      <w:pPr>
        <w:tabs>
          <w:tab w:val="num" w:pos="5760"/>
        </w:tabs>
        <w:ind w:left="5760" w:hanging="360"/>
      </w:pPr>
      <w:rPr>
        <w:rFonts w:ascii="Symbol" w:hAnsi="Symbol" w:hint="default"/>
      </w:rPr>
    </w:lvl>
    <w:lvl w:ilvl="8" w:tplc="1540B6C6" w:tentative="1">
      <w:start w:val="1"/>
      <w:numFmt w:val="bullet"/>
      <w:lvlText w:val=""/>
      <w:lvlPicBulletId w:val="0"/>
      <w:lvlJc w:val="left"/>
      <w:pPr>
        <w:tabs>
          <w:tab w:val="num" w:pos="6480"/>
        </w:tabs>
        <w:ind w:left="6480" w:hanging="360"/>
      </w:pPr>
      <w:rPr>
        <w:rFonts w:ascii="Symbol" w:hAnsi="Symbol" w:hint="default"/>
      </w:rPr>
    </w:lvl>
  </w:abstractNum>
  <w:abstractNum w:abstractNumId="32">
    <w:nsid w:val="748B44E5"/>
    <w:multiLevelType w:val="hybridMultilevel"/>
    <w:tmpl w:val="84F06088"/>
    <w:lvl w:ilvl="0" w:tplc="B284DFEC">
      <w:start w:val="1"/>
      <w:numFmt w:val="bullet"/>
      <w:lvlText w:val=""/>
      <w:lvlPicBulletId w:val="0"/>
      <w:lvlJc w:val="left"/>
      <w:pPr>
        <w:tabs>
          <w:tab w:val="num" w:pos="720"/>
        </w:tabs>
        <w:ind w:left="720" w:hanging="360"/>
      </w:pPr>
      <w:rPr>
        <w:rFonts w:ascii="Symbol" w:hAnsi="Symbol" w:hint="default"/>
      </w:rPr>
    </w:lvl>
    <w:lvl w:ilvl="1" w:tplc="0344B3F8" w:tentative="1">
      <w:start w:val="1"/>
      <w:numFmt w:val="bullet"/>
      <w:lvlText w:val=""/>
      <w:lvlPicBulletId w:val="0"/>
      <w:lvlJc w:val="left"/>
      <w:pPr>
        <w:tabs>
          <w:tab w:val="num" w:pos="1440"/>
        </w:tabs>
        <w:ind w:left="1440" w:hanging="360"/>
      </w:pPr>
      <w:rPr>
        <w:rFonts w:ascii="Symbol" w:hAnsi="Symbol" w:hint="default"/>
      </w:rPr>
    </w:lvl>
    <w:lvl w:ilvl="2" w:tplc="DE88A548" w:tentative="1">
      <w:start w:val="1"/>
      <w:numFmt w:val="bullet"/>
      <w:lvlText w:val=""/>
      <w:lvlPicBulletId w:val="0"/>
      <w:lvlJc w:val="left"/>
      <w:pPr>
        <w:tabs>
          <w:tab w:val="num" w:pos="2160"/>
        </w:tabs>
        <w:ind w:left="2160" w:hanging="360"/>
      </w:pPr>
      <w:rPr>
        <w:rFonts w:ascii="Symbol" w:hAnsi="Symbol" w:hint="default"/>
      </w:rPr>
    </w:lvl>
    <w:lvl w:ilvl="3" w:tplc="4728323E" w:tentative="1">
      <w:start w:val="1"/>
      <w:numFmt w:val="bullet"/>
      <w:lvlText w:val=""/>
      <w:lvlPicBulletId w:val="0"/>
      <w:lvlJc w:val="left"/>
      <w:pPr>
        <w:tabs>
          <w:tab w:val="num" w:pos="2880"/>
        </w:tabs>
        <w:ind w:left="2880" w:hanging="360"/>
      </w:pPr>
      <w:rPr>
        <w:rFonts w:ascii="Symbol" w:hAnsi="Symbol" w:hint="default"/>
      </w:rPr>
    </w:lvl>
    <w:lvl w:ilvl="4" w:tplc="DCEE47F6" w:tentative="1">
      <w:start w:val="1"/>
      <w:numFmt w:val="bullet"/>
      <w:lvlText w:val=""/>
      <w:lvlPicBulletId w:val="0"/>
      <w:lvlJc w:val="left"/>
      <w:pPr>
        <w:tabs>
          <w:tab w:val="num" w:pos="3600"/>
        </w:tabs>
        <w:ind w:left="3600" w:hanging="360"/>
      </w:pPr>
      <w:rPr>
        <w:rFonts w:ascii="Symbol" w:hAnsi="Symbol" w:hint="default"/>
      </w:rPr>
    </w:lvl>
    <w:lvl w:ilvl="5" w:tplc="FD6250D6" w:tentative="1">
      <w:start w:val="1"/>
      <w:numFmt w:val="bullet"/>
      <w:lvlText w:val=""/>
      <w:lvlPicBulletId w:val="0"/>
      <w:lvlJc w:val="left"/>
      <w:pPr>
        <w:tabs>
          <w:tab w:val="num" w:pos="4320"/>
        </w:tabs>
        <w:ind w:left="4320" w:hanging="360"/>
      </w:pPr>
      <w:rPr>
        <w:rFonts w:ascii="Symbol" w:hAnsi="Symbol" w:hint="default"/>
      </w:rPr>
    </w:lvl>
    <w:lvl w:ilvl="6" w:tplc="9E92B62A" w:tentative="1">
      <w:start w:val="1"/>
      <w:numFmt w:val="bullet"/>
      <w:lvlText w:val=""/>
      <w:lvlPicBulletId w:val="0"/>
      <w:lvlJc w:val="left"/>
      <w:pPr>
        <w:tabs>
          <w:tab w:val="num" w:pos="5040"/>
        </w:tabs>
        <w:ind w:left="5040" w:hanging="360"/>
      </w:pPr>
      <w:rPr>
        <w:rFonts w:ascii="Symbol" w:hAnsi="Symbol" w:hint="default"/>
      </w:rPr>
    </w:lvl>
    <w:lvl w:ilvl="7" w:tplc="0A56D1B4" w:tentative="1">
      <w:start w:val="1"/>
      <w:numFmt w:val="bullet"/>
      <w:lvlText w:val=""/>
      <w:lvlPicBulletId w:val="0"/>
      <w:lvlJc w:val="left"/>
      <w:pPr>
        <w:tabs>
          <w:tab w:val="num" w:pos="5760"/>
        </w:tabs>
        <w:ind w:left="5760" w:hanging="360"/>
      </w:pPr>
      <w:rPr>
        <w:rFonts w:ascii="Symbol" w:hAnsi="Symbol" w:hint="default"/>
      </w:rPr>
    </w:lvl>
    <w:lvl w:ilvl="8" w:tplc="80ACEAB6" w:tentative="1">
      <w:start w:val="1"/>
      <w:numFmt w:val="bullet"/>
      <w:lvlText w:val=""/>
      <w:lvlPicBulletId w:val="0"/>
      <w:lvlJc w:val="left"/>
      <w:pPr>
        <w:tabs>
          <w:tab w:val="num" w:pos="6480"/>
        </w:tabs>
        <w:ind w:left="6480" w:hanging="360"/>
      </w:pPr>
      <w:rPr>
        <w:rFonts w:ascii="Symbol" w:hAnsi="Symbol" w:hint="default"/>
      </w:rPr>
    </w:lvl>
  </w:abstractNum>
  <w:abstractNum w:abstractNumId="33">
    <w:nsid w:val="77EB52EC"/>
    <w:multiLevelType w:val="hybridMultilevel"/>
    <w:tmpl w:val="DDA48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A236B97"/>
    <w:multiLevelType w:val="hybridMultilevel"/>
    <w:tmpl w:val="9CBC8242"/>
    <w:lvl w:ilvl="0" w:tplc="0A5A7F92">
      <w:start w:val="1"/>
      <w:numFmt w:val="bullet"/>
      <w:lvlText w:val=""/>
      <w:lvlPicBulletId w:val="0"/>
      <w:lvlJc w:val="left"/>
      <w:pPr>
        <w:tabs>
          <w:tab w:val="num" w:pos="720"/>
        </w:tabs>
        <w:ind w:left="720" w:hanging="360"/>
      </w:pPr>
      <w:rPr>
        <w:rFonts w:ascii="Symbol" w:hAnsi="Symbol" w:hint="default"/>
      </w:rPr>
    </w:lvl>
    <w:lvl w:ilvl="1" w:tplc="7662EE86" w:tentative="1">
      <w:start w:val="1"/>
      <w:numFmt w:val="bullet"/>
      <w:lvlText w:val=""/>
      <w:lvlPicBulletId w:val="0"/>
      <w:lvlJc w:val="left"/>
      <w:pPr>
        <w:tabs>
          <w:tab w:val="num" w:pos="1440"/>
        </w:tabs>
        <w:ind w:left="1440" w:hanging="360"/>
      </w:pPr>
      <w:rPr>
        <w:rFonts w:ascii="Symbol" w:hAnsi="Symbol" w:hint="default"/>
      </w:rPr>
    </w:lvl>
    <w:lvl w:ilvl="2" w:tplc="470263EC" w:tentative="1">
      <w:start w:val="1"/>
      <w:numFmt w:val="bullet"/>
      <w:lvlText w:val=""/>
      <w:lvlPicBulletId w:val="0"/>
      <w:lvlJc w:val="left"/>
      <w:pPr>
        <w:tabs>
          <w:tab w:val="num" w:pos="2160"/>
        </w:tabs>
        <w:ind w:left="2160" w:hanging="360"/>
      </w:pPr>
      <w:rPr>
        <w:rFonts w:ascii="Symbol" w:hAnsi="Symbol" w:hint="default"/>
      </w:rPr>
    </w:lvl>
    <w:lvl w:ilvl="3" w:tplc="C77A46C4" w:tentative="1">
      <w:start w:val="1"/>
      <w:numFmt w:val="bullet"/>
      <w:lvlText w:val=""/>
      <w:lvlPicBulletId w:val="0"/>
      <w:lvlJc w:val="left"/>
      <w:pPr>
        <w:tabs>
          <w:tab w:val="num" w:pos="2880"/>
        </w:tabs>
        <w:ind w:left="2880" w:hanging="360"/>
      </w:pPr>
      <w:rPr>
        <w:rFonts w:ascii="Symbol" w:hAnsi="Symbol" w:hint="default"/>
      </w:rPr>
    </w:lvl>
    <w:lvl w:ilvl="4" w:tplc="3C446978" w:tentative="1">
      <w:start w:val="1"/>
      <w:numFmt w:val="bullet"/>
      <w:lvlText w:val=""/>
      <w:lvlPicBulletId w:val="0"/>
      <w:lvlJc w:val="left"/>
      <w:pPr>
        <w:tabs>
          <w:tab w:val="num" w:pos="3600"/>
        </w:tabs>
        <w:ind w:left="3600" w:hanging="360"/>
      </w:pPr>
      <w:rPr>
        <w:rFonts w:ascii="Symbol" w:hAnsi="Symbol" w:hint="default"/>
      </w:rPr>
    </w:lvl>
    <w:lvl w:ilvl="5" w:tplc="A56CA714" w:tentative="1">
      <w:start w:val="1"/>
      <w:numFmt w:val="bullet"/>
      <w:lvlText w:val=""/>
      <w:lvlPicBulletId w:val="0"/>
      <w:lvlJc w:val="left"/>
      <w:pPr>
        <w:tabs>
          <w:tab w:val="num" w:pos="4320"/>
        </w:tabs>
        <w:ind w:left="4320" w:hanging="360"/>
      </w:pPr>
      <w:rPr>
        <w:rFonts w:ascii="Symbol" w:hAnsi="Symbol" w:hint="default"/>
      </w:rPr>
    </w:lvl>
    <w:lvl w:ilvl="6" w:tplc="588E9BDA" w:tentative="1">
      <w:start w:val="1"/>
      <w:numFmt w:val="bullet"/>
      <w:lvlText w:val=""/>
      <w:lvlPicBulletId w:val="0"/>
      <w:lvlJc w:val="left"/>
      <w:pPr>
        <w:tabs>
          <w:tab w:val="num" w:pos="5040"/>
        </w:tabs>
        <w:ind w:left="5040" w:hanging="360"/>
      </w:pPr>
      <w:rPr>
        <w:rFonts w:ascii="Symbol" w:hAnsi="Symbol" w:hint="default"/>
      </w:rPr>
    </w:lvl>
    <w:lvl w:ilvl="7" w:tplc="9D067FCA" w:tentative="1">
      <w:start w:val="1"/>
      <w:numFmt w:val="bullet"/>
      <w:lvlText w:val=""/>
      <w:lvlPicBulletId w:val="0"/>
      <w:lvlJc w:val="left"/>
      <w:pPr>
        <w:tabs>
          <w:tab w:val="num" w:pos="5760"/>
        </w:tabs>
        <w:ind w:left="5760" w:hanging="360"/>
      </w:pPr>
      <w:rPr>
        <w:rFonts w:ascii="Symbol" w:hAnsi="Symbol" w:hint="default"/>
      </w:rPr>
    </w:lvl>
    <w:lvl w:ilvl="8" w:tplc="ED1CEF9C" w:tentative="1">
      <w:start w:val="1"/>
      <w:numFmt w:val="bullet"/>
      <w:lvlText w:val=""/>
      <w:lvlPicBulletId w:val="0"/>
      <w:lvlJc w:val="left"/>
      <w:pPr>
        <w:tabs>
          <w:tab w:val="num" w:pos="6480"/>
        </w:tabs>
        <w:ind w:left="6480" w:hanging="360"/>
      </w:pPr>
      <w:rPr>
        <w:rFonts w:ascii="Symbol" w:hAnsi="Symbol" w:hint="default"/>
      </w:rPr>
    </w:lvl>
  </w:abstractNum>
  <w:abstractNum w:abstractNumId="35">
    <w:nsid w:val="7A4A4547"/>
    <w:multiLevelType w:val="hybridMultilevel"/>
    <w:tmpl w:val="F7B691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F011227"/>
    <w:multiLevelType w:val="hybridMultilevel"/>
    <w:tmpl w:val="94866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18"/>
  </w:num>
  <w:num w:numId="3">
    <w:abstractNumId w:val="17"/>
  </w:num>
  <w:num w:numId="4">
    <w:abstractNumId w:val="30"/>
  </w:num>
  <w:num w:numId="5">
    <w:abstractNumId w:val="20"/>
  </w:num>
  <w:num w:numId="6">
    <w:abstractNumId w:val="21"/>
  </w:num>
  <w:num w:numId="7">
    <w:abstractNumId w:val="10"/>
  </w:num>
  <w:num w:numId="8">
    <w:abstractNumId w:val="4"/>
  </w:num>
  <w:num w:numId="9">
    <w:abstractNumId w:val="15"/>
  </w:num>
  <w:num w:numId="10">
    <w:abstractNumId w:val="34"/>
  </w:num>
  <w:num w:numId="11">
    <w:abstractNumId w:val="0"/>
  </w:num>
  <w:num w:numId="12">
    <w:abstractNumId w:val="32"/>
  </w:num>
  <w:num w:numId="13">
    <w:abstractNumId w:val="26"/>
  </w:num>
  <w:num w:numId="14">
    <w:abstractNumId w:val="13"/>
  </w:num>
  <w:num w:numId="15">
    <w:abstractNumId w:val="8"/>
  </w:num>
  <w:num w:numId="16">
    <w:abstractNumId w:val="5"/>
  </w:num>
  <w:num w:numId="17">
    <w:abstractNumId w:val="27"/>
  </w:num>
  <w:num w:numId="18">
    <w:abstractNumId w:val="31"/>
  </w:num>
  <w:num w:numId="19">
    <w:abstractNumId w:val="7"/>
  </w:num>
  <w:num w:numId="20">
    <w:abstractNumId w:val="2"/>
  </w:num>
  <w:num w:numId="21">
    <w:abstractNumId w:val="17"/>
    <w:lvlOverride w:ilvl="0">
      <w:startOverride w:val="1"/>
    </w:lvlOverride>
  </w:num>
  <w:num w:numId="22">
    <w:abstractNumId w:val="17"/>
    <w:lvlOverride w:ilvl="0">
      <w:startOverride w:val="1"/>
    </w:lvlOverride>
  </w:num>
  <w:num w:numId="23">
    <w:abstractNumId w:val="6"/>
  </w:num>
  <w:num w:numId="24">
    <w:abstractNumId w:val="22"/>
  </w:num>
  <w:num w:numId="25">
    <w:abstractNumId w:val="16"/>
  </w:num>
  <w:num w:numId="26">
    <w:abstractNumId w:val="29"/>
  </w:num>
  <w:num w:numId="27">
    <w:abstractNumId w:val="25"/>
  </w:num>
  <w:num w:numId="28">
    <w:abstractNumId w:val="3"/>
  </w:num>
  <w:num w:numId="29">
    <w:abstractNumId w:val="33"/>
  </w:num>
  <w:num w:numId="30">
    <w:abstractNumId w:val="36"/>
  </w:num>
  <w:num w:numId="31">
    <w:abstractNumId w:val="14"/>
  </w:num>
  <w:num w:numId="32">
    <w:abstractNumId w:val="28"/>
  </w:num>
  <w:num w:numId="33">
    <w:abstractNumId w:val="35"/>
  </w:num>
  <w:num w:numId="34">
    <w:abstractNumId w:val="1"/>
  </w:num>
  <w:num w:numId="35">
    <w:abstractNumId w:val="12"/>
  </w:num>
  <w:num w:numId="36">
    <w:abstractNumId w:val="19"/>
  </w:num>
  <w:num w:numId="37">
    <w:abstractNumId w:val="9"/>
  </w:num>
  <w:num w:numId="38">
    <w:abstractNumId w:val="23"/>
  </w:num>
  <w:num w:numId="3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proofState w:spelling="clean" w:grammar="clean"/>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2397"/>
    <w:rsid w:val="00057AC3"/>
    <w:rsid w:val="000704B4"/>
    <w:rsid w:val="00071FEF"/>
    <w:rsid w:val="00087DCE"/>
    <w:rsid w:val="000A2FD9"/>
    <w:rsid w:val="000B6844"/>
    <w:rsid w:val="000E3B15"/>
    <w:rsid w:val="000E52F4"/>
    <w:rsid w:val="00116722"/>
    <w:rsid w:val="00155B01"/>
    <w:rsid w:val="0017124F"/>
    <w:rsid w:val="001731C8"/>
    <w:rsid w:val="001810A3"/>
    <w:rsid w:val="0018594D"/>
    <w:rsid w:val="00192C3F"/>
    <w:rsid w:val="001A2088"/>
    <w:rsid w:val="001F1960"/>
    <w:rsid w:val="00202830"/>
    <w:rsid w:val="00217693"/>
    <w:rsid w:val="002A4C41"/>
    <w:rsid w:val="003F30BE"/>
    <w:rsid w:val="00506671"/>
    <w:rsid w:val="00531F53"/>
    <w:rsid w:val="005368C2"/>
    <w:rsid w:val="0054528E"/>
    <w:rsid w:val="00576F04"/>
    <w:rsid w:val="005777BC"/>
    <w:rsid w:val="005A1EF9"/>
    <w:rsid w:val="005E31FD"/>
    <w:rsid w:val="005F2397"/>
    <w:rsid w:val="00646445"/>
    <w:rsid w:val="00666143"/>
    <w:rsid w:val="006A2034"/>
    <w:rsid w:val="006B7543"/>
    <w:rsid w:val="006D1FD3"/>
    <w:rsid w:val="006F2892"/>
    <w:rsid w:val="006F51DB"/>
    <w:rsid w:val="00714DE0"/>
    <w:rsid w:val="00715117"/>
    <w:rsid w:val="007833AB"/>
    <w:rsid w:val="00791B5E"/>
    <w:rsid w:val="007B45B1"/>
    <w:rsid w:val="007D3793"/>
    <w:rsid w:val="007F5AB3"/>
    <w:rsid w:val="008324DC"/>
    <w:rsid w:val="00842BAD"/>
    <w:rsid w:val="008939F3"/>
    <w:rsid w:val="008B15F3"/>
    <w:rsid w:val="008B7E2F"/>
    <w:rsid w:val="00913D16"/>
    <w:rsid w:val="0093429A"/>
    <w:rsid w:val="00935DDE"/>
    <w:rsid w:val="00963501"/>
    <w:rsid w:val="00972464"/>
    <w:rsid w:val="009757AE"/>
    <w:rsid w:val="009B32B3"/>
    <w:rsid w:val="009C5E2F"/>
    <w:rsid w:val="009C6D04"/>
    <w:rsid w:val="009D7BCE"/>
    <w:rsid w:val="00A526DD"/>
    <w:rsid w:val="00A52F93"/>
    <w:rsid w:val="00A851AE"/>
    <w:rsid w:val="00AE02DE"/>
    <w:rsid w:val="00AF1DE8"/>
    <w:rsid w:val="00B4526A"/>
    <w:rsid w:val="00B563EF"/>
    <w:rsid w:val="00B93788"/>
    <w:rsid w:val="00BC5527"/>
    <w:rsid w:val="00C16240"/>
    <w:rsid w:val="00C569B0"/>
    <w:rsid w:val="00C93635"/>
    <w:rsid w:val="00CA11ED"/>
    <w:rsid w:val="00CD657B"/>
    <w:rsid w:val="00CE2DB3"/>
    <w:rsid w:val="00CF3AF5"/>
    <w:rsid w:val="00CF4063"/>
    <w:rsid w:val="00CF5088"/>
    <w:rsid w:val="00D068CA"/>
    <w:rsid w:val="00D069EC"/>
    <w:rsid w:val="00D63CF7"/>
    <w:rsid w:val="00DA129C"/>
    <w:rsid w:val="00E06BAA"/>
    <w:rsid w:val="00F71A9E"/>
    <w:rsid w:val="00FA56B8"/>
    <w:rsid w:val="00FC44ED"/>
    <w:rsid w:val="00FC4DD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25B5B6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5527"/>
  </w:style>
  <w:style w:type="paragraph" w:styleId="Heading1">
    <w:name w:val="heading 1"/>
    <w:aliases w:val="Heading 1 - Chapter,Heading 1: FRM Reading"/>
    <w:basedOn w:val="Paragraph"/>
    <w:next w:val="Paragraph"/>
    <w:link w:val="Heading1Char"/>
    <w:uiPriority w:val="9"/>
    <w:qFormat/>
    <w:rsid w:val="007833AB"/>
    <w:pPr>
      <w:keepNext/>
      <w:keepLines/>
      <w:spacing w:before="480" w:after="0" w:line="240" w:lineRule="auto"/>
      <w:outlineLvl w:val="0"/>
    </w:pPr>
    <w:rPr>
      <w:rFonts w:asciiTheme="minorHAnsi" w:eastAsiaTheme="majorEastAsia" w:hAnsiTheme="minorHAnsi" w:cstheme="majorBidi"/>
      <w:b/>
      <w:bCs/>
      <w:noProof/>
      <w:sz w:val="32"/>
      <w:szCs w:val="32"/>
      <w:lang w:bidi="ar-SA"/>
    </w:rPr>
  </w:style>
  <w:style w:type="paragraph" w:styleId="Heading2">
    <w:name w:val="heading 2"/>
    <w:aliases w:val="Heading 2 - Section,Heading 2: AIM"/>
    <w:basedOn w:val="Paragraph"/>
    <w:next w:val="Paragraph"/>
    <w:link w:val="Heading2Char"/>
    <w:uiPriority w:val="9"/>
    <w:unhideWhenUsed/>
    <w:qFormat/>
    <w:rsid w:val="00CF5088"/>
    <w:pPr>
      <w:keepNext/>
      <w:keepLines/>
      <w:spacing w:after="0" w:line="240" w:lineRule="auto"/>
      <w:outlineLvl w:val="1"/>
    </w:pPr>
    <w:rPr>
      <w:rFonts w:asciiTheme="majorHAnsi" w:eastAsiaTheme="majorEastAsia" w:hAnsiTheme="majorHAnsi" w:cstheme="majorBidi"/>
      <w:b/>
      <w:bCs/>
      <w:sz w:val="26"/>
      <w:szCs w:val="26"/>
      <w:lang w:bidi="ar-SA"/>
    </w:rPr>
  </w:style>
  <w:style w:type="paragraph" w:styleId="Heading3">
    <w:name w:val="heading 3"/>
    <w:aliases w:val="Heading 3 - Subsection,Heading 3: SubAIM"/>
    <w:basedOn w:val="Paragraph"/>
    <w:next w:val="Paragraph"/>
    <w:link w:val="Heading3Char"/>
    <w:uiPriority w:val="9"/>
    <w:semiHidden/>
    <w:unhideWhenUsed/>
    <w:qFormat/>
    <w:rsid w:val="00BC5527"/>
    <w:pPr>
      <w:keepNext/>
      <w:keepLines/>
      <w:spacing w:after="0" w:line="240" w:lineRule="auto"/>
      <w:outlineLvl w:val="2"/>
    </w:pPr>
    <w:rPr>
      <w:rFonts w:asciiTheme="majorHAnsi" w:eastAsiaTheme="majorEastAsia" w:hAnsiTheme="majorHAnsi" w:cstheme="majorBidi"/>
      <w:b/>
      <w:bCs/>
      <w:color w:val="4F81BD" w:themeColor="accent1"/>
      <w:sz w:val="24"/>
      <w:szCs w:val="24"/>
      <w:lang w:bidi="ar-SA"/>
    </w:rPr>
  </w:style>
  <w:style w:type="paragraph" w:styleId="Heading4">
    <w:name w:val="heading 4"/>
    <w:aliases w:val="Heading 4 - Listings,Heading 4: Image/ Chart Titles"/>
    <w:basedOn w:val="Paragraph"/>
    <w:next w:val="Paragraph"/>
    <w:link w:val="Heading4Char"/>
    <w:uiPriority w:val="9"/>
    <w:semiHidden/>
    <w:unhideWhenUsed/>
    <w:qFormat/>
    <w:rsid w:val="00BC5527"/>
    <w:pPr>
      <w:keepNext/>
      <w:keepLines/>
      <w:spacing w:after="0" w:line="240" w:lineRule="auto"/>
      <w:outlineLvl w:val="3"/>
    </w:pPr>
    <w:rPr>
      <w:rFonts w:asciiTheme="majorHAnsi" w:eastAsiaTheme="majorEastAsia" w:hAnsiTheme="majorHAnsi" w:cstheme="majorBidi"/>
      <w:b/>
      <w:bCs/>
      <w:i/>
      <w:iCs/>
      <w:color w:val="4F81BD" w:themeColor="accent1"/>
      <w:sz w:val="24"/>
      <w:szCs w:val="24"/>
      <w:lang w:bidi="ar-SA"/>
    </w:rPr>
  </w:style>
  <w:style w:type="paragraph" w:styleId="Heading5">
    <w:name w:val="heading 5"/>
    <w:basedOn w:val="Normal"/>
    <w:next w:val="Normal"/>
    <w:link w:val="Heading5Char"/>
    <w:uiPriority w:val="9"/>
    <w:semiHidden/>
    <w:unhideWhenUsed/>
    <w:qFormat/>
    <w:rsid w:val="00BC5527"/>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C5527"/>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BC5527"/>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C5527"/>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BC5527"/>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 Chapter Char,Heading 1: FRM Reading Char"/>
    <w:basedOn w:val="DefaultParagraphFont"/>
    <w:link w:val="Heading1"/>
    <w:uiPriority w:val="9"/>
    <w:rsid w:val="007833AB"/>
    <w:rPr>
      <w:rFonts w:eastAsiaTheme="majorEastAsia" w:cstheme="majorBidi"/>
      <w:b/>
      <w:bCs/>
      <w:noProof/>
      <w:color w:val="000000" w:themeColor="text1"/>
      <w:sz w:val="32"/>
      <w:szCs w:val="32"/>
    </w:rPr>
  </w:style>
  <w:style w:type="character" w:customStyle="1" w:styleId="Heading2Char">
    <w:name w:val="Heading 2 Char"/>
    <w:aliases w:val="Heading 2 - Section Char,Heading 2: AIM Char"/>
    <w:basedOn w:val="DefaultParagraphFont"/>
    <w:link w:val="Heading2"/>
    <w:uiPriority w:val="9"/>
    <w:rsid w:val="00CF5088"/>
    <w:rPr>
      <w:rFonts w:asciiTheme="majorHAnsi" w:eastAsiaTheme="majorEastAsia" w:hAnsiTheme="majorHAnsi" w:cstheme="majorBidi"/>
      <w:b/>
      <w:bCs/>
      <w:color w:val="000000" w:themeColor="text1"/>
      <w:sz w:val="26"/>
      <w:szCs w:val="26"/>
    </w:rPr>
  </w:style>
  <w:style w:type="character" w:customStyle="1" w:styleId="Heading3Char">
    <w:name w:val="Heading 3 Char"/>
    <w:aliases w:val="Heading 3 - Subsection Char,Heading 3: SubAIM Char"/>
    <w:basedOn w:val="DefaultParagraphFont"/>
    <w:link w:val="Heading3"/>
    <w:uiPriority w:val="9"/>
    <w:semiHidden/>
    <w:rsid w:val="00BC5527"/>
    <w:rPr>
      <w:rFonts w:asciiTheme="majorHAnsi" w:eastAsiaTheme="majorEastAsia" w:hAnsiTheme="majorHAnsi" w:cstheme="majorBidi"/>
      <w:b/>
      <w:bCs/>
      <w:color w:val="4F81BD" w:themeColor="accent1"/>
    </w:rPr>
  </w:style>
  <w:style w:type="character" w:customStyle="1" w:styleId="Heading4Char">
    <w:name w:val="Heading 4 Char"/>
    <w:aliases w:val="Heading 4 - Listings Char,Heading 4: Image/ Chart Titles Char"/>
    <w:basedOn w:val="DefaultParagraphFont"/>
    <w:link w:val="Heading4"/>
    <w:uiPriority w:val="9"/>
    <w:semiHidden/>
    <w:rsid w:val="00BC552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BC552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BC552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BC552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BC552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BC5527"/>
    <w:rPr>
      <w:rFonts w:asciiTheme="majorHAnsi" w:eastAsiaTheme="majorEastAsia" w:hAnsiTheme="majorHAnsi" w:cstheme="majorBidi"/>
      <w:i/>
      <w:iCs/>
      <w:color w:val="404040" w:themeColor="text1" w:themeTint="BF"/>
      <w:sz w:val="20"/>
      <w:szCs w:val="20"/>
    </w:rPr>
  </w:style>
  <w:style w:type="paragraph" w:styleId="NoSpacing">
    <w:name w:val="No Spacing"/>
    <w:link w:val="NoSpacingChar"/>
    <w:uiPriority w:val="1"/>
    <w:qFormat/>
    <w:rsid w:val="00BC5527"/>
  </w:style>
  <w:style w:type="character" w:customStyle="1" w:styleId="NoSpacingChar">
    <w:name w:val="No Spacing Char"/>
    <w:basedOn w:val="DefaultParagraphFont"/>
    <w:link w:val="NoSpacing"/>
    <w:uiPriority w:val="1"/>
    <w:rsid w:val="00BC5527"/>
  </w:style>
  <w:style w:type="paragraph" w:styleId="BalloonText">
    <w:name w:val="Balloon Text"/>
    <w:basedOn w:val="Normal"/>
    <w:link w:val="BalloonTextChar"/>
    <w:uiPriority w:val="99"/>
    <w:semiHidden/>
    <w:unhideWhenUsed/>
    <w:rsid w:val="005F2397"/>
    <w:rPr>
      <w:rFonts w:ascii="Tahoma" w:hAnsi="Tahoma" w:cs="Tahoma"/>
      <w:sz w:val="16"/>
      <w:szCs w:val="16"/>
    </w:rPr>
  </w:style>
  <w:style w:type="character" w:customStyle="1" w:styleId="BalloonTextChar">
    <w:name w:val="Balloon Text Char"/>
    <w:basedOn w:val="DefaultParagraphFont"/>
    <w:link w:val="BalloonText"/>
    <w:uiPriority w:val="99"/>
    <w:semiHidden/>
    <w:rsid w:val="005F2397"/>
    <w:rPr>
      <w:rFonts w:ascii="Tahoma" w:hAnsi="Tahoma" w:cs="Tahoma"/>
      <w:sz w:val="16"/>
      <w:szCs w:val="16"/>
      <w:lang w:bidi="en-US"/>
    </w:rPr>
  </w:style>
  <w:style w:type="paragraph" w:styleId="Header">
    <w:name w:val="header"/>
    <w:basedOn w:val="Normal"/>
    <w:link w:val="HeaderChar"/>
    <w:uiPriority w:val="99"/>
    <w:unhideWhenUsed/>
    <w:rsid w:val="005F2397"/>
    <w:pPr>
      <w:tabs>
        <w:tab w:val="center" w:pos="4513"/>
        <w:tab w:val="right" w:pos="9026"/>
      </w:tabs>
    </w:pPr>
  </w:style>
  <w:style w:type="character" w:customStyle="1" w:styleId="HeaderChar">
    <w:name w:val="Header Char"/>
    <w:basedOn w:val="DefaultParagraphFont"/>
    <w:link w:val="Header"/>
    <w:uiPriority w:val="99"/>
    <w:rsid w:val="005F2397"/>
    <w:rPr>
      <w:sz w:val="22"/>
      <w:szCs w:val="22"/>
      <w:lang w:bidi="en-US"/>
    </w:rPr>
  </w:style>
  <w:style w:type="paragraph" w:styleId="Footer">
    <w:name w:val="footer"/>
    <w:basedOn w:val="Normal"/>
    <w:link w:val="FooterChar"/>
    <w:uiPriority w:val="99"/>
    <w:unhideWhenUsed/>
    <w:rsid w:val="005F2397"/>
    <w:pPr>
      <w:tabs>
        <w:tab w:val="center" w:pos="4513"/>
        <w:tab w:val="right" w:pos="9026"/>
      </w:tabs>
    </w:pPr>
  </w:style>
  <w:style w:type="character" w:customStyle="1" w:styleId="FooterChar">
    <w:name w:val="Footer Char"/>
    <w:basedOn w:val="DefaultParagraphFont"/>
    <w:link w:val="Footer"/>
    <w:uiPriority w:val="99"/>
    <w:rsid w:val="005F2397"/>
    <w:rPr>
      <w:sz w:val="22"/>
      <w:szCs w:val="22"/>
      <w:lang w:bidi="en-US"/>
    </w:rPr>
  </w:style>
  <w:style w:type="character" w:styleId="PlaceholderText">
    <w:name w:val="Placeholder Text"/>
    <w:basedOn w:val="DefaultParagraphFont"/>
    <w:uiPriority w:val="99"/>
    <w:semiHidden/>
    <w:rsid w:val="005F2397"/>
    <w:rPr>
      <w:color w:val="808080"/>
    </w:rPr>
  </w:style>
  <w:style w:type="character" w:styleId="BookTitle">
    <w:name w:val="Book Title"/>
    <w:basedOn w:val="DefaultParagraphFont"/>
    <w:uiPriority w:val="33"/>
    <w:qFormat/>
    <w:rsid w:val="00BC5527"/>
    <w:rPr>
      <w:b/>
      <w:bCs/>
      <w:smallCaps/>
      <w:spacing w:val="5"/>
    </w:rPr>
  </w:style>
  <w:style w:type="character" w:styleId="Hyperlink">
    <w:name w:val="Hyperlink"/>
    <w:basedOn w:val="DefaultParagraphFont"/>
    <w:uiPriority w:val="99"/>
    <w:unhideWhenUsed/>
    <w:rsid w:val="005F2397"/>
    <w:rPr>
      <w:color w:val="0000FF" w:themeColor="hyperlink"/>
      <w:u w:val="single"/>
    </w:rPr>
  </w:style>
  <w:style w:type="paragraph" w:styleId="Title">
    <w:name w:val="Title"/>
    <w:basedOn w:val="Normal"/>
    <w:next w:val="Normal"/>
    <w:link w:val="TitleChar"/>
    <w:uiPriority w:val="10"/>
    <w:qFormat/>
    <w:rsid w:val="00BC5527"/>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C5527"/>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BC5527"/>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BC5527"/>
    <w:rPr>
      <w:rFonts w:asciiTheme="majorHAnsi" w:eastAsiaTheme="majorEastAsia" w:hAnsiTheme="majorHAnsi" w:cstheme="majorBidi"/>
      <w:i/>
      <w:iCs/>
      <w:color w:val="4F81BD" w:themeColor="accent1"/>
      <w:spacing w:val="15"/>
    </w:rPr>
  </w:style>
  <w:style w:type="character" w:styleId="Emphasis">
    <w:name w:val="Emphasis"/>
    <w:basedOn w:val="DefaultParagraphFont"/>
    <w:uiPriority w:val="20"/>
    <w:qFormat/>
    <w:rsid w:val="00BC5527"/>
    <w:rPr>
      <w:i/>
      <w:iCs/>
    </w:rPr>
  </w:style>
  <w:style w:type="paragraph" w:styleId="Quote">
    <w:name w:val="Quote"/>
    <w:basedOn w:val="Normal"/>
    <w:next w:val="Normal"/>
    <w:link w:val="QuoteChar"/>
    <w:uiPriority w:val="29"/>
    <w:qFormat/>
    <w:rsid w:val="00BC5527"/>
    <w:rPr>
      <w:i/>
      <w:iCs/>
      <w:color w:val="000000" w:themeColor="text1"/>
    </w:rPr>
  </w:style>
  <w:style w:type="character" w:customStyle="1" w:styleId="QuoteChar">
    <w:name w:val="Quote Char"/>
    <w:basedOn w:val="DefaultParagraphFont"/>
    <w:link w:val="Quote"/>
    <w:uiPriority w:val="29"/>
    <w:rsid w:val="00BC5527"/>
    <w:rPr>
      <w:i/>
      <w:iCs/>
      <w:color w:val="000000" w:themeColor="text1"/>
    </w:rPr>
  </w:style>
  <w:style w:type="paragraph" w:styleId="IntenseQuote">
    <w:name w:val="Intense Quote"/>
    <w:basedOn w:val="Normal"/>
    <w:next w:val="Normal"/>
    <w:link w:val="IntenseQuoteChar"/>
    <w:uiPriority w:val="30"/>
    <w:qFormat/>
    <w:rsid w:val="00BC552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C5527"/>
    <w:rPr>
      <w:b/>
      <w:bCs/>
      <w:i/>
      <w:iCs/>
      <w:color w:val="4F81BD" w:themeColor="accent1"/>
    </w:rPr>
  </w:style>
  <w:style w:type="character" w:styleId="SubtleEmphasis">
    <w:name w:val="Subtle Emphasis"/>
    <w:basedOn w:val="DefaultParagraphFont"/>
    <w:uiPriority w:val="19"/>
    <w:qFormat/>
    <w:rsid w:val="00BC5527"/>
    <w:rPr>
      <w:i/>
      <w:iCs/>
      <w:color w:val="808080" w:themeColor="text1" w:themeTint="7F"/>
    </w:rPr>
  </w:style>
  <w:style w:type="character" w:styleId="SubtleReference">
    <w:name w:val="Subtle Reference"/>
    <w:basedOn w:val="DefaultParagraphFont"/>
    <w:uiPriority w:val="31"/>
    <w:qFormat/>
    <w:rsid w:val="00BC5527"/>
    <w:rPr>
      <w:smallCaps/>
      <w:color w:val="C0504D" w:themeColor="accent2"/>
      <w:u w:val="single"/>
    </w:rPr>
  </w:style>
  <w:style w:type="character" w:styleId="IntenseReference">
    <w:name w:val="Intense Reference"/>
    <w:basedOn w:val="DefaultParagraphFont"/>
    <w:uiPriority w:val="32"/>
    <w:qFormat/>
    <w:rsid w:val="00BC5527"/>
    <w:rPr>
      <w:b/>
      <w:bCs/>
      <w:smallCaps/>
      <w:color w:val="C0504D" w:themeColor="accent2"/>
      <w:spacing w:val="5"/>
      <w:u w:val="single"/>
    </w:rPr>
  </w:style>
  <w:style w:type="paragraph" w:styleId="TOCHeading">
    <w:name w:val="TOC Heading"/>
    <w:basedOn w:val="Heading1"/>
    <w:next w:val="Normal"/>
    <w:uiPriority w:val="39"/>
    <w:semiHidden/>
    <w:unhideWhenUsed/>
    <w:qFormat/>
    <w:rsid w:val="00BC5527"/>
    <w:pPr>
      <w:outlineLvl w:val="9"/>
    </w:pPr>
  </w:style>
  <w:style w:type="paragraph" w:customStyle="1" w:styleId="TipBox-Formula">
    <w:name w:val="TipBox - Formula"/>
    <w:basedOn w:val="TipBox-Warning"/>
    <w:next w:val="Paragraph"/>
    <w:link w:val="TipBox-FormulaChar"/>
    <w:rsid w:val="005F2397"/>
    <w:pPr>
      <w:pBdr>
        <w:top w:val="single" w:sz="8" w:space="4" w:color="595959" w:themeColor="text1" w:themeTint="A6"/>
        <w:right w:val="single" w:sz="48" w:space="2" w:color="595959" w:themeColor="text1" w:themeTint="A6"/>
      </w:pBdr>
      <w:shd w:val="clear" w:color="auto" w:fill="EAEAEA"/>
    </w:pPr>
  </w:style>
  <w:style w:type="paragraph" w:styleId="DocumentMap">
    <w:name w:val="Document Map"/>
    <w:basedOn w:val="Normal"/>
    <w:link w:val="DocumentMapChar"/>
    <w:uiPriority w:val="99"/>
    <w:semiHidden/>
    <w:unhideWhenUsed/>
    <w:rsid w:val="005F2397"/>
    <w:rPr>
      <w:rFonts w:ascii="Tahoma" w:hAnsi="Tahoma" w:cs="Tahoma"/>
      <w:sz w:val="16"/>
      <w:szCs w:val="16"/>
    </w:rPr>
  </w:style>
  <w:style w:type="character" w:customStyle="1" w:styleId="DocumentMapChar">
    <w:name w:val="Document Map Char"/>
    <w:basedOn w:val="DefaultParagraphFont"/>
    <w:link w:val="DocumentMap"/>
    <w:uiPriority w:val="99"/>
    <w:semiHidden/>
    <w:rsid w:val="005F2397"/>
    <w:rPr>
      <w:rFonts w:ascii="Tahoma" w:hAnsi="Tahoma" w:cs="Tahoma"/>
      <w:sz w:val="16"/>
      <w:szCs w:val="16"/>
      <w:lang w:bidi="en-US"/>
    </w:rPr>
  </w:style>
  <w:style w:type="paragraph" w:customStyle="1" w:styleId="TipBox-Idea">
    <w:name w:val="TipBox - Idea"/>
    <w:basedOn w:val="TipBox-Warning"/>
    <w:next w:val="Paragraph"/>
    <w:rsid w:val="005F2397"/>
    <w:pPr>
      <w:pBdr>
        <w:top w:val="single" w:sz="12" w:space="4" w:color="FFC000"/>
        <w:right w:val="single" w:sz="48" w:space="2" w:color="FFC000"/>
      </w:pBdr>
      <w:shd w:val="clear" w:color="auto" w:fill="FFF4D1"/>
    </w:pPr>
  </w:style>
  <w:style w:type="paragraph" w:customStyle="1" w:styleId="TipBox-Warning">
    <w:name w:val="TipBox - Warning"/>
    <w:basedOn w:val="Paragraph"/>
    <w:next w:val="Paragraph"/>
    <w:rsid w:val="005F2397"/>
    <w:pPr>
      <w:pBdr>
        <w:top w:val="single" w:sz="12" w:space="4" w:color="C00000"/>
        <w:right w:val="single" w:sz="48" w:space="2" w:color="FF0000"/>
      </w:pBdr>
      <w:shd w:val="clear" w:color="auto" w:fill="FFE1E1"/>
      <w:ind w:right="144"/>
    </w:pPr>
    <w:rPr>
      <w:rFonts w:asciiTheme="majorHAnsi" w:eastAsia="Times New Roman" w:hAnsiTheme="majorHAnsi" w:cs="Times New Roman"/>
      <w:noProof/>
      <w:lang w:bidi="ar-SA"/>
    </w:rPr>
  </w:style>
  <w:style w:type="paragraph" w:customStyle="1" w:styleId="Heading3SubGTNI">
    <w:name w:val="Heading 3: SubGTNI"/>
    <w:basedOn w:val="Heading3"/>
    <w:next w:val="Paragraph"/>
    <w:qFormat/>
    <w:rsid w:val="00BC5527"/>
    <w:rPr>
      <w:color w:val="000000" w:themeColor="text1"/>
    </w:rPr>
  </w:style>
  <w:style w:type="paragraph" w:customStyle="1" w:styleId="TipBox-Heading2">
    <w:name w:val="TipBox - Heading 2"/>
    <w:basedOn w:val="Normal"/>
    <w:next w:val="Normal"/>
    <w:link w:val="TipBox-Heading2Char"/>
    <w:rsid w:val="005F2397"/>
    <w:pPr>
      <w:pBdr>
        <w:top w:val="single" w:sz="12" w:space="1" w:color="546421"/>
        <w:bottom w:val="single" w:sz="12" w:space="1" w:color="546421"/>
        <w:right w:val="single" w:sz="48" w:space="4" w:color="C8DA91"/>
      </w:pBdr>
      <w:spacing w:before="240"/>
      <w:ind w:left="1440"/>
    </w:pPr>
    <w:rPr>
      <w:rFonts w:ascii="Constantia" w:eastAsia="Times New Roman" w:hAnsi="Constantia" w:cs="Times New Roman"/>
      <w:noProof/>
    </w:rPr>
  </w:style>
  <w:style w:type="character" w:customStyle="1" w:styleId="TipBox-Heading2Char">
    <w:name w:val="TipBox - Heading 2 Char"/>
    <w:basedOn w:val="DefaultParagraphFont"/>
    <w:link w:val="TipBox-Heading2"/>
    <w:rsid w:val="005F2397"/>
    <w:rPr>
      <w:rFonts w:ascii="Constantia" w:eastAsia="Times New Roman" w:hAnsi="Constantia" w:cs="Times New Roman"/>
      <w:noProof/>
      <w:sz w:val="22"/>
      <w:szCs w:val="22"/>
    </w:rPr>
  </w:style>
  <w:style w:type="character" w:customStyle="1" w:styleId="TipBox-FormulaChar">
    <w:name w:val="TipBox - Formula Char"/>
    <w:basedOn w:val="DefaultParagraphFont"/>
    <w:link w:val="TipBox-Formula"/>
    <w:rsid w:val="005F2397"/>
    <w:rPr>
      <w:rFonts w:asciiTheme="majorHAnsi" w:eastAsia="Times New Roman" w:hAnsiTheme="majorHAnsi" w:cs="Times New Roman"/>
      <w:noProof/>
      <w:color w:val="000000" w:themeColor="text1"/>
      <w:sz w:val="22"/>
      <w:szCs w:val="22"/>
      <w:shd w:val="clear" w:color="auto" w:fill="EAEAEA"/>
    </w:rPr>
  </w:style>
  <w:style w:type="paragraph" w:customStyle="1" w:styleId="EmphasisStandard">
    <w:name w:val="Emphasis: Standard"/>
    <w:basedOn w:val="Paragraph"/>
    <w:next w:val="Paragraph"/>
    <w:link w:val="EmphasisStandard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00FF"/>
    </w:rPr>
  </w:style>
  <w:style w:type="paragraph" w:customStyle="1" w:styleId="EmphasisRed">
    <w:name w:val="Emphasis Red"/>
    <w:basedOn w:val="Paragraph"/>
    <w:next w:val="Paragraph"/>
    <w:link w:val="EmphasisRedChar1"/>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FF0000"/>
    </w:rPr>
  </w:style>
  <w:style w:type="paragraph" w:customStyle="1" w:styleId="Heading2GTNI">
    <w:name w:val="Heading 2: GTNI"/>
    <w:basedOn w:val="Heading2"/>
    <w:next w:val="Paragraph"/>
    <w:rsid w:val="005F2397"/>
    <w:pPr>
      <w:pBdr>
        <w:top w:val="single" w:sz="36" w:space="4" w:color="403152" w:themeColor="accent4" w:themeShade="80"/>
      </w:pBdr>
      <w:shd w:val="clear" w:color="auto" w:fill="E5DFEC" w:themeFill="accent4" w:themeFillTint="33"/>
    </w:pPr>
  </w:style>
  <w:style w:type="paragraph" w:customStyle="1" w:styleId="EmphasisGreen">
    <w:name w:val="Emphasis Green"/>
    <w:basedOn w:val="Paragraph"/>
    <w:next w:val="Paragraph"/>
    <w:link w:val="EmphasisGreen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FF00"/>
    </w:rPr>
  </w:style>
  <w:style w:type="paragraph" w:customStyle="1" w:styleId="Definition">
    <w:name w:val="Definition"/>
    <w:basedOn w:val="Heading4"/>
    <w:next w:val="Paragraph"/>
    <w:link w:val="DefinitionChar"/>
    <w:rsid w:val="005F2397"/>
    <w:pPr>
      <w:widowControl w:val="0"/>
      <w:tabs>
        <w:tab w:val="right" w:pos="9360"/>
      </w:tabs>
      <w:autoSpaceDE w:val="0"/>
      <w:autoSpaceDN w:val="0"/>
      <w:adjustRightInd w:val="0"/>
      <w:spacing w:before="60"/>
    </w:pPr>
    <w:rPr>
      <w:rFonts w:ascii="Trebuchet MS" w:eastAsia="Times New Roman" w:hAnsi="Trebuchet MS" w:cs="Arial"/>
      <w:color w:val="002060"/>
    </w:rPr>
  </w:style>
  <w:style w:type="numbering" w:customStyle="1" w:styleId="List-AIM">
    <w:name w:val="List - AIM"/>
    <w:basedOn w:val="NoList"/>
    <w:uiPriority w:val="99"/>
    <w:rsid w:val="005F2397"/>
    <w:pPr>
      <w:numPr>
        <w:numId w:val="6"/>
      </w:numPr>
    </w:pPr>
  </w:style>
  <w:style w:type="paragraph" w:customStyle="1" w:styleId="Paragraph">
    <w:name w:val="Paragraph"/>
    <w:link w:val="ParagraphChar"/>
    <w:rsid w:val="005F2397"/>
    <w:pPr>
      <w:spacing w:before="200" w:after="200" w:line="276" w:lineRule="auto"/>
    </w:pPr>
    <w:rPr>
      <w:rFonts w:ascii="Cambria" w:hAnsi="Cambria"/>
      <w:color w:val="000000" w:themeColor="text1"/>
      <w:sz w:val="22"/>
      <w:szCs w:val="22"/>
      <w:lang w:bidi="en-US"/>
    </w:rPr>
  </w:style>
  <w:style w:type="numbering" w:customStyle="1" w:styleId="List-Body">
    <w:name w:val="List - Body"/>
    <w:basedOn w:val="NoList"/>
    <w:uiPriority w:val="99"/>
    <w:rsid w:val="005F2397"/>
    <w:pPr>
      <w:numPr>
        <w:numId w:val="7"/>
      </w:numPr>
    </w:pPr>
  </w:style>
  <w:style w:type="character" w:customStyle="1" w:styleId="ParagraphChar">
    <w:name w:val="Paragraph Char"/>
    <w:basedOn w:val="DefaultParagraphFont"/>
    <w:link w:val="Paragraph"/>
    <w:rsid w:val="005F2397"/>
    <w:rPr>
      <w:rFonts w:ascii="Cambria" w:hAnsi="Cambria"/>
      <w:color w:val="000000" w:themeColor="text1"/>
      <w:sz w:val="22"/>
      <w:szCs w:val="22"/>
      <w:lang w:bidi="en-US"/>
    </w:rPr>
  </w:style>
  <w:style w:type="character" w:customStyle="1" w:styleId="EmphasisRedChar">
    <w:name w:val="Emphasis Red Char"/>
    <w:basedOn w:val="ParagraphChar"/>
    <w:rsid w:val="005F2397"/>
    <w:rPr>
      <w:rFonts w:ascii="Cambria" w:hAnsi="Cambria"/>
      <w:color w:val="000000" w:themeColor="text1"/>
      <w:sz w:val="22"/>
      <w:szCs w:val="22"/>
      <w:lang w:bidi="en-US"/>
    </w:rPr>
  </w:style>
  <w:style w:type="character" w:customStyle="1" w:styleId="EmphasisRedChar1">
    <w:name w:val="Emphasis Red Char1"/>
    <w:basedOn w:val="ParagraphChar"/>
    <w:link w:val="EmphasisRed"/>
    <w:rsid w:val="005F2397"/>
    <w:rPr>
      <w:rFonts w:ascii="Trebuchet MS" w:eastAsia="Times New Roman" w:hAnsi="Trebuchet MS" w:cs="Arial"/>
      <w:b/>
      <w:color w:val="FF0000"/>
      <w:sz w:val="22"/>
      <w:szCs w:val="22"/>
      <w:lang w:bidi="en-US"/>
    </w:rPr>
  </w:style>
  <w:style w:type="character" w:customStyle="1" w:styleId="EmphasisGreenChar">
    <w:name w:val="Emphasis Green Char"/>
    <w:basedOn w:val="ParagraphChar"/>
    <w:link w:val="EmphasisGreen"/>
    <w:rsid w:val="005F2397"/>
    <w:rPr>
      <w:rFonts w:ascii="Trebuchet MS" w:eastAsia="Times New Roman" w:hAnsi="Trebuchet MS" w:cs="Arial"/>
      <w:b/>
      <w:color w:val="00FF00"/>
      <w:sz w:val="22"/>
      <w:szCs w:val="22"/>
      <w:lang w:bidi="en-US"/>
    </w:rPr>
  </w:style>
  <w:style w:type="paragraph" w:customStyle="1" w:styleId="MTDisplayEquation">
    <w:name w:val="MTDisplayEquation"/>
    <w:basedOn w:val="Normal"/>
    <w:next w:val="Normal"/>
    <w:link w:val="MTDisplayEquationChar"/>
    <w:rsid w:val="005F2397"/>
    <w:pPr>
      <w:tabs>
        <w:tab w:val="center" w:pos="5240"/>
        <w:tab w:val="right" w:pos="10460"/>
      </w:tabs>
    </w:pPr>
    <w:rPr>
      <w:rFonts w:ascii="Cambria" w:hAnsi="Cambria"/>
      <w:color w:val="000000" w:themeColor="text1"/>
    </w:rPr>
  </w:style>
  <w:style w:type="character" w:customStyle="1" w:styleId="MTDisplayEquationChar">
    <w:name w:val="MTDisplayEquation Char"/>
    <w:basedOn w:val="ParagraphChar"/>
    <w:link w:val="MTDisplayEquation"/>
    <w:rsid w:val="005F2397"/>
    <w:rPr>
      <w:rFonts w:ascii="Cambria" w:hAnsi="Cambria"/>
      <w:color w:val="000000" w:themeColor="text1"/>
      <w:sz w:val="22"/>
      <w:szCs w:val="22"/>
      <w:lang w:bidi="en-US"/>
    </w:rPr>
  </w:style>
  <w:style w:type="table" w:styleId="TableGrid">
    <w:name w:val="Table Grid"/>
    <w:basedOn w:val="TableNormal"/>
    <w:rsid w:val="005F2397"/>
    <w:rPr>
      <w:sz w:val="22"/>
      <w:szCs w:val="22"/>
      <w:lang w:bidi="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EmphasisStandardChar">
    <w:name w:val="Emphasis: Standard Char"/>
    <w:basedOn w:val="ParagraphChar"/>
    <w:link w:val="EmphasisStandard"/>
    <w:rsid w:val="005F2397"/>
    <w:rPr>
      <w:rFonts w:ascii="Trebuchet MS" w:eastAsia="Times New Roman" w:hAnsi="Trebuchet MS" w:cs="Arial"/>
      <w:b/>
      <w:color w:val="0000FF"/>
      <w:sz w:val="22"/>
      <w:szCs w:val="22"/>
      <w:lang w:bidi="en-US"/>
    </w:rPr>
  </w:style>
  <w:style w:type="paragraph" w:customStyle="1" w:styleId="Default">
    <w:name w:val="Default"/>
    <w:rsid w:val="005F2397"/>
    <w:pPr>
      <w:autoSpaceDE w:val="0"/>
      <w:autoSpaceDN w:val="0"/>
      <w:adjustRightInd w:val="0"/>
    </w:pPr>
    <w:rPr>
      <w:rFonts w:ascii="Corbel" w:hAnsi="Corbel" w:cs="Corbel"/>
      <w:color w:val="000000"/>
      <w:lang w:val="en-IN"/>
    </w:rPr>
  </w:style>
  <w:style w:type="paragraph" w:customStyle="1" w:styleId="1Hd1-Formula">
    <w:name w:val="1 Hd 1 - Formula"/>
    <w:basedOn w:val="NoSpacing"/>
    <w:autoRedefine/>
    <w:rsid w:val="005F2397"/>
    <w:pPr>
      <w:tabs>
        <w:tab w:val="right" w:pos="9360"/>
      </w:tabs>
    </w:pPr>
    <w:rPr>
      <w:rFonts w:ascii="Constantia" w:eastAsia="Times New Roman" w:hAnsi="Constantia" w:cs="Times New Roman"/>
    </w:rPr>
  </w:style>
  <w:style w:type="paragraph" w:styleId="BodyText">
    <w:name w:val="Body Text"/>
    <w:basedOn w:val="Normal"/>
    <w:link w:val="BodyTextChar"/>
    <w:uiPriority w:val="99"/>
    <w:unhideWhenUsed/>
    <w:rsid w:val="005F2397"/>
    <w:pPr>
      <w:spacing w:after="120"/>
    </w:pPr>
  </w:style>
  <w:style w:type="character" w:customStyle="1" w:styleId="BodyTextChar">
    <w:name w:val="Body Text Char"/>
    <w:basedOn w:val="DefaultParagraphFont"/>
    <w:link w:val="BodyText"/>
    <w:uiPriority w:val="99"/>
    <w:rsid w:val="005F2397"/>
    <w:rPr>
      <w:sz w:val="22"/>
      <w:szCs w:val="22"/>
      <w:lang w:bidi="en-US"/>
    </w:rPr>
  </w:style>
  <w:style w:type="character" w:styleId="CommentReference">
    <w:name w:val="annotation reference"/>
    <w:basedOn w:val="DefaultParagraphFont"/>
    <w:uiPriority w:val="99"/>
    <w:semiHidden/>
    <w:unhideWhenUsed/>
    <w:rsid w:val="005F2397"/>
    <w:rPr>
      <w:sz w:val="16"/>
      <w:szCs w:val="16"/>
    </w:rPr>
  </w:style>
  <w:style w:type="paragraph" w:styleId="CommentText">
    <w:name w:val="annotation text"/>
    <w:basedOn w:val="Normal"/>
    <w:link w:val="CommentTextChar"/>
    <w:uiPriority w:val="99"/>
    <w:semiHidden/>
    <w:unhideWhenUsed/>
    <w:rsid w:val="005F2397"/>
    <w:rPr>
      <w:sz w:val="20"/>
      <w:szCs w:val="20"/>
    </w:rPr>
  </w:style>
  <w:style w:type="character" w:customStyle="1" w:styleId="CommentTextChar">
    <w:name w:val="Comment Text Char"/>
    <w:basedOn w:val="DefaultParagraphFont"/>
    <w:link w:val="CommentText"/>
    <w:uiPriority w:val="99"/>
    <w:semiHidden/>
    <w:rsid w:val="005F2397"/>
    <w:rPr>
      <w:sz w:val="20"/>
      <w:szCs w:val="20"/>
      <w:lang w:bidi="en-US"/>
    </w:rPr>
  </w:style>
  <w:style w:type="paragraph" w:styleId="CommentSubject">
    <w:name w:val="annotation subject"/>
    <w:basedOn w:val="CommentText"/>
    <w:next w:val="CommentText"/>
    <w:link w:val="CommentSubjectChar"/>
    <w:uiPriority w:val="99"/>
    <w:semiHidden/>
    <w:unhideWhenUsed/>
    <w:rsid w:val="005F2397"/>
    <w:rPr>
      <w:b/>
      <w:bCs/>
    </w:rPr>
  </w:style>
  <w:style w:type="character" w:customStyle="1" w:styleId="CommentSubjectChar">
    <w:name w:val="Comment Subject Char"/>
    <w:basedOn w:val="CommentTextChar"/>
    <w:link w:val="CommentSubject"/>
    <w:uiPriority w:val="99"/>
    <w:semiHidden/>
    <w:rsid w:val="005F2397"/>
    <w:rPr>
      <w:b/>
      <w:bCs/>
      <w:sz w:val="20"/>
      <w:szCs w:val="20"/>
      <w:lang w:bidi="en-US"/>
    </w:rPr>
  </w:style>
  <w:style w:type="paragraph" w:styleId="Revision">
    <w:name w:val="Revision"/>
    <w:hidden/>
    <w:uiPriority w:val="99"/>
    <w:semiHidden/>
    <w:rsid w:val="005F2397"/>
    <w:rPr>
      <w:sz w:val="22"/>
      <w:szCs w:val="22"/>
      <w:lang w:bidi="en-US"/>
    </w:rPr>
  </w:style>
  <w:style w:type="table" w:styleId="LightGrid-Accent3">
    <w:name w:val="Light Grid Accent 3"/>
    <w:basedOn w:val="TableNormal"/>
    <w:uiPriority w:val="62"/>
    <w:rsid w:val="005F2397"/>
    <w:rPr>
      <w:sz w:val="22"/>
      <w:szCs w:val="22"/>
      <w:lang w:bidi="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2Hd2-BodyText">
    <w:name w:val="2 Hd 2 - Body Text"/>
    <w:basedOn w:val="1Hd1-BodyText"/>
    <w:link w:val="2Hd2-BodyTextCharChar"/>
    <w:autoRedefine/>
    <w:rsid w:val="005F2397"/>
  </w:style>
  <w:style w:type="character" w:customStyle="1" w:styleId="2Hd2-BodyTextCharChar">
    <w:name w:val="2 Hd 2 - Body Text Char Char"/>
    <w:basedOn w:val="DefaultParagraphFont"/>
    <w:link w:val="2Hd2-BodyText"/>
    <w:rsid w:val="005F2397"/>
    <w:rPr>
      <w:rFonts w:ascii="Constantia" w:eastAsia="Times New Roman" w:hAnsi="Constantia" w:cs="Arial"/>
      <w:color w:val="000000"/>
      <w:sz w:val="22"/>
      <w:lang w:bidi="en-US"/>
    </w:rPr>
  </w:style>
  <w:style w:type="numbering" w:customStyle="1" w:styleId="List-BodyTight">
    <w:name w:val="List - Body (Tight)"/>
    <w:uiPriority w:val="99"/>
    <w:rsid w:val="005F2397"/>
    <w:pPr>
      <w:numPr>
        <w:numId w:val="4"/>
      </w:numPr>
    </w:pPr>
  </w:style>
  <w:style w:type="paragraph" w:customStyle="1" w:styleId="TableHeader">
    <w:name w:val="Table Header"/>
    <w:basedOn w:val="Normal"/>
    <w:rsid w:val="005F2397"/>
    <w:pPr>
      <w:spacing w:before="60" w:line="180" w:lineRule="atLeast"/>
      <w:jc w:val="center"/>
    </w:pPr>
    <w:rPr>
      <w:rFonts w:ascii="Arial" w:eastAsia="Times New Roman" w:hAnsi="Arial" w:cs="Times New Roman"/>
      <w:b/>
      <w:color w:val="FFFFFF"/>
      <w:spacing w:val="-5"/>
      <w:sz w:val="16"/>
      <w:szCs w:val="20"/>
    </w:rPr>
  </w:style>
  <w:style w:type="paragraph" w:customStyle="1" w:styleId="1Hd1-BodyText">
    <w:name w:val="1Hd1- BodyText"/>
    <w:basedOn w:val="BodyText"/>
    <w:link w:val="1Hd1-BodyTextChar"/>
    <w:rsid w:val="005F2397"/>
    <w:pPr>
      <w:widowControl w:val="0"/>
      <w:tabs>
        <w:tab w:val="right" w:pos="9360"/>
      </w:tabs>
      <w:autoSpaceDE w:val="0"/>
      <w:autoSpaceDN w:val="0"/>
      <w:adjustRightInd w:val="0"/>
      <w:spacing w:before="60" w:line="312" w:lineRule="auto"/>
    </w:pPr>
    <w:rPr>
      <w:rFonts w:ascii="Constantia" w:eastAsia="Times New Roman" w:hAnsi="Constantia" w:cs="Arial"/>
      <w:color w:val="000000"/>
    </w:rPr>
  </w:style>
  <w:style w:type="character" w:customStyle="1" w:styleId="1Hd1-BodyTextChar">
    <w:name w:val="1Hd1- BodyText Char"/>
    <w:basedOn w:val="BodyTextChar"/>
    <w:link w:val="1Hd1-BodyText"/>
    <w:rsid w:val="005F2397"/>
    <w:rPr>
      <w:rFonts w:ascii="Constantia" w:eastAsia="Times New Roman" w:hAnsi="Constantia" w:cs="Arial"/>
      <w:color w:val="000000"/>
      <w:sz w:val="22"/>
      <w:szCs w:val="22"/>
      <w:lang w:bidi="en-US"/>
    </w:rPr>
  </w:style>
  <w:style w:type="table" w:styleId="MediumShading1-Accent6">
    <w:name w:val="Medium Shading 1 Accent 6"/>
    <w:basedOn w:val="TableNormal"/>
    <w:uiPriority w:val="63"/>
    <w:rsid w:val="005F2397"/>
    <w:rPr>
      <w:sz w:val="22"/>
      <w:szCs w:val="22"/>
      <w:lang w:bidi="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5F2397"/>
    <w:rPr>
      <w:sz w:val="22"/>
      <w:szCs w:val="22"/>
      <w:lang w:bidi="en-US"/>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DefinitionChar">
    <w:name w:val="Definition Char"/>
    <w:basedOn w:val="Heading4Char"/>
    <w:link w:val="Definition"/>
    <w:rsid w:val="005F2397"/>
    <w:rPr>
      <w:rFonts w:ascii="Trebuchet MS" w:eastAsia="Times New Roman" w:hAnsi="Trebuchet MS" w:cs="Arial"/>
      <w:b/>
      <w:bCs/>
      <w:i/>
      <w:iCs/>
      <w:color w:val="002060"/>
    </w:rPr>
  </w:style>
  <w:style w:type="table" w:customStyle="1" w:styleId="LightList-Accent15">
    <w:name w:val="Light List - Accent 15"/>
    <w:basedOn w:val="TableNormal"/>
    <w:uiPriority w:val="61"/>
    <w:rsid w:val="005F2397"/>
    <w:rPr>
      <w:rFonts w:ascii="Times New Roman" w:eastAsia="Times New Roman" w:hAnsi="Times New Roman" w:cs="Times New Roman"/>
      <w:sz w:val="20"/>
      <w:szCs w:val="20"/>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4">
    <w:name w:val="Light List Accent 4"/>
    <w:basedOn w:val="TableNormal"/>
    <w:uiPriority w:val="61"/>
    <w:rsid w:val="005F2397"/>
    <w:rPr>
      <w:sz w:val="22"/>
      <w:szCs w:val="22"/>
      <w:lang w:bidi="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6">
    <w:name w:val="Light List Accent 6"/>
    <w:basedOn w:val="TableNormal"/>
    <w:uiPriority w:val="61"/>
    <w:rsid w:val="005F2397"/>
    <w:rPr>
      <w:sz w:val="22"/>
      <w:szCs w:val="22"/>
      <w:lang w:bidi="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1Hd1-TightList">
    <w:name w:val="1 Hd 1 - Tight List"/>
    <w:basedOn w:val="BodyText"/>
    <w:autoRedefine/>
    <w:rsid w:val="005F2397"/>
    <w:pPr>
      <w:spacing w:after="0"/>
      <w:ind w:left="360" w:hanging="360"/>
    </w:pPr>
    <w:rPr>
      <w:rFonts w:asciiTheme="majorHAnsi" w:eastAsia="Times New Roman" w:hAnsiTheme="majorHAnsi" w:cs="Times New Roman"/>
      <w:noProof/>
    </w:rPr>
  </w:style>
  <w:style w:type="paragraph" w:customStyle="1" w:styleId="1Reading">
    <w:name w:val="1Reading"/>
    <w:basedOn w:val="Normal"/>
    <w:rsid w:val="005F2397"/>
    <w:pPr>
      <w:pBdr>
        <w:bottom w:val="single" w:sz="18" w:space="1" w:color="003366"/>
      </w:pBdr>
    </w:pPr>
    <w:rPr>
      <w:rFonts w:ascii="Arial" w:eastAsia="Times New Roman" w:hAnsi="Arial" w:cs="Arial"/>
      <w:color w:val="000000"/>
    </w:rPr>
  </w:style>
  <w:style w:type="paragraph" w:customStyle="1" w:styleId="BT-Normal-AIMlist">
    <w:name w:val="BT-Normal-AIM_list"/>
    <w:basedOn w:val="Paragraph"/>
    <w:rsid w:val="005F2397"/>
    <w:pPr>
      <w:spacing w:after="60"/>
      <w:ind w:left="360" w:hanging="360"/>
    </w:pPr>
  </w:style>
  <w:style w:type="paragraph" w:customStyle="1" w:styleId="BT-Normal-TightList">
    <w:name w:val="BT-Normal-TightList"/>
    <w:basedOn w:val="Paragraph"/>
    <w:rsid w:val="005F2397"/>
    <w:pPr>
      <w:numPr>
        <w:numId w:val="20"/>
      </w:numPr>
      <w:spacing w:after="0"/>
      <w:ind w:left="360" w:hanging="360"/>
    </w:pPr>
    <w:rPr>
      <w:rFonts w:eastAsia="+mn-ea"/>
      <w:kern w:val="24"/>
    </w:rPr>
  </w:style>
  <w:style w:type="paragraph" w:customStyle="1" w:styleId="Definition1">
    <w:name w:val="Definition1"/>
    <w:basedOn w:val="Paragraph"/>
    <w:next w:val="Paragraph"/>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color w:val="002060"/>
      <w:szCs w:val="24"/>
    </w:rPr>
  </w:style>
  <w:style w:type="paragraph" w:customStyle="1" w:styleId="EquationNumber">
    <w:name w:val="EquationNumber"/>
    <w:basedOn w:val="Normal"/>
    <w:link w:val="EquationNumberChar"/>
    <w:rsid w:val="005F2397"/>
    <w:pPr>
      <w:widowControl w:val="0"/>
      <w:tabs>
        <w:tab w:val="right" w:pos="9360"/>
      </w:tabs>
      <w:autoSpaceDE w:val="0"/>
      <w:autoSpaceDN w:val="0"/>
      <w:adjustRightInd w:val="0"/>
    </w:pPr>
    <w:rPr>
      <w:rFonts w:ascii="Arial" w:hAnsi="Arial" w:cs="Arial"/>
      <w:b/>
      <w:color w:val="000080"/>
    </w:rPr>
  </w:style>
  <w:style w:type="character" w:customStyle="1" w:styleId="IndentFormulaBlockChar">
    <w:name w:val="IndentFormulaBlock Char"/>
    <w:basedOn w:val="DefaultParagraphFont"/>
    <w:rsid w:val="005F2397"/>
    <w:rPr>
      <w:lang w:val="en-US" w:eastAsia="en-US" w:bidi="ar-SA"/>
    </w:rPr>
  </w:style>
  <w:style w:type="table" w:styleId="LightShading-Accent3">
    <w:name w:val="Light Shading Accent 3"/>
    <w:basedOn w:val="TableNormal"/>
    <w:uiPriority w:val="60"/>
    <w:rsid w:val="005F2397"/>
    <w:rPr>
      <w:color w:val="76923C" w:themeColor="accent3" w:themeShade="BF"/>
      <w:sz w:val="22"/>
      <w:szCs w:val="22"/>
      <w:lang w:bidi="en-US"/>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ight">
    <w:name w:val="table_tight"/>
    <w:basedOn w:val="Normal"/>
    <w:rsid w:val="005F2397"/>
    <w:pPr>
      <w:widowControl w:val="0"/>
      <w:tabs>
        <w:tab w:val="right" w:pos="9360"/>
      </w:tabs>
      <w:autoSpaceDE w:val="0"/>
      <w:autoSpaceDN w:val="0"/>
      <w:adjustRightInd w:val="0"/>
    </w:pPr>
    <w:rPr>
      <w:rFonts w:ascii="Constantia" w:eastAsia="Times New Roman" w:hAnsi="Constantia" w:cs="Arial"/>
      <w:color w:val="000000"/>
    </w:rPr>
  </w:style>
  <w:style w:type="paragraph" w:customStyle="1" w:styleId="tighttable">
    <w:name w:val="tight_table"/>
    <w:basedOn w:val="1Hd1-TightList"/>
    <w:rsid w:val="005F2397"/>
    <w:pPr>
      <w:widowControl w:val="0"/>
      <w:autoSpaceDE w:val="0"/>
      <w:autoSpaceDN w:val="0"/>
      <w:adjustRightInd w:val="0"/>
    </w:pPr>
    <w:rPr>
      <w:rFonts w:ascii="Constantia" w:hAnsi="Constantia"/>
    </w:rPr>
  </w:style>
  <w:style w:type="paragraph" w:styleId="TOC2">
    <w:name w:val="toc 2"/>
    <w:basedOn w:val="Normal"/>
    <w:next w:val="Normal"/>
    <w:autoRedefine/>
    <w:uiPriority w:val="39"/>
    <w:unhideWhenUsed/>
    <w:rsid w:val="005F2397"/>
    <w:pPr>
      <w:ind w:left="240"/>
    </w:pPr>
    <w:rPr>
      <w:b/>
      <w:sz w:val="22"/>
      <w:szCs w:val="22"/>
    </w:rPr>
  </w:style>
  <w:style w:type="paragraph" w:styleId="TOC3">
    <w:name w:val="toc 3"/>
    <w:basedOn w:val="Normal"/>
    <w:next w:val="Normal"/>
    <w:autoRedefine/>
    <w:uiPriority w:val="39"/>
    <w:unhideWhenUsed/>
    <w:rsid w:val="005F2397"/>
    <w:pPr>
      <w:ind w:left="480"/>
    </w:pPr>
    <w:rPr>
      <w:sz w:val="22"/>
      <w:szCs w:val="22"/>
    </w:rPr>
  </w:style>
  <w:style w:type="paragraph" w:styleId="TOC4">
    <w:name w:val="toc 4"/>
    <w:basedOn w:val="Normal"/>
    <w:next w:val="Normal"/>
    <w:autoRedefine/>
    <w:uiPriority w:val="39"/>
    <w:unhideWhenUsed/>
    <w:rsid w:val="005F2397"/>
    <w:pPr>
      <w:ind w:left="720"/>
    </w:pPr>
    <w:rPr>
      <w:sz w:val="20"/>
      <w:szCs w:val="20"/>
    </w:rPr>
  </w:style>
  <w:style w:type="paragraph" w:styleId="TOC5">
    <w:name w:val="toc 5"/>
    <w:basedOn w:val="Normal"/>
    <w:next w:val="Normal"/>
    <w:autoRedefine/>
    <w:uiPriority w:val="39"/>
    <w:unhideWhenUsed/>
    <w:rsid w:val="005F2397"/>
    <w:pPr>
      <w:ind w:left="960"/>
    </w:pPr>
    <w:rPr>
      <w:sz w:val="20"/>
      <w:szCs w:val="20"/>
    </w:rPr>
  </w:style>
  <w:style w:type="paragraph" w:styleId="TOC6">
    <w:name w:val="toc 6"/>
    <w:basedOn w:val="Normal"/>
    <w:next w:val="Normal"/>
    <w:autoRedefine/>
    <w:uiPriority w:val="39"/>
    <w:unhideWhenUsed/>
    <w:rsid w:val="005F2397"/>
    <w:pPr>
      <w:ind w:left="1200"/>
    </w:pPr>
    <w:rPr>
      <w:sz w:val="20"/>
      <w:szCs w:val="20"/>
    </w:rPr>
  </w:style>
  <w:style w:type="paragraph" w:styleId="TOC7">
    <w:name w:val="toc 7"/>
    <w:basedOn w:val="Normal"/>
    <w:next w:val="Normal"/>
    <w:autoRedefine/>
    <w:uiPriority w:val="39"/>
    <w:unhideWhenUsed/>
    <w:rsid w:val="005F2397"/>
    <w:pPr>
      <w:ind w:left="1440"/>
    </w:pPr>
    <w:rPr>
      <w:sz w:val="20"/>
      <w:szCs w:val="20"/>
    </w:rPr>
  </w:style>
  <w:style w:type="paragraph" w:styleId="TOC8">
    <w:name w:val="toc 8"/>
    <w:basedOn w:val="Normal"/>
    <w:next w:val="Normal"/>
    <w:autoRedefine/>
    <w:uiPriority w:val="39"/>
    <w:unhideWhenUsed/>
    <w:rsid w:val="005F2397"/>
    <w:pPr>
      <w:ind w:left="1680"/>
    </w:pPr>
    <w:rPr>
      <w:sz w:val="20"/>
      <w:szCs w:val="20"/>
    </w:rPr>
  </w:style>
  <w:style w:type="paragraph" w:styleId="TOC9">
    <w:name w:val="toc 9"/>
    <w:basedOn w:val="Normal"/>
    <w:next w:val="Normal"/>
    <w:autoRedefine/>
    <w:uiPriority w:val="39"/>
    <w:unhideWhenUsed/>
    <w:rsid w:val="005F2397"/>
    <w:pPr>
      <w:ind w:left="1920"/>
    </w:pPr>
    <w:rPr>
      <w:sz w:val="20"/>
      <w:szCs w:val="20"/>
    </w:rPr>
  </w:style>
  <w:style w:type="table" w:styleId="LightShading-Accent2">
    <w:name w:val="Light Shading Accent 2"/>
    <w:basedOn w:val="TableNormal"/>
    <w:uiPriority w:val="60"/>
    <w:rsid w:val="005F2397"/>
    <w:rPr>
      <w:color w:val="943634" w:themeColor="accent2" w:themeShade="BF"/>
      <w:sz w:val="22"/>
      <w:szCs w:val="22"/>
      <w:lang w:bidi="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Bulletedlist">
    <w:name w:val="Bulleted list"/>
    <w:basedOn w:val="Paragraph"/>
    <w:link w:val="BulletedlistChar"/>
    <w:rsid w:val="005F2397"/>
    <w:pPr>
      <w:numPr>
        <w:numId w:val="1"/>
      </w:numPr>
    </w:pPr>
  </w:style>
  <w:style w:type="paragraph" w:customStyle="1" w:styleId="Bulletedlist-Introduction">
    <w:name w:val="Bulleted list - Introduction"/>
    <w:basedOn w:val="Paragraph"/>
    <w:link w:val="Bulletedlist-IntroductionChar"/>
    <w:rsid w:val="005F2397"/>
    <w:pPr>
      <w:numPr>
        <w:numId w:val="8"/>
      </w:numPr>
      <w:spacing w:before="0" w:after="0" w:line="240" w:lineRule="auto"/>
    </w:pPr>
    <w:rPr>
      <w:rFonts w:asciiTheme="majorHAnsi" w:hAnsiTheme="majorHAnsi"/>
      <w:b/>
      <w:color w:val="4E782B"/>
    </w:rPr>
  </w:style>
  <w:style w:type="character" w:customStyle="1" w:styleId="BulletedlistChar">
    <w:name w:val="Bulleted list Char"/>
    <w:basedOn w:val="ParagraphChar"/>
    <w:link w:val="Bulletedlist"/>
    <w:rsid w:val="005F2397"/>
    <w:rPr>
      <w:rFonts w:ascii="Cambria" w:hAnsi="Cambria"/>
      <w:color w:val="000000" w:themeColor="text1"/>
      <w:sz w:val="22"/>
      <w:szCs w:val="22"/>
      <w:lang w:bidi="en-US"/>
    </w:rPr>
  </w:style>
  <w:style w:type="paragraph" w:customStyle="1" w:styleId="TipBox-Default">
    <w:name w:val="TipBox - Default"/>
    <w:basedOn w:val="TipBox-Warning"/>
    <w:link w:val="TipBox-DefaultChar"/>
    <w:rsid w:val="005F2397"/>
    <w:pPr>
      <w:pBdr>
        <w:top w:val="single" w:sz="8" w:space="1" w:color="4E782B"/>
        <w:right w:val="single" w:sz="48" w:space="4" w:color="4E782B"/>
      </w:pBdr>
      <w:shd w:val="clear" w:color="auto" w:fill="E6F2D6"/>
    </w:pPr>
    <w:rPr>
      <w:lang w:bidi="en-US"/>
    </w:rPr>
  </w:style>
  <w:style w:type="character" w:customStyle="1" w:styleId="Bulletedlist-IntroductionChar">
    <w:name w:val="Bulleted list - Introduction Char"/>
    <w:basedOn w:val="ParagraphChar"/>
    <w:link w:val="Bulletedlist-Introduction"/>
    <w:rsid w:val="005F2397"/>
    <w:rPr>
      <w:rFonts w:asciiTheme="majorHAnsi" w:hAnsiTheme="majorHAnsi"/>
      <w:b/>
      <w:color w:val="4E782B"/>
      <w:sz w:val="22"/>
      <w:szCs w:val="22"/>
      <w:lang w:bidi="en-US"/>
    </w:rPr>
  </w:style>
  <w:style w:type="paragraph" w:customStyle="1" w:styleId="Bulletedlist-Default">
    <w:name w:val="Bulleted list - Default"/>
    <w:basedOn w:val="Paragraph"/>
    <w:link w:val="Bulletedlist-DefaultChar"/>
    <w:rsid w:val="005F2397"/>
    <w:pPr>
      <w:numPr>
        <w:numId w:val="2"/>
      </w:numPr>
    </w:pPr>
  </w:style>
  <w:style w:type="character" w:customStyle="1" w:styleId="TipBox-DefaultChar">
    <w:name w:val="TipBox - Default Char"/>
    <w:basedOn w:val="ParagraphChar"/>
    <w:link w:val="TipBox-Default"/>
    <w:rsid w:val="005F2397"/>
    <w:rPr>
      <w:rFonts w:asciiTheme="majorHAnsi" w:eastAsia="Times New Roman" w:hAnsiTheme="majorHAnsi" w:cs="Times New Roman"/>
      <w:noProof/>
      <w:color w:val="000000" w:themeColor="text1"/>
      <w:sz w:val="22"/>
      <w:szCs w:val="22"/>
      <w:shd w:val="clear" w:color="auto" w:fill="E6F2D6"/>
      <w:lang w:bidi="en-US"/>
    </w:rPr>
  </w:style>
  <w:style w:type="paragraph" w:customStyle="1" w:styleId="Numberedlist">
    <w:name w:val="Numbered list"/>
    <w:basedOn w:val="Paragraph"/>
    <w:link w:val="NumberedlistChar"/>
    <w:rsid w:val="005F2397"/>
    <w:pPr>
      <w:numPr>
        <w:numId w:val="3"/>
      </w:numPr>
      <w:spacing w:after="0"/>
    </w:pPr>
  </w:style>
  <w:style w:type="character" w:customStyle="1" w:styleId="Bulletedlist-DefaultChar">
    <w:name w:val="Bulleted list - Default Char"/>
    <w:basedOn w:val="ParagraphChar"/>
    <w:link w:val="Bulletedlist-Default"/>
    <w:rsid w:val="005F2397"/>
    <w:rPr>
      <w:rFonts w:ascii="Cambria" w:hAnsi="Cambria"/>
      <w:color w:val="000000" w:themeColor="text1"/>
      <w:sz w:val="22"/>
      <w:szCs w:val="22"/>
      <w:lang w:bidi="en-US"/>
    </w:rPr>
  </w:style>
  <w:style w:type="character" w:customStyle="1" w:styleId="NumberedlistChar">
    <w:name w:val="Numbered list Char"/>
    <w:basedOn w:val="ParagraphChar"/>
    <w:link w:val="Numberedlist"/>
    <w:rsid w:val="005F2397"/>
    <w:rPr>
      <w:rFonts w:ascii="Cambria" w:hAnsi="Cambria"/>
      <w:color w:val="000000" w:themeColor="text1"/>
      <w:sz w:val="22"/>
      <w:szCs w:val="22"/>
      <w:lang w:bidi="en-US"/>
    </w:rPr>
  </w:style>
  <w:style w:type="paragraph" w:customStyle="1" w:styleId="TableofContents">
    <w:name w:val="Table of Contents"/>
    <w:basedOn w:val="Normal"/>
    <w:link w:val="TableofContentsChar"/>
    <w:rsid w:val="005F2397"/>
    <w:pPr>
      <w:tabs>
        <w:tab w:val="left" w:pos="8928"/>
      </w:tabs>
      <w:spacing w:after="100"/>
    </w:pPr>
  </w:style>
  <w:style w:type="paragraph" w:customStyle="1" w:styleId="TipBox-Symbol">
    <w:name w:val="TipBox - Symbol"/>
    <w:basedOn w:val="TipBox-Warning"/>
    <w:link w:val="TipBox-SymbolChar"/>
    <w:rsid w:val="005F2397"/>
    <w:pPr>
      <w:pBdr>
        <w:top w:val="single" w:sz="8" w:space="4" w:color="365F91" w:themeColor="accent1" w:themeShade="BF"/>
        <w:right w:val="single" w:sz="48" w:space="2" w:color="365F91" w:themeColor="accent1" w:themeShade="BF"/>
      </w:pBdr>
      <w:shd w:val="clear" w:color="auto" w:fill="DEE7F2"/>
    </w:pPr>
  </w:style>
  <w:style w:type="character" w:customStyle="1" w:styleId="TableofContentsChar">
    <w:name w:val="Table of Contents Char"/>
    <w:basedOn w:val="DefaultParagraphFont"/>
    <w:link w:val="TableofContents"/>
    <w:rsid w:val="005F2397"/>
    <w:rPr>
      <w:sz w:val="22"/>
      <w:szCs w:val="22"/>
      <w:lang w:bidi="en-US"/>
    </w:rPr>
  </w:style>
  <w:style w:type="paragraph" w:customStyle="1" w:styleId="EmphasisBold">
    <w:name w:val="Emphasis Bold"/>
    <w:basedOn w:val="Paragraph"/>
    <w:link w:val="EmphasisBoldChar"/>
    <w:rsid w:val="005F2397"/>
    <w:rPr>
      <w:b/>
    </w:rPr>
  </w:style>
  <w:style w:type="character" w:customStyle="1" w:styleId="TipBox-SymbolChar">
    <w:name w:val="TipBox - Symbol Char"/>
    <w:basedOn w:val="TipBox-FormulaChar"/>
    <w:link w:val="TipBox-Symbol"/>
    <w:rsid w:val="005F2397"/>
    <w:rPr>
      <w:rFonts w:asciiTheme="majorHAnsi" w:eastAsia="Times New Roman" w:hAnsiTheme="majorHAnsi" w:cs="Times New Roman"/>
      <w:noProof/>
      <w:color w:val="000000" w:themeColor="text1"/>
      <w:sz w:val="22"/>
      <w:szCs w:val="22"/>
      <w:shd w:val="clear" w:color="auto" w:fill="DEE7F2"/>
    </w:rPr>
  </w:style>
  <w:style w:type="character" w:customStyle="1" w:styleId="EmphasisBoldChar">
    <w:name w:val="Emphasis Bold Char"/>
    <w:basedOn w:val="ParagraphChar"/>
    <w:link w:val="EmphasisBold"/>
    <w:rsid w:val="005F2397"/>
    <w:rPr>
      <w:rFonts w:ascii="Cambria" w:hAnsi="Cambria"/>
      <w:b/>
      <w:color w:val="000000" w:themeColor="text1"/>
      <w:sz w:val="22"/>
      <w:szCs w:val="22"/>
      <w:lang w:bidi="en-US"/>
    </w:rPr>
  </w:style>
  <w:style w:type="paragraph" w:customStyle="1" w:styleId="Redemphasis">
    <w:name w:val="Red emphasis"/>
    <w:basedOn w:val="Paragraph"/>
    <w:link w:val="RedemphasisChar"/>
    <w:rsid w:val="005F2397"/>
    <w:rPr>
      <w:b/>
      <w:color w:val="FF0000"/>
    </w:rPr>
  </w:style>
  <w:style w:type="character" w:customStyle="1" w:styleId="RedemphasisChar">
    <w:name w:val="Red emphasis Char"/>
    <w:basedOn w:val="ParagraphChar"/>
    <w:link w:val="Redemphasis"/>
    <w:rsid w:val="005F2397"/>
    <w:rPr>
      <w:rFonts w:ascii="Cambria" w:hAnsi="Cambria"/>
      <w:b/>
      <w:color w:val="FF0000"/>
      <w:sz w:val="22"/>
      <w:szCs w:val="22"/>
      <w:lang w:bidi="en-US"/>
    </w:rPr>
  </w:style>
  <w:style w:type="paragraph" w:customStyle="1" w:styleId="BT-Normal">
    <w:name w:val="BT-Normal"/>
    <w:rsid w:val="005F2397"/>
    <w:rPr>
      <w:rFonts w:ascii="Calibri" w:hAnsi="Calibri" w:cs="Calibri"/>
      <w:color w:val="000000"/>
      <w:kern w:val="24"/>
      <w:lang w:bidi="en-US"/>
    </w:rPr>
  </w:style>
  <w:style w:type="paragraph" w:styleId="ListParagraph">
    <w:name w:val="List Paragraph"/>
    <w:basedOn w:val="Normal"/>
    <w:uiPriority w:val="34"/>
    <w:qFormat/>
    <w:rsid w:val="00BC5527"/>
    <w:pPr>
      <w:ind w:left="720"/>
      <w:contextualSpacing/>
    </w:pPr>
  </w:style>
  <w:style w:type="character" w:styleId="IntenseEmphasis">
    <w:name w:val="Intense Emphasis"/>
    <w:basedOn w:val="DefaultParagraphFont"/>
    <w:uiPriority w:val="21"/>
    <w:qFormat/>
    <w:rsid w:val="00BC5527"/>
    <w:rPr>
      <w:b/>
      <w:bCs/>
      <w:i/>
      <w:iCs/>
      <w:color w:val="4F81BD" w:themeColor="accent1"/>
    </w:rPr>
  </w:style>
  <w:style w:type="character" w:customStyle="1" w:styleId="DocumentMapChar1">
    <w:name w:val="Document Map Char1"/>
    <w:basedOn w:val="DefaultParagraphFont"/>
    <w:uiPriority w:val="99"/>
    <w:semiHidden/>
    <w:rsid w:val="005F2397"/>
    <w:rPr>
      <w:rFonts w:ascii="Tahoma" w:hAnsi="Tahoma" w:cs="Tahoma"/>
      <w:sz w:val="16"/>
      <w:szCs w:val="16"/>
    </w:rPr>
  </w:style>
  <w:style w:type="character" w:customStyle="1" w:styleId="EquationNumberChar">
    <w:name w:val="EquationNumber Char"/>
    <w:basedOn w:val="DefaultParagraphFont"/>
    <w:link w:val="EquationNumber"/>
    <w:rsid w:val="005F2397"/>
    <w:rPr>
      <w:rFonts w:ascii="Arial" w:hAnsi="Arial" w:cs="Arial"/>
      <w:b/>
      <w:color w:val="000080"/>
      <w:sz w:val="22"/>
    </w:rPr>
  </w:style>
  <w:style w:type="paragraph" w:styleId="TOC1">
    <w:name w:val="toc 1"/>
    <w:basedOn w:val="Normal"/>
    <w:next w:val="Normal"/>
    <w:autoRedefine/>
    <w:uiPriority w:val="39"/>
    <w:unhideWhenUsed/>
    <w:rsid w:val="005F2397"/>
    <w:pPr>
      <w:spacing w:before="120"/>
    </w:pPr>
    <w:rPr>
      <w:b/>
    </w:rPr>
  </w:style>
  <w:style w:type="paragraph" w:styleId="EndnoteText">
    <w:name w:val="endnote text"/>
    <w:basedOn w:val="Normal"/>
    <w:link w:val="EndnoteTextChar"/>
    <w:uiPriority w:val="99"/>
    <w:semiHidden/>
    <w:unhideWhenUsed/>
    <w:rsid w:val="005F2397"/>
    <w:rPr>
      <w:sz w:val="20"/>
      <w:szCs w:val="20"/>
    </w:rPr>
  </w:style>
  <w:style w:type="character" w:customStyle="1" w:styleId="EndnoteTextChar">
    <w:name w:val="Endnote Text Char"/>
    <w:basedOn w:val="DefaultParagraphFont"/>
    <w:link w:val="EndnoteText"/>
    <w:uiPriority w:val="99"/>
    <w:semiHidden/>
    <w:rsid w:val="005F2397"/>
    <w:rPr>
      <w:sz w:val="20"/>
      <w:szCs w:val="20"/>
      <w:lang w:bidi="en-US"/>
    </w:rPr>
  </w:style>
  <w:style w:type="character" w:styleId="EndnoteReference">
    <w:name w:val="endnote reference"/>
    <w:basedOn w:val="DefaultParagraphFont"/>
    <w:uiPriority w:val="99"/>
    <w:semiHidden/>
    <w:unhideWhenUsed/>
    <w:rsid w:val="005F2397"/>
    <w:rPr>
      <w:vertAlign w:val="superscript"/>
    </w:rPr>
  </w:style>
  <w:style w:type="character" w:styleId="FollowedHyperlink">
    <w:name w:val="FollowedHyperlink"/>
    <w:basedOn w:val="DefaultParagraphFont"/>
    <w:uiPriority w:val="99"/>
    <w:semiHidden/>
    <w:unhideWhenUsed/>
    <w:rsid w:val="005F2397"/>
    <w:rPr>
      <w:color w:val="800080" w:themeColor="followedHyperlink"/>
      <w:u w:val="single"/>
    </w:rPr>
  </w:style>
  <w:style w:type="character" w:styleId="Strong">
    <w:name w:val="Strong"/>
    <w:basedOn w:val="DefaultParagraphFont"/>
    <w:uiPriority w:val="22"/>
    <w:qFormat/>
    <w:rsid w:val="00BC5527"/>
    <w:rPr>
      <w:b/>
      <w:bCs/>
    </w:rPr>
  </w:style>
  <w:style w:type="paragraph" w:styleId="Caption">
    <w:name w:val="caption"/>
    <w:basedOn w:val="Normal"/>
    <w:next w:val="Normal"/>
    <w:uiPriority w:val="35"/>
    <w:unhideWhenUsed/>
    <w:qFormat/>
    <w:rsid w:val="00BC5527"/>
    <w:pPr>
      <w:spacing w:after="200"/>
    </w:pPr>
    <w:rPr>
      <w:b/>
      <w:bCs/>
      <w:color w:val="4F81BD" w:themeColor="accent1"/>
      <w:sz w:val="18"/>
      <w:szCs w:val="18"/>
    </w:rPr>
  </w:style>
  <w:style w:type="paragraph" w:styleId="z-BottomofForm">
    <w:name w:val="HTML Bottom of Form"/>
    <w:basedOn w:val="Normal"/>
    <w:next w:val="Normal"/>
    <w:link w:val="z-BottomofFormChar"/>
    <w:hidden/>
    <w:uiPriority w:val="99"/>
    <w:semiHidden/>
    <w:unhideWhenUsed/>
    <w:rsid w:val="006B7543"/>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6B7543"/>
    <w:rPr>
      <w:rFonts w:ascii="Arial" w:hAnsi="Arial" w:cs="Arial"/>
      <w:vanish/>
      <w:sz w:val="16"/>
      <w:szCs w:val="16"/>
    </w:rPr>
  </w:style>
  <w:style w:type="paragraph" w:styleId="z-TopofForm">
    <w:name w:val="HTML Top of Form"/>
    <w:basedOn w:val="Normal"/>
    <w:next w:val="Normal"/>
    <w:link w:val="z-TopofFormChar"/>
    <w:hidden/>
    <w:uiPriority w:val="99"/>
    <w:semiHidden/>
    <w:unhideWhenUsed/>
    <w:rsid w:val="006B7543"/>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6B7543"/>
    <w:rPr>
      <w:rFonts w:ascii="Arial" w:hAnsi="Arial" w:cs="Arial"/>
      <w:vanish/>
      <w:sz w:val="16"/>
      <w:szCs w:val="16"/>
    </w:rPr>
  </w:style>
  <w:style w:type="paragraph" w:styleId="FootnoteText">
    <w:name w:val="footnote text"/>
    <w:basedOn w:val="Normal"/>
    <w:link w:val="FootnoteTextChar"/>
    <w:uiPriority w:val="99"/>
    <w:unhideWhenUsed/>
    <w:rsid w:val="00AF1DE8"/>
  </w:style>
  <w:style w:type="character" w:customStyle="1" w:styleId="FootnoteTextChar">
    <w:name w:val="Footnote Text Char"/>
    <w:basedOn w:val="DefaultParagraphFont"/>
    <w:link w:val="FootnoteText"/>
    <w:uiPriority w:val="99"/>
    <w:rsid w:val="00AF1DE8"/>
  </w:style>
  <w:style w:type="character" w:styleId="FootnoteReference">
    <w:name w:val="footnote reference"/>
    <w:basedOn w:val="DefaultParagraphFont"/>
    <w:uiPriority w:val="99"/>
    <w:unhideWhenUsed/>
    <w:rsid w:val="00AF1DE8"/>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5527"/>
  </w:style>
  <w:style w:type="paragraph" w:styleId="Heading1">
    <w:name w:val="heading 1"/>
    <w:aliases w:val="Heading 1 - Chapter,Heading 1: FRM Reading"/>
    <w:basedOn w:val="Paragraph"/>
    <w:next w:val="Paragraph"/>
    <w:link w:val="Heading1Char"/>
    <w:uiPriority w:val="9"/>
    <w:qFormat/>
    <w:rsid w:val="007833AB"/>
    <w:pPr>
      <w:keepNext/>
      <w:keepLines/>
      <w:spacing w:before="480" w:after="0" w:line="240" w:lineRule="auto"/>
      <w:outlineLvl w:val="0"/>
    </w:pPr>
    <w:rPr>
      <w:rFonts w:asciiTheme="minorHAnsi" w:eastAsiaTheme="majorEastAsia" w:hAnsiTheme="minorHAnsi" w:cstheme="majorBidi"/>
      <w:b/>
      <w:bCs/>
      <w:noProof/>
      <w:sz w:val="32"/>
      <w:szCs w:val="32"/>
      <w:lang w:bidi="ar-SA"/>
    </w:rPr>
  </w:style>
  <w:style w:type="paragraph" w:styleId="Heading2">
    <w:name w:val="heading 2"/>
    <w:aliases w:val="Heading 2 - Section,Heading 2: AIM"/>
    <w:basedOn w:val="Paragraph"/>
    <w:next w:val="Paragraph"/>
    <w:link w:val="Heading2Char"/>
    <w:uiPriority w:val="9"/>
    <w:unhideWhenUsed/>
    <w:qFormat/>
    <w:rsid w:val="00CF5088"/>
    <w:pPr>
      <w:keepNext/>
      <w:keepLines/>
      <w:spacing w:after="0" w:line="240" w:lineRule="auto"/>
      <w:outlineLvl w:val="1"/>
    </w:pPr>
    <w:rPr>
      <w:rFonts w:asciiTheme="majorHAnsi" w:eastAsiaTheme="majorEastAsia" w:hAnsiTheme="majorHAnsi" w:cstheme="majorBidi"/>
      <w:b/>
      <w:bCs/>
      <w:sz w:val="26"/>
      <w:szCs w:val="26"/>
      <w:lang w:bidi="ar-SA"/>
    </w:rPr>
  </w:style>
  <w:style w:type="paragraph" w:styleId="Heading3">
    <w:name w:val="heading 3"/>
    <w:aliases w:val="Heading 3 - Subsection,Heading 3: SubAIM"/>
    <w:basedOn w:val="Paragraph"/>
    <w:next w:val="Paragraph"/>
    <w:link w:val="Heading3Char"/>
    <w:uiPriority w:val="9"/>
    <w:semiHidden/>
    <w:unhideWhenUsed/>
    <w:qFormat/>
    <w:rsid w:val="00BC5527"/>
    <w:pPr>
      <w:keepNext/>
      <w:keepLines/>
      <w:spacing w:after="0" w:line="240" w:lineRule="auto"/>
      <w:outlineLvl w:val="2"/>
    </w:pPr>
    <w:rPr>
      <w:rFonts w:asciiTheme="majorHAnsi" w:eastAsiaTheme="majorEastAsia" w:hAnsiTheme="majorHAnsi" w:cstheme="majorBidi"/>
      <w:b/>
      <w:bCs/>
      <w:color w:val="4F81BD" w:themeColor="accent1"/>
      <w:sz w:val="24"/>
      <w:szCs w:val="24"/>
      <w:lang w:bidi="ar-SA"/>
    </w:rPr>
  </w:style>
  <w:style w:type="paragraph" w:styleId="Heading4">
    <w:name w:val="heading 4"/>
    <w:aliases w:val="Heading 4 - Listings,Heading 4: Image/ Chart Titles"/>
    <w:basedOn w:val="Paragraph"/>
    <w:next w:val="Paragraph"/>
    <w:link w:val="Heading4Char"/>
    <w:uiPriority w:val="9"/>
    <w:semiHidden/>
    <w:unhideWhenUsed/>
    <w:qFormat/>
    <w:rsid w:val="00BC5527"/>
    <w:pPr>
      <w:keepNext/>
      <w:keepLines/>
      <w:spacing w:after="0" w:line="240" w:lineRule="auto"/>
      <w:outlineLvl w:val="3"/>
    </w:pPr>
    <w:rPr>
      <w:rFonts w:asciiTheme="majorHAnsi" w:eastAsiaTheme="majorEastAsia" w:hAnsiTheme="majorHAnsi" w:cstheme="majorBidi"/>
      <w:b/>
      <w:bCs/>
      <w:i/>
      <w:iCs/>
      <w:color w:val="4F81BD" w:themeColor="accent1"/>
      <w:sz w:val="24"/>
      <w:szCs w:val="24"/>
      <w:lang w:bidi="ar-SA"/>
    </w:rPr>
  </w:style>
  <w:style w:type="paragraph" w:styleId="Heading5">
    <w:name w:val="heading 5"/>
    <w:basedOn w:val="Normal"/>
    <w:next w:val="Normal"/>
    <w:link w:val="Heading5Char"/>
    <w:uiPriority w:val="9"/>
    <w:semiHidden/>
    <w:unhideWhenUsed/>
    <w:qFormat/>
    <w:rsid w:val="00BC5527"/>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C5527"/>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BC5527"/>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C5527"/>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BC5527"/>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 Chapter Char,Heading 1: FRM Reading Char"/>
    <w:basedOn w:val="DefaultParagraphFont"/>
    <w:link w:val="Heading1"/>
    <w:uiPriority w:val="9"/>
    <w:rsid w:val="007833AB"/>
    <w:rPr>
      <w:rFonts w:eastAsiaTheme="majorEastAsia" w:cstheme="majorBidi"/>
      <w:b/>
      <w:bCs/>
      <w:noProof/>
      <w:color w:val="000000" w:themeColor="text1"/>
      <w:sz w:val="32"/>
      <w:szCs w:val="32"/>
    </w:rPr>
  </w:style>
  <w:style w:type="character" w:customStyle="1" w:styleId="Heading2Char">
    <w:name w:val="Heading 2 Char"/>
    <w:aliases w:val="Heading 2 - Section Char,Heading 2: AIM Char"/>
    <w:basedOn w:val="DefaultParagraphFont"/>
    <w:link w:val="Heading2"/>
    <w:uiPriority w:val="9"/>
    <w:rsid w:val="00CF5088"/>
    <w:rPr>
      <w:rFonts w:asciiTheme="majorHAnsi" w:eastAsiaTheme="majorEastAsia" w:hAnsiTheme="majorHAnsi" w:cstheme="majorBidi"/>
      <w:b/>
      <w:bCs/>
      <w:color w:val="000000" w:themeColor="text1"/>
      <w:sz w:val="26"/>
      <w:szCs w:val="26"/>
    </w:rPr>
  </w:style>
  <w:style w:type="character" w:customStyle="1" w:styleId="Heading3Char">
    <w:name w:val="Heading 3 Char"/>
    <w:aliases w:val="Heading 3 - Subsection Char,Heading 3: SubAIM Char"/>
    <w:basedOn w:val="DefaultParagraphFont"/>
    <w:link w:val="Heading3"/>
    <w:uiPriority w:val="9"/>
    <w:semiHidden/>
    <w:rsid w:val="00BC5527"/>
    <w:rPr>
      <w:rFonts w:asciiTheme="majorHAnsi" w:eastAsiaTheme="majorEastAsia" w:hAnsiTheme="majorHAnsi" w:cstheme="majorBidi"/>
      <w:b/>
      <w:bCs/>
      <w:color w:val="4F81BD" w:themeColor="accent1"/>
    </w:rPr>
  </w:style>
  <w:style w:type="character" w:customStyle="1" w:styleId="Heading4Char">
    <w:name w:val="Heading 4 Char"/>
    <w:aliases w:val="Heading 4 - Listings Char,Heading 4: Image/ Chart Titles Char"/>
    <w:basedOn w:val="DefaultParagraphFont"/>
    <w:link w:val="Heading4"/>
    <w:uiPriority w:val="9"/>
    <w:semiHidden/>
    <w:rsid w:val="00BC552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BC552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BC552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BC552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BC552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BC5527"/>
    <w:rPr>
      <w:rFonts w:asciiTheme="majorHAnsi" w:eastAsiaTheme="majorEastAsia" w:hAnsiTheme="majorHAnsi" w:cstheme="majorBidi"/>
      <w:i/>
      <w:iCs/>
      <w:color w:val="404040" w:themeColor="text1" w:themeTint="BF"/>
      <w:sz w:val="20"/>
      <w:szCs w:val="20"/>
    </w:rPr>
  </w:style>
  <w:style w:type="paragraph" w:styleId="NoSpacing">
    <w:name w:val="No Spacing"/>
    <w:link w:val="NoSpacingChar"/>
    <w:uiPriority w:val="1"/>
    <w:qFormat/>
    <w:rsid w:val="00BC5527"/>
  </w:style>
  <w:style w:type="character" w:customStyle="1" w:styleId="NoSpacingChar">
    <w:name w:val="No Spacing Char"/>
    <w:basedOn w:val="DefaultParagraphFont"/>
    <w:link w:val="NoSpacing"/>
    <w:uiPriority w:val="1"/>
    <w:rsid w:val="00BC5527"/>
  </w:style>
  <w:style w:type="paragraph" w:styleId="BalloonText">
    <w:name w:val="Balloon Text"/>
    <w:basedOn w:val="Normal"/>
    <w:link w:val="BalloonTextChar"/>
    <w:uiPriority w:val="99"/>
    <w:semiHidden/>
    <w:unhideWhenUsed/>
    <w:rsid w:val="005F2397"/>
    <w:rPr>
      <w:rFonts w:ascii="Tahoma" w:hAnsi="Tahoma" w:cs="Tahoma"/>
      <w:sz w:val="16"/>
      <w:szCs w:val="16"/>
    </w:rPr>
  </w:style>
  <w:style w:type="character" w:customStyle="1" w:styleId="BalloonTextChar">
    <w:name w:val="Balloon Text Char"/>
    <w:basedOn w:val="DefaultParagraphFont"/>
    <w:link w:val="BalloonText"/>
    <w:uiPriority w:val="99"/>
    <w:semiHidden/>
    <w:rsid w:val="005F2397"/>
    <w:rPr>
      <w:rFonts w:ascii="Tahoma" w:hAnsi="Tahoma" w:cs="Tahoma"/>
      <w:sz w:val="16"/>
      <w:szCs w:val="16"/>
      <w:lang w:bidi="en-US"/>
    </w:rPr>
  </w:style>
  <w:style w:type="paragraph" w:styleId="Header">
    <w:name w:val="header"/>
    <w:basedOn w:val="Normal"/>
    <w:link w:val="HeaderChar"/>
    <w:uiPriority w:val="99"/>
    <w:unhideWhenUsed/>
    <w:rsid w:val="005F2397"/>
    <w:pPr>
      <w:tabs>
        <w:tab w:val="center" w:pos="4513"/>
        <w:tab w:val="right" w:pos="9026"/>
      </w:tabs>
    </w:pPr>
  </w:style>
  <w:style w:type="character" w:customStyle="1" w:styleId="HeaderChar">
    <w:name w:val="Header Char"/>
    <w:basedOn w:val="DefaultParagraphFont"/>
    <w:link w:val="Header"/>
    <w:uiPriority w:val="99"/>
    <w:rsid w:val="005F2397"/>
    <w:rPr>
      <w:sz w:val="22"/>
      <w:szCs w:val="22"/>
      <w:lang w:bidi="en-US"/>
    </w:rPr>
  </w:style>
  <w:style w:type="paragraph" w:styleId="Footer">
    <w:name w:val="footer"/>
    <w:basedOn w:val="Normal"/>
    <w:link w:val="FooterChar"/>
    <w:uiPriority w:val="99"/>
    <w:unhideWhenUsed/>
    <w:rsid w:val="005F2397"/>
    <w:pPr>
      <w:tabs>
        <w:tab w:val="center" w:pos="4513"/>
        <w:tab w:val="right" w:pos="9026"/>
      </w:tabs>
    </w:pPr>
  </w:style>
  <w:style w:type="character" w:customStyle="1" w:styleId="FooterChar">
    <w:name w:val="Footer Char"/>
    <w:basedOn w:val="DefaultParagraphFont"/>
    <w:link w:val="Footer"/>
    <w:uiPriority w:val="99"/>
    <w:rsid w:val="005F2397"/>
    <w:rPr>
      <w:sz w:val="22"/>
      <w:szCs w:val="22"/>
      <w:lang w:bidi="en-US"/>
    </w:rPr>
  </w:style>
  <w:style w:type="character" w:styleId="PlaceholderText">
    <w:name w:val="Placeholder Text"/>
    <w:basedOn w:val="DefaultParagraphFont"/>
    <w:uiPriority w:val="99"/>
    <w:semiHidden/>
    <w:rsid w:val="005F2397"/>
    <w:rPr>
      <w:color w:val="808080"/>
    </w:rPr>
  </w:style>
  <w:style w:type="character" w:styleId="BookTitle">
    <w:name w:val="Book Title"/>
    <w:basedOn w:val="DefaultParagraphFont"/>
    <w:uiPriority w:val="33"/>
    <w:qFormat/>
    <w:rsid w:val="00BC5527"/>
    <w:rPr>
      <w:b/>
      <w:bCs/>
      <w:smallCaps/>
      <w:spacing w:val="5"/>
    </w:rPr>
  </w:style>
  <w:style w:type="character" w:styleId="Hyperlink">
    <w:name w:val="Hyperlink"/>
    <w:basedOn w:val="DefaultParagraphFont"/>
    <w:uiPriority w:val="99"/>
    <w:unhideWhenUsed/>
    <w:rsid w:val="005F2397"/>
    <w:rPr>
      <w:color w:val="0000FF" w:themeColor="hyperlink"/>
      <w:u w:val="single"/>
    </w:rPr>
  </w:style>
  <w:style w:type="paragraph" w:styleId="Title">
    <w:name w:val="Title"/>
    <w:basedOn w:val="Normal"/>
    <w:next w:val="Normal"/>
    <w:link w:val="TitleChar"/>
    <w:uiPriority w:val="10"/>
    <w:qFormat/>
    <w:rsid w:val="00BC5527"/>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C5527"/>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BC5527"/>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BC5527"/>
    <w:rPr>
      <w:rFonts w:asciiTheme="majorHAnsi" w:eastAsiaTheme="majorEastAsia" w:hAnsiTheme="majorHAnsi" w:cstheme="majorBidi"/>
      <w:i/>
      <w:iCs/>
      <w:color w:val="4F81BD" w:themeColor="accent1"/>
      <w:spacing w:val="15"/>
    </w:rPr>
  </w:style>
  <w:style w:type="character" w:styleId="Emphasis">
    <w:name w:val="Emphasis"/>
    <w:basedOn w:val="DefaultParagraphFont"/>
    <w:uiPriority w:val="20"/>
    <w:qFormat/>
    <w:rsid w:val="00BC5527"/>
    <w:rPr>
      <w:i/>
      <w:iCs/>
    </w:rPr>
  </w:style>
  <w:style w:type="paragraph" w:styleId="Quote">
    <w:name w:val="Quote"/>
    <w:basedOn w:val="Normal"/>
    <w:next w:val="Normal"/>
    <w:link w:val="QuoteChar"/>
    <w:uiPriority w:val="29"/>
    <w:qFormat/>
    <w:rsid w:val="00BC5527"/>
    <w:rPr>
      <w:i/>
      <w:iCs/>
      <w:color w:val="000000" w:themeColor="text1"/>
    </w:rPr>
  </w:style>
  <w:style w:type="character" w:customStyle="1" w:styleId="QuoteChar">
    <w:name w:val="Quote Char"/>
    <w:basedOn w:val="DefaultParagraphFont"/>
    <w:link w:val="Quote"/>
    <w:uiPriority w:val="29"/>
    <w:rsid w:val="00BC5527"/>
    <w:rPr>
      <w:i/>
      <w:iCs/>
      <w:color w:val="000000" w:themeColor="text1"/>
    </w:rPr>
  </w:style>
  <w:style w:type="paragraph" w:styleId="IntenseQuote">
    <w:name w:val="Intense Quote"/>
    <w:basedOn w:val="Normal"/>
    <w:next w:val="Normal"/>
    <w:link w:val="IntenseQuoteChar"/>
    <w:uiPriority w:val="30"/>
    <w:qFormat/>
    <w:rsid w:val="00BC552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C5527"/>
    <w:rPr>
      <w:b/>
      <w:bCs/>
      <w:i/>
      <w:iCs/>
      <w:color w:val="4F81BD" w:themeColor="accent1"/>
    </w:rPr>
  </w:style>
  <w:style w:type="character" w:styleId="SubtleEmphasis">
    <w:name w:val="Subtle Emphasis"/>
    <w:basedOn w:val="DefaultParagraphFont"/>
    <w:uiPriority w:val="19"/>
    <w:qFormat/>
    <w:rsid w:val="00BC5527"/>
    <w:rPr>
      <w:i/>
      <w:iCs/>
      <w:color w:val="808080" w:themeColor="text1" w:themeTint="7F"/>
    </w:rPr>
  </w:style>
  <w:style w:type="character" w:styleId="SubtleReference">
    <w:name w:val="Subtle Reference"/>
    <w:basedOn w:val="DefaultParagraphFont"/>
    <w:uiPriority w:val="31"/>
    <w:qFormat/>
    <w:rsid w:val="00BC5527"/>
    <w:rPr>
      <w:smallCaps/>
      <w:color w:val="C0504D" w:themeColor="accent2"/>
      <w:u w:val="single"/>
    </w:rPr>
  </w:style>
  <w:style w:type="character" w:styleId="IntenseReference">
    <w:name w:val="Intense Reference"/>
    <w:basedOn w:val="DefaultParagraphFont"/>
    <w:uiPriority w:val="32"/>
    <w:qFormat/>
    <w:rsid w:val="00BC5527"/>
    <w:rPr>
      <w:b/>
      <w:bCs/>
      <w:smallCaps/>
      <w:color w:val="C0504D" w:themeColor="accent2"/>
      <w:spacing w:val="5"/>
      <w:u w:val="single"/>
    </w:rPr>
  </w:style>
  <w:style w:type="paragraph" w:styleId="TOCHeading">
    <w:name w:val="TOC Heading"/>
    <w:basedOn w:val="Heading1"/>
    <w:next w:val="Normal"/>
    <w:uiPriority w:val="39"/>
    <w:semiHidden/>
    <w:unhideWhenUsed/>
    <w:qFormat/>
    <w:rsid w:val="00BC5527"/>
    <w:pPr>
      <w:outlineLvl w:val="9"/>
    </w:pPr>
  </w:style>
  <w:style w:type="paragraph" w:customStyle="1" w:styleId="TipBox-Formula">
    <w:name w:val="TipBox - Formula"/>
    <w:basedOn w:val="TipBox-Warning"/>
    <w:next w:val="Paragraph"/>
    <w:link w:val="TipBox-FormulaChar"/>
    <w:rsid w:val="005F2397"/>
    <w:pPr>
      <w:pBdr>
        <w:top w:val="single" w:sz="8" w:space="4" w:color="595959" w:themeColor="text1" w:themeTint="A6"/>
        <w:right w:val="single" w:sz="48" w:space="2" w:color="595959" w:themeColor="text1" w:themeTint="A6"/>
      </w:pBdr>
      <w:shd w:val="clear" w:color="auto" w:fill="EAEAEA"/>
    </w:pPr>
  </w:style>
  <w:style w:type="paragraph" w:styleId="DocumentMap">
    <w:name w:val="Document Map"/>
    <w:basedOn w:val="Normal"/>
    <w:link w:val="DocumentMapChar"/>
    <w:uiPriority w:val="99"/>
    <w:semiHidden/>
    <w:unhideWhenUsed/>
    <w:rsid w:val="005F2397"/>
    <w:rPr>
      <w:rFonts w:ascii="Tahoma" w:hAnsi="Tahoma" w:cs="Tahoma"/>
      <w:sz w:val="16"/>
      <w:szCs w:val="16"/>
    </w:rPr>
  </w:style>
  <w:style w:type="character" w:customStyle="1" w:styleId="DocumentMapChar">
    <w:name w:val="Document Map Char"/>
    <w:basedOn w:val="DefaultParagraphFont"/>
    <w:link w:val="DocumentMap"/>
    <w:uiPriority w:val="99"/>
    <w:semiHidden/>
    <w:rsid w:val="005F2397"/>
    <w:rPr>
      <w:rFonts w:ascii="Tahoma" w:hAnsi="Tahoma" w:cs="Tahoma"/>
      <w:sz w:val="16"/>
      <w:szCs w:val="16"/>
      <w:lang w:bidi="en-US"/>
    </w:rPr>
  </w:style>
  <w:style w:type="paragraph" w:customStyle="1" w:styleId="TipBox-Idea">
    <w:name w:val="TipBox - Idea"/>
    <w:basedOn w:val="TipBox-Warning"/>
    <w:next w:val="Paragraph"/>
    <w:rsid w:val="005F2397"/>
    <w:pPr>
      <w:pBdr>
        <w:top w:val="single" w:sz="12" w:space="4" w:color="FFC000"/>
        <w:right w:val="single" w:sz="48" w:space="2" w:color="FFC000"/>
      </w:pBdr>
      <w:shd w:val="clear" w:color="auto" w:fill="FFF4D1"/>
    </w:pPr>
  </w:style>
  <w:style w:type="paragraph" w:customStyle="1" w:styleId="TipBox-Warning">
    <w:name w:val="TipBox - Warning"/>
    <w:basedOn w:val="Paragraph"/>
    <w:next w:val="Paragraph"/>
    <w:rsid w:val="005F2397"/>
    <w:pPr>
      <w:pBdr>
        <w:top w:val="single" w:sz="12" w:space="4" w:color="C00000"/>
        <w:right w:val="single" w:sz="48" w:space="2" w:color="FF0000"/>
      </w:pBdr>
      <w:shd w:val="clear" w:color="auto" w:fill="FFE1E1"/>
      <w:ind w:right="144"/>
    </w:pPr>
    <w:rPr>
      <w:rFonts w:asciiTheme="majorHAnsi" w:eastAsia="Times New Roman" w:hAnsiTheme="majorHAnsi" w:cs="Times New Roman"/>
      <w:noProof/>
      <w:lang w:bidi="ar-SA"/>
    </w:rPr>
  </w:style>
  <w:style w:type="paragraph" w:customStyle="1" w:styleId="Heading3SubGTNI">
    <w:name w:val="Heading 3: SubGTNI"/>
    <w:basedOn w:val="Heading3"/>
    <w:next w:val="Paragraph"/>
    <w:qFormat/>
    <w:rsid w:val="00BC5527"/>
    <w:rPr>
      <w:color w:val="000000" w:themeColor="text1"/>
    </w:rPr>
  </w:style>
  <w:style w:type="paragraph" w:customStyle="1" w:styleId="TipBox-Heading2">
    <w:name w:val="TipBox - Heading 2"/>
    <w:basedOn w:val="Normal"/>
    <w:next w:val="Normal"/>
    <w:link w:val="TipBox-Heading2Char"/>
    <w:rsid w:val="005F2397"/>
    <w:pPr>
      <w:pBdr>
        <w:top w:val="single" w:sz="12" w:space="1" w:color="546421"/>
        <w:bottom w:val="single" w:sz="12" w:space="1" w:color="546421"/>
        <w:right w:val="single" w:sz="48" w:space="4" w:color="C8DA91"/>
      </w:pBdr>
      <w:spacing w:before="240"/>
      <w:ind w:left="1440"/>
    </w:pPr>
    <w:rPr>
      <w:rFonts w:ascii="Constantia" w:eastAsia="Times New Roman" w:hAnsi="Constantia" w:cs="Times New Roman"/>
      <w:noProof/>
    </w:rPr>
  </w:style>
  <w:style w:type="character" w:customStyle="1" w:styleId="TipBox-Heading2Char">
    <w:name w:val="TipBox - Heading 2 Char"/>
    <w:basedOn w:val="DefaultParagraphFont"/>
    <w:link w:val="TipBox-Heading2"/>
    <w:rsid w:val="005F2397"/>
    <w:rPr>
      <w:rFonts w:ascii="Constantia" w:eastAsia="Times New Roman" w:hAnsi="Constantia" w:cs="Times New Roman"/>
      <w:noProof/>
      <w:sz w:val="22"/>
      <w:szCs w:val="22"/>
    </w:rPr>
  </w:style>
  <w:style w:type="character" w:customStyle="1" w:styleId="TipBox-FormulaChar">
    <w:name w:val="TipBox - Formula Char"/>
    <w:basedOn w:val="DefaultParagraphFont"/>
    <w:link w:val="TipBox-Formula"/>
    <w:rsid w:val="005F2397"/>
    <w:rPr>
      <w:rFonts w:asciiTheme="majorHAnsi" w:eastAsia="Times New Roman" w:hAnsiTheme="majorHAnsi" w:cs="Times New Roman"/>
      <w:noProof/>
      <w:color w:val="000000" w:themeColor="text1"/>
      <w:sz w:val="22"/>
      <w:szCs w:val="22"/>
      <w:shd w:val="clear" w:color="auto" w:fill="EAEAEA"/>
    </w:rPr>
  </w:style>
  <w:style w:type="paragraph" w:customStyle="1" w:styleId="EmphasisStandard">
    <w:name w:val="Emphasis: Standard"/>
    <w:basedOn w:val="Paragraph"/>
    <w:next w:val="Paragraph"/>
    <w:link w:val="EmphasisStandard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00FF"/>
    </w:rPr>
  </w:style>
  <w:style w:type="paragraph" w:customStyle="1" w:styleId="EmphasisRed">
    <w:name w:val="Emphasis Red"/>
    <w:basedOn w:val="Paragraph"/>
    <w:next w:val="Paragraph"/>
    <w:link w:val="EmphasisRedChar1"/>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FF0000"/>
    </w:rPr>
  </w:style>
  <w:style w:type="paragraph" w:customStyle="1" w:styleId="Heading2GTNI">
    <w:name w:val="Heading 2: GTNI"/>
    <w:basedOn w:val="Heading2"/>
    <w:next w:val="Paragraph"/>
    <w:rsid w:val="005F2397"/>
    <w:pPr>
      <w:pBdr>
        <w:top w:val="single" w:sz="36" w:space="4" w:color="403152" w:themeColor="accent4" w:themeShade="80"/>
      </w:pBdr>
      <w:shd w:val="clear" w:color="auto" w:fill="E5DFEC" w:themeFill="accent4" w:themeFillTint="33"/>
    </w:pPr>
  </w:style>
  <w:style w:type="paragraph" w:customStyle="1" w:styleId="EmphasisGreen">
    <w:name w:val="Emphasis Green"/>
    <w:basedOn w:val="Paragraph"/>
    <w:next w:val="Paragraph"/>
    <w:link w:val="EmphasisGreen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FF00"/>
    </w:rPr>
  </w:style>
  <w:style w:type="paragraph" w:customStyle="1" w:styleId="Definition">
    <w:name w:val="Definition"/>
    <w:basedOn w:val="Heading4"/>
    <w:next w:val="Paragraph"/>
    <w:link w:val="DefinitionChar"/>
    <w:rsid w:val="005F2397"/>
    <w:pPr>
      <w:widowControl w:val="0"/>
      <w:tabs>
        <w:tab w:val="right" w:pos="9360"/>
      </w:tabs>
      <w:autoSpaceDE w:val="0"/>
      <w:autoSpaceDN w:val="0"/>
      <w:adjustRightInd w:val="0"/>
      <w:spacing w:before="60"/>
    </w:pPr>
    <w:rPr>
      <w:rFonts w:ascii="Trebuchet MS" w:eastAsia="Times New Roman" w:hAnsi="Trebuchet MS" w:cs="Arial"/>
      <w:color w:val="002060"/>
    </w:rPr>
  </w:style>
  <w:style w:type="numbering" w:customStyle="1" w:styleId="List-AIM">
    <w:name w:val="List - AIM"/>
    <w:basedOn w:val="NoList"/>
    <w:uiPriority w:val="99"/>
    <w:rsid w:val="005F2397"/>
    <w:pPr>
      <w:numPr>
        <w:numId w:val="6"/>
      </w:numPr>
    </w:pPr>
  </w:style>
  <w:style w:type="paragraph" w:customStyle="1" w:styleId="Paragraph">
    <w:name w:val="Paragraph"/>
    <w:link w:val="ParagraphChar"/>
    <w:rsid w:val="005F2397"/>
    <w:pPr>
      <w:spacing w:before="200" w:after="200" w:line="276" w:lineRule="auto"/>
    </w:pPr>
    <w:rPr>
      <w:rFonts w:ascii="Cambria" w:hAnsi="Cambria"/>
      <w:color w:val="000000" w:themeColor="text1"/>
      <w:sz w:val="22"/>
      <w:szCs w:val="22"/>
      <w:lang w:bidi="en-US"/>
    </w:rPr>
  </w:style>
  <w:style w:type="numbering" w:customStyle="1" w:styleId="List-Body">
    <w:name w:val="List - Body"/>
    <w:basedOn w:val="NoList"/>
    <w:uiPriority w:val="99"/>
    <w:rsid w:val="005F2397"/>
    <w:pPr>
      <w:numPr>
        <w:numId w:val="7"/>
      </w:numPr>
    </w:pPr>
  </w:style>
  <w:style w:type="character" w:customStyle="1" w:styleId="ParagraphChar">
    <w:name w:val="Paragraph Char"/>
    <w:basedOn w:val="DefaultParagraphFont"/>
    <w:link w:val="Paragraph"/>
    <w:rsid w:val="005F2397"/>
    <w:rPr>
      <w:rFonts w:ascii="Cambria" w:hAnsi="Cambria"/>
      <w:color w:val="000000" w:themeColor="text1"/>
      <w:sz w:val="22"/>
      <w:szCs w:val="22"/>
      <w:lang w:bidi="en-US"/>
    </w:rPr>
  </w:style>
  <w:style w:type="character" w:customStyle="1" w:styleId="EmphasisRedChar">
    <w:name w:val="Emphasis Red Char"/>
    <w:basedOn w:val="ParagraphChar"/>
    <w:rsid w:val="005F2397"/>
    <w:rPr>
      <w:rFonts w:ascii="Cambria" w:hAnsi="Cambria"/>
      <w:color w:val="000000" w:themeColor="text1"/>
      <w:sz w:val="22"/>
      <w:szCs w:val="22"/>
      <w:lang w:bidi="en-US"/>
    </w:rPr>
  </w:style>
  <w:style w:type="character" w:customStyle="1" w:styleId="EmphasisRedChar1">
    <w:name w:val="Emphasis Red Char1"/>
    <w:basedOn w:val="ParagraphChar"/>
    <w:link w:val="EmphasisRed"/>
    <w:rsid w:val="005F2397"/>
    <w:rPr>
      <w:rFonts w:ascii="Trebuchet MS" w:eastAsia="Times New Roman" w:hAnsi="Trebuchet MS" w:cs="Arial"/>
      <w:b/>
      <w:color w:val="FF0000"/>
      <w:sz w:val="22"/>
      <w:szCs w:val="22"/>
      <w:lang w:bidi="en-US"/>
    </w:rPr>
  </w:style>
  <w:style w:type="character" w:customStyle="1" w:styleId="EmphasisGreenChar">
    <w:name w:val="Emphasis Green Char"/>
    <w:basedOn w:val="ParagraphChar"/>
    <w:link w:val="EmphasisGreen"/>
    <w:rsid w:val="005F2397"/>
    <w:rPr>
      <w:rFonts w:ascii="Trebuchet MS" w:eastAsia="Times New Roman" w:hAnsi="Trebuchet MS" w:cs="Arial"/>
      <w:b/>
      <w:color w:val="00FF00"/>
      <w:sz w:val="22"/>
      <w:szCs w:val="22"/>
      <w:lang w:bidi="en-US"/>
    </w:rPr>
  </w:style>
  <w:style w:type="paragraph" w:customStyle="1" w:styleId="MTDisplayEquation">
    <w:name w:val="MTDisplayEquation"/>
    <w:basedOn w:val="Normal"/>
    <w:next w:val="Normal"/>
    <w:link w:val="MTDisplayEquationChar"/>
    <w:rsid w:val="005F2397"/>
    <w:pPr>
      <w:tabs>
        <w:tab w:val="center" w:pos="5240"/>
        <w:tab w:val="right" w:pos="10460"/>
      </w:tabs>
    </w:pPr>
    <w:rPr>
      <w:rFonts w:ascii="Cambria" w:hAnsi="Cambria"/>
      <w:color w:val="000000" w:themeColor="text1"/>
    </w:rPr>
  </w:style>
  <w:style w:type="character" w:customStyle="1" w:styleId="MTDisplayEquationChar">
    <w:name w:val="MTDisplayEquation Char"/>
    <w:basedOn w:val="ParagraphChar"/>
    <w:link w:val="MTDisplayEquation"/>
    <w:rsid w:val="005F2397"/>
    <w:rPr>
      <w:rFonts w:ascii="Cambria" w:hAnsi="Cambria"/>
      <w:color w:val="000000" w:themeColor="text1"/>
      <w:sz w:val="22"/>
      <w:szCs w:val="22"/>
      <w:lang w:bidi="en-US"/>
    </w:rPr>
  </w:style>
  <w:style w:type="table" w:styleId="TableGrid">
    <w:name w:val="Table Grid"/>
    <w:basedOn w:val="TableNormal"/>
    <w:rsid w:val="005F2397"/>
    <w:rPr>
      <w:sz w:val="22"/>
      <w:szCs w:val="22"/>
      <w:lang w:bidi="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EmphasisStandardChar">
    <w:name w:val="Emphasis: Standard Char"/>
    <w:basedOn w:val="ParagraphChar"/>
    <w:link w:val="EmphasisStandard"/>
    <w:rsid w:val="005F2397"/>
    <w:rPr>
      <w:rFonts w:ascii="Trebuchet MS" w:eastAsia="Times New Roman" w:hAnsi="Trebuchet MS" w:cs="Arial"/>
      <w:b/>
      <w:color w:val="0000FF"/>
      <w:sz w:val="22"/>
      <w:szCs w:val="22"/>
      <w:lang w:bidi="en-US"/>
    </w:rPr>
  </w:style>
  <w:style w:type="paragraph" w:customStyle="1" w:styleId="Default">
    <w:name w:val="Default"/>
    <w:rsid w:val="005F2397"/>
    <w:pPr>
      <w:autoSpaceDE w:val="0"/>
      <w:autoSpaceDN w:val="0"/>
      <w:adjustRightInd w:val="0"/>
    </w:pPr>
    <w:rPr>
      <w:rFonts w:ascii="Corbel" w:hAnsi="Corbel" w:cs="Corbel"/>
      <w:color w:val="000000"/>
      <w:lang w:val="en-IN"/>
    </w:rPr>
  </w:style>
  <w:style w:type="paragraph" w:customStyle="1" w:styleId="1Hd1-Formula">
    <w:name w:val="1 Hd 1 - Formula"/>
    <w:basedOn w:val="NoSpacing"/>
    <w:autoRedefine/>
    <w:rsid w:val="005F2397"/>
    <w:pPr>
      <w:tabs>
        <w:tab w:val="right" w:pos="9360"/>
      </w:tabs>
    </w:pPr>
    <w:rPr>
      <w:rFonts w:ascii="Constantia" w:eastAsia="Times New Roman" w:hAnsi="Constantia" w:cs="Times New Roman"/>
    </w:rPr>
  </w:style>
  <w:style w:type="paragraph" w:styleId="BodyText">
    <w:name w:val="Body Text"/>
    <w:basedOn w:val="Normal"/>
    <w:link w:val="BodyTextChar"/>
    <w:uiPriority w:val="99"/>
    <w:unhideWhenUsed/>
    <w:rsid w:val="005F2397"/>
    <w:pPr>
      <w:spacing w:after="120"/>
    </w:pPr>
  </w:style>
  <w:style w:type="character" w:customStyle="1" w:styleId="BodyTextChar">
    <w:name w:val="Body Text Char"/>
    <w:basedOn w:val="DefaultParagraphFont"/>
    <w:link w:val="BodyText"/>
    <w:uiPriority w:val="99"/>
    <w:rsid w:val="005F2397"/>
    <w:rPr>
      <w:sz w:val="22"/>
      <w:szCs w:val="22"/>
      <w:lang w:bidi="en-US"/>
    </w:rPr>
  </w:style>
  <w:style w:type="character" w:styleId="CommentReference">
    <w:name w:val="annotation reference"/>
    <w:basedOn w:val="DefaultParagraphFont"/>
    <w:uiPriority w:val="99"/>
    <w:semiHidden/>
    <w:unhideWhenUsed/>
    <w:rsid w:val="005F2397"/>
    <w:rPr>
      <w:sz w:val="16"/>
      <w:szCs w:val="16"/>
    </w:rPr>
  </w:style>
  <w:style w:type="paragraph" w:styleId="CommentText">
    <w:name w:val="annotation text"/>
    <w:basedOn w:val="Normal"/>
    <w:link w:val="CommentTextChar"/>
    <w:uiPriority w:val="99"/>
    <w:semiHidden/>
    <w:unhideWhenUsed/>
    <w:rsid w:val="005F2397"/>
    <w:rPr>
      <w:sz w:val="20"/>
      <w:szCs w:val="20"/>
    </w:rPr>
  </w:style>
  <w:style w:type="character" w:customStyle="1" w:styleId="CommentTextChar">
    <w:name w:val="Comment Text Char"/>
    <w:basedOn w:val="DefaultParagraphFont"/>
    <w:link w:val="CommentText"/>
    <w:uiPriority w:val="99"/>
    <w:semiHidden/>
    <w:rsid w:val="005F2397"/>
    <w:rPr>
      <w:sz w:val="20"/>
      <w:szCs w:val="20"/>
      <w:lang w:bidi="en-US"/>
    </w:rPr>
  </w:style>
  <w:style w:type="paragraph" w:styleId="CommentSubject">
    <w:name w:val="annotation subject"/>
    <w:basedOn w:val="CommentText"/>
    <w:next w:val="CommentText"/>
    <w:link w:val="CommentSubjectChar"/>
    <w:uiPriority w:val="99"/>
    <w:semiHidden/>
    <w:unhideWhenUsed/>
    <w:rsid w:val="005F2397"/>
    <w:rPr>
      <w:b/>
      <w:bCs/>
    </w:rPr>
  </w:style>
  <w:style w:type="character" w:customStyle="1" w:styleId="CommentSubjectChar">
    <w:name w:val="Comment Subject Char"/>
    <w:basedOn w:val="CommentTextChar"/>
    <w:link w:val="CommentSubject"/>
    <w:uiPriority w:val="99"/>
    <w:semiHidden/>
    <w:rsid w:val="005F2397"/>
    <w:rPr>
      <w:b/>
      <w:bCs/>
      <w:sz w:val="20"/>
      <w:szCs w:val="20"/>
      <w:lang w:bidi="en-US"/>
    </w:rPr>
  </w:style>
  <w:style w:type="paragraph" w:styleId="Revision">
    <w:name w:val="Revision"/>
    <w:hidden/>
    <w:uiPriority w:val="99"/>
    <w:semiHidden/>
    <w:rsid w:val="005F2397"/>
    <w:rPr>
      <w:sz w:val="22"/>
      <w:szCs w:val="22"/>
      <w:lang w:bidi="en-US"/>
    </w:rPr>
  </w:style>
  <w:style w:type="table" w:styleId="LightGrid-Accent3">
    <w:name w:val="Light Grid Accent 3"/>
    <w:basedOn w:val="TableNormal"/>
    <w:uiPriority w:val="62"/>
    <w:rsid w:val="005F2397"/>
    <w:rPr>
      <w:sz w:val="22"/>
      <w:szCs w:val="22"/>
      <w:lang w:bidi="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2Hd2-BodyText">
    <w:name w:val="2 Hd 2 - Body Text"/>
    <w:basedOn w:val="1Hd1-BodyText"/>
    <w:link w:val="2Hd2-BodyTextCharChar"/>
    <w:autoRedefine/>
    <w:rsid w:val="005F2397"/>
  </w:style>
  <w:style w:type="character" w:customStyle="1" w:styleId="2Hd2-BodyTextCharChar">
    <w:name w:val="2 Hd 2 - Body Text Char Char"/>
    <w:basedOn w:val="DefaultParagraphFont"/>
    <w:link w:val="2Hd2-BodyText"/>
    <w:rsid w:val="005F2397"/>
    <w:rPr>
      <w:rFonts w:ascii="Constantia" w:eastAsia="Times New Roman" w:hAnsi="Constantia" w:cs="Arial"/>
      <w:color w:val="000000"/>
      <w:sz w:val="22"/>
      <w:lang w:bidi="en-US"/>
    </w:rPr>
  </w:style>
  <w:style w:type="numbering" w:customStyle="1" w:styleId="List-BodyTight">
    <w:name w:val="List - Body (Tight)"/>
    <w:uiPriority w:val="99"/>
    <w:rsid w:val="005F2397"/>
    <w:pPr>
      <w:numPr>
        <w:numId w:val="4"/>
      </w:numPr>
    </w:pPr>
  </w:style>
  <w:style w:type="paragraph" w:customStyle="1" w:styleId="TableHeader">
    <w:name w:val="Table Header"/>
    <w:basedOn w:val="Normal"/>
    <w:rsid w:val="005F2397"/>
    <w:pPr>
      <w:spacing w:before="60" w:line="180" w:lineRule="atLeast"/>
      <w:jc w:val="center"/>
    </w:pPr>
    <w:rPr>
      <w:rFonts w:ascii="Arial" w:eastAsia="Times New Roman" w:hAnsi="Arial" w:cs="Times New Roman"/>
      <w:b/>
      <w:color w:val="FFFFFF"/>
      <w:spacing w:val="-5"/>
      <w:sz w:val="16"/>
      <w:szCs w:val="20"/>
    </w:rPr>
  </w:style>
  <w:style w:type="paragraph" w:customStyle="1" w:styleId="1Hd1-BodyText">
    <w:name w:val="1Hd1- BodyText"/>
    <w:basedOn w:val="BodyText"/>
    <w:link w:val="1Hd1-BodyTextChar"/>
    <w:rsid w:val="005F2397"/>
    <w:pPr>
      <w:widowControl w:val="0"/>
      <w:tabs>
        <w:tab w:val="right" w:pos="9360"/>
      </w:tabs>
      <w:autoSpaceDE w:val="0"/>
      <w:autoSpaceDN w:val="0"/>
      <w:adjustRightInd w:val="0"/>
      <w:spacing w:before="60" w:line="312" w:lineRule="auto"/>
    </w:pPr>
    <w:rPr>
      <w:rFonts w:ascii="Constantia" w:eastAsia="Times New Roman" w:hAnsi="Constantia" w:cs="Arial"/>
      <w:color w:val="000000"/>
    </w:rPr>
  </w:style>
  <w:style w:type="character" w:customStyle="1" w:styleId="1Hd1-BodyTextChar">
    <w:name w:val="1Hd1- BodyText Char"/>
    <w:basedOn w:val="BodyTextChar"/>
    <w:link w:val="1Hd1-BodyText"/>
    <w:rsid w:val="005F2397"/>
    <w:rPr>
      <w:rFonts w:ascii="Constantia" w:eastAsia="Times New Roman" w:hAnsi="Constantia" w:cs="Arial"/>
      <w:color w:val="000000"/>
      <w:sz w:val="22"/>
      <w:szCs w:val="22"/>
      <w:lang w:bidi="en-US"/>
    </w:rPr>
  </w:style>
  <w:style w:type="table" w:styleId="MediumShading1-Accent6">
    <w:name w:val="Medium Shading 1 Accent 6"/>
    <w:basedOn w:val="TableNormal"/>
    <w:uiPriority w:val="63"/>
    <w:rsid w:val="005F2397"/>
    <w:rPr>
      <w:sz w:val="22"/>
      <w:szCs w:val="22"/>
      <w:lang w:bidi="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5F2397"/>
    <w:rPr>
      <w:sz w:val="22"/>
      <w:szCs w:val="22"/>
      <w:lang w:bidi="en-US"/>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DefinitionChar">
    <w:name w:val="Definition Char"/>
    <w:basedOn w:val="Heading4Char"/>
    <w:link w:val="Definition"/>
    <w:rsid w:val="005F2397"/>
    <w:rPr>
      <w:rFonts w:ascii="Trebuchet MS" w:eastAsia="Times New Roman" w:hAnsi="Trebuchet MS" w:cs="Arial"/>
      <w:b/>
      <w:bCs/>
      <w:i/>
      <w:iCs/>
      <w:color w:val="002060"/>
    </w:rPr>
  </w:style>
  <w:style w:type="table" w:customStyle="1" w:styleId="LightList-Accent15">
    <w:name w:val="Light List - Accent 15"/>
    <w:basedOn w:val="TableNormal"/>
    <w:uiPriority w:val="61"/>
    <w:rsid w:val="005F2397"/>
    <w:rPr>
      <w:rFonts w:ascii="Times New Roman" w:eastAsia="Times New Roman" w:hAnsi="Times New Roman" w:cs="Times New Roman"/>
      <w:sz w:val="20"/>
      <w:szCs w:val="20"/>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4">
    <w:name w:val="Light List Accent 4"/>
    <w:basedOn w:val="TableNormal"/>
    <w:uiPriority w:val="61"/>
    <w:rsid w:val="005F2397"/>
    <w:rPr>
      <w:sz w:val="22"/>
      <w:szCs w:val="22"/>
      <w:lang w:bidi="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6">
    <w:name w:val="Light List Accent 6"/>
    <w:basedOn w:val="TableNormal"/>
    <w:uiPriority w:val="61"/>
    <w:rsid w:val="005F2397"/>
    <w:rPr>
      <w:sz w:val="22"/>
      <w:szCs w:val="22"/>
      <w:lang w:bidi="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1Hd1-TightList">
    <w:name w:val="1 Hd 1 - Tight List"/>
    <w:basedOn w:val="BodyText"/>
    <w:autoRedefine/>
    <w:rsid w:val="005F2397"/>
    <w:pPr>
      <w:spacing w:after="0"/>
      <w:ind w:left="360" w:hanging="360"/>
    </w:pPr>
    <w:rPr>
      <w:rFonts w:asciiTheme="majorHAnsi" w:eastAsia="Times New Roman" w:hAnsiTheme="majorHAnsi" w:cs="Times New Roman"/>
      <w:noProof/>
    </w:rPr>
  </w:style>
  <w:style w:type="paragraph" w:customStyle="1" w:styleId="1Reading">
    <w:name w:val="1Reading"/>
    <w:basedOn w:val="Normal"/>
    <w:rsid w:val="005F2397"/>
    <w:pPr>
      <w:pBdr>
        <w:bottom w:val="single" w:sz="18" w:space="1" w:color="003366"/>
      </w:pBdr>
    </w:pPr>
    <w:rPr>
      <w:rFonts w:ascii="Arial" w:eastAsia="Times New Roman" w:hAnsi="Arial" w:cs="Arial"/>
      <w:color w:val="000000"/>
    </w:rPr>
  </w:style>
  <w:style w:type="paragraph" w:customStyle="1" w:styleId="BT-Normal-AIMlist">
    <w:name w:val="BT-Normal-AIM_list"/>
    <w:basedOn w:val="Paragraph"/>
    <w:rsid w:val="005F2397"/>
    <w:pPr>
      <w:spacing w:after="60"/>
      <w:ind w:left="360" w:hanging="360"/>
    </w:pPr>
  </w:style>
  <w:style w:type="paragraph" w:customStyle="1" w:styleId="BT-Normal-TightList">
    <w:name w:val="BT-Normal-TightList"/>
    <w:basedOn w:val="Paragraph"/>
    <w:rsid w:val="005F2397"/>
    <w:pPr>
      <w:numPr>
        <w:numId w:val="20"/>
      </w:numPr>
      <w:spacing w:after="0"/>
      <w:ind w:left="360" w:hanging="360"/>
    </w:pPr>
    <w:rPr>
      <w:rFonts w:eastAsia="+mn-ea"/>
      <w:kern w:val="24"/>
    </w:rPr>
  </w:style>
  <w:style w:type="paragraph" w:customStyle="1" w:styleId="Definition1">
    <w:name w:val="Definition1"/>
    <w:basedOn w:val="Paragraph"/>
    <w:next w:val="Paragraph"/>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color w:val="002060"/>
      <w:szCs w:val="24"/>
    </w:rPr>
  </w:style>
  <w:style w:type="paragraph" w:customStyle="1" w:styleId="EquationNumber">
    <w:name w:val="EquationNumber"/>
    <w:basedOn w:val="Normal"/>
    <w:link w:val="EquationNumberChar"/>
    <w:rsid w:val="005F2397"/>
    <w:pPr>
      <w:widowControl w:val="0"/>
      <w:tabs>
        <w:tab w:val="right" w:pos="9360"/>
      </w:tabs>
      <w:autoSpaceDE w:val="0"/>
      <w:autoSpaceDN w:val="0"/>
      <w:adjustRightInd w:val="0"/>
    </w:pPr>
    <w:rPr>
      <w:rFonts w:ascii="Arial" w:hAnsi="Arial" w:cs="Arial"/>
      <w:b/>
      <w:color w:val="000080"/>
    </w:rPr>
  </w:style>
  <w:style w:type="character" w:customStyle="1" w:styleId="IndentFormulaBlockChar">
    <w:name w:val="IndentFormulaBlock Char"/>
    <w:basedOn w:val="DefaultParagraphFont"/>
    <w:rsid w:val="005F2397"/>
    <w:rPr>
      <w:lang w:val="en-US" w:eastAsia="en-US" w:bidi="ar-SA"/>
    </w:rPr>
  </w:style>
  <w:style w:type="table" w:styleId="LightShading-Accent3">
    <w:name w:val="Light Shading Accent 3"/>
    <w:basedOn w:val="TableNormal"/>
    <w:uiPriority w:val="60"/>
    <w:rsid w:val="005F2397"/>
    <w:rPr>
      <w:color w:val="76923C" w:themeColor="accent3" w:themeShade="BF"/>
      <w:sz w:val="22"/>
      <w:szCs w:val="22"/>
      <w:lang w:bidi="en-US"/>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ight">
    <w:name w:val="table_tight"/>
    <w:basedOn w:val="Normal"/>
    <w:rsid w:val="005F2397"/>
    <w:pPr>
      <w:widowControl w:val="0"/>
      <w:tabs>
        <w:tab w:val="right" w:pos="9360"/>
      </w:tabs>
      <w:autoSpaceDE w:val="0"/>
      <w:autoSpaceDN w:val="0"/>
      <w:adjustRightInd w:val="0"/>
    </w:pPr>
    <w:rPr>
      <w:rFonts w:ascii="Constantia" w:eastAsia="Times New Roman" w:hAnsi="Constantia" w:cs="Arial"/>
      <w:color w:val="000000"/>
    </w:rPr>
  </w:style>
  <w:style w:type="paragraph" w:customStyle="1" w:styleId="tighttable">
    <w:name w:val="tight_table"/>
    <w:basedOn w:val="1Hd1-TightList"/>
    <w:rsid w:val="005F2397"/>
    <w:pPr>
      <w:widowControl w:val="0"/>
      <w:autoSpaceDE w:val="0"/>
      <w:autoSpaceDN w:val="0"/>
      <w:adjustRightInd w:val="0"/>
    </w:pPr>
    <w:rPr>
      <w:rFonts w:ascii="Constantia" w:hAnsi="Constantia"/>
    </w:rPr>
  </w:style>
  <w:style w:type="paragraph" w:styleId="TOC2">
    <w:name w:val="toc 2"/>
    <w:basedOn w:val="Normal"/>
    <w:next w:val="Normal"/>
    <w:autoRedefine/>
    <w:uiPriority w:val="39"/>
    <w:unhideWhenUsed/>
    <w:rsid w:val="005F2397"/>
    <w:pPr>
      <w:ind w:left="240"/>
    </w:pPr>
    <w:rPr>
      <w:b/>
      <w:sz w:val="22"/>
      <w:szCs w:val="22"/>
    </w:rPr>
  </w:style>
  <w:style w:type="paragraph" w:styleId="TOC3">
    <w:name w:val="toc 3"/>
    <w:basedOn w:val="Normal"/>
    <w:next w:val="Normal"/>
    <w:autoRedefine/>
    <w:uiPriority w:val="39"/>
    <w:unhideWhenUsed/>
    <w:rsid w:val="005F2397"/>
    <w:pPr>
      <w:ind w:left="480"/>
    </w:pPr>
    <w:rPr>
      <w:sz w:val="22"/>
      <w:szCs w:val="22"/>
    </w:rPr>
  </w:style>
  <w:style w:type="paragraph" w:styleId="TOC4">
    <w:name w:val="toc 4"/>
    <w:basedOn w:val="Normal"/>
    <w:next w:val="Normal"/>
    <w:autoRedefine/>
    <w:uiPriority w:val="39"/>
    <w:unhideWhenUsed/>
    <w:rsid w:val="005F2397"/>
    <w:pPr>
      <w:ind w:left="720"/>
    </w:pPr>
    <w:rPr>
      <w:sz w:val="20"/>
      <w:szCs w:val="20"/>
    </w:rPr>
  </w:style>
  <w:style w:type="paragraph" w:styleId="TOC5">
    <w:name w:val="toc 5"/>
    <w:basedOn w:val="Normal"/>
    <w:next w:val="Normal"/>
    <w:autoRedefine/>
    <w:uiPriority w:val="39"/>
    <w:unhideWhenUsed/>
    <w:rsid w:val="005F2397"/>
    <w:pPr>
      <w:ind w:left="960"/>
    </w:pPr>
    <w:rPr>
      <w:sz w:val="20"/>
      <w:szCs w:val="20"/>
    </w:rPr>
  </w:style>
  <w:style w:type="paragraph" w:styleId="TOC6">
    <w:name w:val="toc 6"/>
    <w:basedOn w:val="Normal"/>
    <w:next w:val="Normal"/>
    <w:autoRedefine/>
    <w:uiPriority w:val="39"/>
    <w:unhideWhenUsed/>
    <w:rsid w:val="005F2397"/>
    <w:pPr>
      <w:ind w:left="1200"/>
    </w:pPr>
    <w:rPr>
      <w:sz w:val="20"/>
      <w:szCs w:val="20"/>
    </w:rPr>
  </w:style>
  <w:style w:type="paragraph" w:styleId="TOC7">
    <w:name w:val="toc 7"/>
    <w:basedOn w:val="Normal"/>
    <w:next w:val="Normal"/>
    <w:autoRedefine/>
    <w:uiPriority w:val="39"/>
    <w:unhideWhenUsed/>
    <w:rsid w:val="005F2397"/>
    <w:pPr>
      <w:ind w:left="1440"/>
    </w:pPr>
    <w:rPr>
      <w:sz w:val="20"/>
      <w:szCs w:val="20"/>
    </w:rPr>
  </w:style>
  <w:style w:type="paragraph" w:styleId="TOC8">
    <w:name w:val="toc 8"/>
    <w:basedOn w:val="Normal"/>
    <w:next w:val="Normal"/>
    <w:autoRedefine/>
    <w:uiPriority w:val="39"/>
    <w:unhideWhenUsed/>
    <w:rsid w:val="005F2397"/>
    <w:pPr>
      <w:ind w:left="1680"/>
    </w:pPr>
    <w:rPr>
      <w:sz w:val="20"/>
      <w:szCs w:val="20"/>
    </w:rPr>
  </w:style>
  <w:style w:type="paragraph" w:styleId="TOC9">
    <w:name w:val="toc 9"/>
    <w:basedOn w:val="Normal"/>
    <w:next w:val="Normal"/>
    <w:autoRedefine/>
    <w:uiPriority w:val="39"/>
    <w:unhideWhenUsed/>
    <w:rsid w:val="005F2397"/>
    <w:pPr>
      <w:ind w:left="1920"/>
    </w:pPr>
    <w:rPr>
      <w:sz w:val="20"/>
      <w:szCs w:val="20"/>
    </w:rPr>
  </w:style>
  <w:style w:type="table" w:styleId="LightShading-Accent2">
    <w:name w:val="Light Shading Accent 2"/>
    <w:basedOn w:val="TableNormal"/>
    <w:uiPriority w:val="60"/>
    <w:rsid w:val="005F2397"/>
    <w:rPr>
      <w:color w:val="943634" w:themeColor="accent2" w:themeShade="BF"/>
      <w:sz w:val="22"/>
      <w:szCs w:val="22"/>
      <w:lang w:bidi="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Bulletedlist">
    <w:name w:val="Bulleted list"/>
    <w:basedOn w:val="Paragraph"/>
    <w:link w:val="BulletedlistChar"/>
    <w:rsid w:val="005F2397"/>
    <w:pPr>
      <w:numPr>
        <w:numId w:val="1"/>
      </w:numPr>
    </w:pPr>
  </w:style>
  <w:style w:type="paragraph" w:customStyle="1" w:styleId="Bulletedlist-Introduction">
    <w:name w:val="Bulleted list - Introduction"/>
    <w:basedOn w:val="Paragraph"/>
    <w:link w:val="Bulletedlist-IntroductionChar"/>
    <w:rsid w:val="005F2397"/>
    <w:pPr>
      <w:numPr>
        <w:numId w:val="8"/>
      </w:numPr>
      <w:spacing w:before="0" w:after="0" w:line="240" w:lineRule="auto"/>
    </w:pPr>
    <w:rPr>
      <w:rFonts w:asciiTheme="majorHAnsi" w:hAnsiTheme="majorHAnsi"/>
      <w:b/>
      <w:color w:val="4E782B"/>
    </w:rPr>
  </w:style>
  <w:style w:type="character" w:customStyle="1" w:styleId="BulletedlistChar">
    <w:name w:val="Bulleted list Char"/>
    <w:basedOn w:val="ParagraphChar"/>
    <w:link w:val="Bulletedlist"/>
    <w:rsid w:val="005F2397"/>
    <w:rPr>
      <w:rFonts w:ascii="Cambria" w:hAnsi="Cambria"/>
      <w:color w:val="000000" w:themeColor="text1"/>
      <w:sz w:val="22"/>
      <w:szCs w:val="22"/>
      <w:lang w:bidi="en-US"/>
    </w:rPr>
  </w:style>
  <w:style w:type="paragraph" w:customStyle="1" w:styleId="TipBox-Default">
    <w:name w:val="TipBox - Default"/>
    <w:basedOn w:val="TipBox-Warning"/>
    <w:link w:val="TipBox-DefaultChar"/>
    <w:rsid w:val="005F2397"/>
    <w:pPr>
      <w:pBdr>
        <w:top w:val="single" w:sz="8" w:space="1" w:color="4E782B"/>
        <w:right w:val="single" w:sz="48" w:space="4" w:color="4E782B"/>
      </w:pBdr>
      <w:shd w:val="clear" w:color="auto" w:fill="E6F2D6"/>
    </w:pPr>
    <w:rPr>
      <w:lang w:bidi="en-US"/>
    </w:rPr>
  </w:style>
  <w:style w:type="character" w:customStyle="1" w:styleId="Bulletedlist-IntroductionChar">
    <w:name w:val="Bulleted list - Introduction Char"/>
    <w:basedOn w:val="ParagraphChar"/>
    <w:link w:val="Bulletedlist-Introduction"/>
    <w:rsid w:val="005F2397"/>
    <w:rPr>
      <w:rFonts w:asciiTheme="majorHAnsi" w:hAnsiTheme="majorHAnsi"/>
      <w:b/>
      <w:color w:val="4E782B"/>
      <w:sz w:val="22"/>
      <w:szCs w:val="22"/>
      <w:lang w:bidi="en-US"/>
    </w:rPr>
  </w:style>
  <w:style w:type="paragraph" w:customStyle="1" w:styleId="Bulletedlist-Default">
    <w:name w:val="Bulleted list - Default"/>
    <w:basedOn w:val="Paragraph"/>
    <w:link w:val="Bulletedlist-DefaultChar"/>
    <w:rsid w:val="005F2397"/>
    <w:pPr>
      <w:numPr>
        <w:numId w:val="2"/>
      </w:numPr>
    </w:pPr>
  </w:style>
  <w:style w:type="character" w:customStyle="1" w:styleId="TipBox-DefaultChar">
    <w:name w:val="TipBox - Default Char"/>
    <w:basedOn w:val="ParagraphChar"/>
    <w:link w:val="TipBox-Default"/>
    <w:rsid w:val="005F2397"/>
    <w:rPr>
      <w:rFonts w:asciiTheme="majorHAnsi" w:eastAsia="Times New Roman" w:hAnsiTheme="majorHAnsi" w:cs="Times New Roman"/>
      <w:noProof/>
      <w:color w:val="000000" w:themeColor="text1"/>
      <w:sz w:val="22"/>
      <w:szCs w:val="22"/>
      <w:shd w:val="clear" w:color="auto" w:fill="E6F2D6"/>
      <w:lang w:bidi="en-US"/>
    </w:rPr>
  </w:style>
  <w:style w:type="paragraph" w:customStyle="1" w:styleId="Numberedlist">
    <w:name w:val="Numbered list"/>
    <w:basedOn w:val="Paragraph"/>
    <w:link w:val="NumberedlistChar"/>
    <w:rsid w:val="005F2397"/>
    <w:pPr>
      <w:numPr>
        <w:numId w:val="3"/>
      </w:numPr>
      <w:spacing w:after="0"/>
    </w:pPr>
  </w:style>
  <w:style w:type="character" w:customStyle="1" w:styleId="Bulletedlist-DefaultChar">
    <w:name w:val="Bulleted list - Default Char"/>
    <w:basedOn w:val="ParagraphChar"/>
    <w:link w:val="Bulletedlist-Default"/>
    <w:rsid w:val="005F2397"/>
    <w:rPr>
      <w:rFonts w:ascii="Cambria" w:hAnsi="Cambria"/>
      <w:color w:val="000000" w:themeColor="text1"/>
      <w:sz w:val="22"/>
      <w:szCs w:val="22"/>
      <w:lang w:bidi="en-US"/>
    </w:rPr>
  </w:style>
  <w:style w:type="character" w:customStyle="1" w:styleId="NumberedlistChar">
    <w:name w:val="Numbered list Char"/>
    <w:basedOn w:val="ParagraphChar"/>
    <w:link w:val="Numberedlist"/>
    <w:rsid w:val="005F2397"/>
    <w:rPr>
      <w:rFonts w:ascii="Cambria" w:hAnsi="Cambria"/>
      <w:color w:val="000000" w:themeColor="text1"/>
      <w:sz w:val="22"/>
      <w:szCs w:val="22"/>
      <w:lang w:bidi="en-US"/>
    </w:rPr>
  </w:style>
  <w:style w:type="paragraph" w:customStyle="1" w:styleId="TableofContents">
    <w:name w:val="Table of Contents"/>
    <w:basedOn w:val="Normal"/>
    <w:link w:val="TableofContentsChar"/>
    <w:rsid w:val="005F2397"/>
    <w:pPr>
      <w:tabs>
        <w:tab w:val="left" w:pos="8928"/>
      </w:tabs>
      <w:spacing w:after="100"/>
    </w:pPr>
  </w:style>
  <w:style w:type="paragraph" w:customStyle="1" w:styleId="TipBox-Symbol">
    <w:name w:val="TipBox - Symbol"/>
    <w:basedOn w:val="TipBox-Warning"/>
    <w:link w:val="TipBox-SymbolChar"/>
    <w:rsid w:val="005F2397"/>
    <w:pPr>
      <w:pBdr>
        <w:top w:val="single" w:sz="8" w:space="4" w:color="365F91" w:themeColor="accent1" w:themeShade="BF"/>
        <w:right w:val="single" w:sz="48" w:space="2" w:color="365F91" w:themeColor="accent1" w:themeShade="BF"/>
      </w:pBdr>
      <w:shd w:val="clear" w:color="auto" w:fill="DEE7F2"/>
    </w:pPr>
  </w:style>
  <w:style w:type="character" w:customStyle="1" w:styleId="TableofContentsChar">
    <w:name w:val="Table of Contents Char"/>
    <w:basedOn w:val="DefaultParagraphFont"/>
    <w:link w:val="TableofContents"/>
    <w:rsid w:val="005F2397"/>
    <w:rPr>
      <w:sz w:val="22"/>
      <w:szCs w:val="22"/>
      <w:lang w:bidi="en-US"/>
    </w:rPr>
  </w:style>
  <w:style w:type="paragraph" w:customStyle="1" w:styleId="EmphasisBold">
    <w:name w:val="Emphasis Bold"/>
    <w:basedOn w:val="Paragraph"/>
    <w:link w:val="EmphasisBoldChar"/>
    <w:rsid w:val="005F2397"/>
    <w:rPr>
      <w:b/>
    </w:rPr>
  </w:style>
  <w:style w:type="character" w:customStyle="1" w:styleId="TipBox-SymbolChar">
    <w:name w:val="TipBox - Symbol Char"/>
    <w:basedOn w:val="TipBox-FormulaChar"/>
    <w:link w:val="TipBox-Symbol"/>
    <w:rsid w:val="005F2397"/>
    <w:rPr>
      <w:rFonts w:asciiTheme="majorHAnsi" w:eastAsia="Times New Roman" w:hAnsiTheme="majorHAnsi" w:cs="Times New Roman"/>
      <w:noProof/>
      <w:color w:val="000000" w:themeColor="text1"/>
      <w:sz w:val="22"/>
      <w:szCs w:val="22"/>
      <w:shd w:val="clear" w:color="auto" w:fill="DEE7F2"/>
    </w:rPr>
  </w:style>
  <w:style w:type="character" w:customStyle="1" w:styleId="EmphasisBoldChar">
    <w:name w:val="Emphasis Bold Char"/>
    <w:basedOn w:val="ParagraphChar"/>
    <w:link w:val="EmphasisBold"/>
    <w:rsid w:val="005F2397"/>
    <w:rPr>
      <w:rFonts w:ascii="Cambria" w:hAnsi="Cambria"/>
      <w:b/>
      <w:color w:val="000000" w:themeColor="text1"/>
      <w:sz w:val="22"/>
      <w:szCs w:val="22"/>
      <w:lang w:bidi="en-US"/>
    </w:rPr>
  </w:style>
  <w:style w:type="paragraph" w:customStyle="1" w:styleId="Redemphasis">
    <w:name w:val="Red emphasis"/>
    <w:basedOn w:val="Paragraph"/>
    <w:link w:val="RedemphasisChar"/>
    <w:rsid w:val="005F2397"/>
    <w:rPr>
      <w:b/>
      <w:color w:val="FF0000"/>
    </w:rPr>
  </w:style>
  <w:style w:type="character" w:customStyle="1" w:styleId="RedemphasisChar">
    <w:name w:val="Red emphasis Char"/>
    <w:basedOn w:val="ParagraphChar"/>
    <w:link w:val="Redemphasis"/>
    <w:rsid w:val="005F2397"/>
    <w:rPr>
      <w:rFonts w:ascii="Cambria" w:hAnsi="Cambria"/>
      <w:b/>
      <w:color w:val="FF0000"/>
      <w:sz w:val="22"/>
      <w:szCs w:val="22"/>
      <w:lang w:bidi="en-US"/>
    </w:rPr>
  </w:style>
  <w:style w:type="paragraph" w:customStyle="1" w:styleId="BT-Normal">
    <w:name w:val="BT-Normal"/>
    <w:rsid w:val="005F2397"/>
    <w:rPr>
      <w:rFonts w:ascii="Calibri" w:hAnsi="Calibri" w:cs="Calibri"/>
      <w:color w:val="000000"/>
      <w:kern w:val="24"/>
      <w:lang w:bidi="en-US"/>
    </w:rPr>
  </w:style>
  <w:style w:type="paragraph" w:styleId="ListParagraph">
    <w:name w:val="List Paragraph"/>
    <w:basedOn w:val="Normal"/>
    <w:uiPriority w:val="34"/>
    <w:qFormat/>
    <w:rsid w:val="00BC5527"/>
    <w:pPr>
      <w:ind w:left="720"/>
      <w:contextualSpacing/>
    </w:pPr>
  </w:style>
  <w:style w:type="character" w:styleId="IntenseEmphasis">
    <w:name w:val="Intense Emphasis"/>
    <w:basedOn w:val="DefaultParagraphFont"/>
    <w:uiPriority w:val="21"/>
    <w:qFormat/>
    <w:rsid w:val="00BC5527"/>
    <w:rPr>
      <w:b/>
      <w:bCs/>
      <w:i/>
      <w:iCs/>
      <w:color w:val="4F81BD" w:themeColor="accent1"/>
    </w:rPr>
  </w:style>
  <w:style w:type="character" w:customStyle="1" w:styleId="DocumentMapChar1">
    <w:name w:val="Document Map Char1"/>
    <w:basedOn w:val="DefaultParagraphFont"/>
    <w:uiPriority w:val="99"/>
    <w:semiHidden/>
    <w:rsid w:val="005F2397"/>
    <w:rPr>
      <w:rFonts w:ascii="Tahoma" w:hAnsi="Tahoma" w:cs="Tahoma"/>
      <w:sz w:val="16"/>
      <w:szCs w:val="16"/>
    </w:rPr>
  </w:style>
  <w:style w:type="character" w:customStyle="1" w:styleId="EquationNumberChar">
    <w:name w:val="EquationNumber Char"/>
    <w:basedOn w:val="DefaultParagraphFont"/>
    <w:link w:val="EquationNumber"/>
    <w:rsid w:val="005F2397"/>
    <w:rPr>
      <w:rFonts w:ascii="Arial" w:hAnsi="Arial" w:cs="Arial"/>
      <w:b/>
      <w:color w:val="000080"/>
      <w:sz w:val="22"/>
    </w:rPr>
  </w:style>
  <w:style w:type="paragraph" w:styleId="TOC1">
    <w:name w:val="toc 1"/>
    <w:basedOn w:val="Normal"/>
    <w:next w:val="Normal"/>
    <w:autoRedefine/>
    <w:uiPriority w:val="39"/>
    <w:unhideWhenUsed/>
    <w:rsid w:val="005F2397"/>
    <w:pPr>
      <w:spacing w:before="120"/>
    </w:pPr>
    <w:rPr>
      <w:b/>
    </w:rPr>
  </w:style>
  <w:style w:type="paragraph" w:styleId="EndnoteText">
    <w:name w:val="endnote text"/>
    <w:basedOn w:val="Normal"/>
    <w:link w:val="EndnoteTextChar"/>
    <w:uiPriority w:val="99"/>
    <w:semiHidden/>
    <w:unhideWhenUsed/>
    <w:rsid w:val="005F2397"/>
    <w:rPr>
      <w:sz w:val="20"/>
      <w:szCs w:val="20"/>
    </w:rPr>
  </w:style>
  <w:style w:type="character" w:customStyle="1" w:styleId="EndnoteTextChar">
    <w:name w:val="Endnote Text Char"/>
    <w:basedOn w:val="DefaultParagraphFont"/>
    <w:link w:val="EndnoteText"/>
    <w:uiPriority w:val="99"/>
    <w:semiHidden/>
    <w:rsid w:val="005F2397"/>
    <w:rPr>
      <w:sz w:val="20"/>
      <w:szCs w:val="20"/>
      <w:lang w:bidi="en-US"/>
    </w:rPr>
  </w:style>
  <w:style w:type="character" w:styleId="EndnoteReference">
    <w:name w:val="endnote reference"/>
    <w:basedOn w:val="DefaultParagraphFont"/>
    <w:uiPriority w:val="99"/>
    <w:semiHidden/>
    <w:unhideWhenUsed/>
    <w:rsid w:val="005F2397"/>
    <w:rPr>
      <w:vertAlign w:val="superscript"/>
    </w:rPr>
  </w:style>
  <w:style w:type="character" w:styleId="FollowedHyperlink">
    <w:name w:val="FollowedHyperlink"/>
    <w:basedOn w:val="DefaultParagraphFont"/>
    <w:uiPriority w:val="99"/>
    <w:semiHidden/>
    <w:unhideWhenUsed/>
    <w:rsid w:val="005F2397"/>
    <w:rPr>
      <w:color w:val="800080" w:themeColor="followedHyperlink"/>
      <w:u w:val="single"/>
    </w:rPr>
  </w:style>
  <w:style w:type="character" w:styleId="Strong">
    <w:name w:val="Strong"/>
    <w:basedOn w:val="DefaultParagraphFont"/>
    <w:uiPriority w:val="22"/>
    <w:qFormat/>
    <w:rsid w:val="00BC5527"/>
    <w:rPr>
      <w:b/>
      <w:bCs/>
    </w:rPr>
  </w:style>
  <w:style w:type="paragraph" w:styleId="Caption">
    <w:name w:val="caption"/>
    <w:basedOn w:val="Normal"/>
    <w:next w:val="Normal"/>
    <w:uiPriority w:val="35"/>
    <w:unhideWhenUsed/>
    <w:qFormat/>
    <w:rsid w:val="00BC5527"/>
    <w:pPr>
      <w:spacing w:after="200"/>
    </w:pPr>
    <w:rPr>
      <w:b/>
      <w:bCs/>
      <w:color w:val="4F81BD" w:themeColor="accent1"/>
      <w:sz w:val="18"/>
      <w:szCs w:val="18"/>
    </w:rPr>
  </w:style>
  <w:style w:type="paragraph" w:styleId="z-BottomofForm">
    <w:name w:val="HTML Bottom of Form"/>
    <w:basedOn w:val="Normal"/>
    <w:next w:val="Normal"/>
    <w:link w:val="z-BottomofFormChar"/>
    <w:hidden/>
    <w:uiPriority w:val="99"/>
    <w:semiHidden/>
    <w:unhideWhenUsed/>
    <w:rsid w:val="006B7543"/>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6B7543"/>
    <w:rPr>
      <w:rFonts w:ascii="Arial" w:hAnsi="Arial" w:cs="Arial"/>
      <w:vanish/>
      <w:sz w:val="16"/>
      <w:szCs w:val="16"/>
    </w:rPr>
  </w:style>
  <w:style w:type="paragraph" w:styleId="z-TopofForm">
    <w:name w:val="HTML Top of Form"/>
    <w:basedOn w:val="Normal"/>
    <w:next w:val="Normal"/>
    <w:link w:val="z-TopofFormChar"/>
    <w:hidden/>
    <w:uiPriority w:val="99"/>
    <w:semiHidden/>
    <w:unhideWhenUsed/>
    <w:rsid w:val="006B7543"/>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6B7543"/>
    <w:rPr>
      <w:rFonts w:ascii="Arial" w:hAnsi="Arial" w:cs="Arial"/>
      <w:vanish/>
      <w:sz w:val="16"/>
      <w:szCs w:val="16"/>
    </w:rPr>
  </w:style>
  <w:style w:type="paragraph" w:styleId="FootnoteText">
    <w:name w:val="footnote text"/>
    <w:basedOn w:val="Normal"/>
    <w:link w:val="FootnoteTextChar"/>
    <w:uiPriority w:val="99"/>
    <w:unhideWhenUsed/>
    <w:rsid w:val="00AF1DE8"/>
  </w:style>
  <w:style w:type="character" w:customStyle="1" w:styleId="FootnoteTextChar">
    <w:name w:val="Footnote Text Char"/>
    <w:basedOn w:val="DefaultParagraphFont"/>
    <w:link w:val="FootnoteText"/>
    <w:uiPriority w:val="99"/>
    <w:rsid w:val="00AF1DE8"/>
  </w:style>
  <w:style w:type="character" w:styleId="FootnoteReference">
    <w:name w:val="footnote reference"/>
    <w:basedOn w:val="DefaultParagraphFont"/>
    <w:uiPriority w:val="99"/>
    <w:unhideWhenUsed/>
    <w:rsid w:val="00AF1DE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2562858">
      <w:bodyDiv w:val="1"/>
      <w:marLeft w:val="0"/>
      <w:marRight w:val="0"/>
      <w:marTop w:val="0"/>
      <w:marBottom w:val="0"/>
      <w:divBdr>
        <w:top w:val="none" w:sz="0" w:space="0" w:color="auto"/>
        <w:left w:val="none" w:sz="0" w:space="0" w:color="auto"/>
        <w:bottom w:val="none" w:sz="0" w:space="0" w:color="auto"/>
        <w:right w:val="none" w:sz="0" w:space="0" w:color="auto"/>
      </w:divBdr>
    </w:div>
    <w:div w:id="2058896466">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85.emf"/><Relationship Id="rId143" Type="http://schemas.openxmlformats.org/officeDocument/2006/relationships/image" Target="media/image86.emf"/><Relationship Id="rId144" Type="http://schemas.openxmlformats.org/officeDocument/2006/relationships/image" Target="media/image87.emf"/><Relationship Id="rId145" Type="http://schemas.openxmlformats.org/officeDocument/2006/relationships/image" Target="media/image88.emf"/><Relationship Id="rId146" Type="http://schemas.openxmlformats.org/officeDocument/2006/relationships/image" Target="media/image89.emf"/><Relationship Id="rId147" Type="http://schemas.openxmlformats.org/officeDocument/2006/relationships/image" Target="media/image90.emf"/><Relationship Id="rId148" Type="http://schemas.openxmlformats.org/officeDocument/2006/relationships/image" Target="media/image91.emf"/><Relationship Id="rId149" Type="http://schemas.openxmlformats.org/officeDocument/2006/relationships/image" Target="media/image92.wmf"/><Relationship Id="rId180" Type="http://schemas.openxmlformats.org/officeDocument/2006/relationships/image" Target="media/image110.png"/><Relationship Id="rId181" Type="http://schemas.openxmlformats.org/officeDocument/2006/relationships/image" Target="media/image111.wmf"/><Relationship Id="rId183" Type="http://schemas.openxmlformats.org/officeDocument/2006/relationships/image" Target="media/image112.wmf"/><Relationship Id="rId41" Type="http://schemas.openxmlformats.org/officeDocument/2006/relationships/image" Target="media/image19.wmf"/><Relationship Id="rId185" Type="http://schemas.openxmlformats.org/officeDocument/2006/relationships/image" Target="media/image113.wmf"/><Relationship Id="rId43" Type="http://schemas.openxmlformats.org/officeDocument/2006/relationships/image" Target="media/image20.wmf"/><Relationship Id="rId44" Type="http://schemas.openxmlformats.org/officeDocument/2006/relationships/oleObject" Target="embeddings/oleObject7.bin"/><Relationship Id="rId45" Type="http://schemas.openxmlformats.org/officeDocument/2006/relationships/image" Target="media/image21.wmf"/><Relationship Id="rId46" Type="http://schemas.openxmlformats.org/officeDocument/2006/relationships/oleObject" Target="embeddings/oleObject8.bin"/><Relationship Id="rId47" Type="http://schemas.openxmlformats.org/officeDocument/2006/relationships/image" Target="media/image22.wmf"/><Relationship Id="rId48" Type="http://schemas.openxmlformats.org/officeDocument/2006/relationships/oleObject" Target="embeddings/oleObject9.bin"/><Relationship Id="rId49" Type="http://schemas.openxmlformats.org/officeDocument/2006/relationships/image" Target="media/image23.wmf"/><Relationship Id="rId187" Type="http://schemas.openxmlformats.org/officeDocument/2006/relationships/image" Target="media/image114.wmf"/><Relationship Id="rId189" Type="http://schemas.openxmlformats.org/officeDocument/2006/relationships/image" Target="media/image115.wmf"/><Relationship Id="rId80" Type="http://schemas.openxmlformats.org/officeDocument/2006/relationships/image" Target="media/image41.png"/><Relationship Id="rId81" Type="http://schemas.openxmlformats.org/officeDocument/2006/relationships/image" Target="media/image42.png"/><Relationship Id="rId82" Type="http://schemas.openxmlformats.org/officeDocument/2006/relationships/image" Target="media/image43.wmf"/><Relationship Id="rId83" Type="http://schemas.openxmlformats.org/officeDocument/2006/relationships/image" Target="media/image44.wmf"/><Relationship Id="rId84" Type="http://schemas.openxmlformats.org/officeDocument/2006/relationships/image" Target="media/image45.wmf"/><Relationship Id="rId85" Type="http://schemas.openxmlformats.org/officeDocument/2006/relationships/image" Target="media/image46.wmf"/><Relationship Id="rId86" Type="http://schemas.openxmlformats.org/officeDocument/2006/relationships/image" Target="media/image47.wmf"/><Relationship Id="rId87" Type="http://schemas.openxmlformats.org/officeDocument/2006/relationships/image" Target="media/image48.wmf"/><Relationship Id="rId88" Type="http://schemas.openxmlformats.org/officeDocument/2006/relationships/image" Target="media/image49.wmf"/><Relationship Id="rId89" Type="http://schemas.openxmlformats.org/officeDocument/2006/relationships/image" Target="media/image50.wmf"/><Relationship Id="rId227" Type="http://schemas.openxmlformats.org/officeDocument/2006/relationships/image" Target="media/image139.png"/><Relationship Id="rId228" Type="http://schemas.openxmlformats.org/officeDocument/2006/relationships/image" Target="media/image140.png"/><Relationship Id="rId229" Type="http://schemas.openxmlformats.org/officeDocument/2006/relationships/image" Target="media/image141.png"/><Relationship Id="rId110" Type="http://schemas.openxmlformats.org/officeDocument/2006/relationships/image" Target="media/image63.emf"/><Relationship Id="rId111" Type="http://schemas.openxmlformats.org/officeDocument/2006/relationships/image" Target="media/image64.emf"/><Relationship Id="rId112" Type="http://schemas.openxmlformats.org/officeDocument/2006/relationships/image" Target="media/image65.png"/><Relationship Id="rId113" Type="http://schemas.openxmlformats.org/officeDocument/2006/relationships/image" Target="media/image66.png"/><Relationship Id="rId114" Type="http://schemas.openxmlformats.org/officeDocument/2006/relationships/image" Target="media/image67.wmf"/><Relationship Id="rId115" Type="http://schemas.openxmlformats.org/officeDocument/2006/relationships/image" Target="media/image68.wmf"/><Relationship Id="rId116" Type="http://schemas.openxmlformats.org/officeDocument/2006/relationships/image" Target="media/image69.wmf"/><Relationship Id="rId117" Type="http://schemas.openxmlformats.org/officeDocument/2006/relationships/image" Target="media/image70.wmf"/><Relationship Id="rId118" Type="http://schemas.openxmlformats.org/officeDocument/2006/relationships/image" Target="media/image71.wmf"/><Relationship Id="rId151" Type="http://schemas.openxmlformats.org/officeDocument/2006/relationships/image" Target="media/image93.wmf"/><Relationship Id="rId10" Type="http://schemas.openxmlformats.org/officeDocument/2006/relationships/diagramLayout" Target="diagrams/layout1.xml"/><Relationship Id="rId11" Type="http://schemas.openxmlformats.org/officeDocument/2006/relationships/diagramQuickStyle" Target="diagrams/quickStyle1.xml"/><Relationship Id="rId12" Type="http://schemas.openxmlformats.org/officeDocument/2006/relationships/diagramColors" Target="diagrams/colors1.xml"/><Relationship Id="rId13" Type="http://schemas.microsoft.com/office/2007/relationships/diagramDrawing" Target="diagrams/drawing1.xml"/><Relationship Id="rId14" Type="http://schemas.openxmlformats.org/officeDocument/2006/relationships/chart" Target="charts/chart1.xml"/><Relationship Id="rId15" Type="http://schemas.openxmlformats.org/officeDocument/2006/relationships/chart" Target="charts/chart2.xml"/><Relationship Id="rId16" Type="http://schemas.openxmlformats.org/officeDocument/2006/relationships/chart" Target="charts/chart3.xml"/><Relationship Id="rId17" Type="http://schemas.openxmlformats.org/officeDocument/2006/relationships/chart" Target="charts/chart4.xml"/><Relationship Id="rId18" Type="http://schemas.openxmlformats.org/officeDocument/2006/relationships/image" Target="media/image2.emf"/><Relationship Id="rId19" Type="http://schemas.openxmlformats.org/officeDocument/2006/relationships/image" Target="media/image3.wmf"/><Relationship Id="rId153" Type="http://schemas.openxmlformats.org/officeDocument/2006/relationships/image" Target="media/image94.wmf"/><Relationship Id="rId155" Type="http://schemas.openxmlformats.org/officeDocument/2006/relationships/image" Target="media/image95.wmf"/><Relationship Id="rId157" Type="http://schemas.openxmlformats.org/officeDocument/2006/relationships/image" Target="media/image96.emf"/><Relationship Id="rId158" Type="http://schemas.openxmlformats.org/officeDocument/2006/relationships/image" Target="media/image97.wmf"/><Relationship Id="rId191" Type="http://schemas.openxmlformats.org/officeDocument/2006/relationships/chart" Target="charts/chart13.xml"/><Relationship Id="rId192" Type="http://schemas.openxmlformats.org/officeDocument/2006/relationships/image" Target="media/image116.png"/><Relationship Id="rId50" Type="http://schemas.openxmlformats.org/officeDocument/2006/relationships/oleObject" Target="embeddings/oleObject10.bin"/><Relationship Id="rId51" Type="http://schemas.openxmlformats.org/officeDocument/2006/relationships/image" Target="media/image24.wmf"/><Relationship Id="rId52" Type="http://schemas.openxmlformats.org/officeDocument/2006/relationships/oleObject" Target="embeddings/oleObject11.bin"/><Relationship Id="rId53" Type="http://schemas.openxmlformats.org/officeDocument/2006/relationships/image" Target="media/image25.wmf"/><Relationship Id="rId54" Type="http://schemas.openxmlformats.org/officeDocument/2006/relationships/oleObject" Target="embeddings/oleObject12.bin"/><Relationship Id="rId55" Type="http://schemas.openxmlformats.org/officeDocument/2006/relationships/image" Target="media/image26.wmf"/><Relationship Id="rId56" Type="http://schemas.openxmlformats.org/officeDocument/2006/relationships/oleObject" Target="embeddings/oleObject13.bin"/><Relationship Id="rId57" Type="http://schemas.openxmlformats.org/officeDocument/2006/relationships/image" Target="media/image27.wmf"/><Relationship Id="rId58" Type="http://schemas.openxmlformats.org/officeDocument/2006/relationships/oleObject" Target="embeddings/oleObject14.bin"/><Relationship Id="rId59" Type="http://schemas.openxmlformats.org/officeDocument/2006/relationships/chart" Target="charts/chart6.xml"/><Relationship Id="rId193" Type="http://schemas.openxmlformats.org/officeDocument/2006/relationships/image" Target="media/image117.wmf"/><Relationship Id="rId195" Type="http://schemas.openxmlformats.org/officeDocument/2006/relationships/image" Target="media/image118.emf"/><Relationship Id="rId196" Type="http://schemas.openxmlformats.org/officeDocument/2006/relationships/image" Target="media/image119.wmf"/><Relationship Id="rId198" Type="http://schemas.openxmlformats.org/officeDocument/2006/relationships/image" Target="media/image120.wmf"/><Relationship Id="rId230" Type="http://schemas.openxmlformats.org/officeDocument/2006/relationships/image" Target="media/image142.png"/><Relationship Id="rId231" Type="http://schemas.openxmlformats.org/officeDocument/2006/relationships/image" Target="media/image143.png"/><Relationship Id="rId232" Type="http://schemas.openxmlformats.org/officeDocument/2006/relationships/image" Target="media/image131.png"/><Relationship Id="rId233" Type="http://schemas.openxmlformats.org/officeDocument/2006/relationships/image" Target="media/image132.png"/><Relationship Id="rId234" Type="http://schemas.openxmlformats.org/officeDocument/2006/relationships/image" Target="media/image133.png"/><Relationship Id="rId91" Type="http://schemas.openxmlformats.org/officeDocument/2006/relationships/image" Target="media/image51.wmf"/><Relationship Id="rId235" Type="http://schemas.openxmlformats.org/officeDocument/2006/relationships/image" Target="media/image134.jpeg"/><Relationship Id="rId93" Type="http://schemas.openxmlformats.org/officeDocument/2006/relationships/diagramData" Target="diagrams/data2.xml"/><Relationship Id="rId94" Type="http://schemas.openxmlformats.org/officeDocument/2006/relationships/diagramLayout" Target="diagrams/layout2.xml"/><Relationship Id="rId95" Type="http://schemas.openxmlformats.org/officeDocument/2006/relationships/diagramQuickStyle" Target="diagrams/quickStyle2.xml"/><Relationship Id="rId96" Type="http://schemas.openxmlformats.org/officeDocument/2006/relationships/diagramColors" Target="diagrams/colors2.xml"/><Relationship Id="rId97" Type="http://schemas.microsoft.com/office/2007/relationships/diagramDrawing" Target="diagrams/drawing2.xml"/><Relationship Id="rId98" Type="http://schemas.openxmlformats.org/officeDocument/2006/relationships/image" Target="media/image52.emf"/><Relationship Id="rId99" Type="http://schemas.openxmlformats.org/officeDocument/2006/relationships/image" Target="media/image53.wmf"/><Relationship Id="rId236" Type="http://schemas.openxmlformats.org/officeDocument/2006/relationships/fontTable" Target="fontTable.xml"/><Relationship Id="rId237" Type="http://schemas.openxmlformats.org/officeDocument/2006/relationships/theme" Target="theme/theme1.xml"/><Relationship Id="rId120" Type="http://schemas.openxmlformats.org/officeDocument/2006/relationships/image" Target="media/image72.png"/><Relationship Id="rId121" Type="http://schemas.openxmlformats.org/officeDocument/2006/relationships/image" Target="media/image73.wmf"/><Relationship Id="rId123" Type="http://schemas.openxmlformats.org/officeDocument/2006/relationships/image" Target="media/image74.wmf"/><Relationship Id="rId125" Type="http://schemas.openxmlformats.org/officeDocument/2006/relationships/image" Target="media/image75.wmf"/><Relationship Id="rId126" Type="http://schemas.openxmlformats.org/officeDocument/2006/relationships/image" Target="media/image76.wmf"/><Relationship Id="rId127" Type="http://schemas.openxmlformats.org/officeDocument/2006/relationships/image" Target="media/image77.wmf"/><Relationship Id="rId129" Type="http://schemas.openxmlformats.org/officeDocument/2006/relationships/image" Target="media/image78.wmf"/><Relationship Id="rId160" Type="http://schemas.openxmlformats.org/officeDocument/2006/relationships/image" Target="media/image98.wmf"/><Relationship Id="rId162" Type="http://schemas.openxmlformats.org/officeDocument/2006/relationships/image" Target="media/image99.wmf"/><Relationship Id="rId21" Type="http://schemas.openxmlformats.org/officeDocument/2006/relationships/image" Target="media/image4.emf"/><Relationship Id="rId22" Type="http://schemas.openxmlformats.org/officeDocument/2006/relationships/image" Target="media/image5.emf"/><Relationship Id="rId164" Type="http://schemas.openxmlformats.org/officeDocument/2006/relationships/image" Target="media/image100.png"/><Relationship Id="rId24" Type="http://schemas.openxmlformats.org/officeDocument/2006/relationships/image" Target="media/image6.wmf"/><Relationship Id="rId25" Type="http://schemas.openxmlformats.org/officeDocument/2006/relationships/image" Target="media/image7.wmf"/><Relationship Id="rId26" Type="http://schemas.openxmlformats.org/officeDocument/2006/relationships/image" Target="media/image8.wmf"/><Relationship Id="rId27" Type="http://schemas.openxmlformats.org/officeDocument/2006/relationships/chart" Target="charts/chart5.xml"/><Relationship Id="rId28" Type="http://schemas.openxmlformats.org/officeDocument/2006/relationships/image" Target="media/image9.wmf"/><Relationship Id="rId165" Type="http://schemas.openxmlformats.org/officeDocument/2006/relationships/image" Target="media/image101.wmf"/><Relationship Id="rId167" Type="http://schemas.openxmlformats.org/officeDocument/2006/relationships/image" Target="media/image102.wmf"/><Relationship Id="rId169" Type="http://schemas.openxmlformats.org/officeDocument/2006/relationships/image" Target="media/image103.wmf"/><Relationship Id="rId200" Type="http://schemas.openxmlformats.org/officeDocument/2006/relationships/image" Target="media/image121.wmf"/><Relationship Id="rId202" Type="http://schemas.openxmlformats.org/officeDocument/2006/relationships/image" Target="media/image122.wmf"/><Relationship Id="rId60" Type="http://schemas.openxmlformats.org/officeDocument/2006/relationships/image" Target="media/image28.wmf"/><Relationship Id="rId204" Type="http://schemas.openxmlformats.org/officeDocument/2006/relationships/image" Target="media/image123.wmf"/><Relationship Id="rId62" Type="http://schemas.openxmlformats.org/officeDocument/2006/relationships/image" Target="media/image29.wmf"/><Relationship Id="rId206" Type="http://schemas.openxmlformats.org/officeDocument/2006/relationships/image" Target="media/image124.wmf"/><Relationship Id="rId64" Type="http://schemas.openxmlformats.org/officeDocument/2006/relationships/image" Target="media/image30.wmf"/><Relationship Id="rId208" Type="http://schemas.openxmlformats.org/officeDocument/2006/relationships/image" Target="media/image125.wmf"/><Relationship Id="rId66" Type="http://schemas.openxmlformats.org/officeDocument/2006/relationships/image" Target="media/image31.wmf"/><Relationship Id="rId67" Type="http://schemas.openxmlformats.org/officeDocument/2006/relationships/image" Target="media/image32.wmf"/><Relationship Id="rId68" Type="http://schemas.openxmlformats.org/officeDocument/2006/relationships/chart" Target="charts/chart7.xml"/><Relationship Id="rId69" Type="http://schemas.openxmlformats.org/officeDocument/2006/relationships/image" Target="media/image33.wmf"/><Relationship Id="rId131" Type="http://schemas.openxmlformats.org/officeDocument/2006/relationships/image" Target="media/image79.wmf"/><Relationship Id="rId132" Type="http://schemas.openxmlformats.org/officeDocument/2006/relationships/diagramData" Target="diagrams/data3.xml"/><Relationship Id="rId133" Type="http://schemas.openxmlformats.org/officeDocument/2006/relationships/diagramLayout" Target="diagrams/layout3.xml"/><Relationship Id="rId134" Type="http://schemas.openxmlformats.org/officeDocument/2006/relationships/diagramQuickStyle" Target="diagrams/quickStyle3.xml"/><Relationship Id="rId135" Type="http://schemas.openxmlformats.org/officeDocument/2006/relationships/diagramColors" Target="diagrams/colors3.xml"/><Relationship Id="rId136" Type="http://schemas.microsoft.com/office/2007/relationships/diagramDrawing" Target="diagrams/drawing3.xml"/><Relationship Id="rId137" Type="http://schemas.openxmlformats.org/officeDocument/2006/relationships/image" Target="media/image80.wmf"/><Relationship Id="rId138" Type="http://schemas.openxmlformats.org/officeDocument/2006/relationships/image" Target="media/image81.wmf"/><Relationship Id="rId139" Type="http://schemas.openxmlformats.org/officeDocument/2006/relationships/image" Target="media/image82.emf"/><Relationship Id="rId171" Type="http://schemas.openxmlformats.org/officeDocument/2006/relationships/image" Target="media/image104.wmf"/><Relationship Id="rId173" Type="http://schemas.openxmlformats.org/officeDocument/2006/relationships/image" Target="media/image105.wmf"/><Relationship Id="rId30" Type="http://schemas.openxmlformats.org/officeDocument/2006/relationships/image" Target="media/image10.wmf"/><Relationship Id="rId175" Type="http://schemas.openxmlformats.org/officeDocument/2006/relationships/chart" Target="charts/chart8.xml"/><Relationship Id="rId176" Type="http://schemas.openxmlformats.org/officeDocument/2006/relationships/chart" Target="charts/chart9.xml"/><Relationship Id="rId177" Type="http://schemas.openxmlformats.org/officeDocument/2006/relationships/chart" Target="charts/chart10.xml"/><Relationship Id="rId178" Type="http://schemas.openxmlformats.org/officeDocument/2006/relationships/chart" Target="charts/chart11.xml"/><Relationship Id="rId179" Type="http://schemas.openxmlformats.org/officeDocument/2006/relationships/chart" Target="charts/chart12.xml"/><Relationship Id="rId32" Type="http://schemas.openxmlformats.org/officeDocument/2006/relationships/image" Target="media/image11.wmf"/><Relationship Id="rId33" Type="http://schemas.openxmlformats.org/officeDocument/2006/relationships/image" Target="media/image12.wmf"/><Relationship Id="rId34" Type="http://schemas.openxmlformats.org/officeDocument/2006/relationships/image" Target="media/image13.wmf"/><Relationship Id="rId35" Type="http://schemas.openxmlformats.org/officeDocument/2006/relationships/image" Target="media/image14.wmf"/><Relationship Id="rId36" Type="http://schemas.openxmlformats.org/officeDocument/2006/relationships/image" Target="media/image15.wmf"/><Relationship Id="rId37" Type="http://schemas.openxmlformats.org/officeDocument/2006/relationships/image" Target="media/image16.wmf"/><Relationship Id="rId38" Type="http://schemas.openxmlformats.org/officeDocument/2006/relationships/image" Target="media/image17.wmf"/><Relationship Id="rId39" Type="http://schemas.openxmlformats.org/officeDocument/2006/relationships/image" Target="media/image18.wmf"/><Relationship Id="rId210" Type="http://schemas.openxmlformats.org/officeDocument/2006/relationships/image" Target="media/image126.png"/><Relationship Id="rId211" Type="http://schemas.openxmlformats.org/officeDocument/2006/relationships/image" Target="media/image127.png"/><Relationship Id="rId212" Type="http://schemas.openxmlformats.org/officeDocument/2006/relationships/image" Target="media/image128.png"/><Relationship Id="rId213" Type="http://schemas.openxmlformats.org/officeDocument/2006/relationships/image" Target="media/image129.png"/><Relationship Id="rId214" Type="http://schemas.openxmlformats.org/officeDocument/2006/relationships/image" Target="media/image130.png"/><Relationship Id="rId71" Type="http://schemas.openxmlformats.org/officeDocument/2006/relationships/image" Target="media/image34.wmf"/><Relationship Id="rId73" Type="http://schemas.openxmlformats.org/officeDocument/2006/relationships/comments" Target="comments.xml"/><Relationship Id="rId74" Type="http://schemas.openxmlformats.org/officeDocument/2006/relationships/image" Target="media/image35.wmf"/><Relationship Id="rId75" Type="http://schemas.openxmlformats.org/officeDocument/2006/relationships/image" Target="media/image36.wmf"/><Relationship Id="rId76" Type="http://schemas.openxmlformats.org/officeDocument/2006/relationships/image" Target="media/image37.wmf"/><Relationship Id="rId77" Type="http://schemas.openxmlformats.org/officeDocument/2006/relationships/image" Target="media/image38.wmf"/><Relationship Id="rId78" Type="http://schemas.openxmlformats.org/officeDocument/2006/relationships/image" Target="media/image39.wmf"/><Relationship Id="rId79" Type="http://schemas.openxmlformats.org/officeDocument/2006/relationships/image" Target="media/image40.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54.wmf"/><Relationship Id="rId101" Type="http://schemas.openxmlformats.org/officeDocument/2006/relationships/image" Target="media/image55.emf"/><Relationship Id="rId102" Type="http://schemas.openxmlformats.org/officeDocument/2006/relationships/image" Target="media/image56.wmf"/><Relationship Id="rId103" Type="http://schemas.openxmlformats.org/officeDocument/2006/relationships/image" Target="media/image57.wmf"/><Relationship Id="rId104" Type="http://schemas.openxmlformats.org/officeDocument/2006/relationships/image" Target="media/image58.png"/><Relationship Id="rId105" Type="http://schemas.openxmlformats.org/officeDocument/2006/relationships/image" Target="media/image59.wmf"/><Relationship Id="rId106" Type="http://schemas.openxmlformats.org/officeDocument/2006/relationships/image" Target="media/image60.wmf"/><Relationship Id="rId5" Type="http://schemas.openxmlformats.org/officeDocument/2006/relationships/settings" Target="settings.xml"/><Relationship Id="rId108" Type="http://schemas.openxmlformats.org/officeDocument/2006/relationships/image" Target="media/image61.wmf"/><Relationship Id="rId109" Type="http://schemas.openxmlformats.org/officeDocument/2006/relationships/image" Target="media/image62.wmf"/><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diagramData" Target="diagrams/data1.xml"/><Relationship Id="rId140" Type="http://schemas.openxmlformats.org/officeDocument/2006/relationships/image" Target="media/image83.emf"/><Relationship Id="rId141" Type="http://schemas.openxmlformats.org/officeDocument/2006/relationships/image" Target="media/image84.e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 Id="rId2" Type="http://schemas.openxmlformats.org/officeDocument/2006/relationships/chartUserShapes" Target="../drawings/drawing3.xml"/></Relationships>
</file>

<file path=word/charts/_rels/chart11.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 Id="rId2" Type="http://schemas.openxmlformats.org/officeDocument/2006/relationships/chartUserShapes" Target="../drawings/drawing4.xml"/></Relationships>
</file>

<file path=word/charts/_rels/chart12.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 Id="rId2" Type="http://schemas.openxmlformats.org/officeDocument/2006/relationships/chartUserShapes" Target="../drawings/drawing5.xml"/></Relationships>
</file>

<file path=word/charts/_rels/chart13.xml.rels><?xml version="1.0" encoding="UTF-8" standalone="yes"?>
<Relationships xmlns="http://schemas.openxmlformats.org/package/2006/relationships"><Relationship Id="rId1" Type="http://schemas.openxmlformats.org/officeDocument/2006/relationships/oleObject" Target="file:///C:\Users\David%20Harper\Documents\_xls\_2009\3b\3_b_2_McDonald_Arb.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David%20Harper\Documents\_xls\_2009\3a\3_a_4_minvariancehedge.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David%20Harper\Documents\_xls\_2009\3a\3_a_5b_Hull_Chapter4.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David%20Harper\Documents\_xls\fixedIncome\option_bond_dv01.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David%20Harper\Documents\_xls\_2009\3b\3_b_3_commodityForwardCurves.xls" TargetMode="External"/><Relationship Id="rId2" Type="http://schemas.openxmlformats.org/officeDocument/2006/relationships/chartUserShapes" Target="../drawings/drawing1.xml"/></Relationships>
</file>

<file path=word/charts/_rels/chart9.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 Id="rId2" Type="http://schemas.openxmlformats.org/officeDocument/2006/relationships/chartUserShapes" Target="../drawings/drawing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Long </a:t>
            </a:r>
            <a:r>
              <a:rPr lang="en-US" sz="1100" smtClean="0"/>
              <a:t>Put Strike</a:t>
            </a:r>
            <a:r>
              <a:rPr lang="en-US" sz="1100" baseline="0" smtClean="0"/>
              <a:t> @ $20</a:t>
            </a:r>
            <a:endParaRPr lang="en-US" sz="1100" dirty="0"/>
          </a:p>
        </c:rich>
      </c:tx>
      <c:layout/>
      <c:overlay val="0"/>
    </c:title>
    <c:autoTitleDeleted val="0"/>
    <c:plotArea>
      <c:layout/>
      <c:lineChart>
        <c:grouping val="standard"/>
        <c:varyColors val="0"/>
        <c:ser>
          <c:idx val="2"/>
          <c:order val="0"/>
          <c:tx>
            <c:strRef>
              <c:f>ProtectivePut_BearSpread!$C$28</c:f>
              <c:strCache>
                <c:ptCount val="1"/>
                <c:pt idx="0">
                  <c:v>Option (First only)</c:v>
                </c:pt>
              </c:strCache>
            </c:strRef>
          </c:tx>
          <c:spPr>
            <a:ln w="38100">
              <a:solidFill>
                <a:srgbClr val="008000"/>
              </a:solidFill>
              <a:prstDash val="sys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28:$S$28</c:f>
              <c:numCache>
                <c:formatCode>"$"#,##0.00_);[Red]\("$"#,##0.00\)</c:formatCode>
                <c:ptCount val="11"/>
                <c:pt idx="0">
                  <c:v>3.799200473498637</c:v>
                </c:pt>
                <c:pt idx="1">
                  <c:v>2.799200473498637</c:v>
                </c:pt>
                <c:pt idx="2">
                  <c:v>1.799200473498653</c:v>
                </c:pt>
                <c:pt idx="3">
                  <c:v>0.799200473498652</c:v>
                </c:pt>
                <c:pt idx="4">
                  <c:v>-0.200799526501349</c:v>
                </c:pt>
                <c:pt idx="5">
                  <c:v>-1.20079952650135</c:v>
                </c:pt>
                <c:pt idx="6">
                  <c:v>-1.20079952650135</c:v>
                </c:pt>
                <c:pt idx="7">
                  <c:v>-1.20079952650135</c:v>
                </c:pt>
                <c:pt idx="8">
                  <c:v>-1.20079952650135</c:v>
                </c:pt>
                <c:pt idx="9">
                  <c:v>-1.20079952650135</c:v>
                </c:pt>
                <c:pt idx="10">
                  <c:v>-1.20079952650135</c:v>
                </c:pt>
              </c:numCache>
            </c:numRef>
          </c:val>
          <c:smooth val="0"/>
        </c:ser>
        <c:dLbls>
          <c:showLegendKey val="0"/>
          <c:showVal val="0"/>
          <c:showCatName val="0"/>
          <c:showSerName val="0"/>
          <c:showPercent val="0"/>
          <c:showBubbleSize val="0"/>
        </c:dLbls>
        <c:marker val="1"/>
        <c:smooth val="0"/>
        <c:axId val="-2075426504"/>
        <c:axId val="-2075423368"/>
      </c:lineChart>
      <c:catAx>
        <c:axId val="-2075426504"/>
        <c:scaling>
          <c:orientation val="minMax"/>
        </c:scaling>
        <c:delete val="0"/>
        <c:axPos val="b"/>
        <c:numFmt formatCode="&quot;$&quot;#,##0" sourceLinked="1"/>
        <c:majorTickMark val="out"/>
        <c:minorTickMark val="none"/>
        <c:tickLblPos val="low"/>
        <c:txPr>
          <a:bodyPr/>
          <a:lstStyle/>
          <a:p>
            <a:pPr>
              <a:defRPr lang="en-US" sz="1100"/>
            </a:pPr>
            <a:endParaRPr lang="en-US"/>
          </a:p>
        </c:txPr>
        <c:crossAx val="-2075423368"/>
        <c:crosses val="autoZero"/>
        <c:auto val="1"/>
        <c:lblAlgn val="ctr"/>
        <c:lblOffset val="100"/>
        <c:noMultiLvlLbl val="0"/>
      </c:catAx>
      <c:valAx>
        <c:axId val="-2075423368"/>
        <c:scaling>
          <c:orientation val="minMax"/>
        </c:scaling>
        <c:delete val="0"/>
        <c:axPos val="l"/>
        <c:majorGridlines/>
        <c:numFmt formatCode="&quot;$&quot;#,##0.00_);[Red]\(&quot;$&quot;#,##0.00\)" sourceLinked="1"/>
        <c:majorTickMark val="out"/>
        <c:minorTickMark val="none"/>
        <c:tickLblPos val="nextTo"/>
        <c:txPr>
          <a:bodyPr/>
          <a:lstStyle/>
          <a:p>
            <a:pPr>
              <a:defRPr lang="en-US" sz="1100"/>
            </a:pPr>
            <a:endParaRPr lang="en-US"/>
          </a:p>
        </c:txPr>
        <c:crossAx val="-2075426504"/>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Natural </a:t>
            </a:r>
            <a:r>
              <a:rPr lang="en-US" sz="1400" dirty="0" smtClean="0"/>
              <a:t>Gas</a:t>
            </a:r>
          </a:p>
        </c:rich>
      </c:tx>
      <c:overlay val="0"/>
    </c:title>
    <c:autoTitleDeleted val="0"/>
    <c:plotArea>
      <c:layout/>
      <c:lineChart>
        <c:grouping val="standard"/>
        <c:varyColors val="0"/>
        <c:ser>
          <c:idx val="0"/>
          <c:order val="0"/>
          <c:spPr>
            <a:ln w="63500">
              <a:solidFill>
                <a:srgbClr val="660033"/>
              </a:solidFill>
            </a:ln>
          </c:spPr>
          <c:marker>
            <c:symbol val="circle"/>
            <c:size val="13"/>
            <c:spPr>
              <a:solidFill>
                <a:schemeClr val="accent1"/>
              </a:solidFill>
              <a:ln w="25400">
                <a:solidFill>
                  <a:srgbClr val="25D1F3"/>
                </a:solidFill>
              </a:ln>
            </c:spPr>
          </c:marker>
          <c:cat>
            <c:numRef>
              <c:f>naturalGas2009!$C$7:$C$67</c:f>
              <c:numCache>
                <c:formatCode>mmm/yy</c:formatCode>
                <c:ptCount val="61"/>
                <c:pt idx="0">
                  <c:v>39995.0</c:v>
                </c:pt>
                <c:pt idx="1">
                  <c:v>40026.0</c:v>
                </c:pt>
                <c:pt idx="2">
                  <c:v>40057.0</c:v>
                </c:pt>
                <c:pt idx="3">
                  <c:v>40087.0</c:v>
                </c:pt>
                <c:pt idx="4">
                  <c:v>40118.0</c:v>
                </c:pt>
                <c:pt idx="5">
                  <c:v>40148.0</c:v>
                </c:pt>
                <c:pt idx="6">
                  <c:v>40179.0</c:v>
                </c:pt>
                <c:pt idx="7">
                  <c:v>40210.0</c:v>
                </c:pt>
                <c:pt idx="8">
                  <c:v>40238.0</c:v>
                </c:pt>
                <c:pt idx="9">
                  <c:v>40269.0</c:v>
                </c:pt>
                <c:pt idx="10">
                  <c:v>40299.0</c:v>
                </c:pt>
                <c:pt idx="11">
                  <c:v>40330.0</c:v>
                </c:pt>
                <c:pt idx="12">
                  <c:v>40360.0</c:v>
                </c:pt>
                <c:pt idx="13">
                  <c:v>40391.0</c:v>
                </c:pt>
                <c:pt idx="14">
                  <c:v>40422.0</c:v>
                </c:pt>
                <c:pt idx="15">
                  <c:v>40452.0</c:v>
                </c:pt>
                <c:pt idx="16">
                  <c:v>40483.0</c:v>
                </c:pt>
                <c:pt idx="17">
                  <c:v>40513.0</c:v>
                </c:pt>
                <c:pt idx="18">
                  <c:v>40544.0</c:v>
                </c:pt>
                <c:pt idx="19">
                  <c:v>40575.0</c:v>
                </c:pt>
                <c:pt idx="20">
                  <c:v>40603.0</c:v>
                </c:pt>
                <c:pt idx="21">
                  <c:v>40634.0</c:v>
                </c:pt>
                <c:pt idx="22">
                  <c:v>40664.0</c:v>
                </c:pt>
                <c:pt idx="23">
                  <c:v>40695.0</c:v>
                </c:pt>
                <c:pt idx="24">
                  <c:v>40725.0</c:v>
                </c:pt>
                <c:pt idx="25">
                  <c:v>40756.0</c:v>
                </c:pt>
                <c:pt idx="26">
                  <c:v>40787.0</c:v>
                </c:pt>
                <c:pt idx="27">
                  <c:v>40817.0</c:v>
                </c:pt>
                <c:pt idx="28">
                  <c:v>40848.0</c:v>
                </c:pt>
                <c:pt idx="29">
                  <c:v>40878.0</c:v>
                </c:pt>
                <c:pt idx="30">
                  <c:v>40909.0</c:v>
                </c:pt>
                <c:pt idx="31">
                  <c:v>40940.0</c:v>
                </c:pt>
                <c:pt idx="32">
                  <c:v>40969.0</c:v>
                </c:pt>
                <c:pt idx="33">
                  <c:v>41000.0</c:v>
                </c:pt>
                <c:pt idx="34">
                  <c:v>41030.0</c:v>
                </c:pt>
                <c:pt idx="35">
                  <c:v>41061.0</c:v>
                </c:pt>
                <c:pt idx="36">
                  <c:v>41091.0</c:v>
                </c:pt>
                <c:pt idx="37">
                  <c:v>41122.0</c:v>
                </c:pt>
                <c:pt idx="38">
                  <c:v>41153.0</c:v>
                </c:pt>
                <c:pt idx="39">
                  <c:v>41183.0</c:v>
                </c:pt>
                <c:pt idx="40">
                  <c:v>41214.0</c:v>
                </c:pt>
                <c:pt idx="41">
                  <c:v>41244.0</c:v>
                </c:pt>
                <c:pt idx="42">
                  <c:v>41275.0</c:v>
                </c:pt>
                <c:pt idx="43">
                  <c:v>41306.0</c:v>
                </c:pt>
                <c:pt idx="44">
                  <c:v>41334.0</c:v>
                </c:pt>
                <c:pt idx="45">
                  <c:v>41365.0</c:v>
                </c:pt>
                <c:pt idx="46">
                  <c:v>41395.0</c:v>
                </c:pt>
                <c:pt idx="47">
                  <c:v>41426.0</c:v>
                </c:pt>
                <c:pt idx="48">
                  <c:v>41456.0</c:v>
                </c:pt>
                <c:pt idx="49">
                  <c:v>41487.0</c:v>
                </c:pt>
                <c:pt idx="50">
                  <c:v>41518.0</c:v>
                </c:pt>
                <c:pt idx="51">
                  <c:v>41548.0</c:v>
                </c:pt>
                <c:pt idx="52">
                  <c:v>41579.0</c:v>
                </c:pt>
                <c:pt idx="53">
                  <c:v>41609.0</c:v>
                </c:pt>
                <c:pt idx="54">
                  <c:v>41640.0</c:v>
                </c:pt>
                <c:pt idx="55">
                  <c:v>41671.0</c:v>
                </c:pt>
                <c:pt idx="56">
                  <c:v>41699.0</c:v>
                </c:pt>
                <c:pt idx="57">
                  <c:v>41730.0</c:v>
                </c:pt>
                <c:pt idx="58">
                  <c:v>41760.0</c:v>
                </c:pt>
                <c:pt idx="59">
                  <c:v>41791.0</c:v>
                </c:pt>
                <c:pt idx="60">
                  <c:v>41821.0</c:v>
                </c:pt>
              </c:numCache>
            </c:numRef>
          </c:cat>
          <c:val>
            <c:numRef>
              <c:f>naturalGas2009!$D$7:$D$67</c:f>
              <c:numCache>
                <c:formatCode>General</c:formatCode>
                <c:ptCount val="61"/>
                <c:pt idx="0">
                  <c:v>3.868</c:v>
                </c:pt>
                <c:pt idx="1">
                  <c:v>4.042</c:v>
                </c:pt>
                <c:pt idx="2">
                  <c:v>4.184999999999984</c:v>
                </c:pt>
                <c:pt idx="3">
                  <c:v>4.394999999999984</c:v>
                </c:pt>
                <c:pt idx="4">
                  <c:v>5.117999999999975</c:v>
                </c:pt>
                <c:pt idx="5">
                  <c:v>5.863999999999994</c:v>
                </c:pt>
                <c:pt idx="6">
                  <c:v>6.196999999999996</c:v>
                </c:pt>
                <c:pt idx="7">
                  <c:v>6.233</c:v>
                </c:pt>
                <c:pt idx="8">
                  <c:v>6.177</c:v>
                </c:pt>
                <c:pt idx="9">
                  <c:v>6.042</c:v>
                </c:pt>
                <c:pt idx="10">
                  <c:v>6.09</c:v>
                </c:pt>
                <c:pt idx="11">
                  <c:v>6.198999999999994</c:v>
                </c:pt>
                <c:pt idx="12">
                  <c:v>6.316999999999997</c:v>
                </c:pt>
                <c:pt idx="13">
                  <c:v>6.41</c:v>
                </c:pt>
                <c:pt idx="14">
                  <c:v>6.462</c:v>
                </c:pt>
                <c:pt idx="15">
                  <c:v>6.561999999999998</c:v>
                </c:pt>
                <c:pt idx="16">
                  <c:v>6.907</c:v>
                </c:pt>
                <c:pt idx="17">
                  <c:v>7.311999999999998</c:v>
                </c:pt>
                <c:pt idx="18">
                  <c:v>7.532</c:v>
                </c:pt>
                <c:pt idx="19">
                  <c:v>7.532</c:v>
                </c:pt>
                <c:pt idx="20">
                  <c:v>7.361999999999996</c:v>
                </c:pt>
                <c:pt idx="21">
                  <c:v>6.861999999999996</c:v>
                </c:pt>
                <c:pt idx="22">
                  <c:v>6.846999999999999</c:v>
                </c:pt>
                <c:pt idx="23">
                  <c:v>6.937</c:v>
                </c:pt>
                <c:pt idx="24">
                  <c:v>7.042</c:v>
                </c:pt>
                <c:pt idx="25">
                  <c:v>7.116999999999996</c:v>
                </c:pt>
                <c:pt idx="26">
                  <c:v>7.146999999999998</c:v>
                </c:pt>
                <c:pt idx="27">
                  <c:v>7.232</c:v>
                </c:pt>
                <c:pt idx="28">
                  <c:v>7.472</c:v>
                </c:pt>
                <c:pt idx="29">
                  <c:v>7.766999999999998</c:v>
                </c:pt>
                <c:pt idx="30">
                  <c:v>7.972</c:v>
                </c:pt>
                <c:pt idx="31">
                  <c:v>7.967</c:v>
                </c:pt>
                <c:pt idx="32">
                  <c:v>7.737</c:v>
                </c:pt>
                <c:pt idx="33">
                  <c:v>7.141999999999999</c:v>
                </c:pt>
                <c:pt idx="34">
                  <c:v>7.101999999999999</c:v>
                </c:pt>
                <c:pt idx="35">
                  <c:v>7.181999999999999</c:v>
                </c:pt>
                <c:pt idx="36">
                  <c:v>7.277</c:v>
                </c:pt>
                <c:pt idx="37">
                  <c:v>7.346999999999999</c:v>
                </c:pt>
                <c:pt idx="38">
                  <c:v>7.377</c:v>
                </c:pt>
                <c:pt idx="39">
                  <c:v>7.457</c:v>
                </c:pt>
                <c:pt idx="40">
                  <c:v>7.686999999999998</c:v>
                </c:pt>
                <c:pt idx="41">
                  <c:v>7.972</c:v>
                </c:pt>
                <c:pt idx="42">
                  <c:v>8.172</c:v>
                </c:pt>
                <c:pt idx="43">
                  <c:v>8.167000000000001</c:v>
                </c:pt>
                <c:pt idx="44">
                  <c:v>7.927</c:v>
                </c:pt>
                <c:pt idx="45">
                  <c:v>7.237</c:v>
                </c:pt>
                <c:pt idx="46">
                  <c:v>7.191999999999997</c:v>
                </c:pt>
                <c:pt idx="47">
                  <c:v>7.277</c:v>
                </c:pt>
                <c:pt idx="48">
                  <c:v>7.372</c:v>
                </c:pt>
                <c:pt idx="49">
                  <c:v>7.442</c:v>
                </c:pt>
                <c:pt idx="50">
                  <c:v>7.472</c:v>
                </c:pt>
                <c:pt idx="51">
                  <c:v>7.552</c:v>
                </c:pt>
                <c:pt idx="52">
                  <c:v>7.792</c:v>
                </c:pt>
                <c:pt idx="53">
                  <c:v>8.082</c:v>
                </c:pt>
                <c:pt idx="54">
                  <c:v>8.287</c:v>
                </c:pt>
                <c:pt idx="55">
                  <c:v>8.282</c:v>
                </c:pt>
                <c:pt idx="56">
                  <c:v>8.037</c:v>
                </c:pt>
                <c:pt idx="57">
                  <c:v>7.337</c:v>
                </c:pt>
                <c:pt idx="58">
                  <c:v>7.292</c:v>
                </c:pt>
                <c:pt idx="59">
                  <c:v>7.377</c:v>
                </c:pt>
                <c:pt idx="60">
                  <c:v>7.472</c:v>
                </c:pt>
              </c:numCache>
            </c:numRef>
          </c:val>
          <c:smooth val="0"/>
        </c:ser>
        <c:dLbls>
          <c:showLegendKey val="0"/>
          <c:showVal val="0"/>
          <c:showCatName val="0"/>
          <c:showSerName val="0"/>
          <c:showPercent val="0"/>
          <c:showBubbleSize val="0"/>
        </c:dLbls>
        <c:marker val="1"/>
        <c:smooth val="0"/>
        <c:axId val="-2072812424"/>
        <c:axId val="-2072806456"/>
      </c:lineChart>
      <c:dateAx>
        <c:axId val="-2072812424"/>
        <c:scaling>
          <c:orientation val="minMax"/>
        </c:scaling>
        <c:delete val="0"/>
        <c:axPos val="b"/>
        <c:numFmt formatCode="mmm/yy" sourceLinked="1"/>
        <c:majorTickMark val="out"/>
        <c:minorTickMark val="none"/>
        <c:tickLblPos val="nextTo"/>
        <c:txPr>
          <a:bodyPr/>
          <a:lstStyle/>
          <a:p>
            <a:pPr>
              <a:defRPr lang="en-US" sz="1100"/>
            </a:pPr>
            <a:endParaRPr lang="en-US"/>
          </a:p>
        </c:txPr>
        <c:crossAx val="-2072806456"/>
        <c:crosses val="autoZero"/>
        <c:auto val="1"/>
        <c:lblOffset val="100"/>
        <c:baseTimeUnit val="months"/>
      </c:dateAx>
      <c:valAx>
        <c:axId val="-2072806456"/>
        <c:scaling>
          <c:orientation val="minMax"/>
          <c:min val="5.0"/>
        </c:scaling>
        <c:delete val="0"/>
        <c:axPos val="l"/>
        <c:majorGridlines/>
        <c:numFmt formatCode="#,##0.00" sourceLinked="0"/>
        <c:majorTickMark val="out"/>
        <c:minorTickMark val="none"/>
        <c:tickLblPos val="nextTo"/>
        <c:txPr>
          <a:bodyPr/>
          <a:lstStyle/>
          <a:p>
            <a:pPr>
              <a:defRPr lang="en-US" sz="1100"/>
            </a:pPr>
            <a:endParaRPr lang="en-US"/>
          </a:p>
        </c:txPr>
        <c:crossAx val="-2072812424"/>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smtClean="0"/>
              <a:t>Crude</a:t>
            </a:r>
            <a:r>
              <a:rPr lang="en-US" sz="1400" baseline="0" dirty="0" smtClean="0"/>
              <a:t> Oil</a:t>
            </a:r>
          </a:p>
        </c:rich>
      </c:tx>
      <c:overlay val="0"/>
    </c:title>
    <c:autoTitleDeleted val="0"/>
    <c:plotArea>
      <c:layout/>
      <c:lineChart>
        <c:grouping val="standard"/>
        <c:varyColors val="0"/>
        <c:ser>
          <c:idx val="0"/>
          <c:order val="0"/>
          <c:spPr>
            <a:ln w="63500">
              <a:solidFill>
                <a:srgbClr val="EEECE1">
                  <a:lumMod val="25000"/>
                </a:srgbClr>
              </a:solidFill>
            </a:ln>
          </c:spPr>
          <c:marker>
            <c:symbol val="circle"/>
            <c:size val="13"/>
            <c:spPr>
              <a:solidFill>
                <a:schemeClr val="bg2">
                  <a:lumMod val="25000"/>
                </a:schemeClr>
              </a:solidFill>
              <a:ln w="63500">
                <a:solidFill>
                  <a:schemeClr val="bg2">
                    <a:lumMod val="10000"/>
                  </a:schemeClr>
                </a:solidFill>
              </a:ln>
            </c:spPr>
          </c:marker>
          <c:cat>
            <c:strRef>
              <c:f>crudeOil!$F$2:$F$56</c:f>
              <c:strCache>
                <c:ptCount val="55"/>
                <c:pt idx="0">
                  <c:v>Jun 08</c:v>
                </c:pt>
                <c:pt idx="1">
                  <c:v>Jul 08</c:v>
                </c:pt>
                <c:pt idx="2">
                  <c:v>Aug 08</c:v>
                </c:pt>
                <c:pt idx="3">
                  <c:v>Sep 08</c:v>
                </c:pt>
                <c:pt idx="4">
                  <c:v>Oct 08</c:v>
                </c:pt>
                <c:pt idx="5">
                  <c:v>Nov 08</c:v>
                </c:pt>
                <c:pt idx="6">
                  <c:v>Dec 08</c:v>
                </c:pt>
                <c:pt idx="7">
                  <c:v>Jan 09</c:v>
                </c:pt>
                <c:pt idx="8">
                  <c:v>Feb 09</c:v>
                </c:pt>
                <c:pt idx="9">
                  <c:v>Mar 09</c:v>
                </c:pt>
                <c:pt idx="10">
                  <c:v>Apr 09</c:v>
                </c:pt>
                <c:pt idx="11">
                  <c:v>May 09</c:v>
                </c:pt>
                <c:pt idx="12">
                  <c:v>Jun 09</c:v>
                </c:pt>
                <c:pt idx="13">
                  <c:v>Jul 09</c:v>
                </c:pt>
                <c:pt idx="14">
                  <c:v>Aug 09</c:v>
                </c:pt>
                <c:pt idx="15">
                  <c:v>Sep 09</c:v>
                </c:pt>
                <c:pt idx="16">
                  <c:v>Oct 09</c:v>
                </c:pt>
                <c:pt idx="17">
                  <c:v>Nov 09</c:v>
                </c:pt>
                <c:pt idx="18">
                  <c:v>Dec 09</c:v>
                </c:pt>
                <c:pt idx="19">
                  <c:v>Jan 10</c:v>
                </c:pt>
                <c:pt idx="20">
                  <c:v>Feb 10</c:v>
                </c:pt>
                <c:pt idx="21">
                  <c:v>Mar 10</c:v>
                </c:pt>
                <c:pt idx="22">
                  <c:v>Apr 10</c:v>
                </c:pt>
                <c:pt idx="23">
                  <c:v>May 10</c:v>
                </c:pt>
                <c:pt idx="24">
                  <c:v>Jun 10</c:v>
                </c:pt>
                <c:pt idx="25">
                  <c:v>Jul 10</c:v>
                </c:pt>
                <c:pt idx="26">
                  <c:v>Aug 10</c:v>
                </c:pt>
                <c:pt idx="27">
                  <c:v>Sep 10</c:v>
                </c:pt>
                <c:pt idx="28">
                  <c:v>Oct 10</c:v>
                </c:pt>
                <c:pt idx="29">
                  <c:v>Nov 10</c:v>
                </c:pt>
                <c:pt idx="30">
                  <c:v>Dec 10</c:v>
                </c:pt>
                <c:pt idx="31">
                  <c:v>Jan 11</c:v>
                </c:pt>
                <c:pt idx="32">
                  <c:v>Feb 11</c:v>
                </c:pt>
                <c:pt idx="33">
                  <c:v>Mar 11</c:v>
                </c:pt>
                <c:pt idx="34">
                  <c:v>Apr 11</c:v>
                </c:pt>
                <c:pt idx="35">
                  <c:v>May 11</c:v>
                </c:pt>
                <c:pt idx="36">
                  <c:v>Jun 11</c:v>
                </c:pt>
                <c:pt idx="37">
                  <c:v>Jul 11</c:v>
                </c:pt>
                <c:pt idx="38">
                  <c:v>Aug 11</c:v>
                </c:pt>
                <c:pt idx="39">
                  <c:v>Sep 11</c:v>
                </c:pt>
                <c:pt idx="40">
                  <c:v>Oct 11</c:v>
                </c:pt>
                <c:pt idx="41">
                  <c:v>Nov 11</c:v>
                </c:pt>
                <c:pt idx="42">
                  <c:v>Dec 11</c:v>
                </c:pt>
                <c:pt idx="43">
                  <c:v>Jan 12</c:v>
                </c:pt>
                <c:pt idx="44">
                  <c:v>Feb 12</c:v>
                </c:pt>
                <c:pt idx="45">
                  <c:v>Mar 12</c:v>
                </c:pt>
                <c:pt idx="46">
                  <c:v>Apr 12</c:v>
                </c:pt>
                <c:pt idx="47">
                  <c:v>May 12</c:v>
                </c:pt>
                <c:pt idx="48">
                  <c:v>Jun 12</c:v>
                </c:pt>
                <c:pt idx="49">
                  <c:v>Jul 12</c:v>
                </c:pt>
                <c:pt idx="50">
                  <c:v>Aug 12</c:v>
                </c:pt>
                <c:pt idx="51">
                  <c:v>Sep 12</c:v>
                </c:pt>
                <c:pt idx="52">
                  <c:v>Oct 12</c:v>
                </c:pt>
                <c:pt idx="53">
                  <c:v>Nov 12</c:v>
                </c:pt>
                <c:pt idx="54">
                  <c:v>Dec 12</c:v>
                </c:pt>
              </c:strCache>
            </c:strRef>
          </c:cat>
          <c:val>
            <c:numRef>
              <c:f>crudeOil!$G$2:$G$56</c:f>
              <c:numCache>
                <c:formatCode>_ * #,##0.00_ ;_ * \-#,##0.00_ ;_ * "-"??_ ;_ @_ </c:formatCode>
                <c:ptCount val="55"/>
                <c:pt idx="0">
                  <c:v>116.59</c:v>
                </c:pt>
                <c:pt idx="1">
                  <c:v>116.0</c:v>
                </c:pt>
                <c:pt idx="2">
                  <c:v>115.5</c:v>
                </c:pt>
                <c:pt idx="3">
                  <c:v>114.4400000000003</c:v>
                </c:pt>
                <c:pt idx="4">
                  <c:v>114.12</c:v>
                </c:pt>
                <c:pt idx="5">
                  <c:v>113.56</c:v>
                </c:pt>
                <c:pt idx="6">
                  <c:v>113.25</c:v>
                </c:pt>
                <c:pt idx="7">
                  <c:v>112.0</c:v>
                </c:pt>
                <c:pt idx="8">
                  <c:v>111.5</c:v>
                </c:pt>
                <c:pt idx="9">
                  <c:v>111.76</c:v>
                </c:pt>
                <c:pt idx="10">
                  <c:v>111.35</c:v>
                </c:pt>
                <c:pt idx="11">
                  <c:v>110.98</c:v>
                </c:pt>
                <c:pt idx="12">
                  <c:v>110.645</c:v>
                </c:pt>
                <c:pt idx="13">
                  <c:v>110.31</c:v>
                </c:pt>
                <c:pt idx="14">
                  <c:v>110.02</c:v>
                </c:pt>
                <c:pt idx="15">
                  <c:v>109.75</c:v>
                </c:pt>
                <c:pt idx="16">
                  <c:v>109.52</c:v>
                </c:pt>
                <c:pt idx="17">
                  <c:v>108.6</c:v>
                </c:pt>
                <c:pt idx="18">
                  <c:v>109.03</c:v>
                </c:pt>
                <c:pt idx="19">
                  <c:v>108.9</c:v>
                </c:pt>
                <c:pt idx="20">
                  <c:v>108.72</c:v>
                </c:pt>
                <c:pt idx="21">
                  <c:v>108.56</c:v>
                </c:pt>
                <c:pt idx="22">
                  <c:v>108.42</c:v>
                </c:pt>
                <c:pt idx="23">
                  <c:v>108.29</c:v>
                </c:pt>
                <c:pt idx="24">
                  <c:v>108.17</c:v>
                </c:pt>
                <c:pt idx="25">
                  <c:v>108.08</c:v>
                </c:pt>
                <c:pt idx="26">
                  <c:v>108.0</c:v>
                </c:pt>
                <c:pt idx="27">
                  <c:v>107.92</c:v>
                </c:pt>
                <c:pt idx="28">
                  <c:v>107.86</c:v>
                </c:pt>
                <c:pt idx="29">
                  <c:v>107.81</c:v>
                </c:pt>
                <c:pt idx="30">
                  <c:v>107.62</c:v>
                </c:pt>
                <c:pt idx="31">
                  <c:v>107.7</c:v>
                </c:pt>
                <c:pt idx="32">
                  <c:v>107.63</c:v>
                </c:pt>
                <c:pt idx="33">
                  <c:v>107.56</c:v>
                </c:pt>
                <c:pt idx="34">
                  <c:v>107.5</c:v>
                </c:pt>
                <c:pt idx="35">
                  <c:v>107.45</c:v>
                </c:pt>
                <c:pt idx="36">
                  <c:v>107.4</c:v>
                </c:pt>
                <c:pt idx="37">
                  <c:v>107.37</c:v>
                </c:pt>
                <c:pt idx="38">
                  <c:v>107.35</c:v>
                </c:pt>
                <c:pt idx="39">
                  <c:v>107.33</c:v>
                </c:pt>
                <c:pt idx="40">
                  <c:v>107.32</c:v>
                </c:pt>
                <c:pt idx="41">
                  <c:v>107.32</c:v>
                </c:pt>
                <c:pt idx="42">
                  <c:v>106.95</c:v>
                </c:pt>
                <c:pt idx="43">
                  <c:v>107.34</c:v>
                </c:pt>
                <c:pt idx="44">
                  <c:v>107.32</c:v>
                </c:pt>
                <c:pt idx="45">
                  <c:v>107.3</c:v>
                </c:pt>
                <c:pt idx="46">
                  <c:v>107.29</c:v>
                </c:pt>
                <c:pt idx="47">
                  <c:v>107.29</c:v>
                </c:pt>
                <c:pt idx="48">
                  <c:v>107.29</c:v>
                </c:pt>
                <c:pt idx="49">
                  <c:v>107.29</c:v>
                </c:pt>
                <c:pt idx="50">
                  <c:v>107.29</c:v>
                </c:pt>
                <c:pt idx="51">
                  <c:v>107.29</c:v>
                </c:pt>
                <c:pt idx="52">
                  <c:v>107.29</c:v>
                </c:pt>
                <c:pt idx="53">
                  <c:v>107.29</c:v>
                </c:pt>
                <c:pt idx="54">
                  <c:v>106.84</c:v>
                </c:pt>
              </c:numCache>
            </c:numRef>
          </c:val>
          <c:smooth val="0"/>
        </c:ser>
        <c:dLbls>
          <c:showLegendKey val="0"/>
          <c:showVal val="0"/>
          <c:showCatName val="0"/>
          <c:showSerName val="0"/>
          <c:showPercent val="0"/>
          <c:showBubbleSize val="0"/>
        </c:dLbls>
        <c:marker val="1"/>
        <c:smooth val="0"/>
        <c:axId val="-2072778760"/>
        <c:axId val="-2072773304"/>
      </c:lineChart>
      <c:catAx>
        <c:axId val="-2072778760"/>
        <c:scaling>
          <c:orientation val="minMax"/>
        </c:scaling>
        <c:delete val="0"/>
        <c:axPos val="b"/>
        <c:majorTickMark val="out"/>
        <c:minorTickMark val="none"/>
        <c:tickLblPos val="nextTo"/>
        <c:txPr>
          <a:bodyPr/>
          <a:lstStyle/>
          <a:p>
            <a:pPr>
              <a:defRPr lang="en-US" sz="1100"/>
            </a:pPr>
            <a:endParaRPr lang="en-US"/>
          </a:p>
        </c:txPr>
        <c:crossAx val="-2072773304"/>
        <c:crosses val="autoZero"/>
        <c:auto val="1"/>
        <c:lblAlgn val="ctr"/>
        <c:lblOffset val="100"/>
        <c:tickLblSkip val="4"/>
        <c:tickMarkSkip val="1"/>
        <c:noMultiLvlLbl val="0"/>
      </c:catAx>
      <c:valAx>
        <c:axId val="-2072773304"/>
        <c:scaling>
          <c:orientation val="minMax"/>
        </c:scaling>
        <c:delete val="0"/>
        <c:axPos val="l"/>
        <c:majorGridlines/>
        <c:numFmt formatCode="#,##0" sourceLinked="0"/>
        <c:majorTickMark val="out"/>
        <c:minorTickMark val="none"/>
        <c:tickLblPos val="nextTo"/>
        <c:txPr>
          <a:bodyPr/>
          <a:lstStyle/>
          <a:p>
            <a:pPr>
              <a:defRPr lang="en-US" sz="1100"/>
            </a:pPr>
            <a:endParaRPr lang="en-US"/>
          </a:p>
        </c:txPr>
        <c:crossAx val="-2072778760"/>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Crude </a:t>
            </a:r>
            <a:r>
              <a:rPr lang="en-US" sz="1400" dirty="0" smtClean="0"/>
              <a:t>oil</a:t>
            </a:r>
          </a:p>
          <a:p>
            <a:pPr>
              <a:defRPr lang="en-US" sz="1400"/>
            </a:pPr>
            <a:r>
              <a:rPr lang="en-US" sz="1400" dirty="0" smtClean="0"/>
              <a:t>June 2009</a:t>
            </a:r>
            <a:endParaRPr lang="en-US" sz="1400" dirty="0"/>
          </a:p>
        </c:rich>
      </c:tx>
      <c:overlay val="0"/>
    </c:title>
    <c:autoTitleDeleted val="0"/>
    <c:plotArea>
      <c:layout>
        <c:manualLayout>
          <c:layoutTarget val="inner"/>
          <c:xMode val="edge"/>
          <c:yMode val="edge"/>
          <c:x val="0.0924972762838607"/>
          <c:y val="0.209792558824884"/>
          <c:w val="0.890207126231863"/>
          <c:h val="0.579233549753639"/>
        </c:manualLayout>
      </c:layout>
      <c:lineChart>
        <c:grouping val="standard"/>
        <c:varyColors val="0"/>
        <c:ser>
          <c:idx val="0"/>
          <c:order val="0"/>
          <c:spPr>
            <a:ln w="63500">
              <a:solidFill>
                <a:schemeClr val="bg2">
                  <a:lumMod val="10000"/>
                </a:schemeClr>
              </a:solidFill>
            </a:ln>
          </c:spPr>
          <c:marker>
            <c:symbol val="circle"/>
            <c:size val="11"/>
            <c:spPr>
              <a:solidFill>
                <a:schemeClr val="bg2">
                  <a:lumMod val="25000"/>
                </a:schemeClr>
              </a:solidFill>
              <a:ln w="63500">
                <a:solidFill>
                  <a:schemeClr val="bg2">
                    <a:lumMod val="10000"/>
                  </a:schemeClr>
                </a:solidFill>
              </a:ln>
            </c:spPr>
          </c:marker>
          <c:cat>
            <c:numRef>
              <c:f>crudeOil2009!$B$6:$B$59</c:f>
              <c:numCache>
                <c:formatCode>mmm/yy</c:formatCode>
                <c:ptCount val="54"/>
                <c:pt idx="0">
                  <c:v>39995.0</c:v>
                </c:pt>
                <c:pt idx="1">
                  <c:v>40026.0</c:v>
                </c:pt>
                <c:pt idx="2">
                  <c:v>40057.0</c:v>
                </c:pt>
                <c:pt idx="3">
                  <c:v>40087.0</c:v>
                </c:pt>
                <c:pt idx="4">
                  <c:v>40118.0</c:v>
                </c:pt>
                <c:pt idx="5">
                  <c:v>40148.0</c:v>
                </c:pt>
                <c:pt idx="6">
                  <c:v>40179.0</c:v>
                </c:pt>
                <c:pt idx="7">
                  <c:v>40210.0</c:v>
                </c:pt>
                <c:pt idx="8">
                  <c:v>40238.0</c:v>
                </c:pt>
                <c:pt idx="9">
                  <c:v>40269.0</c:v>
                </c:pt>
                <c:pt idx="10">
                  <c:v>40299.0</c:v>
                </c:pt>
                <c:pt idx="11">
                  <c:v>40330.0</c:v>
                </c:pt>
                <c:pt idx="12">
                  <c:v>40360.0</c:v>
                </c:pt>
                <c:pt idx="13">
                  <c:v>40391.0</c:v>
                </c:pt>
                <c:pt idx="14">
                  <c:v>40422.0</c:v>
                </c:pt>
                <c:pt idx="15">
                  <c:v>40452.0</c:v>
                </c:pt>
                <c:pt idx="16">
                  <c:v>40483.0</c:v>
                </c:pt>
                <c:pt idx="17">
                  <c:v>40513.0</c:v>
                </c:pt>
                <c:pt idx="18">
                  <c:v>40544.0</c:v>
                </c:pt>
                <c:pt idx="19">
                  <c:v>40575.0</c:v>
                </c:pt>
                <c:pt idx="20">
                  <c:v>40603.0</c:v>
                </c:pt>
                <c:pt idx="21">
                  <c:v>40634.0</c:v>
                </c:pt>
                <c:pt idx="22">
                  <c:v>40664.0</c:v>
                </c:pt>
                <c:pt idx="23">
                  <c:v>40695.0</c:v>
                </c:pt>
                <c:pt idx="24">
                  <c:v>40725.0</c:v>
                </c:pt>
                <c:pt idx="25">
                  <c:v>40756.0</c:v>
                </c:pt>
                <c:pt idx="26">
                  <c:v>40787.0</c:v>
                </c:pt>
                <c:pt idx="27">
                  <c:v>40817.0</c:v>
                </c:pt>
                <c:pt idx="28">
                  <c:v>40848.0</c:v>
                </c:pt>
                <c:pt idx="29">
                  <c:v>40878.0</c:v>
                </c:pt>
                <c:pt idx="30">
                  <c:v>40909.0</c:v>
                </c:pt>
                <c:pt idx="31">
                  <c:v>40940.0</c:v>
                </c:pt>
                <c:pt idx="32">
                  <c:v>40969.0</c:v>
                </c:pt>
                <c:pt idx="33">
                  <c:v>41000.0</c:v>
                </c:pt>
                <c:pt idx="34">
                  <c:v>41030.0</c:v>
                </c:pt>
                <c:pt idx="35">
                  <c:v>41061.0</c:v>
                </c:pt>
                <c:pt idx="36">
                  <c:v>41091.0</c:v>
                </c:pt>
                <c:pt idx="37">
                  <c:v>41122.0</c:v>
                </c:pt>
                <c:pt idx="38">
                  <c:v>41153.0</c:v>
                </c:pt>
                <c:pt idx="39">
                  <c:v>41183.0</c:v>
                </c:pt>
                <c:pt idx="40">
                  <c:v>41214.0</c:v>
                </c:pt>
                <c:pt idx="41">
                  <c:v>41244.0</c:v>
                </c:pt>
                <c:pt idx="42">
                  <c:v>41275.0</c:v>
                </c:pt>
                <c:pt idx="43">
                  <c:v>41306.0</c:v>
                </c:pt>
                <c:pt idx="44">
                  <c:v>41334.0</c:v>
                </c:pt>
                <c:pt idx="45">
                  <c:v>41365.0</c:v>
                </c:pt>
                <c:pt idx="46">
                  <c:v>41395.0</c:v>
                </c:pt>
                <c:pt idx="47">
                  <c:v>41426.0</c:v>
                </c:pt>
                <c:pt idx="48">
                  <c:v>41456.0</c:v>
                </c:pt>
                <c:pt idx="49">
                  <c:v>41487.0</c:v>
                </c:pt>
                <c:pt idx="50">
                  <c:v>41518.0</c:v>
                </c:pt>
                <c:pt idx="51">
                  <c:v>41548.0</c:v>
                </c:pt>
                <c:pt idx="52">
                  <c:v>41579.0</c:v>
                </c:pt>
                <c:pt idx="53">
                  <c:v>41609.0</c:v>
                </c:pt>
              </c:numCache>
            </c:numRef>
          </c:cat>
          <c:val>
            <c:numRef>
              <c:f>crudeOil2009!$C$6:$C$59</c:f>
              <c:numCache>
                <c:formatCode>General</c:formatCode>
                <c:ptCount val="54"/>
                <c:pt idx="0">
                  <c:v>68.44000000000002</c:v>
                </c:pt>
                <c:pt idx="1">
                  <c:v>69.35</c:v>
                </c:pt>
                <c:pt idx="2">
                  <c:v>70.24</c:v>
                </c:pt>
                <c:pt idx="3">
                  <c:v>71.07</c:v>
                </c:pt>
                <c:pt idx="4">
                  <c:v>71.9</c:v>
                </c:pt>
                <c:pt idx="5">
                  <c:v>72.72</c:v>
                </c:pt>
                <c:pt idx="6">
                  <c:v>73.36</c:v>
                </c:pt>
                <c:pt idx="7">
                  <c:v>73.87</c:v>
                </c:pt>
                <c:pt idx="8">
                  <c:v>74.36</c:v>
                </c:pt>
                <c:pt idx="9">
                  <c:v>74.86</c:v>
                </c:pt>
                <c:pt idx="10">
                  <c:v>75.36</c:v>
                </c:pt>
                <c:pt idx="11">
                  <c:v>75.84</c:v>
                </c:pt>
                <c:pt idx="12">
                  <c:v>76.28</c:v>
                </c:pt>
                <c:pt idx="13">
                  <c:v>76.55</c:v>
                </c:pt>
                <c:pt idx="14">
                  <c:v>76.76</c:v>
                </c:pt>
                <c:pt idx="15">
                  <c:v>76.98</c:v>
                </c:pt>
                <c:pt idx="16">
                  <c:v>77.2</c:v>
                </c:pt>
                <c:pt idx="17">
                  <c:v>77.42</c:v>
                </c:pt>
                <c:pt idx="18">
                  <c:v>77.64</c:v>
                </c:pt>
                <c:pt idx="19">
                  <c:v>77.87</c:v>
                </c:pt>
                <c:pt idx="20">
                  <c:v>78.13</c:v>
                </c:pt>
                <c:pt idx="21">
                  <c:v>78.4</c:v>
                </c:pt>
                <c:pt idx="22">
                  <c:v>78.66999999999998</c:v>
                </c:pt>
                <c:pt idx="23">
                  <c:v>78.94000000000002</c:v>
                </c:pt>
                <c:pt idx="24">
                  <c:v>79.22</c:v>
                </c:pt>
                <c:pt idx="25">
                  <c:v>79.5</c:v>
                </c:pt>
                <c:pt idx="26">
                  <c:v>79.76</c:v>
                </c:pt>
                <c:pt idx="27">
                  <c:v>80.0</c:v>
                </c:pt>
                <c:pt idx="28">
                  <c:v>80.23</c:v>
                </c:pt>
                <c:pt idx="29">
                  <c:v>80.43</c:v>
                </c:pt>
                <c:pt idx="30">
                  <c:v>80.6</c:v>
                </c:pt>
                <c:pt idx="31">
                  <c:v>80.75</c:v>
                </c:pt>
                <c:pt idx="32">
                  <c:v>80.89</c:v>
                </c:pt>
                <c:pt idx="33">
                  <c:v>81.01</c:v>
                </c:pt>
                <c:pt idx="34">
                  <c:v>81.13</c:v>
                </c:pt>
                <c:pt idx="35">
                  <c:v>81.24</c:v>
                </c:pt>
                <c:pt idx="36">
                  <c:v>81.34</c:v>
                </c:pt>
                <c:pt idx="37">
                  <c:v>81.43</c:v>
                </c:pt>
                <c:pt idx="38">
                  <c:v>81.52</c:v>
                </c:pt>
                <c:pt idx="39">
                  <c:v>81.61</c:v>
                </c:pt>
                <c:pt idx="40">
                  <c:v>81.71</c:v>
                </c:pt>
                <c:pt idx="41">
                  <c:v>81.82</c:v>
                </c:pt>
                <c:pt idx="42">
                  <c:v>81.95</c:v>
                </c:pt>
                <c:pt idx="43">
                  <c:v>82.08</c:v>
                </c:pt>
                <c:pt idx="44">
                  <c:v>82.21000000000002</c:v>
                </c:pt>
                <c:pt idx="45">
                  <c:v>82.34</c:v>
                </c:pt>
                <c:pt idx="46">
                  <c:v>82.47</c:v>
                </c:pt>
                <c:pt idx="47">
                  <c:v>82.6</c:v>
                </c:pt>
                <c:pt idx="48">
                  <c:v>82.73</c:v>
                </c:pt>
                <c:pt idx="49">
                  <c:v>82.86</c:v>
                </c:pt>
                <c:pt idx="50">
                  <c:v>82.99000000000002</c:v>
                </c:pt>
                <c:pt idx="51">
                  <c:v>83.12</c:v>
                </c:pt>
                <c:pt idx="52">
                  <c:v>83.25</c:v>
                </c:pt>
                <c:pt idx="53">
                  <c:v>83.38</c:v>
                </c:pt>
              </c:numCache>
            </c:numRef>
          </c:val>
          <c:smooth val="0"/>
        </c:ser>
        <c:dLbls>
          <c:showLegendKey val="0"/>
          <c:showVal val="0"/>
          <c:showCatName val="0"/>
          <c:showSerName val="0"/>
          <c:showPercent val="0"/>
          <c:showBubbleSize val="0"/>
        </c:dLbls>
        <c:marker val="1"/>
        <c:smooth val="0"/>
        <c:axId val="-2072744776"/>
        <c:axId val="-2072738952"/>
      </c:lineChart>
      <c:dateAx>
        <c:axId val="-2072744776"/>
        <c:scaling>
          <c:orientation val="minMax"/>
        </c:scaling>
        <c:delete val="0"/>
        <c:axPos val="b"/>
        <c:numFmt formatCode="mmm/yy" sourceLinked="1"/>
        <c:majorTickMark val="out"/>
        <c:minorTickMark val="none"/>
        <c:tickLblPos val="nextTo"/>
        <c:txPr>
          <a:bodyPr rot="0" vert="horz"/>
          <a:lstStyle/>
          <a:p>
            <a:pPr>
              <a:defRPr lang="en-US" sz="1100"/>
            </a:pPr>
            <a:endParaRPr lang="en-US"/>
          </a:p>
        </c:txPr>
        <c:crossAx val="-2072738952"/>
        <c:crosses val="autoZero"/>
        <c:auto val="1"/>
        <c:lblOffset val="100"/>
        <c:baseTimeUnit val="months"/>
      </c:dateAx>
      <c:valAx>
        <c:axId val="-2072738952"/>
        <c:scaling>
          <c:orientation val="minMax"/>
          <c:min val="50.0"/>
        </c:scaling>
        <c:delete val="0"/>
        <c:axPos val="l"/>
        <c:majorGridlines/>
        <c:numFmt formatCode="General" sourceLinked="1"/>
        <c:majorTickMark val="out"/>
        <c:minorTickMark val="none"/>
        <c:tickLblPos val="nextTo"/>
        <c:txPr>
          <a:bodyPr/>
          <a:lstStyle/>
          <a:p>
            <a:pPr>
              <a:defRPr lang="en-US" sz="1100"/>
            </a:pPr>
            <a:endParaRPr lang="en-US"/>
          </a:p>
        </c:txPr>
        <c:crossAx val="-2072744776"/>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US" sz="1400"/>
              <a:t>Typical pattern of electricity prices</a:t>
            </a:r>
          </a:p>
          <a:p>
            <a:pPr>
              <a:defRPr sz="1400"/>
            </a:pPr>
            <a:r>
              <a:rPr lang="en-US" sz="1400"/>
              <a:t>24-hour period</a:t>
            </a:r>
          </a:p>
        </c:rich>
      </c:tx>
      <c:overlay val="0"/>
    </c:title>
    <c:autoTitleDeleted val="0"/>
    <c:plotArea>
      <c:layout/>
      <c:lineChart>
        <c:grouping val="standard"/>
        <c:varyColors val="0"/>
        <c:ser>
          <c:idx val="0"/>
          <c:order val="0"/>
          <c:spPr>
            <a:ln w="50800">
              <a:solidFill>
                <a:schemeClr val="accent6">
                  <a:lumMod val="50000"/>
                </a:schemeClr>
              </a:solidFill>
            </a:ln>
          </c:spPr>
          <c:marker>
            <c:symbol val="circle"/>
            <c:size val="10"/>
            <c:spPr>
              <a:solidFill>
                <a:schemeClr val="accent6">
                  <a:lumMod val="75000"/>
                </a:schemeClr>
              </a:solidFill>
              <a:ln w="25400">
                <a:solidFill>
                  <a:srgbClr val="FFC000"/>
                </a:solidFill>
              </a:ln>
            </c:spPr>
          </c:marker>
          <c:cat>
            <c:numRef>
              <c:f>Electricity!$A$3:$A$26</c:f>
              <c:numCache>
                <c:formatCode>[$-409]h:mm\ AM/PM;@</c:formatCode>
                <c:ptCount val="24"/>
                <c:pt idx="0">
                  <c:v>1.0</c:v>
                </c:pt>
                <c:pt idx="1">
                  <c:v>1.041666666666666</c:v>
                </c:pt>
                <c:pt idx="2">
                  <c:v>1.08333333333333</c:v>
                </c:pt>
                <c:pt idx="3">
                  <c:v>1.125</c:v>
                </c:pt>
                <c:pt idx="4">
                  <c:v>1.16666666666667</c:v>
                </c:pt>
                <c:pt idx="5">
                  <c:v>1.20833333333333</c:v>
                </c:pt>
                <c:pt idx="6">
                  <c:v>1.25</c:v>
                </c:pt>
                <c:pt idx="7">
                  <c:v>1.29166666666667</c:v>
                </c:pt>
                <c:pt idx="8">
                  <c:v>1.33333333333333</c:v>
                </c:pt>
                <c:pt idx="9">
                  <c:v>1.375</c:v>
                </c:pt>
                <c:pt idx="10">
                  <c:v>1.41666666666667</c:v>
                </c:pt>
                <c:pt idx="11">
                  <c:v>1.45833333333333</c:v>
                </c:pt>
                <c:pt idx="12">
                  <c:v>1.5</c:v>
                </c:pt>
                <c:pt idx="13">
                  <c:v>1.54166666666667</c:v>
                </c:pt>
                <c:pt idx="14">
                  <c:v>1.58333333333333</c:v>
                </c:pt>
                <c:pt idx="15">
                  <c:v>1.625</c:v>
                </c:pt>
                <c:pt idx="16">
                  <c:v>1.66666666666667</c:v>
                </c:pt>
                <c:pt idx="17">
                  <c:v>1.70833333333334</c:v>
                </c:pt>
                <c:pt idx="18">
                  <c:v>1.75</c:v>
                </c:pt>
                <c:pt idx="19">
                  <c:v>1.79166666666667</c:v>
                </c:pt>
                <c:pt idx="20">
                  <c:v>1.83333333333334</c:v>
                </c:pt>
                <c:pt idx="21">
                  <c:v>1.875</c:v>
                </c:pt>
                <c:pt idx="22">
                  <c:v>1.91666666666667</c:v>
                </c:pt>
                <c:pt idx="23">
                  <c:v>1.95833333333334</c:v>
                </c:pt>
              </c:numCache>
            </c:numRef>
          </c:cat>
          <c:val>
            <c:numRef>
              <c:f>Electricity!$B$3:$B$26</c:f>
              <c:numCache>
                <c:formatCode>General</c:formatCode>
                <c:ptCount val="24"/>
                <c:pt idx="0">
                  <c:v>35.68</c:v>
                </c:pt>
                <c:pt idx="1">
                  <c:v>31.59</c:v>
                </c:pt>
                <c:pt idx="2">
                  <c:v>29.85</c:v>
                </c:pt>
                <c:pt idx="3">
                  <c:v>28.37</c:v>
                </c:pt>
                <c:pt idx="4">
                  <c:v>28.75</c:v>
                </c:pt>
                <c:pt idx="5">
                  <c:v>33.75</c:v>
                </c:pt>
                <c:pt idx="6">
                  <c:v>40.03</c:v>
                </c:pt>
                <c:pt idx="7">
                  <c:v>49.64</c:v>
                </c:pt>
                <c:pt idx="8">
                  <c:v>53.48</c:v>
                </c:pt>
                <c:pt idx="9">
                  <c:v>57.15</c:v>
                </c:pt>
                <c:pt idx="10">
                  <c:v>59.04</c:v>
                </c:pt>
                <c:pt idx="11">
                  <c:v>61.45</c:v>
                </c:pt>
                <c:pt idx="12">
                  <c:v>61.46</c:v>
                </c:pt>
                <c:pt idx="13">
                  <c:v>61.47</c:v>
                </c:pt>
                <c:pt idx="14">
                  <c:v>61.74</c:v>
                </c:pt>
                <c:pt idx="15">
                  <c:v>62.71</c:v>
                </c:pt>
                <c:pt idx="16">
                  <c:v>62.68</c:v>
                </c:pt>
                <c:pt idx="17">
                  <c:v>60.28</c:v>
                </c:pt>
                <c:pt idx="18">
                  <c:v>57.81</c:v>
                </c:pt>
                <c:pt idx="19">
                  <c:v>62.18</c:v>
                </c:pt>
                <c:pt idx="20">
                  <c:v>60.12000000000001</c:v>
                </c:pt>
                <c:pt idx="21">
                  <c:v>54.25</c:v>
                </c:pt>
                <c:pt idx="22">
                  <c:v>52.89</c:v>
                </c:pt>
                <c:pt idx="23">
                  <c:v>45.56</c:v>
                </c:pt>
              </c:numCache>
            </c:numRef>
          </c:val>
          <c:smooth val="0"/>
        </c:ser>
        <c:dLbls>
          <c:showLegendKey val="0"/>
          <c:showVal val="0"/>
          <c:showCatName val="0"/>
          <c:showSerName val="0"/>
          <c:showPercent val="0"/>
          <c:showBubbleSize val="0"/>
        </c:dLbls>
        <c:marker val="1"/>
        <c:smooth val="0"/>
        <c:axId val="-2072686952"/>
        <c:axId val="-2072684040"/>
      </c:lineChart>
      <c:catAx>
        <c:axId val="-2072686952"/>
        <c:scaling>
          <c:orientation val="minMax"/>
        </c:scaling>
        <c:delete val="0"/>
        <c:axPos val="b"/>
        <c:numFmt formatCode="[$-409]h:mm\ AM/PM;@" sourceLinked="1"/>
        <c:majorTickMark val="out"/>
        <c:minorTickMark val="none"/>
        <c:tickLblPos val="nextTo"/>
        <c:crossAx val="-2072684040"/>
        <c:crosses val="autoZero"/>
        <c:auto val="1"/>
        <c:lblAlgn val="ctr"/>
        <c:lblOffset val="100"/>
        <c:noMultiLvlLbl val="0"/>
      </c:catAx>
      <c:valAx>
        <c:axId val="-2072684040"/>
        <c:scaling>
          <c:orientation val="minMax"/>
        </c:scaling>
        <c:delete val="0"/>
        <c:axPos val="l"/>
        <c:majorGridlines/>
        <c:numFmt formatCode="General" sourceLinked="1"/>
        <c:majorTickMark val="out"/>
        <c:minorTickMark val="none"/>
        <c:tickLblPos val="nextTo"/>
        <c:crossAx val="-2072686952"/>
        <c:crosses val="autoZero"/>
        <c:crossBetween val="between"/>
      </c:valAx>
    </c:plotArea>
    <c:plotVisOnly val="1"/>
    <c:dispBlanksAs val="gap"/>
    <c:showDLblsOverMax val="0"/>
  </c:chart>
  <c:spPr>
    <a:ln>
      <a:noFill/>
    </a:ln>
  </c:spPr>
  <c:txPr>
    <a:bodyPr/>
    <a:lstStyle/>
    <a:p>
      <a:pPr>
        <a:defRPr b="1"/>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Long </a:t>
            </a:r>
            <a:r>
              <a:rPr lang="en-US" sz="1100" smtClean="0"/>
              <a:t>Call Strike</a:t>
            </a:r>
            <a:r>
              <a:rPr lang="en-US" sz="1100" baseline="0" smtClean="0"/>
              <a:t> </a:t>
            </a:r>
            <a:r>
              <a:rPr lang="en-US" sz="1100" baseline="0" dirty="0" smtClean="0"/>
              <a:t>@ $20</a:t>
            </a:r>
            <a:endParaRPr lang="en-US" sz="1100" dirty="0"/>
          </a:p>
        </c:rich>
      </c:tx>
      <c:layout/>
      <c:overlay val="0"/>
    </c:title>
    <c:autoTitleDeleted val="0"/>
    <c:plotArea>
      <c:layout/>
      <c:lineChart>
        <c:grouping val="standard"/>
        <c:varyColors val="0"/>
        <c:ser>
          <c:idx val="2"/>
          <c:order val="0"/>
          <c:tx>
            <c:strRef>
              <c:f>'p28 (2)'!$C$28</c:f>
              <c:strCache>
                <c:ptCount val="1"/>
                <c:pt idx="0">
                  <c:v>Option (First only)</c:v>
                </c:pt>
              </c:strCache>
            </c:strRef>
          </c:tx>
          <c:spPr>
            <a:ln w="38100">
              <a:solidFill>
                <a:srgbClr val="008000"/>
              </a:solidFill>
              <a:prstDash val="sys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28 (2)'!$I$28:$S$28</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8</c:v>
                </c:pt>
                <c:pt idx="9">
                  <c:v>2.01498925654512</c:v>
                </c:pt>
                <c:pt idx="10">
                  <c:v>3.01498925654512</c:v>
                </c:pt>
              </c:numCache>
            </c:numRef>
          </c:val>
          <c:smooth val="0"/>
        </c:ser>
        <c:dLbls>
          <c:showLegendKey val="0"/>
          <c:showVal val="0"/>
          <c:showCatName val="0"/>
          <c:showSerName val="0"/>
          <c:showPercent val="0"/>
          <c:showBubbleSize val="0"/>
        </c:dLbls>
        <c:marker val="1"/>
        <c:smooth val="0"/>
        <c:axId val="-2075364728"/>
        <c:axId val="-2075361592"/>
      </c:lineChart>
      <c:catAx>
        <c:axId val="-2075364728"/>
        <c:scaling>
          <c:orientation val="minMax"/>
        </c:scaling>
        <c:delete val="0"/>
        <c:axPos val="b"/>
        <c:numFmt formatCode="&quot;$&quot;#,##0" sourceLinked="1"/>
        <c:majorTickMark val="out"/>
        <c:minorTickMark val="none"/>
        <c:tickLblPos val="low"/>
        <c:txPr>
          <a:bodyPr/>
          <a:lstStyle/>
          <a:p>
            <a:pPr>
              <a:defRPr lang="en-US" sz="1100"/>
            </a:pPr>
            <a:endParaRPr lang="en-US"/>
          </a:p>
        </c:txPr>
        <c:crossAx val="-2075361592"/>
        <c:crosses val="autoZero"/>
        <c:auto val="1"/>
        <c:lblAlgn val="ctr"/>
        <c:lblOffset val="100"/>
        <c:noMultiLvlLbl val="0"/>
      </c:catAx>
      <c:valAx>
        <c:axId val="-2075361592"/>
        <c:scaling>
          <c:orientation val="minMax"/>
        </c:scaling>
        <c:delete val="0"/>
        <c:axPos val="l"/>
        <c:majorGridlines/>
        <c:numFmt formatCode="&quot;$&quot;#,##0.00_);[Red]\(&quot;$&quot;#,##0.00\)" sourceLinked="1"/>
        <c:majorTickMark val="out"/>
        <c:minorTickMark val="none"/>
        <c:tickLblPos val="nextTo"/>
        <c:txPr>
          <a:bodyPr/>
          <a:lstStyle/>
          <a:p>
            <a:pPr>
              <a:defRPr lang="en-US" sz="1100"/>
            </a:pPr>
            <a:endParaRPr lang="en-US"/>
          </a:p>
        </c:txPr>
        <c:crossAx val="-2075364728"/>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Long Forward</a:t>
            </a:r>
            <a:endParaRPr lang="en-US" sz="1100" dirty="0"/>
          </a:p>
        </c:rich>
      </c:tx>
      <c:layout/>
      <c:overlay val="0"/>
    </c:title>
    <c:autoTitleDeleted val="0"/>
    <c:plotArea>
      <c:layout/>
      <c:lineChart>
        <c:grouping val="standard"/>
        <c:varyColors val="0"/>
        <c:ser>
          <c:idx val="1"/>
          <c:order val="0"/>
          <c:tx>
            <c:strRef>
              <c:f>ProtectivePut_BearSpread!$C$27</c:f>
              <c:strCache>
                <c:ptCount val="1"/>
                <c:pt idx="0">
                  <c:v>Stock</c:v>
                </c:pt>
              </c:strCache>
            </c:strRef>
          </c:tx>
          <c:spPr>
            <a:ln w="38100">
              <a:solidFill>
                <a:srgbClr val="0033CC"/>
              </a:solidFill>
              <a:prstDash val="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28 (2)'!$I$27:$S$27</c:f>
              <c:numCache>
                <c:formatCode>General</c:formatCode>
                <c:ptCount val="11"/>
                <c:pt idx="0">
                  <c:v>-5.0</c:v>
                </c:pt>
                <c:pt idx="1">
                  <c:v>-4.0</c:v>
                </c:pt>
                <c:pt idx="2">
                  <c:v>-3.0</c:v>
                </c:pt>
                <c:pt idx="3">
                  <c:v>-2.0</c:v>
                </c:pt>
                <c:pt idx="4">
                  <c:v>-1.0</c:v>
                </c:pt>
                <c:pt idx="5">
                  <c:v>0.0</c:v>
                </c:pt>
                <c:pt idx="6">
                  <c:v>1.0</c:v>
                </c:pt>
                <c:pt idx="7">
                  <c:v>2.0</c:v>
                </c:pt>
                <c:pt idx="8">
                  <c:v>3.0</c:v>
                </c:pt>
                <c:pt idx="9">
                  <c:v>4.0</c:v>
                </c:pt>
                <c:pt idx="10">
                  <c:v>5.0</c:v>
                </c:pt>
              </c:numCache>
            </c:numRef>
          </c:val>
          <c:smooth val="0"/>
        </c:ser>
        <c:dLbls>
          <c:showLegendKey val="0"/>
          <c:showVal val="0"/>
          <c:showCatName val="0"/>
          <c:showSerName val="0"/>
          <c:showPercent val="0"/>
          <c:showBubbleSize val="0"/>
        </c:dLbls>
        <c:marker val="1"/>
        <c:smooth val="0"/>
        <c:axId val="-2075335704"/>
        <c:axId val="-2075332568"/>
      </c:lineChart>
      <c:catAx>
        <c:axId val="-2075335704"/>
        <c:scaling>
          <c:orientation val="minMax"/>
        </c:scaling>
        <c:delete val="0"/>
        <c:axPos val="b"/>
        <c:numFmt formatCode="&quot;$&quot;#,##0" sourceLinked="1"/>
        <c:majorTickMark val="out"/>
        <c:minorTickMark val="none"/>
        <c:tickLblPos val="low"/>
        <c:txPr>
          <a:bodyPr/>
          <a:lstStyle/>
          <a:p>
            <a:pPr>
              <a:defRPr lang="en-US" sz="1100"/>
            </a:pPr>
            <a:endParaRPr lang="en-US"/>
          </a:p>
        </c:txPr>
        <c:crossAx val="-2075332568"/>
        <c:crosses val="autoZero"/>
        <c:auto val="1"/>
        <c:lblAlgn val="ctr"/>
        <c:lblOffset val="100"/>
        <c:noMultiLvlLbl val="0"/>
      </c:catAx>
      <c:valAx>
        <c:axId val="-2075332568"/>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075335704"/>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Short Forward</a:t>
            </a:r>
            <a:endParaRPr lang="en-US" sz="1100" dirty="0"/>
          </a:p>
        </c:rich>
      </c:tx>
      <c:layout/>
      <c:overlay val="0"/>
    </c:title>
    <c:autoTitleDeleted val="0"/>
    <c:plotArea>
      <c:layout/>
      <c:lineChart>
        <c:grouping val="standard"/>
        <c:varyColors val="0"/>
        <c:ser>
          <c:idx val="1"/>
          <c:order val="0"/>
          <c:tx>
            <c:strRef>
              <c:f>ProtectivePut_BearSpread!$C$27</c:f>
              <c:strCache>
                <c:ptCount val="1"/>
                <c:pt idx="0">
                  <c:v>Stock</c:v>
                </c:pt>
              </c:strCache>
            </c:strRef>
          </c:tx>
          <c:spPr>
            <a:ln w="38100">
              <a:solidFill>
                <a:srgbClr val="0033CC"/>
              </a:solidFill>
              <a:prstDash val="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28 (3)'!$I$27:$S$27</c:f>
              <c:numCache>
                <c:formatCode>General</c:formatCode>
                <c:ptCount val="11"/>
                <c:pt idx="0">
                  <c:v>5.0</c:v>
                </c:pt>
                <c:pt idx="1">
                  <c:v>4.0</c:v>
                </c:pt>
                <c:pt idx="2">
                  <c:v>3.0</c:v>
                </c:pt>
                <c:pt idx="3">
                  <c:v>2.0</c:v>
                </c:pt>
                <c:pt idx="4">
                  <c:v>1.0</c:v>
                </c:pt>
                <c:pt idx="5">
                  <c:v>0.0</c:v>
                </c:pt>
                <c:pt idx="6">
                  <c:v>-1.0</c:v>
                </c:pt>
                <c:pt idx="7">
                  <c:v>-2.0</c:v>
                </c:pt>
                <c:pt idx="8">
                  <c:v>-3.0</c:v>
                </c:pt>
                <c:pt idx="9">
                  <c:v>-4.0</c:v>
                </c:pt>
                <c:pt idx="10">
                  <c:v>-5.0</c:v>
                </c:pt>
              </c:numCache>
            </c:numRef>
          </c:val>
          <c:smooth val="0"/>
        </c:ser>
        <c:dLbls>
          <c:showLegendKey val="0"/>
          <c:showVal val="0"/>
          <c:showCatName val="0"/>
          <c:showSerName val="0"/>
          <c:showPercent val="0"/>
          <c:showBubbleSize val="0"/>
        </c:dLbls>
        <c:marker val="1"/>
        <c:smooth val="0"/>
        <c:axId val="-2075317112"/>
        <c:axId val="-2075313976"/>
      </c:lineChart>
      <c:catAx>
        <c:axId val="-2075317112"/>
        <c:scaling>
          <c:orientation val="minMax"/>
        </c:scaling>
        <c:delete val="0"/>
        <c:axPos val="b"/>
        <c:numFmt formatCode="&quot;$&quot;#,##0" sourceLinked="1"/>
        <c:majorTickMark val="out"/>
        <c:minorTickMark val="none"/>
        <c:tickLblPos val="low"/>
        <c:txPr>
          <a:bodyPr/>
          <a:lstStyle/>
          <a:p>
            <a:pPr>
              <a:defRPr lang="en-US" sz="1100"/>
            </a:pPr>
            <a:endParaRPr lang="en-US"/>
          </a:p>
        </c:txPr>
        <c:crossAx val="-2075313976"/>
        <c:crosses val="autoZero"/>
        <c:auto val="1"/>
        <c:lblAlgn val="ctr"/>
        <c:lblOffset val="100"/>
        <c:noMultiLvlLbl val="0"/>
      </c:catAx>
      <c:valAx>
        <c:axId val="-2075313976"/>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075317112"/>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050"/>
            </a:pPr>
            <a:r>
              <a:rPr lang="en-US" sz="1050" dirty="0" smtClean="0"/>
              <a:t>Regressing</a:t>
            </a:r>
            <a:r>
              <a:rPr lang="en-US" sz="1050" baseline="0" dirty="0" smtClean="0"/>
              <a:t> </a:t>
            </a:r>
            <a:r>
              <a:rPr lang="en-US" sz="1050" b="1" i="0" u="none" strike="noStrike" baseline="0" dirty="0" smtClean="0">
                <a:sym typeface="Symbol"/>
              </a:rPr>
              <a:t></a:t>
            </a:r>
            <a:r>
              <a:rPr lang="en-US" sz="1050" baseline="0" dirty="0" smtClean="0"/>
              <a:t>Spot on </a:t>
            </a:r>
            <a:r>
              <a:rPr lang="en-US" sz="1050" b="1" i="0" u="none" strike="noStrike" baseline="0" dirty="0" smtClean="0">
                <a:sym typeface="Symbol"/>
              </a:rPr>
              <a:t></a:t>
            </a:r>
            <a:r>
              <a:rPr lang="en-US" sz="1050" baseline="0" dirty="0" smtClean="0"/>
              <a:t>Forward</a:t>
            </a:r>
            <a:endParaRPr lang="en-US" sz="1050" dirty="0"/>
          </a:p>
        </c:rich>
      </c:tx>
      <c:layout/>
      <c:overlay val="0"/>
    </c:title>
    <c:autoTitleDeleted val="0"/>
    <c:plotArea>
      <c:layout>
        <c:manualLayout>
          <c:layoutTarget val="inner"/>
          <c:xMode val="edge"/>
          <c:yMode val="edge"/>
          <c:x val="0.219504597735105"/>
          <c:y val="0.161672050609058"/>
          <c:w val="0.719524944439416"/>
          <c:h val="0.638403071966292"/>
        </c:manualLayout>
      </c:layout>
      <c:scatterChart>
        <c:scatterStyle val="lineMarker"/>
        <c:varyColors val="0"/>
        <c:ser>
          <c:idx val="0"/>
          <c:order val="0"/>
          <c:spPr>
            <a:ln w="28575">
              <a:noFill/>
            </a:ln>
            <a:effectLst>
              <a:outerShdw blurRad="50800" dist="38100" dir="2700000" algn="tl" rotWithShape="0">
                <a:prstClr val="black">
                  <a:alpha val="40000"/>
                </a:prstClr>
              </a:outerShdw>
            </a:effectLst>
          </c:spPr>
          <c:marker>
            <c:symbol val="circle"/>
            <c:size val="12"/>
            <c:spPr>
              <a:solidFill>
                <a:srgbClr val="0000CC"/>
              </a:solidFill>
              <a:effectLst>
                <a:outerShdw blurRad="50800" dist="38100" dir="2700000" algn="tl" rotWithShape="0">
                  <a:prstClr val="black">
                    <a:alpha val="40000"/>
                  </a:prstClr>
                </a:outerShdw>
              </a:effectLst>
            </c:spPr>
          </c:marker>
          <c:trendline>
            <c:trendlineType val="linear"/>
            <c:dispRSqr val="1"/>
            <c:dispEq val="1"/>
            <c:trendlineLbl>
              <c:layout>
                <c:manualLayout>
                  <c:x val="-0.21706508669175"/>
                  <c:y val="-0.046484238531617"/>
                </c:manualLayout>
              </c:layout>
              <c:numFmt formatCode="General" sourceLinked="0"/>
              <c:spPr>
                <a:solidFill>
                  <a:schemeClr val="bg1"/>
                </a:solidFill>
                <a:effectLst>
                  <a:outerShdw blurRad="50800" dist="38100" dir="2700000" algn="tl" rotWithShape="0">
                    <a:prstClr val="black">
                      <a:alpha val="40000"/>
                    </a:prstClr>
                  </a:outerShdw>
                </a:effectLst>
              </c:spPr>
              <c:txPr>
                <a:bodyPr/>
                <a:lstStyle/>
                <a:p>
                  <a:pPr>
                    <a:defRPr sz="1600">
                      <a:solidFill>
                        <a:srgbClr val="FF0000"/>
                      </a:solidFill>
                    </a:defRPr>
                  </a:pPr>
                  <a:endParaRPr lang="en-US"/>
                </a:p>
              </c:txPr>
            </c:trendlineLbl>
          </c:trendline>
          <c:xVal>
            <c:numRef>
              <c:f>'Hedge Jet Fuel Hull 3.3'!$D$5:$D$19</c:f>
              <c:numCache>
                <c:formatCode>0.0%</c:formatCode>
                <c:ptCount val="15"/>
                <c:pt idx="0">
                  <c:v>0.021</c:v>
                </c:pt>
                <c:pt idx="1">
                  <c:v>0.035</c:v>
                </c:pt>
                <c:pt idx="2">
                  <c:v>-0.046</c:v>
                </c:pt>
                <c:pt idx="3">
                  <c:v>0.001</c:v>
                </c:pt>
                <c:pt idx="4">
                  <c:v>0.044</c:v>
                </c:pt>
                <c:pt idx="5">
                  <c:v>-0.029</c:v>
                </c:pt>
                <c:pt idx="6">
                  <c:v>-0.026</c:v>
                </c:pt>
                <c:pt idx="7">
                  <c:v>-0.029</c:v>
                </c:pt>
                <c:pt idx="8">
                  <c:v>0.048</c:v>
                </c:pt>
                <c:pt idx="9">
                  <c:v>-0.00600000000000001</c:v>
                </c:pt>
                <c:pt idx="10">
                  <c:v>-0.036</c:v>
                </c:pt>
                <c:pt idx="11">
                  <c:v>-0.011</c:v>
                </c:pt>
                <c:pt idx="12">
                  <c:v>0.0190000000000003</c:v>
                </c:pt>
                <c:pt idx="13">
                  <c:v>-0.0270000000000003</c:v>
                </c:pt>
                <c:pt idx="14">
                  <c:v>0.029</c:v>
                </c:pt>
              </c:numCache>
            </c:numRef>
          </c:xVal>
          <c:yVal>
            <c:numRef>
              <c:f>'Hedge Jet Fuel Hull 3.3'!$E$5:$E$19</c:f>
              <c:numCache>
                <c:formatCode>0.0%</c:formatCode>
                <c:ptCount val="15"/>
                <c:pt idx="0">
                  <c:v>0.029</c:v>
                </c:pt>
                <c:pt idx="1">
                  <c:v>0.02</c:v>
                </c:pt>
                <c:pt idx="2">
                  <c:v>-0.044</c:v>
                </c:pt>
                <c:pt idx="3">
                  <c:v>0.00800000000000002</c:v>
                </c:pt>
                <c:pt idx="4">
                  <c:v>0.026</c:v>
                </c:pt>
                <c:pt idx="5">
                  <c:v>-0.0190000000000003</c:v>
                </c:pt>
                <c:pt idx="6">
                  <c:v>-0.01</c:v>
                </c:pt>
                <c:pt idx="7">
                  <c:v>-0.00700000000000001</c:v>
                </c:pt>
                <c:pt idx="8">
                  <c:v>0.043</c:v>
                </c:pt>
                <c:pt idx="9">
                  <c:v>0.011</c:v>
                </c:pt>
                <c:pt idx="10">
                  <c:v>-0.036</c:v>
                </c:pt>
                <c:pt idx="11">
                  <c:v>-0.018</c:v>
                </c:pt>
                <c:pt idx="12">
                  <c:v>0.009</c:v>
                </c:pt>
                <c:pt idx="13">
                  <c:v>-0.032</c:v>
                </c:pt>
                <c:pt idx="14">
                  <c:v>0.023</c:v>
                </c:pt>
              </c:numCache>
            </c:numRef>
          </c:yVal>
          <c:smooth val="0"/>
        </c:ser>
        <c:dLbls>
          <c:showLegendKey val="0"/>
          <c:showVal val="0"/>
          <c:showCatName val="0"/>
          <c:showSerName val="0"/>
          <c:showPercent val="0"/>
          <c:showBubbleSize val="0"/>
        </c:dLbls>
        <c:axId val="-2073877656"/>
        <c:axId val="-2073872104"/>
      </c:scatterChart>
      <c:valAx>
        <c:axId val="-2073877656"/>
        <c:scaling>
          <c:orientation val="minMax"/>
        </c:scaling>
        <c:delete val="0"/>
        <c:axPos val="b"/>
        <c:title>
          <c:tx>
            <c:rich>
              <a:bodyPr/>
              <a:lstStyle/>
              <a:p>
                <a:pPr>
                  <a:defRPr lang="en-US" sz="1100"/>
                </a:pPr>
                <a:r>
                  <a:rPr lang="en-US" sz="1100" dirty="0" smtClean="0">
                    <a:sym typeface="Symbol"/>
                  </a:rPr>
                  <a:t> Forward</a:t>
                </a:r>
                <a:endParaRPr lang="en-US" sz="1100" dirty="0"/>
              </a:p>
            </c:rich>
          </c:tx>
          <c:layout/>
          <c:overlay val="0"/>
          <c:spPr>
            <a:solidFill>
              <a:schemeClr val="accent5">
                <a:lumMod val="40000"/>
                <a:lumOff val="60000"/>
              </a:schemeClr>
            </a:solidFill>
          </c:spPr>
        </c:title>
        <c:numFmt formatCode="0.0%" sourceLinked="1"/>
        <c:majorTickMark val="out"/>
        <c:minorTickMark val="none"/>
        <c:tickLblPos val="low"/>
        <c:txPr>
          <a:bodyPr/>
          <a:lstStyle/>
          <a:p>
            <a:pPr>
              <a:defRPr lang="en-US" sz="1000"/>
            </a:pPr>
            <a:endParaRPr lang="en-US"/>
          </a:p>
        </c:txPr>
        <c:crossAx val="-2073872104"/>
        <c:crosses val="autoZero"/>
        <c:crossBetween val="midCat"/>
      </c:valAx>
      <c:valAx>
        <c:axId val="-2073872104"/>
        <c:scaling>
          <c:orientation val="minMax"/>
        </c:scaling>
        <c:delete val="0"/>
        <c:axPos val="l"/>
        <c:majorGridlines/>
        <c:title>
          <c:tx>
            <c:rich>
              <a:bodyPr rot="0" vert="horz"/>
              <a:lstStyle/>
              <a:p>
                <a:pPr marL="0" marR="0" indent="0" algn="ctr" defTabSz="914400" rtl="0" eaLnBrk="1" fontAlgn="auto" latinLnBrk="0" hangingPunct="1">
                  <a:lnSpc>
                    <a:spcPct val="100000"/>
                  </a:lnSpc>
                  <a:spcBef>
                    <a:spcPts val="0"/>
                  </a:spcBef>
                  <a:spcAft>
                    <a:spcPts val="0"/>
                  </a:spcAft>
                  <a:buClrTx/>
                  <a:buSzTx/>
                  <a:buFontTx/>
                  <a:buNone/>
                  <a:tabLst/>
                  <a:defRPr lang="en-US" sz="1100" b="1" i="0" u="none" strike="noStrike" kern="1200" baseline="0">
                    <a:solidFill>
                      <a:prstClr val="black"/>
                    </a:solidFill>
                    <a:latin typeface="+mn-lt"/>
                    <a:ea typeface="+mn-ea"/>
                    <a:cs typeface="+mn-cs"/>
                  </a:defRPr>
                </a:pPr>
                <a:r>
                  <a:rPr lang="en-US" sz="1100" b="1" i="0" baseline="0" dirty="0" smtClean="0">
                    <a:sym typeface="Symbol"/>
                  </a:rPr>
                  <a:t> Spot</a:t>
                </a:r>
                <a:endParaRPr lang="en-US" sz="1100" b="1" i="0" baseline="0" dirty="0" smtClean="0"/>
              </a:p>
            </c:rich>
          </c:tx>
          <c:layout/>
          <c:overlay val="0"/>
          <c:spPr>
            <a:solidFill>
              <a:srgbClr val="00FF00"/>
            </a:solidFill>
          </c:spPr>
        </c:title>
        <c:numFmt formatCode="0.0%" sourceLinked="1"/>
        <c:majorTickMark val="out"/>
        <c:minorTickMark val="none"/>
        <c:tickLblPos val="low"/>
        <c:txPr>
          <a:bodyPr/>
          <a:lstStyle/>
          <a:p>
            <a:pPr>
              <a:defRPr lang="en-US" sz="1000"/>
            </a:pPr>
            <a:endParaRPr lang="en-US"/>
          </a:p>
        </c:txPr>
        <c:crossAx val="-2073877656"/>
        <c:crosses val="autoZero"/>
        <c:crossBetween val="midCat"/>
      </c:valAx>
    </c:plotArea>
    <c:plotVisOnly val="1"/>
    <c:dispBlanksAs val="gap"/>
    <c:showDLblsOverMax val="0"/>
  </c:chart>
  <c:spPr>
    <a:ln>
      <a:noFill/>
    </a:ln>
  </c:spPr>
  <c:txPr>
    <a:bodyPr/>
    <a:lstStyle/>
    <a:p>
      <a:pPr>
        <a:defRPr sz="1800" b="1"/>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txPr>
        <a:bodyPr/>
        <a:lstStyle/>
        <a:p>
          <a:pPr>
            <a:defRPr lang="en-US" sz="1200"/>
          </a:pPr>
          <a:endParaRPr lang="en-US"/>
        </a:p>
      </c:txPr>
    </c:title>
    <c:autoTitleDeleted val="0"/>
    <c:plotArea>
      <c:layout/>
      <c:lineChart>
        <c:grouping val="standard"/>
        <c:varyColors val="0"/>
        <c:ser>
          <c:idx val="1"/>
          <c:order val="0"/>
          <c:tx>
            <c:v>Zero rate curve</c:v>
          </c:tx>
          <c:spPr>
            <a:ln>
              <a:solidFill>
                <a:srgbClr val="598774"/>
              </a:solidFill>
            </a:ln>
            <a:effectLst>
              <a:outerShdw blurRad="50800" dist="38100" dir="2700000" algn="tl" rotWithShape="0">
                <a:prstClr val="black">
                  <a:alpha val="40000"/>
                </a:prstClr>
              </a:outerShdw>
            </a:effectLst>
          </c:spPr>
          <c:marker>
            <c:symbol val="circle"/>
            <c:size val="10"/>
            <c:spPr>
              <a:solidFill>
                <a:srgbClr val="0000CC"/>
              </a:solidFill>
              <a:ln>
                <a:solidFill>
                  <a:schemeClr val="accent1"/>
                </a:solidFill>
              </a:ln>
              <a:effectLst>
                <a:outerShdw blurRad="50800" dist="38100" dir="2700000" algn="tl" rotWithShape="0">
                  <a:prstClr val="black">
                    <a:alpha val="40000"/>
                  </a:prstClr>
                </a:outerShdw>
              </a:effectLst>
            </c:spPr>
          </c:marker>
          <c:dPt>
            <c:idx val="0"/>
            <c:marker>
              <c:spPr>
                <a:solidFill>
                  <a:srgbClr val="598774"/>
                </a:solidFill>
                <a:ln>
                  <a:solidFill>
                    <a:srgbClr val="598774"/>
                  </a:solidFill>
                </a:ln>
                <a:effectLst>
                  <a:outerShdw blurRad="50800" dist="38100" dir="2700000" algn="tl" rotWithShape="0">
                    <a:prstClr val="black">
                      <a:alpha val="40000"/>
                    </a:prstClr>
                  </a:outerShdw>
                </a:effectLst>
              </c:spPr>
            </c:marker>
            <c:bubble3D val="0"/>
          </c:dPt>
          <c:dPt>
            <c:idx val="1"/>
            <c:marker>
              <c:spPr>
                <a:solidFill>
                  <a:srgbClr val="598774"/>
                </a:solidFill>
                <a:ln>
                  <a:solidFill>
                    <a:schemeClr val="accent1"/>
                  </a:solidFill>
                </a:ln>
                <a:effectLst>
                  <a:outerShdw blurRad="50800" dist="38100" dir="2700000" algn="tl" rotWithShape="0">
                    <a:prstClr val="black">
                      <a:alpha val="40000"/>
                    </a:prstClr>
                  </a:outerShdw>
                </a:effectLst>
              </c:spPr>
            </c:marker>
            <c:bubble3D val="0"/>
          </c:dPt>
          <c:dPt>
            <c:idx val="2"/>
            <c:marker>
              <c:spPr>
                <a:solidFill>
                  <a:srgbClr val="598774"/>
                </a:solidFill>
                <a:ln>
                  <a:solidFill>
                    <a:schemeClr val="accent1"/>
                  </a:solidFill>
                </a:ln>
                <a:effectLst>
                  <a:outerShdw blurRad="50800" dist="38100" dir="2700000" algn="tl" rotWithShape="0">
                    <a:prstClr val="black">
                      <a:alpha val="40000"/>
                    </a:prstClr>
                  </a:outerShdw>
                </a:effectLst>
              </c:spPr>
            </c:marker>
            <c:bubble3D val="0"/>
          </c:dPt>
          <c:dPt>
            <c:idx val="3"/>
            <c:marker>
              <c:spPr>
                <a:solidFill>
                  <a:srgbClr val="598774"/>
                </a:solidFill>
                <a:ln>
                  <a:solidFill>
                    <a:schemeClr val="accent1"/>
                  </a:solidFill>
                </a:ln>
                <a:effectLst>
                  <a:outerShdw blurRad="50800" dist="38100" dir="2700000" algn="tl" rotWithShape="0">
                    <a:prstClr val="black">
                      <a:alpha val="40000"/>
                    </a:prstClr>
                  </a:outerShdw>
                </a:effectLst>
              </c:spPr>
            </c:marker>
            <c:bubble3D val="0"/>
          </c:dPt>
          <c:cat>
            <c:numRef>
              <c:f>'4.2_BondPrice'!$B$12:$B$15</c:f>
              <c:numCache>
                <c:formatCode>0.0</c:formatCode>
                <c:ptCount val="4"/>
                <c:pt idx="0">
                  <c:v>0.5</c:v>
                </c:pt>
                <c:pt idx="1">
                  <c:v>1.0</c:v>
                </c:pt>
                <c:pt idx="2">
                  <c:v>1.5</c:v>
                </c:pt>
                <c:pt idx="3">
                  <c:v>2.0</c:v>
                </c:pt>
              </c:numCache>
            </c:numRef>
          </c:cat>
          <c:val>
            <c:numRef>
              <c:f>'4.2_BondPrice'!$C$12:$C$15</c:f>
              <c:numCache>
                <c:formatCode>0.0%</c:formatCode>
                <c:ptCount val="4"/>
                <c:pt idx="0">
                  <c:v>0.05</c:v>
                </c:pt>
                <c:pt idx="1">
                  <c:v>0.058</c:v>
                </c:pt>
                <c:pt idx="2">
                  <c:v>0.0640000000000001</c:v>
                </c:pt>
                <c:pt idx="3">
                  <c:v>0.068</c:v>
                </c:pt>
              </c:numCache>
            </c:numRef>
          </c:val>
          <c:smooth val="0"/>
        </c:ser>
        <c:dLbls>
          <c:showLegendKey val="0"/>
          <c:showVal val="0"/>
          <c:showCatName val="0"/>
          <c:showSerName val="0"/>
          <c:showPercent val="0"/>
          <c:showBubbleSize val="0"/>
        </c:dLbls>
        <c:marker val="1"/>
        <c:smooth val="0"/>
        <c:axId val="-2073831208"/>
        <c:axId val="-2073826232"/>
      </c:lineChart>
      <c:catAx>
        <c:axId val="-2073831208"/>
        <c:scaling>
          <c:orientation val="minMax"/>
        </c:scaling>
        <c:delete val="0"/>
        <c:axPos val="b"/>
        <c:numFmt formatCode="0.0" sourceLinked="1"/>
        <c:majorTickMark val="out"/>
        <c:minorTickMark val="none"/>
        <c:tickLblPos val="nextTo"/>
        <c:txPr>
          <a:bodyPr/>
          <a:lstStyle/>
          <a:p>
            <a:pPr>
              <a:defRPr lang="en-US" sz="1100"/>
            </a:pPr>
            <a:endParaRPr lang="en-US"/>
          </a:p>
        </c:txPr>
        <c:crossAx val="-2073826232"/>
        <c:crosses val="autoZero"/>
        <c:auto val="1"/>
        <c:lblAlgn val="ctr"/>
        <c:lblOffset val="100"/>
        <c:noMultiLvlLbl val="0"/>
      </c:catAx>
      <c:valAx>
        <c:axId val="-2073826232"/>
        <c:scaling>
          <c:orientation val="minMax"/>
        </c:scaling>
        <c:delete val="0"/>
        <c:axPos val="l"/>
        <c:majorGridlines/>
        <c:numFmt formatCode="0.0%" sourceLinked="1"/>
        <c:majorTickMark val="out"/>
        <c:minorTickMark val="none"/>
        <c:tickLblPos val="nextTo"/>
        <c:txPr>
          <a:bodyPr/>
          <a:lstStyle/>
          <a:p>
            <a:pPr>
              <a:defRPr lang="en-US" sz="1100"/>
            </a:pPr>
            <a:endParaRPr lang="en-US"/>
          </a:p>
        </c:txPr>
        <c:crossAx val="-2073831208"/>
        <c:crosses val="autoZero"/>
        <c:crossBetween val="between"/>
      </c:valAx>
    </c:plotArea>
    <c:plotVisOnly val="1"/>
    <c:dispBlanksAs val="gap"/>
    <c:showDLblsOverMax val="0"/>
  </c:chart>
  <c:spPr>
    <a:ln>
      <a:noFill/>
    </a:ln>
  </c:spPr>
  <c:txPr>
    <a:bodyPr/>
    <a:lstStyle/>
    <a:p>
      <a:pPr>
        <a:defRPr sz="1800"/>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8366435538841"/>
          <c:y val="0.0429070036883047"/>
          <c:w val="0.783082618404043"/>
          <c:h val="0.772830660993998"/>
        </c:manualLayout>
      </c:layout>
      <c:scatterChart>
        <c:scatterStyle val="smoothMarker"/>
        <c:varyColors val="0"/>
        <c:ser>
          <c:idx val="0"/>
          <c:order val="0"/>
          <c:tx>
            <c:v>Price</c:v>
          </c:tx>
          <c:spPr>
            <a:ln w="38100">
              <a:solidFill>
                <a:srgbClr val="598774"/>
              </a:solidFill>
            </a:ln>
            <a:effectLst>
              <a:outerShdw blurRad="50800" dist="38100" dir="2700000" algn="tl" rotWithShape="0">
                <a:prstClr val="black">
                  <a:alpha val="40000"/>
                </a:prstClr>
              </a:outerShdw>
            </a:effectLst>
          </c:spPr>
          <c:marker>
            <c:symbol val="none"/>
          </c:marker>
          <c:xVal>
            <c:numRef>
              <c:f>[option_bond_dv01.xls]duration!$B$44:$B$53</c:f>
              <c:numCache>
                <c:formatCode>0%</c:formatCode>
                <c:ptCount val="10"/>
                <c:pt idx="0">
                  <c:v>0.01</c:v>
                </c:pt>
                <c:pt idx="1">
                  <c:v>0.02</c:v>
                </c:pt>
                <c:pt idx="2">
                  <c:v>0.03</c:v>
                </c:pt>
                <c:pt idx="3">
                  <c:v>0.04</c:v>
                </c:pt>
                <c:pt idx="4">
                  <c:v>0.05</c:v>
                </c:pt>
                <c:pt idx="5">
                  <c:v>0.06</c:v>
                </c:pt>
                <c:pt idx="6">
                  <c:v>0.07</c:v>
                </c:pt>
                <c:pt idx="7">
                  <c:v>0.0800000000000001</c:v>
                </c:pt>
                <c:pt idx="8">
                  <c:v>0.09</c:v>
                </c:pt>
                <c:pt idx="9">
                  <c:v>0.1</c:v>
                </c:pt>
              </c:numCache>
            </c:numRef>
          </c:xVal>
          <c:yVal>
            <c:numRef>
              <c:f>[option_bond_dv01.xls]duration!$C$44:$C$53</c:f>
              <c:numCache>
                <c:formatCode>"$"#,##0.00_);\("$"#,##0.00\)</c:formatCode>
                <c:ptCount val="10"/>
                <c:pt idx="0">
                  <c:v>74.0818220681718</c:v>
                </c:pt>
                <c:pt idx="1">
                  <c:v>54.88116360940199</c:v>
                </c:pt>
                <c:pt idx="2">
                  <c:v>40.65696597406</c:v>
                </c:pt>
                <c:pt idx="3">
                  <c:v>30.11942119122023</c:v>
                </c:pt>
                <c:pt idx="4">
                  <c:v>22.313016014843</c:v>
                </c:pt>
                <c:pt idx="5">
                  <c:v>16.52988882215874</c:v>
                </c:pt>
                <c:pt idx="6">
                  <c:v>12.2456428252982</c:v>
                </c:pt>
                <c:pt idx="7">
                  <c:v>9.071795328941252</c:v>
                </c:pt>
                <c:pt idx="8">
                  <c:v>6.720551273974975</c:v>
                </c:pt>
                <c:pt idx="9">
                  <c:v>4.978706836786395</c:v>
                </c:pt>
              </c:numCache>
            </c:numRef>
          </c:yVal>
          <c:smooth val="1"/>
        </c:ser>
        <c:ser>
          <c:idx val="1"/>
          <c:order val="1"/>
          <c:tx>
            <c:v>Dollar Duration</c:v>
          </c:tx>
          <c:spPr>
            <a:ln w="12700">
              <a:solidFill>
                <a:schemeClr val="tx1"/>
              </a:solidFill>
            </a:ln>
            <a:effectLst>
              <a:outerShdw blurRad="50800" dist="38100" dir="2700000" algn="tl" rotWithShape="0">
                <a:prstClr val="black">
                  <a:alpha val="40000"/>
                </a:prstClr>
              </a:outerShdw>
            </a:effectLst>
          </c:spPr>
          <c:marker>
            <c:symbol val="circle"/>
            <c:size val="5"/>
            <c:spPr>
              <a:solidFill>
                <a:schemeClr val="tx1"/>
              </a:solidFill>
              <a:ln w="6350">
                <a:solidFill>
                  <a:schemeClr val="tx1"/>
                </a:solidFill>
              </a:ln>
              <a:effectLst>
                <a:outerShdw blurRad="50800" dist="38100" dir="2700000" algn="tl" rotWithShape="0">
                  <a:prstClr val="black">
                    <a:alpha val="40000"/>
                  </a:prstClr>
                </a:outerShdw>
              </a:effectLst>
            </c:spPr>
          </c:marker>
          <c:xVal>
            <c:numRef>
              <c:f>[option_bond_dv01.xls]duration!$B$38:$B$40</c:f>
              <c:numCache>
                <c:formatCode>0.0%</c:formatCode>
                <c:ptCount val="3"/>
                <c:pt idx="0">
                  <c:v>0.02</c:v>
                </c:pt>
                <c:pt idx="1">
                  <c:v>0.04</c:v>
                </c:pt>
                <c:pt idx="2">
                  <c:v>0.06</c:v>
                </c:pt>
              </c:numCache>
            </c:numRef>
          </c:xVal>
          <c:yVal>
            <c:numRef>
              <c:f>[option_bond_dv01.xls]duration!$C$38:$C$40</c:f>
              <c:numCache>
                <c:formatCode>"$"#,##0.00_);\("$"#,##0.00\)</c:formatCode>
                <c:ptCount val="3"/>
                <c:pt idx="0">
                  <c:v>47.4960103400021</c:v>
                </c:pt>
                <c:pt idx="1">
                  <c:v>30.11942119122023</c:v>
                </c:pt>
                <c:pt idx="2">
                  <c:v>12.74283204243932</c:v>
                </c:pt>
              </c:numCache>
            </c:numRef>
          </c:yVal>
          <c:smooth val="1"/>
        </c:ser>
        <c:dLbls>
          <c:showLegendKey val="0"/>
          <c:showVal val="0"/>
          <c:showCatName val="0"/>
          <c:showSerName val="0"/>
          <c:showPercent val="0"/>
          <c:showBubbleSize val="0"/>
        </c:dLbls>
        <c:axId val="-2073754152"/>
        <c:axId val="-2073746984"/>
      </c:scatterChart>
      <c:valAx>
        <c:axId val="-2073754152"/>
        <c:scaling>
          <c:orientation val="minMax"/>
          <c:max val="0.1"/>
        </c:scaling>
        <c:delete val="0"/>
        <c:axPos val="b"/>
        <c:title>
          <c:tx>
            <c:rich>
              <a:bodyPr/>
              <a:lstStyle/>
              <a:p>
                <a:pPr>
                  <a:defRPr lang="en-US" sz="1050"/>
                </a:pPr>
                <a:r>
                  <a:rPr lang="en-US" sz="1050"/>
                  <a:t>Yield</a:t>
                </a:r>
              </a:p>
            </c:rich>
          </c:tx>
          <c:layout/>
          <c:overlay val="0"/>
        </c:title>
        <c:numFmt formatCode="0%" sourceLinked="1"/>
        <c:majorTickMark val="out"/>
        <c:minorTickMark val="none"/>
        <c:tickLblPos val="nextTo"/>
        <c:txPr>
          <a:bodyPr rot="0" vert="horz"/>
          <a:lstStyle/>
          <a:p>
            <a:pPr>
              <a:defRPr lang="en-US" sz="1000"/>
            </a:pPr>
            <a:endParaRPr lang="en-US"/>
          </a:p>
        </c:txPr>
        <c:crossAx val="-2073746984"/>
        <c:crosses val="autoZero"/>
        <c:crossBetween val="midCat"/>
      </c:valAx>
      <c:valAx>
        <c:axId val="-2073746984"/>
        <c:scaling>
          <c:orientation val="minMax"/>
        </c:scaling>
        <c:delete val="0"/>
        <c:axPos val="l"/>
        <c:numFmt formatCode="_(\$* #,##0_);_(\$* \(#,##0\);_(\$* &quot;-&quot;_);_(@_)" sourceLinked="0"/>
        <c:majorTickMark val="out"/>
        <c:minorTickMark val="none"/>
        <c:tickLblPos val="low"/>
        <c:txPr>
          <a:bodyPr/>
          <a:lstStyle/>
          <a:p>
            <a:pPr>
              <a:defRPr lang="en-US" sz="1000"/>
            </a:pPr>
            <a:endParaRPr lang="en-US"/>
          </a:p>
        </c:txPr>
        <c:crossAx val="-2073754152"/>
        <c:crosses val="autoZero"/>
        <c:crossBetween val="midCat"/>
      </c:valAx>
    </c:plotArea>
    <c:legend>
      <c:legendPos val="r"/>
      <c:layout>
        <c:manualLayout>
          <c:xMode val="edge"/>
          <c:yMode val="edge"/>
          <c:x val="0.55292278763662"/>
          <c:y val="0.286144051657717"/>
          <c:w val="0.384888157637021"/>
          <c:h val="0.190130648347945"/>
        </c:manualLayout>
      </c:layout>
      <c:overlay val="0"/>
      <c:txPr>
        <a:bodyPr/>
        <a:lstStyle/>
        <a:p>
          <a:pPr>
            <a:defRPr lang="en-US" sz="105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Gold futures</a:t>
            </a:r>
          </a:p>
        </c:rich>
      </c:tx>
      <c:overlay val="0"/>
    </c:title>
    <c:autoTitleDeleted val="0"/>
    <c:plotArea>
      <c:layout/>
      <c:lineChart>
        <c:grouping val="standard"/>
        <c:varyColors val="0"/>
        <c:ser>
          <c:idx val="0"/>
          <c:order val="0"/>
          <c:tx>
            <c:strRef>
              <c:f>gold_2009!$G$2</c:f>
              <c:strCache>
                <c:ptCount val="1"/>
              </c:strCache>
            </c:strRef>
          </c:tx>
          <c:spPr>
            <a:ln w="88900">
              <a:solidFill>
                <a:srgbClr val="D46C16"/>
              </a:solidFill>
            </a:ln>
          </c:spPr>
          <c:marker>
            <c:symbol val="circle"/>
            <c:size val="12"/>
            <c:spPr>
              <a:solidFill>
                <a:srgbClr val="DAA600"/>
              </a:solidFill>
              <a:ln w="38100">
                <a:solidFill>
                  <a:srgbClr val="FF0000"/>
                </a:solidFill>
              </a:ln>
            </c:spPr>
          </c:marker>
          <c:cat>
            <c:numRef>
              <c:f>gold_2009!$B$4:$B$34</c:f>
              <c:numCache>
                <c:formatCode>mmm/yy</c:formatCode>
                <c:ptCount val="31"/>
                <c:pt idx="0">
                  <c:v>39965.0</c:v>
                </c:pt>
                <c:pt idx="1">
                  <c:v>39995.0</c:v>
                </c:pt>
                <c:pt idx="2">
                  <c:v>40026.0</c:v>
                </c:pt>
                <c:pt idx="4">
                  <c:v>40087.0</c:v>
                </c:pt>
                <c:pt idx="6">
                  <c:v>40148.0</c:v>
                </c:pt>
                <c:pt idx="8">
                  <c:v>40210.0</c:v>
                </c:pt>
                <c:pt idx="10">
                  <c:v>40269.0</c:v>
                </c:pt>
                <c:pt idx="12">
                  <c:v>40330.0</c:v>
                </c:pt>
                <c:pt idx="14">
                  <c:v>40391.0</c:v>
                </c:pt>
                <c:pt idx="16">
                  <c:v>40452.0</c:v>
                </c:pt>
                <c:pt idx="18">
                  <c:v>40513.0</c:v>
                </c:pt>
                <c:pt idx="20">
                  <c:v>40575.0</c:v>
                </c:pt>
                <c:pt idx="22">
                  <c:v>40634.0</c:v>
                </c:pt>
                <c:pt idx="24">
                  <c:v>40695.0</c:v>
                </c:pt>
                <c:pt idx="30">
                  <c:v>40878.0</c:v>
                </c:pt>
              </c:numCache>
            </c:numRef>
          </c:cat>
          <c:val>
            <c:numRef>
              <c:f>gold_2009!$C$4:$C$34</c:f>
              <c:numCache>
                <c:formatCode>General</c:formatCode>
                <c:ptCount val="31"/>
                <c:pt idx="0">
                  <c:v>961.7</c:v>
                </c:pt>
                <c:pt idx="1">
                  <c:v>962.0</c:v>
                </c:pt>
                <c:pt idx="2">
                  <c:v>962.6</c:v>
                </c:pt>
                <c:pt idx="4">
                  <c:v>964.0</c:v>
                </c:pt>
                <c:pt idx="6">
                  <c:v>965.5</c:v>
                </c:pt>
                <c:pt idx="8">
                  <c:v>967.3</c:v>
                </c:pt>
                <c:pt idx="10">
                  <c:v>969.1</c:v>
                </c:pt>
                <c:pt idx="12">
                  <c:v>971.2</c:v>
                </c:pt>
                <c:pt idx="14">
                  <c:v>973.7</c:v>
                </c:pt>
                <c:pt idx="16">
                  <c:v>976.6</c:v>
                </c:pt>
                <c:pt idx="18">
                  <c:v>979.8</c:v>
                </c:pt>
                <c:pt idx="20">
                  <c:v>983.3</c:v>
                </c:pt>
                <c:pt idx="22">
                  <c:v>987.0</c:v>
                </c:pt>
                <c:pt idx="24">
                  <c:v>990.8</c:v>
                </c:pt>
                <c:pt idx="30">
                  <c:v>1005.3</c:v>
                </c:pt>
              </c:numCache>
            </c:numRef>
          </c:val>
          <c:smooth val="1"/>
        </c:ser>
        <c:dLbls>
          <c:showLegendKey val="0"/>
          <c:showVal val="0"/>
          <c:showCatName val="0"/>
          <c:showSerName val="0"/>
          <c:showPercent val="0"/>
          <c:showBubbleSize val="0"/>
        </c:dLbls>
        <c:marker val="1"/>
        <c:smooth val="0"/>
        <c:axId val="-2072879656"/>
        <c:axId val="-2072874184"/>
      </c:lineChart>
      <c:dateAx>
        <c:axId val="-2072879656"/>
        <c:scaling>
          <c:orientation val="minMax"/>
        </c:scaling>
        <c:delete val="0"/>
        <c:axPos val="b"/>
        <c:numFmt formatCode="mmm/yy" sourceLinked="1"/>
        <c:majorTickMark val="out"/>
        <c:minorTickMark val="none"/>
        <c:tickLblPos val="nextTo"/>
        <c:txPr>
          <a:bodyPr/>
          <a:lstStyle/>
          <a:p>
            <a:pPr>
              <a:defRPr lang="en-US" sz="1100"/>
            </a:pPr>
            <a:endParaRPr lang="en-US"/>
          </a:p>
        </c:txPr>
        <c:crossAx val="-2072874184"/>
        <c:crosses val="autoZero"/>
        <c:auto val="1"/>
        <c:lblOffset val="100"/>
        <c:baseTimeUnit val="months"/>
      </c:dateAx>
      <c:valAx>
        <c:axId val="-2072874184"/>
        <c:scaling>
          <c:orientation val="minMax"/>
          <c:min val="500.0"/>
        </c:scaling>
        <c:delete val="0"/>
        <c:axPos val="l"/>
        <c:majorGridlines/>
        <c:numFmt formatCode="&quot;$&quot;#,##0" sourceLinked="0"/>
        <c:majorTickMark val="out"/>
        <c:minorTickMark val="none"/>
        <c:tickLblPos val="nextTo"/>
        <c:txPr>
          <a:bodyPr/>
          <a:lstStyle/>
          <a:p>
            <a:pPr>
              <a:defRPr lang="en-US" sz="1100"/>
            </a:pPr>
            <a:endParaRPr lang="en-US"/>
          </a:p>
        </c:txPr>
        <c:crossAx val="-2072879656"/>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Corn</a:t>
            </a:r>
          </a:p>
        </c:rich>
      </c:tx>
      <c:overlay val="0"/>
    </c:title>
    <c:autoTitleDeleted val="0"/>
    <c:plotArea>
      <c:layout/>
      <c:lineChart>
        <c:grouping val="standard"/>
        <c:varyColors val="0"/>
        <c:ser>
          <c:idx val="0"/>
          <c:order val="0"/>
          <c:tx>
            <c:strRef>
              <c:f>corn2009!$G$2</c:f>
              <c:strCache>
                <c:ptCount val="1"/>
              </c:strCache>
            </c:strRef>
          </c:tx>
          <c:spPr>
            <a:ln>
              <a:solidFill>
                <a:srgbClr val="006600"/>
              </a:solidFill>
            </a:ln>
          </c:spPr>
          <c:marker>
            <c:symbol val="triangle"/>
            <c:size val="20"/>
            <c:spPr>
              <a:solidFill>
                <a:schemeClr val="accent3">
                  <a:lumMod val="50000"/>
                </a:schemeClr>
              </a:solidFill>
              <a:ln>
                <a:solidFill>
                  <a:srgbClr val="FFFF00"/>
                </a:solidFill>
              </a:ln>
            </c:spPr>
          </c:marker>
          <c:cat>
            <c:numRef>
              <c:f>corn2009!$B$4:$B$33</c:f>
              <c:numCache>
                <c:formatCode>General</c:formatCode>
                <c:ptCount val="30"/>
                <c:pt idx="0" formatCode="dd/mmm">
                  <c:v>39995.0</c:v>
                </c:pt>
                <c:pt idx="2" formatCode="dd/mmm">
                  <c:v>40057.0</c:v>
                </c:pt>
                <c:pt idx="5" formatCode="dd/mmm">
                  <c:v>40148.0</c:v>
                </c:pt>
                <c:pt idx="8" formatCode="dd/mmm">
                  <c:v>40238.0</c:v>
                </c:pt>
                <c:pt idx="10" formatCode="dd/mmm">
                  <c:v>40299.0</c:v>
                </c:pt>
                <c:pt idx="12" formatCode="dd/mmm">
                  <c:v>40360.0</c:v>
                </c:pt>
                <c:pt idx="14" formatCode="dd/mmm">
                  <c:v>40422.0</c:v>
                </c:pt>
                <c:pt idx="17" formatCode="dd/mmm">
                  <c:v>40513.0</c:v>
                </c:pt>
                <c:pt idx="20" formatCode="dd/mmm">
                  <c:v>40603.0</c:v>
                </c:pt>
                <c:pt idx="24" formatCode="dd/mmm">
                  <c:v>40725.0</c:v>
                </c:pt>
                <c:pt idx="29" formatCode="dd/mmm">
                  <c:v>40878.0</c:v>
                </c:pt>
              </c:numCache>
            </c:numRef>
          </c:cat>
          <c:val>
            <c:numRef>
              <c:f>corn2009!$C$4:$C$33</c:f>
              <c:numCache>
                <c:formatCode>General</c:formatCode>
                <c:ptCount val="30"/>
                <c:pt idx="0">
                  <c:v>444.0</c:v>
                </c:pt>
                <c:pt idx="2">
                  <c:v>454.0</c:v>
                </c:pt>
                <c:pt idx="5">
                  <c:v>467.0</c:v>
                </c:pt>
                <c:pt idx="8">
                  <c:v>478.0</c:v>
                </c:pt>
                <c:pt idx="10">
                  <c:v>485.0</c:v>
                </c:pt>
                <c:pt idx="12">
                  <c:v>492.0</c:v>
                </c:pt>
                <c:pt idx="14">
                  <c:v>478.0</c:v>
                </c:pt>
                <c:pt idx="17">
                  <c:v>464.0</c:v>
                </c:pt>
                <c:pt idx="20">
                  <c:v>474.0</c:v>
                </c:pt>
                <c:pt idx="24">
                  <c:v>484.0</c:v>
                </c:pt>
                <c:pt idx="29">
                  <c:v>473.0</c:v>
                </c:pt>
              </c:numCache>
            </c:numRef>
          </c:val>
          <c:smooth val="0"/>
        </c:ser>
        <c:dLbls>
          <c:showLegendKey val="0"/>
          <c:showVal val="0"/>
          <c:showCatName val="0"/>
          <c:showSerName val="0"/>
          <c:showPercent val="0"/>
          <c:showBubbleSize val="0"/>
        </c:dLbls>
        <c:marker val="1"/>
        <c:smooth val="0"/>
        <c:axId val="-2072845496"/>
        <c:axId val="-2072839976"/>
      </c:lineChart>
      <c:dateAx>
        <c:axId val="-2072845496"/>
        <c:scaling>
          <c:orientation val="minMax"/>
        </c:scaling>
        <c:delete val="0"/>
        <c:axPos val="b"/>
        <c:numFmt formatCode="[$-409]mmm\-yy;@" sourceLinked="0"/>
        <c:majorTickMark val="out"/>
        <c:minorTickMark val="none"/>
        <c:tickLblPos val="nextTo"/>
        <c:txPr>
          <a:bodyPr/>
          <a:lstStyle/>
          <a:p>
            <a:pPr>
              <a:defRPr lang="en-US" sz="1100"/>
            </a:pPr>
            <a:endParaRPr lang="en-US"/>
          </a:p>
        </c:txPr>
        <c:crossAx val="-2072839976"/>
        <c:crosses val="autoZero"/>
        <c:auto val="1"/>
        <c:lblOffset val="100"/>
        <c:baseTimeUnit val="months"/>
      </c:dateAx>
      <c:valAx>
        <c:axId val="-2072839976"/>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072845496"/>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170F96D-C32F-4C16-8979-FA7A0696CFA4}" type="doc">
      <dgm:prSet loTypeId="urn:Themegallery.com/smartart/Link-2Vertica#1" loCatId="other" qsTypeId="urn:microsoft.com/office/officeart/2005/8/quickstyle/simple3" qsCatId="simple" csTypeId="urn:microsoft.com/office/officeart/2005/8/colors/accent1_2" csCatId="accent1" phldr="1"/>
      <dgm:spPr/>
      <dgm:t>
        <a:bodyPr/>
        <a:lstStyle/>
        <a:p>
          <a:endParaRPr lang="en-US"/>
        </a:p>
      </dgm:t>
    </dgm:pt>
    <dgm:pt modelId="{138E0A14-1F68-4905-8260-514B06CBF9B2}">
      <dgm:prSet phldrT="[Text]" custT="1"/>
      <dgm:spPr>
        <a:solidFill>
          <a:srgbClr val="598774"/>
        </a:solidFill>
        <a:ln>
          <a:solidFill>
            <a:schemeClr val="accent6">
              <a:lumMod val="75000"/>
            </a:schemeClr>
          </a:solidFill>
        </a:ln>
      </dgm:spPr>
      <dgm:t>
        <a:bodyPr/>
        <a:lstStyle/>
        <a:p>
          <a:pPr algn="l"/>
          <a:r>
            <a:rPr lang="en-US" sz="1200" b="1" dirty="0" smtClean="0">
              <a:latin typeface="+mn-lt"/>
            </a:rPr>
            <a:t>Options</a:t>
          </a:r>
          <a:endParaRPr lang="en-US" sz="1200" b="1" dirty="0">
            <a:latin typeface="+mn-lt"/>
          </a:endParaRPr>
        </a:p>
      </dgm:t>
    </dgm:pt>
    <dgm:pt modelId="{F67508BF-5E3B-40BA-9BE9-3CBABFF71139}" type="parTrans" cxnId="{A58F5004-A50F-4E07-8558-6AA03618ED6A}">
      <dgm:prSet/>
      <dgm:spPr/>
      <dgm:t>
        <a:bodyPr/>
        <a:lstStyle/>
        <a:p>
          <a:pPr algn="l"/>
          <a:endParaRPr lang="en-US" sz="1200" b="1">
            <a:latin typeface="+mn-lt"/>
          </a:endParaRPr>
        </a:p>
      </dgm:t>
    </dgm:pt>
    <dgm:pt modelId="{6ED5B583-4E60-4BFF-84BF-5BD0B3861EED}" type="sibTrans" cxnId="{A58F5004-A50F-4E07-8558-6AA03618ED6A}">
      <dgm:prSet custT="1"/>
      <dgm:spPr/>
      <dgm:t>
        <a:bodyPr/>
        <a:lstStyle/>
        <a:p>
          <a:pPr algn="l"/>
          <a:endParaRPr lang="en-US" sz="1200" b="1">
            <a:latin typeface="+mn-lt"/>
          </a:endParaRPr>
        </a:p>
      </dgm:t>
    </dgm:pt>
    <dgm:pt modelId="{20F95042-85E9-4182-913E-E1CE21041A2D}">
      <dgm:prSet phldrT="[Text]" custT="1"/>
      <dgm:spPr>
        <a:noFill/>
      </dgm:spPr>
      <dgm:t>
        <a:bodyPr/>
        <a:lstStyle/>
        <a:p>
          <a:pPr algn="l"/>
          <a:r>
            <a:rPr lang="en-US" sz="1200" b="1" dirty="0" smtClean="0">
              <a:latin typeface="+mn-lt"/>
            </a:rPr>
            <a:t>A call (put) option is an option to buy (sell) a certain asset by a certain date for a certain price (the strike price)</a:t>
          </a:r>
          <a:endParaRPr lang="en-US" sz="1200" b="1" dirty="0">
            <a:latin typeface="+mn-lt"/>
          </a:endParaRPr>
        </a:p>
      </dgm:t>
    </dgm:pt>
    <dgm:pt modelId="{FC0EF8DA-A1D0-4747-85EE-0E350C9AA2DE}" type="parTrans" cxnId="{C1DE4D2D-E9CD-49B1-AE46-CE36ACB7E970}">
      <dgm:prSet/>
      <dgm:spPr/>
      <dgm:t>
        <a:bodyPr/>
        <a:lstStyle/>
        <a:p>
          <a:pPr algn="l"/>
          <a:endParaRPr lang="en-US" sz="1200" b="1">
            <a:latin typeface="+mn-lt"/>
          </a:endParaRPr>
        </a:p>
      </dgm:t>
    </dgm:pt>
    <dgm:pt modelId="{563C695F-0940-4C46-B42A-2115865FCA2A}" type="sibTrans" cxnId="{C1DE4D2D-E9CD-49B1-AE46-CE36ACB7E970}">
      <dgm:prSet/>
      <dgm:spPr/>
      <dgm:t>
        <a:bodyPr/>
        <a:lstStyle/>
        <a:p>
          <a:pPr algn="l"/>
          <a:endParaRPr lang="en-US" sz="1200" b="1">
            <a:latin typeface="+mn-lt"/>
          </a:endParaRPr>
        </a:p>
      </dgm:t>
    </dgm:pt>
    <dgm:pt modelId="{9172A4AF-21B4-4C5F-B5C3-5B6B40FCE8ED}">
      <dgm:prSet phldrT="[Text]" custT="1"/>
      <dgm:spPr>
        <a:solidFill>
          <a:srgbClr val="598774"/>
        </a:solidFill>
        <a:ln>
          <a:solidFill>
            <a:schemeClr val="accent6">
              <a:lumMod val="75000"/>
            </a:schemeClr>
          </a:solidFill>
        </a:ln>
      </dgm:spPr>
      <dgm:t>
        <a:bodyPr/>
        <a:lstStyle/>
        <a:p>
          <a:pPr algn="l"/>
          <a:r>
            <a:rPr lang="en-US" sz="1200" b="1" dirty="0" smtClean="0">
              <a:latin typeface="+mn-lt"/>
            </a:rPr>
            <a:t>Forwards</a:t>
          </a:r>
          <a:endParaRPr lang="en-US" sz="1200" b="1" dirty="0">
            <a:latin typeface="+mn-lt"/>
          </a:endParaRPr>
        </a:p>
      </dgm:t>
    </dgm:pt>
    <dgm:pt modelId="{D9A02805-71C4-4372-BCEE-6AF84F411291}" type="parTrans" cxnId="{3CEDDA5F-4B34-490B-A484-F21784F63168}">
      <dgm:prSet/>
      <dgm:spPr/>
      <dgm:t>
        <a:bodyPr/>
        <a:lstStyle/>
        <a:p>
          <a:pPr algn="l"/>
          <a:endParaRPr lang="en-US" sz="1200" b="1">
            <a:latin typeface="+mn-lt"/>
          </a:endParaRPr>
        </a:p>
      </dgm:t>
    </dgm:pt>
    <dgm:pt modelId="{A70CAA6D-BD8D-4C3E-AD62-00780DBF2648}" type="sibTrans" cxnId="{3CEDDA5F-4B34-490B-A484-F21784F63168}">
      <dgm:prSet custT="1"/>
      <dgm:spPr/>
      <dgm:t>
        <a:bodyPr/>
        <a:lstStyle/>
        <a:p>
          <a:pPr algn="l"/>
          <a:endParaRPr lang="en-US" sz="1200" b="1">
            <a:latin typeface="+mn-lt"/>
          </a:endParaRPr>
        </a:p>
      </dgm:t>
    </dgm:pt>
    <dgm:pt modelId="{EEDDF3F9-D881-4965-AEF1-3AF96737FD20}">
      <dgm:prSet phldrT="[Text]" custT="1"/>
      <dgm:spPr>
        <a:noFill/>
      </dgm:spPr>
      <dgm:t>
        <a:bodyPr/>
        <a:lstStyle/>
        <a:p>
          <a:pPr algn="l"/>
          <a:r>
            <a:rPr lang="en-US" sz="1200" b="1" dirty="0" smtClean="0">
              <a:latin typeface="+mn-lt"/>
            </a:rPr>
            <a:t>Agreement to buy/sell asset at future time for certain price. Traded in the over-the-counter (OTC) market</a:t>
          </a:r>
          <a:endParaRPr lang="en-US" sz="1200" b="1" dirty="0">
            <a:latin typeface="+mn-lt"/>
          </a:endParaRPr>
        </a:p>
      </dgm:t>
    </dgm:pt>
    <dgm:pt modelId="{85D8CB16-827F-43ED-B3D2-1795EBC88C19}" type="parTrans" cxnId="{87EBF412-1EB9-4F4F-B6DB-3D4B365B90CB}">
      <dgm:prSet/>
      <dgm:spPr/>
      <dgm:t>
        <a:bodyPr/>
        <a:lstStyle/>
        <a:p>
          <a:pPr algn="l"/>
          <a:endParaRPr lang="en-US" sz="1200" b="1">
            <a:latin typeface="+mn-lt"/>
          </a:endParaRPr>
        </a:p>
      </dgm:t>
    </dgm:pt>
    <dgm:pt modelId="{02A057B5-E90E-46A3-BD18-B7791E482A70}" type="sibTrans" cxnId="{87EBF412-1EB9-4F4F-B6DB-3D4B365B90CB}">
      <dgm:prSet/>
      <dgm:spPr/>
      <dgm:t>
        <a:bodyPr/>
        <a:lstStyle/>
        <a:p>
          <a:pPr algn="l"/>
          <a:endParaRPr lang="en-US" sz="1200" b="1">
            <a:latin typeface="+mn-lt"/>
          </a:endParaRPr>
        </a:p>
      </dgm:t>
    </dgm:pt>
    <dgm:pt modelId="{3783F470-7315-4722-A4FB-04387A7E6B4C}">
      <dgm:prSet phldrT="[Text]" custT="1"/>
      <dgm:spPr>
        <a:solidFill>
          <a:srgbClr val="598774"/>
        </a:solidFill>
        <a:ln>
          <a:solidFill>
            <a:schemeClr val="accent6">
              <a:lumMod val="75000"/>
            </a:schemeClr>
          </a:solidFill>
        </a:ln>
      </dgm:spPr>
      <dgm:t>
        <a:bodyPr/>
        <a:lstStyle/>
        <a:p>
          <a:pPr algn="l"/>
          <a:r>
            <a:rPr lang="en-US" sz="1200" b="1" dirty="0" smtClean="0">
              <a:latin typeface="+mn-lt"/>
            </a:rPr>
            <a:t>Futures</a:t>
          </a:r>
          <a:endParaRPr lang="en-US" sz="1200" b="1" dirty="0">
            <a:latin typeface="+mn-lt"/>
          </a:endParaRPr>
        </a:p>
      </dgm:t>
    </dgm:pt>
    <dgm:pt modelId="{3A9CE9D1-002F-4B38-A137-27739624E3F7}" type="parTrans" cxnId="{7ACF0821-5632-4D6C-BF78-AC5A4229EF31}">
      <dgm:prSet/>
      <dgm:spPr/>
      <dgm:t>
        <a:bodyPr/>
        <a:lstStyle/>
        <a:p>
          <a:pPr algn="l"/>
          <a:endParaRPr lang="en-US" sz="1200" b="1">
            <a:latin typeface="+mn-lt"/>
          </a:endParaRPr>
        </a:p>
      </dgm:t>
    </dgm:pt>
    <dgm:pt modelId="{42122639-8AFE-4E48-A3FA-4F5DFCE82A93}" type="sibTrans" cxnId="{7ACF0821-5632-4D6C-BF78-AC5A4229EF31}">
      <dgm:prSet/>
      <dgm:spPr/>
      <dgm:t>
        <a:bodyPr/>
        <a:lstStyle/>
        <a:p>
          <a:pPr algn="l"/>
          <a:endParaRPr lang="en-US" sz="1200" b="1">
            <a:latin typeface="+mn-lt"/>
          </a:endParaRPr>
        </a:p>
      </dgm:t>
    </dgm:pt>
    <dgm:pt modelId="{30DDFAA3-4420-4744-9F3E-B1A0A671CBB9}">
      <dgm:prSet phldrT="[Text]" custT="1"/>
      <dgm:spPr>
        <a:solidFill>
          <a:schemeClr val="bg1"/>
        </a:solidFill>
      </dgm:spPr>
      <dgm:t>
        <a:bodyPr/>
        <a:lstStyle/>
        <a:p>
          <a:pPr algn="l"/>
          <a:r>
            <a:rPr lang="en-US" sz="1200" b="1" dirty="0" smtClean="0">
              <a:latin typeface="+mn-lt"/>
            </a:rPr>
            <a:t>Like forward, agreement to buy/sell asset at certain price &amp; time. But futures contract </a:t>
          </a:r>
          <a:r>
            <a:rPr lang="en-US" sz="1200" b="1" u="sng" dirty="0" smtClean="0">
              <a:latin typeface="+mn-lt"/>
            </a:rPr>
            <a:t>trades on an exchange</a:t>
          </a:r>
          <a:endParaRPr lang="en-US" sz="1200" b="1" u="sng" dirty="0">
            <a:latin typeface="+mn-lt"/>
          </a:endParaRPr>
        </a:p>
      </dgm:t>
    </dgm:pt>
    <dgm:pt modelId="{8619435D-8B98-493F-87BC-D6B504975583}" type="parTrans" cxnId="{218D7116-E928-4097-9FF8-F2ECCA25E9DB}">
      <dgm:prSet/>
      <dgm:spPr/>
      <dgm:t>
        <a:bodyPr/>
        <a:lstStyle/>
        <a:p>
          <a:pPr algn="l"/>
          <a:endParaRPr lang="en-US" sz="1200" b="1">
            <a:latin typeface="+mn-lt"/>
          </a:endParaRPr>
        </a:p>
      </dgm:t>
    </dgm:pt>
    <dgm:pt modelId="{CBFD01B3-E6F3-4236-AE54-6DAD6B7A86E8}" type="sibTrans" cxnId="{218D7116-E928-4097-9FF8-F2ECCA25E9DB}">
      <dgm:prSet/>
      <dgm:spPr/>
      <dgm:t>
        <a:bodyPr/>
        <a:lstStyle/>
        <a:p>
          <a:pPr algn="l"/>
          <a:endParaRPr lang="en-US" sz="1200" b="1">
            <a:latin typeface="+mn-lt"/>
          </a:endParaRPr>
        </a:p>
      </dgm:t>
    </dgm:pt>
    <dgm:pt modelId="{D4A95037-7ACF-444E-B9C7-B6BB76AD53A7}" type="pres">
      <dgm:prSet presAssocID="{A170F96D-C32F-4C16-8979-FA7A0696CFA4}" presName="Link-2Vertica" presStyleCnt="0">
        <dgm:presLayoutVars>
          <dgm:dir/>
          <dgm:resizeHandles val="exact"/>
        </dgm:presLayoutVars>
      </dgm:prSet>
      <dgm:spPr/>
      <dgm:t>
        <a:bodyPr/>
        <a:lstStyle/>
        <a:p>
          <a:endParaRPr lang="en-US"/>
        </a:p>
      </dgm:t>
    </dgm:pt>
    <dgm:pt modelId="{F7AC4B8C-ECC6-4DFC-A991-0CFBEF7F8A2F}" type="pres">
      <dgm:prSet presAssocID="{138E0A14-1F68-4905-8260-514B06CBF9B2}" presName="Themegallery" presStyleCnt="0"/>
      <dgm:spPr/>
    </dgm:pt>
    <dgm:pt modelId="{65D375E0-9980-4A36-A5ED-3735BF389B3D}" type="pres">
      <dgm:prSet presAssocID="{138E0A14-1F68-4905-8260-514B06CBF9B2}" presName="gali" presStyleLbl="node1" presStyleIdx="0" presStyleCnt="0"/>
      <dgm:spPr/>
    </dgm:pt>
    <dgm:pt modelId="{B30334F4-3472-40DC-98F5-90C7CB960F5E}" type="pres">
      <dgm:prSet presAssocID="{138E0A14-1F68-4905-8260-514B06CBF9B2}" presName="galleryline" presStyleLbl="vennNode1" presStyleIdx="0" presStyleCnt="3"/>
      <dgm:spPr>
        <a:solidFill>
          <a:schemeClr val="bg1">
            <a:alpha val="90000"/>
          </a:schemeClr>
        </a:solidFill>
      </dgm:spPr>
      <dgm:t>
        <a:bodyPr/>
        <a:lstStyle/>
        <a:p>
          <a:endParaRPr lang="en-US"/>
        </a:p>
      </dgm:t>
    </dgm:pt>
    <dgm:pt modelId="{A6C5EAA5-E699-4E48-AA6D-723BD38B60EA}" type="pres">
      <dgm:prSet presAssocID="{138E0A14-1F68-4905-8260-514B06CBF9B2}" presName="gallery" presStyleLbl="alignAccFollowNode1" presStyleIdx="0" presStyleCnt="3" custScaleX="105799" custLinFactNeighborY="4731"/>
      <dgm:spPr/>
      <dgm:t>
        <a:bodyPr/>
        <a:lstStyle/>
        <a:p>
          <a:endParaRPr lang="en-US"/>
        </a:p>
      </dgm:t>
    </dgm:pt>
    <dgm:pt modelId="{27D136E2-E839-4764-A637-7246A7A3217D}" type="pres">
      <dgm:prSet presAssocID="{138E0A14-1F68-4905-8260-514B06CBF9B2}" presName="gallerytext" presStyleLbl="alignAccFollowNode1" presStyleIdx="0" presStyleCnt="3"/>
      <dgm:spPr/>
      <dgm:t>
        <a:bodyPr/>
        <a:lstStyle/>
        <a:p>
          <a:endParaRPr lang="en-US"/>
        </a:p>
      </dgm:t>
    </dgm:pt>
    <dgm:pt modelId="{7F708F01-561D-4590-8819-4FF077D49F8D}" type="pres">
      <dgm:prSet presAssocID="{138E0A14-1F68-4905-8260-514B06CBF9B2}" presName="Theme" presStyleLbl="alignNode1" presStyleIdx="0" presStyleCnt="3"/>
      <dgm:spPr/>
      <dgm:t>
        <a:bodyPr/>
        <a:lstStyle/>
        <a:p>
          <a:endParaRPr lang="en-US"/>
        </a:p>
      </dgm:t>
    </dgm:pt>
    <dgm:pt modelId="{F3E5A1CD-841C-46EF-AABB-D3B7EBA7CD4F}" type="pres">
      <dgm:prSet presAssocID="{138E0A14-1F68-4905-8260-514B06CBF9B2}" presName="Themetext" presStyleLbl="alignNode1" presStyleIdx="0" presStyleCnt="3"/>
      <dgm:spPr/>
      <dgm:t>
        <a:bodyPr/>
        <a:lstStyle/>
        <a:p>
          <a:endParaRPr lang="en-US"/>
        </a:p>
      </dgm:t>
    </dgm:pt>
    <dgm:pt modelId="{8092F030-D5E9-44F6-8314-993FBAD78387}" type="pres">
      <dgm:prSet presAssocID="{6ED5B583-4E60-4BFF-84BF-5BD0B3861EED}" presName="sibTrans" presStyleLbl="sibTrans2D1" presStyleIdx="0" presStyleCnt="2"/>
      <dgm:spPr/>
      <dgm:t>
        <a:bodyPr/>
        <a:lstStyle/>
        <a:p>
          <a:endParaRPr lang="en-US"/>
        </a:p>
      </dgm:t>
    </dgm:pt>
    <dgm:pt modelId="{F789F5E5-1BB1-4299-A955-26C7EA213B48}" type="pres">
      <dgm:prSet presAssocID="{6ED5B583-4E60-4BFF-84BF-5BD0B3861EED}" presName="connectorText" presStyleLbl="sibTrans2D1" presStyleIdx="0" presStyleCnt="2"/>
      <dgm:spPr/>
      <dgm:t>
        <a:bodyPr/>
        <a:lstStyle/>
        <a:p>
          <a:endParaRPr lang="en-US"/>
        </a:p>
      </dgm:t>
    </dgm:pt>
    <dgm:pt modelId="{21736443-40F1-43C4-BE39-1DA8F7B9AEDC}" type="pres">
      <dgm:prSet presAssocID="{9172A4AF-21B4-4C5F-B5C3-5B6B40FCE8ED}" presName="Themegallery" presStyleCnt="0"/>
      <dgm:spPr/>
    </dgm:pt>
    <dgm:pt modelId="{77C18B66-26B3-4453-945D-4FB5B0518D53}" type="pres">
      <dgm:prSet presAssocID="{9172A4AF-21B4-4C5F-B5C3-5B6B40FCE8ED}" presName="gali" presStyleLbl="node1" presStyleIdx="0" presStyleCnt="0"/>
      <dgm:spPr/>
    </dgm:pt>
    <dgm:pt modelId="{1DCB0CFA-5384-4EED-BFEE-59F42FA03809}" type="pres">
      <dgm:prSet presAssocID="{9172A4AF-21B4-4C5F-B5C3-5B6B40FCE8ED}" presName="galleryline" presStyleLbl="vennNode1" presStyleIdx="1" presStyleCnt="3"/>
      <dgm:spPr>
        <a:solidFill>
          <a:schemeClr val="bg1">
            <a:alpha val="90000"/>
          </a:schemeClr>
        </a:solidFill>
      </dgm:spPr>
      <dgm:t>
        <a:bodyPr/>
        <a:lstStyle/>
        <a:p>
          <a:endParaRPr lang="en-US"/>
        </a:p>
      </dgm:t>
    </dgm:pt>
    <dgm:pt modelId="{4DAE9FA5-5CEC-4907-AC9E-F7EC284A4BC2}" type="pres">
      <dgm:prSet presAssocID="{9172A4AF-21B4-4C5F-B5C3-5B6B40FCE8ED}" presName="gallery" presStyleLbl="alignAccFollowNode1" presStyleIdx="1" presStyleCnt="3" custScaleX="105799" custLinFactNeighborY="4731"/>
      <dgm:spPr/>
      <dgm:t>
        <a:bodyPr/>
        <a:lstStyle/>
        <a:p>
          <a:endParaRPr lang="en-US"/>
        </a:p>
      </dgm:t>
    </dgm:pt>
    <dgm:pt modelId="{76A62DD1-3A8C-47CF-931D-D23FF429DD7F}" type="pres">
      <dgm:prSet presAssocID="{9172A4AF-21B4-4C5F-B5C3-5B6B40FCE8ED}" presName="gallerytext" presStyleLbl="alignAccFollowNode1" presStyleIdx="1" presStyleCnt="3"/>
      <dgm:spPr/>
      <dgm:t>
        <a:bodyPr/>
        <a:lstStyle/>
        <a:p>
          <a:endParaRPr lang="en-US"/>
        </a:p>
      </dgm:t>
    </dgm:pt>
    <dgm:pt modelId="{7AA55420-00F4-4AA5-B28E-2A6AB0C78DF2}" type="pres">
      <dgm:prSet presAssocID="{9172A4AF-21B4-4C5F-B5C3-5B6B40FCE8ED}" presName="Theme" presStyleLbl="alignNode1" presStyleIdx="1" presStyleCnt="3"/>
      <dgm:spPr/>
      <dgm:t>
        <a:bodyPr/>
        <a:lstStyle/>
        <a:p>
          <a:endParaRPr lang="en-US"/>
        </a:p>
      </dgm:t>
    </dgm:pt>
    <dgm:pt modelId="{B4CB4B0B-858C-423A-BC18-1A822D572F80}" type="pres">
      <dgm:prSet presAssocID="{9172A4AF-21B4-4C5F-B5C3-5B6B40FCE8ED}" presName="Themetext" presStyleLbl="alignNode1" presStyleIdx="1" presStyleCnt="3"/>
      <dgm:spPr/>
      <dgm:t>
        <a:bodyPr/>
        <a:lstStyle/>
        <a:p>
          <a:endParaRPr lang="en-US"/>
        </a:p>
      </dgm:t>
    </dgm:pt>
    <dgm:pt modelId="{C9D08FE7-51EE-4710-A881-0F6EA10717EC}" type="pres">
      <dgm:prSet presAssocID="{A70CAA6D-BD8D-4C3E-AD62-00780DBF2648}" presName="sibTrans" presStyleLbl="sibTrans2D1" presStyleIdx="1" presStyleCnt="2"/>
      <dgm:spPr/>
      <dgm:t>
        <a:bodyPr/>
        <a:lstStyle/>
        <a:p>
          <a:endParaRPr lang="en-US"/>
        </a:p>
      </dgm:t>
    </dgm:pt>
    <dgm:pt modelId="{FE60800B-33B8-4F9D-AD04-405A8A31A40D}" type="pres">
      <dgm:prSet presAssocID="{A70CAA6D-BD8D-4C3E-AD62-00780DBF2648}" presName="connectorText" presStyleLbl="sibTrans2D1" presStyleIdx="1" presStyleCnt="2"/>
      <dgm:spPr/>
      <dgm:t>
        <a:bodyPr/>
        <a:lstStyle/>
        <a:p>
          <a:endParaRPr lang="en-US"/>
        </a:p>
      </dgm:t>
    </dgm:pt>
    <dgm:pt modelId="{B806C734-84A6-40F0-B7AF-3C2A958E229B}" type="pres">
      <dgm:prSet presAssocID="{3783F470-7315-4722-A4FB-04387A7E6B4C}" presName="Themegallery" presStyleCnt="0"/>
      <dgm:spPr/>
    </dgm:pt>
    <dgm:pt modelId="{552B5331-8865-46DB-A881-ACA1611D8500}" type="pres">
      <dgm:prSet presAssocID="{3783F470-7315-4722-A4FB-04387A7E6B4C}" presName="gali" presStyleLbl="node1" presStyleIdx="0" presStyleCnt="0"/>
      <dgm:spPr/>
    </dgm:pt>
    <dgm:pt modelId="{870E947C-2A77-4C7E-AE5D-FEF51112A134}" type="pres">
      <dgm:prSet presAssocID="{3783F470-7315-4722-A4FB-04387A7E6B4C}" presName="galleryline" presStyleLbl="vennNode1" presStyleIdx="2" presStyleCnt="3"/>
      <dgm:spPr/>
    </dgm:pt>
    <dgm:pt modelId="{9FA27574-3785-44C4-87F9-DD643907F275}" type="pres">
      <dgm:prSet presAssocID="{3783F470-7315-4722-A4FB-04387A7E6B4C}" presName="gallery" presStyleLbl="alignAccFollowNode1" presStyleIdx="2" presStyleCnt="3" custScaleX="105799" custLinFactNeighborY="4731"/>
      <dgm:spPr/>
      <dgm:t>
        <a:bodyPr/>
        <a:lstStyle/>
        <a:p>
          <a:endParaRPr lang="en-US"/>
        </a:p>
      </dgm:t>
    </dgm:pt>
    <dgm:pt modelId="{6A19073D-37B9-4517-8A05-87F8C3382E4E}" type="pres">
      <dgm:prSet presAssocID="{3783F470-7315-4722-A4FB-04387A7E6B4C}" presName="gallerytext" presStyleLbl="alignAccFollowNode1" presStyleIdx="2" presStyleCnt="3"/>
      <dgm:spPr/>
      <dgm:t>
        <a:bodyPr/>
        <a:lstStyle/>
        <a:p>
          <a:endParaRPr lang="en-US"/>
        </a:p>
      </dgm:t>
    </dgm:pt>
    <dgm:pt modelId="{ABB9E9E1-9693-4C75-8479-B3F5C85FA100}" type="pres">
      <dgm:prSet presAssocID="{3783F470-7315-4722-A4FB-04387A7E6B4C}" presName="Theme" presStyleLbl="alignNode1" presStyleIdx="2" presStyleCnt="3"/>
      <dgm:spPr/>
      <dgm:t>
        <a:bodyPr/>
        <a:lstStyle/>
        <a:p>
          <a:endParaRPr lang="en-US"/>
        </a:p>
      </dgm:t>
    </dgm:pt>
    <dgm:pt modelId="{13DA9D84-268B-473E-850F-4EFFAF090559}" type="pres">
      <dgm:prSet presAssocID="{3783F470-7315-4722-A4FB-04387A7E6B4C}" presName="Themetext" presStyleLbl="alignNode1" presStyleIdx="2" presStyleCnt="3"/>
      <dgm:spPr/>
      <dgm:t>
        <a:bodyPr/>
        <a:lstStyle/>
        <a:p>
          <a:endParaRPr lang="en-US"/>
        </a:p>
      </dgm:t>
    </dgm:pt>
  </dgm:ptLst>
  <dgm:cxnLst>
    <dgm:cxn modelId="{42F55298-47B2-DC42-A71B-5A01979D7084}" type="presOf" srcId="{20F95042-85E9-4182-913E-E1CE21041A2D}" destId="{A6C5EAA5-E699-4E48-AA6D-723BD38B60EA}" srcOrd="0" destOrd="0" presId="urn:Themegallery.com/smartart/Link-2Vertica#1"/>
    <dgm:cxn modelId="{B022E481-AB60-6140-8770-2B9FFC3C3F69}" type="presOf" srcId="{EEDDF3F9-D881-4965-AEF1-3AF96737FD20}" destId="{4DAE9FA5-5CEC-4907-AC9E-F7EC284A4BC2}" srcOrd="0" destOrd="0" presId="urn:Themegallery.com/smartart/Link-2Vertica#1"/>
    <dgm:cxn modelId="{C87BC513-978B-0341-91A4-255E712FC747}" type="presOf" srcId="{9172A4AF-21B4-4C5F-B5C3-5B6B40FCE8ED}" destId="{7AA55420-00F4-4AA5-B28E-2A6AB0C78DF2}" srcOrd="0" destOrd="0" presId="urn:Themegallery.com/smartart/Link-2Vertica#1"/>
    <dgm:cxn modelId="{87EBF412-1EB9-4F4F-B6DB-3D4B365B90CB}" srcId="{9172A4AF-21B4-4C5F-B5C3-5B6B40FCE8ED}" destId="{EEDDF3F9-D881-4965-AEF1-3AF96737FD20}" srcOrd="0" destOrd="0" parTransId="{85D8CB16-827F-43ED-B3D2-1795EBC88C19}" sibTransId="{02A057B5-E90E-46A3-BD18-B7791E482A70}"/>
    <dgm:cxn modelId="{F684411B-D53D-8443-A56C-D57F0AA38B42}" type="presOf" srcId="{30DDFAA3-4420-4744-9F3E-B1A0A671CBB9}" destId="{6A19073D-37B9-4517-8A05-87F8C3382E4E}" srcOrd="1" destOrd="0" presId="urn:Themegallery.com/smartart/Link-2Vertica#1"/>
    <dgm:cxn modelId="{C1DE4D2D-E9CD-49B1-AE46-CE36ACB7E970}" srcId="{138E0A14-1F68-4905-8260-514B06CBF9B2}" destId="{20F95042-85E9-4182-913E-E1CE21041A2D}" srcOrd="0" destOrd="0" parTransId="{FC0EF8DA-A1D0-4747-85EE-0E350C9AA2DE}" sibTransId="{563C695F-0940-4C46-B42A-2115865FCA2A}"/>
    <dgm:cxn modelId="{79881EB5-3079-0643-B542-BEEDF1EEDCAC}" type="presOf" srcId="{EEDDF3F9-D881-4965-AEF1-3AF96737FD20}" destId="{76A62DD1-3A8C-47CF-931D-D23FF429DD7F}" srcOrd="1" destOrd="0" presId="urn:Themegallery.com/smartart/Link-2Vertica#1"/>
    <dgm:cxn modelId="{A58F5004-A50F-4E07-8558-6AA03618ED6A}" srcId="{A170F96D-C32F-4C16-8979-FA7A0696CFA4}" destId="{138E0A14-1F68-4905-8260-514B06CBF9B2}" srcOrd="0" destOrd="0" parTransId="{F67508BF-5E3B-40BA-9BE9-3CBABFF71139}" sibTransId="{6ED5B583-4E60-4BFF-84BF-5BD0B3861EED}"/>
    <dgm:cxn modelId="{3CEDDA5F-4B34-490B-A484-F21784F63168}" srcId="{A170F96D-C32F-4C16-8979-FA7A0696CFA4}" destId="{9172A4AF-21B4-4C5F-B5C3-5B6B40FCE8ED}" srcOrd="1" destOrd="0" parTransId="{D9A02805-71C4-4372-BCEE-6AF84F411291}" sibTransId="{A70CAA6D-BD8D-4C3E-AD62-00780DBF2648}"/>
    <dgm:cxn modelId="{A310371C-C7B7-FA4A-AE00-AE4E72261E78}" type="presOf" srcId="{9172A4AF-21B4-4C5F-B5C3-5B6B40FCE8ED}" destId="{B4CB4B0B-858C-423A-BC18-1A822D572F80}" srcOrd="1" destOrd="0" presId="urn:Themegallery.com/smartart/Link-2Vertica#1"/>
    <dgm:cxn modelId="{D32A03B7-1FEF-C74A-BCC7-3C37391CA09C}" type="presOf" srcId="{A70CAA6D-BD8D-4C3E-AD62-00780DBF2648}" destId="{FE60800B-33B8-4F9D-AD04-405A8A31A40D}" srcOrd="1" destOrd="0" presId="urn:Themegallery.com/smartart/Link-2Vertica#1"/>
    <dgm:cxn modelId="{6E79D52B-6C5E-6A42-A8E2-81BBB99B9E96}" type="presOf" srcId="{3783F470-7315-4722-A4FB-04387A7E6B4C}" destId="{13DA9D84-268B-473E-850F-4EFFAF090559}" srcOrd="1" destOrd="0" presId="urn:Themegallery.com/smartart/Link-2Vertica#1"/>
    <dgm:cxn modelId="{33BAAE31-72AD-C54B-AEE4-29E9451B36C7}" type="presOf" srcId="{6ED5B583-4E60-4BFF-84BF-5BD0B3861EED}" destId="{8092F030-D5E9-44F6-8314-993FBAD78387}" srcOrd="0" destOrd="0" presId="urn:Themegallery.com/smartart/Link-2Vertica#1"/>
    <dgm:cxn modelId="{BF2F44AE-5887-A244-8FD5-5492430305FC}" type="presOf" srcId="{3783F470-7315-4722-A4FB-04387A7E6B4C}" destId="{ABB9E9E1-9693-4C75-8479-B3F5C85FA100}" srcOrd="0" destOrd="0" presId="urn:Themegallery.com/smartart/Link-2Vertica#1"/>
    <dgm:cxn modelId="{218D7116-E928-4097-9FF8-F2ECCA25E9DB}" srcId="{3783F470-7315-4722-A4FB-04387A7E6B4C}" destId="{30DDFAA3-4420-4744-9F3E-B1A0A671CBB9}" srcOrd="0" destOrd="0" parTransId="{8619435D-8B98-493F-87BC-D6B504975583}" sibTransId="{CBFD01B3-E6F3-4236-AE54-6DAD6B7A86E8}"/>
    <dgm:cxn modelId="{7ACF0821-5632-4D6C-BF78-AC5A4229EF31}" srcId="{A170F96D-C32F-4C16-8979-FA7A0696CFA4}" destId="{3783F470-7315-4722-A4FB-04387A7E6B4C}" srcOrd="2" destOrd="0" parTransId="{3A9CE9D1-002F-4B38-A137-27739624E3F7}" sibTransId="{42122639-8AFE-4E48-A3FA-4F5DFCE82A93}"/>
    <dgm:cxn modelId="{5744DCB9-1364-1243-83D7-F36A7A9A9259}" type="presOf" srcId="{A70CAA6D-BD8D-4C3E-AD62-00780DBF2648}" destId="{C9D08FE7-51EE-4710-A881-0F6EA10717EC}" srcOrd="0" destOrd="0" presId="urn:Themegallery.com/smartart/Link-2Vertica#1"/>
    <dgm:cxn modelId="{722E22DE-7F2A-BD40-8695-8B4830EFF95A}" type="presOf" srcId="{20F95042-85E9-4182-913E-E1CE21041A2D}" destId="{27D136E2-E839-4764-A637-7246A7A3217D}" srcOrd="1" destOrd="0" presId="urn:Themegallery.com/smartart/Link-2Vertica#1"/>
    <dgm:cxn modelId="{AA5A2301-5791-5749-AB78-731B5531436E}" type="presOf" srcId="{138E0A14-1F68-4905-8260-514B06CBF9B2}" destId="{F3E5A1CD-841C-46EF-AABB-D3B7EBA7CD4F}" srcOrd="1" destOrd="0" presId="urn:Themegallery.com/smartart/Link-2Vertica#1"/>
    <dgm:cxn modelId="{9B46DAE9-90A1-D147-ABBD-19E590E83D1C}" type="presOf" srcId="{A170F96D-C32F-4C16-8979-FA7A0696CFA4}" destId="{D4A95037-7ACF-444E-B9C7-B6BB76AD53A7}" srcOrd="0" destOrd="0" presId="urn:Themegallery.com/smartart/Link-2Vertica#1"/>
    <dgm:cxn modelId="{CE4E17AE-73B8-D647-BF97-D50E6063241C}" type="presOf" srcId="{6ED5B583-4E60-4BFF-84BF-5BD0B3861EED}" destId="{F789F5E5-1BB1-4299-A955-26C7EA213B48}" srcOrd="1" destOrd="0" presId="urn:Themegallery.com/smartart/Link-2Vertica#1"/>
    <dgm:cxn modelId="{AABDFD87-5183-C342-9EAA-221A81CEE377}" type="presOf" srcId="{138E0A14-1F68-4905-8260-514B06CBF9B2}" destId="{7F708F01-561D-4590-8819-4FF077D49F8D}" srcOrd="0" destOrd="0" presId="urn:Themegallery.com/smartart/Link-2Vertica#1"/>
    <dgm:cxn modelId="{60539772-31A6-F548-81F6-0A2893D268AD}" type="presOf" srcId="{30DDFAA3-4420-4744-9F3E-B1A0A671CBB9}" destId="{9FA27574-3785-44C4-87F9-DD643907F275}" srcOrd="0" destOrd="0" presId="urn:Themegallery.com/smartart/Link-2Vertica#1"/>
    <dgm:cxn modelId="{72BEA44E-2F46-E14B-AA44-F7C4625E1C35}" type="presParOf" srcId="{D4A95037-7ACF-444E-B9C7-B6BB76AD53A7}" destId="{F7AC4B8C-ECC6-4DFC-A991-0CFBEF7F8A2F}" srcOrd="0" destOrd="0" presId="urn:Themegallery.com/smartart/Link-2Vertica#1"/>
    <dgm:cxn modelId="{8CB079AE-2607-CE41-8137-E232DB8A3FA4}" type="presParOf" srcId="{F7AC4B8C-ECC6-4DFC-A991-0CFBEF7F8A2F}" destId="{65D375E0-9980-4A36-A5ED-3735BF389B3D}" srcOrd="0" destOrd="0" presId="urn:Themegallery.com/smartart/Link-2Vertica#1"/>
    <dgm:cxn modelId="{02E4C8C0-498E-854B-B8E5-2BA1C5170006}" type="presParOf" srcId="{F7AC4B8C-ECC6-4DFC-A991-0CFBEF7F8A2F}" destId="{B30334F4-3472-40DC-98F5-90C7CB960F5E}" srcOrd="1" destOrd="0" presId="urn:Themegallery.com/smartart/Link-2Vertica#1"/>
    <dgm:cxn modelId="{5BB25FD5-9A53-9A4E-9C6C-263C4902835D}" type="presParOf" srcId="{F7AC4B8C-ECC6-4DFC-A991-0CFBEF7F8A2F}" destId="{A6C5EAA5-E699-4E48-AA6D-723BD38B60EA}" srcOrd="2" destOrd="0" presId="urn:Themegallery.com/smartart/Link-2Vertica#1"/>
    <dgm:cxn modelId="{8EED645C-B659-D74E-8153-D19393CAE043}" type="presParOf" srcId="{F7AC4B8C-ECC6-4DFC-A991-0CFBEF7F8A2F}" destId="{27D136E2-E839-4764-A637-7246A7A3217D}" srcOrd="3" destOrd="0" presId="urn:Themegallery.com/smartart/Link-2Vertica#1"/>
    <dgm:cxn modelId="{597C3F9A-EB16-6943-8159-48B2DFDEE001}" type="presParOf" srcId="{F7AC4B8C-ECC6-4DFC-A991-0CFBEF7F8A2F}" destId="{7F708F01-561D-4590-8819-4FF077D49F8D}" srcOrd="4" destOrd="0" presId="urn:Themegallery.com/smartart/Link-2Vertica#1"/>
    <dgm:cxn modelId="{93BB0885-6D81-7746-BF19-F9408D076166}" type="presParOf" srcId="{F7AC4B8C-ECC6-4DFC-A991-0CFBEF7F8A2F}" destId="{F3E5A1CD-841C-46EF-AABB-D3B7EBA7CD4F}" srcOrd="5" destOrd="0" presId="urn:Themegallery.com/smartart/Link-2Vertica#1"/>
    <dgm:cxn modelId="{582132E2-FBCF-294B-A033-AEED769FB87C}" type="presParOf" srcId="{D4A95037-7ACF-444E-B9C7-B6BB76AD53A7}" destId="{8092F030-D5E9-44F6-8314-993FBAD78387}" srcOrd="1" destOrd="0" presId="urn:Themegallery.com/smartart/Link-2Vertica#1"/>
    <dgm:cxn modelId="{08DA296F-C712-F746-BB5C-26A1CA22213B}" type="presParOf" srcId="{8092F030-D5E9-44F6-8314-993FBAD78387}" destId="{F789F5E5-1BB1-4299-A955-26C7EA213B48}" srcOrd="0" destOrd="0" presId="urn:Themegallery.com/smartart/Link-2Vertica#1"/>
    <dgm:cxn modelId="{6218F5D8-DC14-0646-A610-EDF05E60DAA9}" type="presParOf" srcId="{D4A95037-7ACF-444E-B9C7-B6BB76AD53A7}" destId="{21736443-40F1-43C4-BE39-1DA8F7B9AEDC}" srcOrd="2" destOrd="0" presId="urn:Themegallery.com/smartart/Link-2Vertica#1"/>
    <dgm:cxn modelId="{824C9147-1775-4C43-9A14-8CDC75617E49}" type="presParOf" srcId="{21736443-40F1-43C4-BE39-1DA8F7B9AEDC}" destId="{77C18B66-26B3-4453-945D-4FB5B0518D53}" srcOrd="0" destOrd="0" presId="urn:Themegallery.com/smartart/Link-2Vertica#1"/>
    <dgm:cxn modelId="{4CC434BD-A361-C649-AE04-5B0D8D362456}" type="presParOf" srcId="{21736443-40F1-43C4-BE39-1DA8F7B9AEDC}" destId="{1DCB0CFA-5384-4EED-BFEE-59F42FA03809}" srcOrd="1" destOrd="0" presId="urn:Themegallery.com/smartart/Link-2Vertica#1"/>
    <dgm:cxn modelId="{10F0F8C6-4C5F-2644-B385-8505A15C5C44}" type="presParOf" srcId="{21736443-40F1-43C4-BE39-1DA8F7B9AEDC}" destId="{4DAE9FA5-5CEC-4907-AC9E-F7EC284A4BC2}" srcOrd="2" destOrd="0" presId="urn:Themegallery.com/smartart/Link-2Vertica#1"/>
    <dgm:cxn modelId="{FF6C8143-2B27-2345-9F9C-682945511168}" type="presParOf" srcId="{21736443-40F1-43C4-BE39-1DA8F7B9AEDC}" destId="{76A62DD1-3A8C-47CF-931D-D23FF429DD7F}" srcOrd="3" destOrd="0" presId="urn:Themegallery.com/smartart/Link-2Vertica#1"/>
    <dgm:cxn modelId="{C5972A91-EAD1-ED43-8561-2F7803F3822E}" type="presParOf" srcId="{21736443-40F1-43C4-BE39-1DA8F7B9AEDC}" destId="{7AA55420-00F4-4AA5-B28E-2A6AB0C78DF2}" srcOrd="4" destOrd="0" presId="urn:Themegallery.com/smartart/Link-2Vertica#1"/>
    <dgm:cxn modelId="{5B1882AC-D5CA-4242-B4DF-77204F1C0194}" type="presParOf" srcId="{21736443-40F1-43C4-BE39-1DA8F7B9AEDC}" destId="{B4CB4B0B-858C-423A-BC18-1A822D572F80}" srcOrd="5" destOrd="0" presId="urn:Themegallery.com/smartart/Link-2Vertica#1"/>
    <dgm:cxn modelId="{9B078D83-3E86-2B4A-B361-195CEDEA4300}" type="presParOf" srcId="{D4A95037-7ACF-444E-B9C7-B6BB76AD53A7}" destId="{C9D08FE7-51EE-4710-A881-0F6EA10717EC}" srcOrd="3" destOrd="0" presId="urn:Themegallery.com/smartart/Link-2Vertica#1"/>
    <dgm:cxn modelId="{47A53F10-7E1A-2744-AEAD-D7E5EA33DB1C}" type="presParOf" srcId="{C9D08FE7-51EE-4710-A881-0F6EA10717EC}" destId="{FE60800B-33B8-4F9D-AD04-405A8A31A40D}" srcOrd="0" destOrd="0" presId="urn:Themegallery.com/smartart/Link-2Vertica#1"/>
    <dgm:cxn modelId="{DAE10F77-99E8-D140-B3B1-F391A7A0C6B9}" type="presParOf" srcId="{D4A95037-7ACF-444E-B9C7-B6BB76AD53A7}" destId="{B806C734-84A6-40F0-B7AF-3C2A958E229B}" srcOrd="4" destOrd="0" presId="urn:Themegallery.com/smartart/Link-2Vertica#1"/>
    <dgm:cxn modelId="{37532E43-CAA6-B849-AE8D-53D4CF99A450}" type="presParOf" srcId="{B806C734-84A6-40F0-B7AF-3C2A958E229B}" destId="{552B5331-8865-46DB-A881-ACA1611D8500}" srcOrd="0" destOrd="0" presId="urn:Themegallery.com/smartart/Link-2Vertica#1"/>
    <dgm:cxn modelId="{C24AACD5-75EC-A54B-94A7-A95DFF1E612D}" type="presParOf" srcId="{B806C734-84A6-40F0-B7AF-3C2A958E229B}" destId="{870E947C-2A77-4C7E-AE5D-FEF51112A134}" srcOrd="1" destOrd="0" presId="urn:Themegallery.com/smartart/Link-2Vertica#1"/>
    <dgm:cxn modelId="{E9CBE520-AD22-884A-8AA7-7455F75D8FDB}" type="presParOf" srcId="{B806C734-84A6-40F0-B7AF-3C2A958E229B}" destId="{9FA27574-3785-44C4-87F9-DD643907F275}" srcOrd="2" destOrd="0" presId="urn:Themegallery.com/smartart/Link-2Vertica#1"/>
    <dgm:cxn modelId="{0EA9FEEE-2CBC-2D46-8EA2-9A3A753864C4}" type="presParOf" srcId="{B806C734-84A6-40F0-B7AF-3C2A958E229B}" destId="{6A19073D-37B9-4517-8A05-87F8C3382E4E}" srcOrd="3" destOrd="0" presId="urn:Themegallery.com/smartart/Link-2Vertica#1"/>
    <dgm:cxn modelId="{AEF3171F-616D-F440-A2B3-87C40ADF5A55}" type="presParOf" srcId="{B806C734-84A6-40F0-B7AF-3C2A958E229B}" destId="{ABB9E9E1-9693-4C75-8479-B3F5C85FA100}" srcOrd="4" destOrd="0" presId="urn:Themegallery.com/smartart/Link-2Vertica#1"/>
    <dgm:cxn modelId="{05C38187-BB8E-F545-922A-6E617A21E910}" type="presParOf" srcId="{B806C734-84A6-40F0-B7AF-3C2A958E229B}" destId="{13DA9D84-268B-473E-850F-4EFFAF090559}" srcOrd="5" destOrd="0" presId="urn:Themegallery.com/smartart/Link-2Vertica#1"/>
  </dgm:cxnLst>
  <dgm:bg/>
  <dgm:whole/>
  <dgm:extLst>
    <a:ext uri="http://schemas.microsoft.com/office/drawing/2008/diagram">
      <dsp:dataModelExt xmlns:dsp="http://schemas.microsoft.com/office/drawing/2008/diagram" relId="rId13"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D1495DF-530C-4C60-AE3D-91460B30EEB7}" type="doc">
      <dgm:prSet loTypeId="urn:microsoft.com/office/officeart/2005/8/layout/hProcess9" loCatId="process" qsTypeId="urn:microsoft.com/office/officeart/2005/8/quickstyle/simple1" qsCatId="simple" csTypeId="urn:microsoft.com/office/officeart/2005/8/colors/accent3_1" csCatId="accent3" phldr="1"/>
      <dgm:spPr/>
    </dgm:pt>
    <dgm:pt modelId="{36DE05CB-40AD-4974-8C1A-0C725FB3B5C2}">
      <dgm:prSet phldrT="[Text]"/>
      <dgm:spPr>
        <a:ln>
          <a:solidFill>
            <a:srgbClr val="598774"/>
          </a:solidFill>
        </a:ln>
      </dgm:spPr>
      <dgm:t>
        <a:bodyPr/>
        <a:lstStyle/>
        <a:p>
          <a:r>
            <a:rPr lang="en-US" b="1" dirty="0" smtClean="0"/>
            <a:t>First notice day</a:t>
          </a:r>
          <a:endParaRPr lang="en-US" b="1" dirty="0"/>
        </a:p>
      </dgm:t>
    </dgm:pt>
    <dgm:pt modelId="{78962965-0FCA-4C4E-A644-D3D1FEF7F908}" type="parTrans" cxnId="{41662FE8-D362-4DE5-AC33-EC13479CE2FD}">
      <dgm:prSet/>
      <dgm:spPr/>
      <dgm:t>
        <a:bodyPr/>
        <a:lstStyle/>
        <a:p>
          <a:endParaRPr lang="en-US" b="1"/>
        </a:p>
      </dgm:t>
    </dgm:pt>
    <dgm:pt modelId="{AB4CAE7E-AD99-4EF9-B30D-A5FAB08EB028}" type="sibTrans" cxnId="{41662FE8-D362-4DE5-AC33-EC13479CE2FD}">
      <dgm:prSet/>
      <dgm:spPr/>
      <dgm:t>
        <a:bodyPr/>
        <a:lstStyle/>
        <a:p>
          <a:endParaRPr lang="en-US" b="1"/>
        </a:p>
      </dgm:t>
    </dgm:pt>
    <dgm:pt modelId="{719C24E6-C6FE-4A90-86A5-63B28743E94F}">
      <dgm:prSet phldrT="[Text]"/>
      <dgm:spPr>
        <a:ln>
          <a:solidFill>
            <a:srgbClr val="598774"/>
          </a:solidFill>
        </a:ln>
      </dgm:spPr>
      <dgm:t>
        <a:bodyPr/>
        <a:lstStyle/>
        <a:p>
          <a:r>
            <a:rPr lang="en-US" b="1" dirty="0" smtClean="0"/>
            <a:t>Last notice day</a:t>
          </a:r>
          <a:endParaRPr lang="en-US" b="1" dirty="0"/>
        </a:p>
      </dgm:t>
    </dgm:pt>
    <dgm:pt modelId="{6DE883EE-9BBD-449C-BF0F-1202AC125FCA}" type="parTrans" cxnId="{1CDB68D4-D176-4CAF-A28E-CFC73020A791}">
      <dgm:prSet/>
      <dgm:spPr/>
      <dgm:t>
        <a:bodyPr/>
        <a:lstStyle/>
        <a:p>
          <a:endParaRPr lang="en-US" b="1"/>
        </a:p>
      </dgm:t>
    </dgm:pt>
    <dgm:pt modelId="{C064D764-CEF2-48CB-8BAA-F1780A99137D}" type="sibTrans" cxnId="{1CDB68D4-D176-4CAF-A28E-CFC73020A791}">
      <dgm:prSet/>
      <dgm:spPr/>
      <dgm:t>
        <a:bodyPr/>
        <a:lstStyle/>
        <a:p>
          <a:endParaRPr lang="en-US" b="1"/>
        </a:p>
      </dgm:t>
    </dgm:pt>
    <dgm:pt modelId="{A294FB03-B2A0-4C6F-905E-06B2135B5BCB}">
      <dgm:prSet phldrT="[Text]"/>
      <dgm:spPr>
        <a:ln>
          <a:solidFill>
            <a:srgbClr val="598774"/>
          </a:solidFill>
        </a:ln>
      </dgm:spPr>
      <dgm:t>
        <a:bodyPr/>
        <a:lstStyle/>
        <a:p>
          <a:r>
            <a:rPr lang="en-US" b="1" dirty="0" smtClean="0"/>
            <a:t>Last trading day</a:t>
          </a:r>
          <a:endParaRPr lang="en-US" b="1" dirty="0"/>
        </a:p>
      </dgm:t>
    </dgm:pt>
    <dgm:pt modelId="{1BB2A797-1260-4B53-AEFA-F882CF87058D}" type="parTrans" cxnId="{6DA61FF6-1CE1-4C68-A6B8-B2A9CFA834AE}">
      <dgm:prSet/>
      <dgm:spPr/>
      <dgm:t>
        <a:bodyPr/>
        <a:lstStyle/>
        <a:p>
          <a:endParaRPr lang="en-US"/>
        </a:p>
      </dgm:t>
    </dgm:pt>
    <dgm:pt modelId="{34BA92D5-0FC5-4684-A8CF-6CA51BCB1359}" type="sibTrans" cxnId="{6DA61FF6-1CE1-4C68-A6B8-B2A9CFA834AE}">
      <dgm:prSet/>
      <dgm:spPr/>
      <dgm:t>
        <a:bodyPr/>
        <a:lstStyle/>
        <a:p>
          <a:endParaRPr lang="en-US"/>
        </a:p>
      </dgm:t>
    </dgm:pt>
    <dgm:pt modelId="{1CA9C0E0-827F-4CC3-9A36-64C3129B8359}" type="pres">
      <dgm:prSet presAssocID="{1D1495DF-530C-4C60-AE3D-91460B30EEB7}" presName="CompostProcess" presStyleCnt="0">
        <dgm:presLayoutVars>
          <dgm:dir/>
          <dgm:resizeHandles val="exact"/>
        </dgm:presLayoutVars>
      </dgm:prSet>
      <dgm:spPr/>
    </dgm:pt>
    <dgm:pt modelId="{087DA620-407B-45F3-99BF-01EE9E1E8585}" type="pres">
      <dgm:prSet presAssocID="{1D1495DF-530C-4C60-AE3D-91460B30EEB7}" presName="arrow" presStyleLbl="bgShp" presStyleIdx="0" presStyleCnt="1"/>
      <dgm:spPr>
        <a:solidFill>
          <a:srgbClr val="598774"/>
        </a:solidFill>
      </dgm:spPr>
    </dgm:pt>
    <dgm:pt modelId="{BACF3F0F-5128-49C7-93C6-AC7D03CF0A39}" type="pres">
      <dgm:prSet presAssocID="{1D1495DF-530C-4C60-AE3D-91460B30EEB7}" presName="linearProcess" presStyleCnt="0"/>
      <dgm:spPr/>
    </dgm:pt>
    <dgm:pt modelId="{35393D3B-8EA7-4F31-8EB6-CF8ED41EA8EB}" type="pres">
      <dgm:prSet presAssocID="{36DE05CB-40AD-4974-8C1A-0C725FB3B5C2}" presName="textNode" presStyleLbl="node1" presStyleIdx="0" presStyleCnt="3">
        <dgm:presLayoutVars>
          <dgm:bulletEnabled val="1"/>
        </dgm:presLayoutVars>
      </dgm:prSet>
      <dgm:spPr/>
      <dgm:t>
        <a:bodyPr/>
        <a:lstStyle/>
        <a:p>
          <a:endParaRPr lang="en-US"/>
        </a:p>
      </dgm:t>
    </dgm:pt>
    <dgm:pt modelId="{0B8DE74C-0F90-46D6-9D39-225818E6AF2C}" type="pres">
      <dgm:prSet presAssocID="{AB4CAE7E-AD99-4EF9-B30D-A5FAB08EB028}" presName="sibTrans" presStyleCnt="0"/>
      <dgm:spPr/>
    </dgm:pt>
    <dgm:pt modelId="{6A77E5BD-86E9-4992-B862-02532472FA54}" type="pres">
      <dgm:prSet presAssocID="{A294FB03-B2A0-4C6F-905E-06B2135B5BCB}" presName="textNode" presStyleLbl="node1" presStyleIdx="1" presStyleCnt="3">
        <dgm:presLayoutVars>
          <dgm:bulletEnabled val="1"/>
        </dgm:presLayoutVars>
      </dgm:prSet>
      <dgm:spPr/>
      <dgm:t>
        <a:bodyPr/>
        <a:lstStyle/>
        <a:p>
          <a:endParaRPr lang="en-US"/>
        </a:p>
      </dgm:t>
    </dgm:pt>
    <dgm:pt modelId="{B0E9858F-B714-4C37-9AE3-D3855C0A8112}" type="pres">
      <dgm:prSet presAssocID="{34BA92D5-0FC5-4684-A8CF-6CA51BCB1359}" presName="sibTrans" presStyleCnt="0"/>
      <dgm:spPr/>
    </dgm:pt>
    <dgm:pt modelId="{B94889AB-CC47-4AD4-95D4-3709FF1ACB02}" type="pres">
      <dgm:prSet presAssocID="{719C24E6-C6FE-4A90-86A5-63B28743E94F}" presName="textNode" presStyleLbl="node1" presStyleIdx="2" presStyleCnt="3">
        <dgm:presLayoutVars>
          <dgm:bulletEnabled val="1"/>
        </dgm:presLayoutVars>
      </dgm:prSet>
      <dgm:spPr/>
      <dgm:t>
        <a:bodyPr/>
        <a:lstStyle/>
        <a:p>
          <a:endParaRPr lang="en-US"/>
        </a:p>
      </dgm:t>
    </dgm:pt>
  </dgm:ptLst>
  <dgm:cxnLst>
    <dgm:cxn modelId="{EA6DDA25-3992-4446-A40D-F32E40971517}" type="presOf" srcId="{1D1495DF-530C-4C60-AE3D-91460B30EEB7}" destId="{1CA9C0E0-827F-4CC3-9A36-64C3129B8359}" srcOrd="0" destOrd="0" presId="urn:microsoft.com/office/officeart/2005/8/layout/hProcess9"/>
    <dgm:cxn modelId="{6DA61FF6-1CE1-4C68-A6B8-B2A9CFA834AE}" srcId="{1D1495DF-530C-4C60-AE3D-91460B30EEB7}" destId="{A294FB03-B2A0-4C6F-905E-06B2135B5BCB}" srcOrd="1" destOrd="0" parTransId="{1BB2A797-1260-4B53-AEFA-F882CF87058D}" sibTransId="{34BA92D5-0FC5-4684-A8CF-6CA51BCB1359}"/>
    <dgm:cxn modelId="{3C787ADE-64FA-054E-89BF-9A2C7A479736}" type="presOf" srcId="{A294FB03-B2A0-4C6F-905E-06B2135B5BCB}" destId="{6A77E5BD-86E9-4992-B862-02532472FA54}" srcOrd="0" destOrd="0" presId="urn:microsoft.com/office/officeart/2005/8/layout/hProcess9"/>
    <dgm:cxn modelId="{1CDB68D4-D176-4CAF-A28E-CFC73020A791}" srcId="{1D1495DF-530C-4C60-AE3D-91460B30EEB7}" destId="{719C24E6-C6FE-4A90-86A5-63B28743E94F}" srcOrd="2" destOrd="0" parTransId="{6DE883EE-9BBD-449C-BF0F-1202AC125FCA}" sibTransId="{C064D764-CEF2-48CB-8BAA-F1780A99137D}"/>
    <dgm:cxn modelId="{BFCF2E07-C9E6-A54A-A89D-804BDE305938}" type="presOf" srcId="{719C24E6-C6FE-4A90-86A5-63B28743E94F}" destId="{B94889AB-CC47-4AD4-95D4-3709FF1ACB02}" srcOrd="0" destOrd="0" presId="urn:microsoft.com/office/officeart/2005/8/layout/hProcess9"/>
    <dgm:cxn modelId="{BC88DB81-9438-E14D-BA1C-A82B9F988C5C}" type="presOf" srcId="{36DE05CB-40AD-4974-8C1A-0C725FB3B5C2}" destId="{35393D3B-8EA7-4F31-8EB6-CF8ED41EA8EB}" srcOrd="0" destOrd="0" presId="urn:microsoft.com/office/officeart/2005/8/layout/hProcess9"/>
    <dgm:cxn modelId="{41662FE8-D362-4DE5-AC33-EC13479CE2FD}" srcId="{1D1495DF-530C-4C60-AE3D-91460B30EEB7}" destId="{36DE05CB-40AD-4974-8C1A-0C725FB3B5C2}" srcOrd="0" destOrd="0" parTransId="{78962965-0FCA-4C4E-A644-D3D1FEF7F908}" sibTransId="{AB4CAE7E-AD99-4EF9-B30D-A5FAB08EB028}"/>
    <dgm:cxn modelId="{CBE91EC2-A7F0-C542-8527-29977DE7B173}" type="presParOf" srcId="{1CA9C0E0-827F-4CC3-9A36-64C3129B8359}" destId="{087DA620-407B-45F3-99BF-01EE9E1E8585}" srcOrd="0" destOrd="0" presId="urn:microsoft.com/office/officeart/2005/8/layout/hProcess9"/>
    <dgm:cxn modelId="{5371BA4E-AE0A-214C-9964-B28C4846D011}" type="presParOf" srcId="{1CA9C0E0-827F-4CC3-9A36-64C3129B8359}" destId="{BACF3F0F-5128-49C7-93C6-AC7D03CF0A39}" srcOrd="1" destOrd="0" presId="urn:microsoft.com/office/officeart/2005/8/layout/hProcess9"/>
    <dgm:cxn modelId="{D41308F0-A549-704C-A633-9ACB643E8F58}" type="presParOf" srcId="{BACF3F0F-5128-49C7-93C6-AC7D03CF0A39}" destId="{35393D3B-8EA7-4F31-8EB6-CF8ED41EA8EB}" srcOrd="0" destOrd="0" presId="urn:microsoft.com/office/officeart/2005/8/layout/hProcess9"/>
    <dgm:cxn modelId="{57FD3820-5B38-6A4C-BFB1-2BCDD6725699}" type="presParOf" srcId="{BACF3F0F-5128-49C7-93C6-AC7D03CF0A39}" destId="{0B8DE74C-0F90-46D6-9D39-225818E6AF2C}" srcOrd="1" destOrd="0" presId="urn:microsoft.com/office/officeart/2005/8/layout/hProcess9"/>
    <dgm:cxn modelId="{BB0D07B4-2AD5-5A4E-A76F-1532295B2351}" type="presParOf" srcId="{BACF3F0F-5128-49C7-93C6-AC7D03CF0A39}" destId="{6A77E5BD-86E9-4992-B862-02532472FA54}" srcOrd="2" destOrd="0" presId="urn:microsoft.com/office/officeart/2005/8/layout/hProcess9"/>
    <dgm:cxn modelId="{BE7C32CF-2C3C-8544-AA45-710D8F834038}" type="presParOf" srcId="{BACF3F0F-5128-49C7-93C6-AC7D03CF0A39}" destId="{B0E9858F-B714-4C37-9AE3-D3855C0A8112}" srcOrd="3" destOrd="0" presId="urn:microsoft.com/office/officeart/2005/8/layout/hProcess9"/>
    <dgm:cxn modelId="{19EFA025-7B0A-0143-82DE-E94295B80EC8}" type="presParOf" srcId="{BACF3F0F-5128-49C7-93C6-AC7D03CF0A39}" destId="{B94889AB-CC47-4AD4-95D4-3709FF1ACB02}" srcOrd="4" destOrd="0" presId="urn:microsoft.com/office/officeart/2005/8/layout/hProcess9"/>
  </dgm:cxnLst>
  <dgm:bg/>
  <dgm:whole/>
  <dgm:extLst>
    <a:ext uri="http://schemas.microsoft.com/office/drawing/2008/diagram">
      <dsp:dataModelExt xmlns:dsp="http://schemas.microsoft.com/office/drawing/2008/diagram" relId="rId97"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1D3516D5-FB38-4B56-A265-4A376A91290C}" type="doc">
      <dgm:prSet loTypeId="urn:microsoft.com/office/officeart/2005/8/layout/matrix3" loCatId="matrix" qsTypeId="urn:microsoft.com/office/officeart/2005/8/quickstyle/simple1" qsCatId="simple" csTypeId="urn:microsoft.com/office/officeart/2005/8/colors/accent1_3" csCatId="accent1" phldr="1"/>
      <dgm:spPr/>
      <dgm:t>
        <a:bodyPr/>
        <a:lstStyle/>
        <a:p>
          <a:endParaRPr lang="en-US"/>
        </a:p>
      </dgm:t>
    </dgm:pt>
    <dgm:pt modelId="{92EEFF68-5650-4846-8D66-85E4C07A40C2}">
      <dgm:prSet phldrT="[Text]" custT="1"/>
      <dgm:spPr>
        <a:solidFill>
          <a:schemeClr val="accent5">
            <a:lumMod val="20000"/>
            <a:lumOff val="80000"/>
          </a:schemeClr>
        </a:solidFill>
      </dgm:spPr>
      <dgm:t>
        <a:bodyPr/>
        <a:lstStyle/>
        <a:p>
          <a:r>
            <a:rPr lang="en-US" sz="1200" b="1" dirty="0" smtClean="0">
              <a:solidFill>
                <a:schemeClr val="tx1"/>
              </a:solidFill>
            </a:rPr>
            <a:t>Call without dividends:</a:t>
          </a:r>
        </a:p>
        <a:p>
          <a:r>
            <a:rPr lang="en-US" sz="1400" b="1" dirty="0" smtClean="0">
              <a:solidFill>
                <a:srgbClr val="FF0000"/>
              </a:solidFill>
            </a:rPr>
            <a:t>Never early</a:t>
          </a:r>
          <a:endParaRPr lang="en-US" sz="1400" b="1" dirty="0">
            <a:solidFill>
              <a:srgbClr val="FF0000"/>
            </a:solidFill>
          </a:endParaRPr>
        </a:p>
      </dgm:t>
    </dgm:pt>
    <dgm:pt modelId="{267A8A49-E620-4CAB-BE8E-6F12C03B58EB}" type="parTrans" cxnId="{E3CE1F33-12B4-469C-94EC-E105C92131D4}">
      <dgm:prSet/>
      <dgm:spPr/>
      <dgm:t>
        <a:bodyPr/>
        <a:lstStyle/>
        <a:p>
          <a:endParaRPr lang="en-US" b="1">
            <a:solidFill>
              <a:schemeClr val="tx1"/>
            </a:solidFill>
          </a:endParaRPr>
        </a:p>
      </dgm:t>
    </dgm:pt>
    <dgm:pt modelId="{D55C0735-6A78-43B7-8E5D-81BDE002C4D7}" type="sibTrans" cxnId="{E3CE1F33-12B4-469C-94EC-E105C92131D4}">
      <dgm:prSet/>
      <dgm:spPr/>
      <dgm:t>
        <a:bodyPr/>
        <a:lstStyle/>
        <a:p>
          <a:endParaRPr lang="en-US" b="1">
            <a:solidFill>
              <a:schemeClr val="tx1"/>
            </a:solidFill>
          </a:endParaRPr>
        </a:p>
      </dgm:t>
    </dgm:pt>
    <dgm:pt modelId="{4C2C6664-7335-4F43-8EB6-265400EB111D}">
      <dgm:prSet phldrT="[Text]" custT="1"/>
      <dgm:spPr>
        <a:solidFill>
          <a:schemeClr val="accent5">
            <a:lumMod val="20000"/>
            <a:lumOff val="80000"/>
          </a:schemeClr>
        </a:solidFill>
      </dgm:spPr>
      <dgm:t>
        <a:bodyPr/>
        <a:lstStyle/>
        <a:p>
          <a:r>
            <a:rPr lang="en-US" sz="1100" b="1" dirty="0" smtClean="0">
              <a:solidFill>
                <a:schemeClr val="tx1"/>
              </a:solidFill>
            </a:rPr>
            <a:t>Put without dividends:</a:t>
          </a:r>
          <a:r>
            <a:rPr lang="en-US" sz="2400" b="1" dirty="0" smtClean="0">
              <a:solidFill>
                <a:schemeClr val="tx1"/>
              </a:solidFill>
            </a:rPr>
            <a:t> </a:t>
          </a:r>
          <a:br>
            <a:rPr lang="en-US" sz="2400" b="1" dirty="0" smtClean="0">
              <a:solidFill>
                <a:schemeClr val="tx1"/>
              </a:solidFill>
            </a:rPr>
          </a:br>
          <a:r>
            <a:rPr lang="en-US" sz="1400" b="1" dirty="0" smtClean="0">
              <a:solidFill>
                <a:srgbClr val="006600"/>
              </a:solidFill>
            </a:rPr>
            <a:t>Often Early</a:t>
          </a:r>
          <a:endParaRPr lang="en-US" sz="1400" b="1" dirty="0">
            <a:solidFill>
              <a:srgbClr val="006600"/>
            </a:solidFill>
          </a:endParaRPr>
        </a:p>
      </dgm:t>
    </dgm:pt>
    <dgm:pt modelId="{F9396314-261E-41EE-A98C-991F669E3F09}" type="parTrans" cxnId="{FA959E2C-E70F-4D6D-B0AF-16627610B28F}">
      <dgm:prSet/>
      <dgm:spPr/>
      <dgm:t>
        <a:bodyPr/>
        <a:lstStyle/>
        <a:p>
          <a:endParaRPr lang="en-US" b="1">
            <a:solidFill>
              <a:schemeClr val="tx1"/>
            </a:solidFill>
          </a:endParaRPr>
        </a:p>
      </dgm:t>
    </dgm:pt>
    <dgm:pt modelId="{6C5695D9-3464-4A98-AE4E-3C21B79D6AA9}" type="sibTrans" cxnId="{FA959E2C-E70F-4D6D-B0AF-16627610B28F}">
      <dgm:prSet/>
      <dgm:spPr/>
      <dgm:t>
        <a:bodyPr/>
        <a:lstStyle/>
        <a:p>
          <a:endParaRPr lang="en-US" b="1">
            <a:solidFill>
              <a:schemeClr val="tx1"/>
            </a:solidFill>
          </a:endParaRPr>
        </a:p>
      </dgm:t>
    </dgm:pt>
    <dgm:pt modelId="{F948D5E6-FC48-4C04-8BD4-9615F883A2DE}">
      <dgm:prSet phldrT="[Text]" custT="1"/>
      <dgm:spPr>
        <a:solidFill>
          <a:schemeClr val="accent5">
            <a:lumMod val="20000"/>
            <a:lumOff val="80000"/>
          </a:schemeClr>
        </a:solidFill>
      </dgm:spPr>
      <dgm:t>
        <a:bodyPr/>
        <a:lstStyle/>
        <a:p>
          <a:r>
            <a:rPr lang="en-US" sz="1100" b="1" dirty="0" smtClean="0">
              <a:solidFill>
                <a:schemeClr val="tx1"/>
              </a:solidFill>
            </a:rPr>
            <a:t>Call with dividends:</a:t>
          </a:r>
          <a:r>
            <a:rPr lang="en-US" sz="2000" b="1" dirty="0" smtClean="0">
              <a:solidFill>
                <a:schemeClr val="tx1"/>
              </a:solidFill>
            </a:rPr>
            <a:t> </a:t>
          </a:r>
          <a:r>
            <a:rPr lang="en-US" sz="1400" b="1" dirty="0" smtClean="0">
              <a:solidFill>
                <a:schemeClr val="tx1"/>
              </a:solidFill>
            </a:rPr>
            <a:t>immediately before ex-dividend</a:t>
          </a:r>
          <a:endParaRPr lang="en-US" sz="1400" b="1" dirty="0">
            <a:solidFill>
              <a:schemeClr val="tx1"/>
            </a:solidFill>
          </a:endParaRPr>
        </a:p>
      </dgm:t>
    </dgm:pt>
    <dgm:pt modelId="{93F37352-F1E4-4AE0-A767-657AE0A5E593}" type="parTrans" cxnId="{8B87EE1F-DEEE-4B2B-BD5E-005CDBC1222D}">
      <dgm:prSet/>
      <dgm:spPr/>
      <dgm:t>
        <a:bodyPr/>
        <a:lstStyle/>
        <a:p>
          <a:endParaRPr lang="en-US" b="1">
            <a:solidFill>
              <a:schemeClr val="tx1"/>
            </a:solidFill>
          </a:endParaRPr>
        </a:p>
      </dgm:t>
    </dgm:pt>
    <dgm:pt modelId="{3B021CA6-E687-4927-9E8D-11C96ADF20BD}" type="sibTrans" cxnId="{8B87EE1F-DEEE-4B2B-BD5E-005CDBC1222D}">
      <dgm:prSet/>
      <dgm:spPr/>
      <dgm:t>
        <a:bodyPr/>
        <a:lstStyle/>
        <a:p>
          <a:endParaRPr lang="en-US" b="1">
            <a:solidFill>
              <a:schemeClr val="tx1"/>
            </a:solidFill>
          </a:endParaRPr>
        </a:p>
      </dgm:t>
    </dgm:pt>
    <dgm:pt modelId="{1D4E0EF9-BFEB-4B25-A669-447CD7092FC2}">
      <dgm:prSet phldrT="[Text]" custT="1"/>
      <dgm:spPr>
        <a:solidFill>
          <a:schemeClr val="accent5">
            <a:lumMod val="20000"/>
            <a:lumOff val="80000"/>
          </a:schemeClr>
        </a:solidFill>
      </dgm:spPr>
      <dgm:t>
        <a:bodyPr/>
        <a:lstStyle/>
        <a:p>
          <a:r>
            <a:rPr lang="en-US" sz="1100" b="1" dirty="0" smtClean="0">
              <a:solidFill>
                <a:schemeClr val="tx1"/>
              </a:solidFill>
            </a:rPr>
            <a:t>Put with dividends:</a:t>
          </a:r>
          <a:r>
            <a:rPr lang="en-US" sz="2400" b="1" dirty="0" smtClean="0">
              <a:solidFill>
                <a:schemeClr val="tx1"/>
              </a:solidFill>
            </a:rPr>
            <a:t> </a:t>
          </a:r>
          <a:br>
            <a:rPr lang="en-US" sz="2400" b="1" dirty="0" smtClean="0">
              <a:solidFill>
                <a:schemeClr val="tx1"/>
              </a:solidFill>
            </a:rPr>
          </a:br>
          <a:r>
            <a:rPr lang="en-US" sz="1400" b="1" dirty="0" smtClean="0">
              <a:solidFill>
                <a:srgbClr val="006600"/>
              </a:solidFill>
            </a:rPr>
            <a:t>Often Early</a:t>
          </a:r>
          <a:endParaRPr lang="en-US" sz="1400" b="1" dirty="0">
            <a:solidFill>
              <a:srgbClr val="006600"/>
            </a:solidFill>
          </a:endParaRPr>
        </a:p>
      </dgm:t>
    </dgm:pt>
    <dgm:pt modelId="{581EB51D-F4E4-48A7-BCDC-0CD931AED185}" type="parTrans" cxnId="{EF574EF7-5254-470D-A1AF-D5E1D0F8BF25}">
      <dgm:prSet/>
      <dgm:spPr/>
      <dgm:t>
        <a:bodyPr/>
        <a:lstStyle/>
        <a:p>
          <a:endParaRPr lang="en-US" b="1">
            <a:solidFill>
              <a:schemeClr val="tx1"/>
            </a:solidFill>
          </a:endParaRPr>
        </a:p>
      </dgm:t>
    </dgm:pt>
    <dgm:pt modelId="{3C2B7000-6C98-45BC-B9A4-B0129A2564E4}" type="sibTrans" cxnId="{EF574EF7-5254-470D-A1AF-D5E1D0F8BF25}">
      <dgm:prSet/>
      <dgm:spPr/>
      <dgm:t>
        <a:bodyPr/>
        <a:lstStyle/>
        <a:p>
          <a:endParaRPr lang="en-US" b="1">
            <a:solidFill>
              <a:schemeClr val="tx1"/>
            </a:solidFill>
          </a:endParaRPr>
        </a:p>
      </dgm:t>
    </dgm:pt>
    <dgm:pt modelId="{39A553AD-4F4D-4E82-851E-0A76964A6ACC}" type="pres">
      <dgm:prSet presAssocID="{1D3516D5-FB38-4B56-A265-4A376A91290C}" presName="matrix" presStyleCnt="0">
        <dgm:presLayoutVars>
          <dgm:chMax val="1"/>
          <dgm:dir/>
          <dgm:resizeHandles val="exact"/>
        </dgm:presLayoutVars>
      </dgm:prSet>
      <dgm:spPr/>
      <dgm:t>
        <a:bodyPr/>
        <a:lstStyle/>
        <a:p>
          <a:endParaRPr lang="en-US"/>
        </a:p>
      </dgm:t>
    </dgm:pt>
    <dgm:pt modelId="{8AD96CFC-F567-4C8A-8FF6-E83851B53DF2}" type="pres">
      <dgm:prSet presAssocID="{1D3516D5-FB38-4B56-A265-4A376A91290C}" presName="diamond" presStyleLbl="bgShp" presStyleIdx="0" presStyleCnt="1" custScaleX="115789"/>
      <dgm:spPr>
        <a:solidFill>
          <a:schemeClr val="accent5">
            <a:lumMod val="60000"/>
            <a:lumOff val="40000"/>
          </a:schemeClr>
        </a:solidFill>
      </dgm:spPr>
      <dgm:t>
        <a:bodyPr/>
        <a:lstStyle/>
        <a:p>
          <a:endParaRPr lang="en-US"/>
        </a:p>
      </dgm:t>
    </dgm:pt>
    <dgm:pt modelId="{65B7E3E2-5455-4FEE-93C9-C5A53A32B459}" type="pres">
      <dgm:prSet presAssocID="{1D3516D5-FB38-4B56-A265-4A376A91290C}" presName="quad1" presStyleLbl="node1" presStyleIdx="0" presStyleCnt="4" custScaleX="153216" custLinFactNeighborX="-26991" custLinFactNeighborY="-1867">
        <dgm:presLayoutVars>
          <dgm:chMax val="0"/>
          <dgm:chPref val="0"/>
          <dgm:bulletEnabled val="1"/>
        </dgm:presLayoutVars>
      </dgm:prSet>
      <dgm:spPr/>
      <dgm:t>
        <a:bodyPr/>
        <a:lstStyle/>
        <a:p>
          <a:endParaRPr lang="en-US"/>
        </a:p>
      </dgm:t>
    </dgm:pt>
    <dgm:pt modelId="{947B6B80-D2C2-4003-AB52-EDABBBFA84EF}" type="pres">
      <dgm:prSet presAssocID="{1D3516D5-FB38-4B56-A265-4A376A91290C}" presName="quad2" presStyleLbl="node1" presStyleIdx="1" presStyleCnt="4" custScaleX="162213" custLinFactNeighborX="27260" custLinFactNeighborY="-1597">
        <dgm:presLayoutVars>
          <dgm:chMax val="0"/>
          <dgm:chPref val="0"/>
          <dgm:bulletEnabled val="1"/>
        </dgm:presLayoutVars>
      </dgm:prSet>
      <dgm:spPr/>
      <dgm:t>
        <a:bodyPr/>
        <a:lstStyle/>
        <a:p>
          <a:endParaRPr lang="en-US"/>
        </a:p>
      </dgm:t>
    </dgm:pt>
    <dgm:pt modelId="{428C9A0B-A46B-4A2B-BB2B-2E1BDAAE00BC}" type="pres">
      <dgm:prSet presAssocID="{1D3516D5-FB38-4B56-A265-4A376A91290C}" presName="quad3" presStyleLbl="node1" presStyleIdx="2" presStyleCnt="4" custScaleX="153216" custLinFactNeighborX="-26991" custLinFactNeighborY="-1867">
        <dgm:presLayoutVars>
          <dgm:chMax val="0"/>
          <dgm:chPref val="0"/>
          <dgm:bulletEnabled val="1"/>
        </dgm:presLayoutVars>
      </dgm:prSet>
      <dgm:spPr/>
      <dgm:t>
        <a:bodyPr/>
        <a:lstStyle/>
        <a:p>
          <a:endParaRPr lang="en-US"/>
        </a:p>
      </dgm:t>
    </dgm:pt>
    <dgm:pt modelId="{F9527A27-719E-4D71-8281-7F7BE826C292}" type="pres">
      <dgm:prSet presAssocID="{1D3516D5-FB38-4B56-A265-4A376A91290C}" presName="quad4" presStyleLbl="node1" presStyleIdx="3" presStyleCnt="4" custScaleX="162213" custLinFactNeighborX="27260" custLinFactNeighborY="-1597">
        <dgm:presLayoutVars>
          <dgm:chMax val="0"/>
          <dgm:chPref val="0"/>
          <dgm:bulletEnabled val="1"/>
        </dgm:presLayoutVars>
      </dgm:prSet>
      <dgm:spPr/>
      <dgm:t>
        <a:bodyPr/>
        <a:lstStyle/>
        <a:p>
          <a:endParaRPr lang="en-US"/>
        </a:p>
      </dgm:t>
    </dgm:pt>
  </dgm:ptLst>
  <dgm:cxnLst>
    <dgm:cxn modelId="{FA959E2C-E70F-4D6D-B0AF-16627610B28F}" srcId="{1D3516D5-FB38-4B56-A265-4A376A91290C}" destId="{4C2C6664-7335-4F43-8EB6-265400EB111D}" srcOrd="1" destOrd="0" parTransId="{F9396314-261E-41EE-A98C-991F669E3F09}" sibTransId="{6C5695D9-3464-4A98-AE4E-3C21B79D6AA9}"/>
    <dgm:cxn modelId="{8B87EE1F-DEEE-4B2B-BD5E-005CDBC1222D}" srcId="{1D3516D5-FB38-4B56-A265-4A376A91290C}" destId="{F948D5E6-FC48-4C04-8BD4-9615F883A2DE}" srcOrd="2" destOrd="0" parTransId="{93F37352-F1E4-4AE0-A767-657AE0A5E593}" sibTransId="{3B021CA6-E687-4927-9E8D-11C96ADF20BD}"/>
    <dgm:cxn modelId="{CCD1FAFF-B643-7F46-9729-08A2B8B6E681}" type="presOf" srcId="{92EEFF68-5650-4846-8D66-85E4C07A40C2}" destId="{65B7E3E2-5455-4FEE-93C9-C5A53A32B459}" srcOrd="0" destOrd="0" presId="urn:microsoft.com/office/officeart/2005/8/layout/matrix3"/>
    <dgm:cxn modelId="{6C749193-FD37-B647-ACAF-B91E7D2A9AC6}" type="presOf" srcId="{F948D5E6-FC48-4C04-8BD4-9615F883A2DE}" destId="{428C9A0B-A46B-4A2B-BB2B-2E1BDAAE00BC}" srcOrd="0" destOrd="0" presId="urn:microsoft.com/office/officeart/2005/8/layout/matrix3"/>
    <dgm:cxn modelId="{E3CE1F33-12B4-469C-94EC-E105C92131D4}" srcId="{1D3516D5-FB38-4B56-A265-4A376A91290C}" destId="{92EEFF68-5650-4846-8D66-85E4C07A40C2}" srcOrd="0" destOrd="0" parTransId="{267A8A49-E620-4CAB-BE8E-6F12C03B58EB}" sibTransId="{D55C0735-6A78-43B7-8E5D-81BDE002C4D7}"/>
    <dgm:cxn modelId="{1452A777-EEC5-1C4B-AE02-73A55E680544}" type="presOf" srcId="{1D4E0EF9-BFEB-4B25-A669-447CD7092FC2}" destId="{F9527A27-719E-4D71-8281-7F7BE826C292}" srcOrd="0" destOrd="0" presId="urn:microsoft.com/office/officeart/2005/8/layout/matrix3"/>
    <dgm:cxn modelId="{B4F2B5F0-A628-5249-B07E-BA510A035AE7}" type="presOf" srcId="{4C2C6664-7335-4F43-8EB6-265400EB111D}" destId="{947B6B80-D2C2-4003-AB52-EDABBBFA84EF}" srcOrd="0" destOrd="0" presId="urn:microsoft.com/office/officeart/2005/8/layout/matrix3"/>
    <dgm:cxn modelId="{EF574EF7-5254-470D-A1AF-D5E1D0F8BF25}" srcId="{1D3516D5-FB38-4B56-A265-4A376A91290C}" destId="{1D4E0EF9-BFEB-4B25-A669-447CD7092FC2}" srcOrd="3" destOrd="0" parTransId="{581EB51D-F4E4-48A7-BCDC-0CD931AED185}" sibTransId="{3C2B7000-6C98-45BC-B9A4-B0129A2564E4}"/>
    <dgm:cxn modelId="{39832B02-B5E1-8848-A98D-A1D3319E7D3D}" type="presOf" srcId="{1D3516D5-FB38-4B56-A265-4A376A91290C}" destId="{39A553AD-4F4D-4E82-851E-0A76964A6ACC}" srcOrd="0" destOrd="0" presId="urn:microsoft.com/office/officeart/2005/8/layout/matrix3"/>
    <dgm:cxn modelId="{EF3C1451-1F9B-D245-87C6-A3D19342A407}" type="presParOf" srcId="{39A553AD-4F4D-4E82-851E-0A76964A6ACC}" destId="{8AD96CFC-F567-4C8A-8FF6-E83851B53DF2}" srcOrd="0" destOrd="0" presId="urn:microsoft.com/office/officeart/2005/8/layout/matrix3"/>
    <dgm:cxn modelId="{C9839BBA-4970-5842-9174-02F2A066571C}" type="presParOf" srcId="{39A553AD-4F4D-4E82-851E-0A76964A6ACC}" destId="{65B7E3E2-5455-4FEE-93C9-C5A53A32B459}" srcOrd="1" destOrd="0" presId="urn:microsoft.com/office/officeart/2005/8/layout/matrix3"/>
    <dgm:cxn modelId="{C9780B68-6C05-E54A-9511-10AF6F98CD6D}" type="presParOf" srcId="{39A553AD-4F4D-4E82-851E-0A76964A6ACC}" destId="{947B6B80-D2C2-4003-AB52-EDABBBFA84EF}" srcOrd="2" destOrd="0" presId="urn:microsoft.com/office/officeart/2005/8/layout/matrix3"/>
    <dgm:cxn modelId="{904559AF-9D5A-0049-AA7D-A7DFEE37C4EE}" type="presParOf" srcId="{39A553AD-4F4D-4E82-851E-0A76964A6ACC}" destId="{428C9A0B-A46B-4A2B-BB2B-2E1BDAAE00BC}" srcOrd="3" destOrd="0" presId="urn:microsoft.com/office/officeart/2005/8/layout/matrix3"/>
    <dgm:cxn modelId="{CF5C0263-C7F5-BC48-922C-719F4E48306C}" type="presParOf" srcId="{39A553AD-4F4D-4E82-851E-0A76964A6ACC}" destId="{F9527A27-719E-4D71-8281-7F7BE826C292}" srcOrd="4" destOrd="0" presId="urn:microsoft.com/office/officeart/2005/8/layout/matrix3"/>
  </dgm:cxnLst>
  <dgm:bg/>
  <dgm:whole/>
  <dgm:extLst>
    <a:ext uri="http://schemas.microsoft.com/office/drawing/2008/diagram">
      <dsp:dataModelExt xmlns:dsp="http://schemas.microsoft.com/office/drawing/2008/diagram" relId="rId13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0334F4-3472-40DC-98F5-90C7CB960F5E}">
      <dsp:nvSpPr>
        <dsp:cNvPr id="0" name=""/>
        <dsp:cNvSpPr/>
      </dsp:nvSpPr>
      <dsp:spPr>
        <a:xfrm>
          <a:off x="188461" y="102727"/>
          <a:ext cx="5088211" cy="567320"/>
        </a:xfrm>
        <a:prstGeom prst="roundRect">
          <a:avLst>
            <a:gd name="adj" fmla="val 7500"/>
          </a:avLst>
        </a:prstGeom>
        <a:solidFill>
          <a:schemeClr val="bg1">
            <a:alpha val="9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sp>
    <dsp:sp modelId="{A6C5EAA5-E699-4E48-AA6D-723BD38B60EA}">
      <dsp:nvSpPr>
        <dsp:cNvPr id="0" name=""/>
        <dsp:cNvSpPr/>
      </dsp:nvSpPr>
      <dsp:spPr>
        <a:xfrm>
          <a:off x="218991" y="122068"/>
          <a:ext cx="5027152" cy="522192"/>
        </a:xfrm>
        <a:prstGeom prst="roundRect">
          <a:avLst>
            <a:gd name="adj" fmla="val 5000"/>
          </a:avLst>
        </a:prstGeom>
        <a:no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04800" tIns="30480" rIns="3048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A call (put) option is an option to buy (sell) a certain asset by a certain date for a certain price (the strike price)</a:t>
          </a:r>
          <a:endParaRPr lang="en-US" sz="1200" b="1" kern="1200" dirty="0">
            <a:latin typeface="+mn-lt"/>
          </a:endParaRPr>
        </a:p>
      </dsp:txBody>
      <dsp:txXfrm>
        <a:off x="218991" y="122068"/>
        <a:ext cx="5027152" cy="522192"/>
      </dsp:txXfrm>
    </dsp:sp>
    <dsp:sp modelId="{7F708F01-561D-4590-8819-4FF077D49F8D}">
      <dsp:nvSpPr>
        <dsp:cNvPr id="0" name=""/>
        <dsp:cNvSpPr/>
      </dsp:nvSpPr>
      <dsp:spPr>
        <a:xfrm>
          <a:off x="977166" y="661"/>
          <a:ext cx="3510802" cy="180510"/>
        </a:xfrm>
        <a:prstGeom prst="roundRect">
          <a:avLst>
            <a:gd name="adj" fmla="val 50000"/>
          </a:avLst>
        </a:prstGeom>
        <a:solidFill>
          <a:srgbClr val="598774"/>
        </a:solidFill>
        <a:ln w="9525" cap="flat" cmpd="sng" algn="ctr">
          <a:solidFill>
            <a:schemeClr val="accent6">
              <a:lumMod val="7500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52400" tIns="0" rIns="1524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Options</a:t>
          </a:r>
          <a:endParaRPr lang="en-US" sz="1200" b="1" kern="1200" dirty="0">
            <a:latin typeface="+mn-lt"/>
          </a:endParaRPr>
        </a:p>
      </dsp:txBody>
      <dsp:txXfrm>
        <a:off x="977166" y="661"/>
        <a:ext cx="3510802" cy="180510"/>
      </dsp:txXfrm>
    </dsp:sp>
    <dsp:sp modelId="{8092F030-D5E9-44F6-8314-993FBAD78387}">
      <dsp:nvSpPr>
        <dsp:cNvPr id="0" name=""/>
        <dsp:cNvSpPr/>
      </dsp:nvSpPr>
      <dsp:spPr>
        <a:xfrm rot="5400000">
          <a:off x="2564950" y="-1075131"/>
          <a:ext cx="335234" cy="3825594"/>
        </a:xfrm>
        <a:prstGeom prst="rightArrow">
          <a:avLst>
            <a:gd name="adj1" fmla="val 70000"/>
            <a:gd name="adj2" fmla="val 43077"/>
          </a:avLst>
        </a:prstGeom>
        <a:gradFill rotWithShape="0">
          <a:gsLst>
            <a:gs pos="0">
              <a:schemeClr val="accent1">
                <a:tint val="60000"/>
                <a:hueOff val="0"/>
                <a:satOff val="0"/>
                <a:lumOff val="0"/>
                <a:alphaOff val="0"/>
                <a:tint val="50000"/>
                <a:satMod val="300000"/>
              </a:schemeClr>
            </a:gs>
            <a:gs pos="35000">
              <a:schemeClr val="accent1">
                <a:tint val="60000"/>
                <a:hueOff val="0"/>
                <a:satOff val="0"/>
                <a:lumOff val="0"/>
                <a:alphaOff val="0"/>
                <a:tint val="37000"/>
                <a:satMod val="300000"/>
              </a:schemeClr>
            </a:gs>
            <a:gs pos="100000">
              <a:schemeClr val="accent1">
                <a:tint val="60000"/>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l" defTabSz="533400">
            <a:lnSpc>
              <a:spcPct val="90000"/>
            </a:lnSpc>
            <a:spcBef>
              <a:spcPct val="0"/>
            </a:spcBef>
            <a:spcAft>
              <a:spcPct val="35000"/>
            </a:spcAft>
          </a:pPr>
          <a:endParaRPr lang="en-US" sz="1200" b="1" kern="1200">
            <a:latin typeface="+mn-lt"/>
          </a:endParaRPr>
        </a:p>
      </dsp:txBody>
      <dsp:txXfrm rot="-5400000">
        <a:off x="1393609" y="670049"/>
        <a:ext cx="2677916" cy="234148"/>
      </dsp:txXfrm>
    </dsp:sp>
    <dsp:sp modelId="{1DCB0CFA-5384-4EED-BFEE-59F42FA03809}">
      <dsp:nvSpPr>
        <dsp:cNvPr id="0" name=""/>
        <dsp:cNvSpPr/>
      </dsp:nvSpPr>
      <dsp:spPr>
        <a:xfrm>
          <a:off x="188461" y="837665"/>
          <a:ext cx="5088211" cy="567320"/>
        </a:xfrm>
        <a:prstGeom prst="roundRect">
          <a:avLst>
            <a:gd name="adj" fmla="val 7500"/>
          </a:avLst>
        </a:prstGeom>
        <a:solidFill>
          <a:schemeClr val="bg1">
            <a:alpha val="9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sp>
    <dsp:sp modelId="{4DAE9FA5-5CEC-4907-AC9E-F7EC284A4BC2}">
      <dsp:nvSpPr>
        <dsp:cNvPr id="0" name=""/>
        <dsp:cNvSpPr/>
      </dsp:nvSpPr>
      <dsp:spPr>
        <a:xfrm>
          <a:off x="218991" y="857005"/>
          <a:ext cx="5027152" cy="522192"/>
        </a:xfrm>
        <a:prstGeom prst="roundRect">
          <a:avLst>
            <a:gd name="adj" fmla="val 5000"/>
          </a:avLst>
        </a:prstGeom>
        <a:no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04800" tIns="30480" rIns="3048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Agreement to buy/sell asset at future time for certain price. Traded in the over-the-counter (OTC) market</a:t>
          </a:r>
          <a:endParaRPr lang="en-US" sz="1200" b="1" kern="1200" dirty="0">
            <a:latin typeface="+mn-lt"/>
          </a:endParaRPr>
        </a:p>
      </dsp:txBody>
      <dsp:txXfrm>
        <a:off x="218991" y="857005"/>
        <a:ext cx="5027152" cy="522192"/>
      </dsp:txXfrm>
    </dsp:sp>
    <dsp:sp modelId="{7AA55420-00F4-4AA5-B28E-2A6AB0C78DF2}">
      <dsp:nvSpPr>
        <dsp:cNvPr id="0" name=""/>
        <dsp:cNvSpPr/>
      </dsp:nvSpPr>
      <dsp:spPr>
        <a:xfrm>
          <a:off x="977166" y="735598"/>
          <a:ext cx="3510802" cy="180510"/>
        </a:xfrm>
        <a:prstGeom prst="roundRect">
          <a:avLst>
            <a:gd name="adj" fmla="val 50000"/>
          </a:avLst>
        </a:prstGeom>
        <a:solidFill>
          <a:srgbClr val="598774"/>
        </a:solidFill>
        <a:ln w="9525" cap="flat" cmpd="sng" algn="ctr">
          <a:solidFill>
            <a:schemeClr val="accent6">
              <a:lumMod val="7500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52400" tIns="0" rIns="1524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Forwards</a:t>
          </a:r>
          <a:endParaRPr lang="en-US" sz="1200" b="1" kern="1200" dirty="0">
            <a:latin typeface="+mn-lt"/>
          </a:endParaRPr>
        </a:p>
      </dsp:txBody>
      <dsp:txXfrm>
        <a:off x="977166" y="735598"/>
        <a:ext cx="3510802" cy="180510"/>
      </dsp:txXfrm>
    </dsp:sp>
    <dsp:sp modelId="{C9D08FE7-51EE-4710-A881-0F6EA10717EC}">
      <dsp:nvSpPr>
        <dsp:cNvPr id="0" name=""/>
        <dsp:cNvSpPr/>
      </dsp:nvSpPr>
      <dsp:spPr>
        <a:xfrm rot="5400000">
          <a:off x="2564950" y="-340194"/>
          <a:ext cx="335234" cy="3825594"/>
        </a:xfrm>
        <a:prstGeom prst="rightArrow">
          <a:avLst>
            <a:gd name="adj1" fmla="val 70000"/>
            <a:gd name="adj2" fmla="val 43077"/>
          </a:avLst>
        </a:prstGeom>
        <a:gradFill rotWithShape="0">
          <a:gsLst>
            <a:gs pos="0">
              <a:schemeClr val="accent1">
                <a:tint val="60000"/>
                <a:hueOff val="0"/>
                <a:satOff val="0"/>
                <a:lumOff val="0"/>
                <a:alphaOff val="0"/>
                <a:tint val="50000"/>
                <a:satMod val="300000"/>
              </a:schemeClr>
            </a:gs>
            <a:gs pos="35000">
              <a:schemeClr val="accent1">
                <a:tint val="60000"/>
                <a:hueOff val="0"/>
                <a:satOff val="0"/>
                <a:lumOff val="0"/>
                <a:alphaOff val="0"/>
                <a:tint val="37000"/>
                <a:satMod val="300000"/>
              </a:schemeClr>
            </a:gs>
            <a:gs pos="100000">
              <a:schemeClr val="accent1">
                <a:tint val="60000"/>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l" defTabSz="533400">
            <a:lnSpc>
              <a:spcPct val="90000"/>
            </a:lnSpc>
            <a:spcBef>
              <a:spcPct val="0"/>
            </a:spcBef>
            <a:spcAft>
              <a:spcPct val="35000"/>
            </a:spcAft>
          </a:pPr>
          <a:endParaRPr lang="en-US" sz="1200" b="1" kern="1200">
            <a:latin typeface="+mn-lt"/>
          </a:endParaRPr>
        </a:p>
      </dsp:txBody>
      <dsp:txXfrm rot="-5400000">
        <a:off x="1393609" y="1404986"/>
        <a:ext cx="2677916" cy="234148"/>
      </dsp:txXfrm>
    </dsp:sp>
    <dsp:sp modelId="{870E947C-2A77-4C7E-AE5D-FEF51112A134}">
      <dsp:nvSpPr>
        <dsp:cNvPr id="0" name=""/>
        <dsp:cNvSpPr/>
      </dsp:nvSpPr>
      <dsp:spPr>
        <a:xfrm>
          <a:off x="188461" y="1572602"/>
          <a:ext cx="5088211" cy="567320"/>
        </a:xfrm>
        <a:prstGeom prst="roundRect">
          <a:avLst>
            <a:gd name="adj" fmla="val 7500"/>
          </a:avLst>
        </a:prstGeom>
        <a:gradFill rotWithShape="0">
          <a:gsLst>
            <a:gs pos="0">
              <a:schemeClr val="accent1">
                <a:alpha val="50000"/>
                <a:hueOff val="0"/>
                <a:satOff val="0"/>
                <a:lumOff val="0"/>
                <a:alphaOff val="0"/>
                <a:tint val="50000"/>
                <a:satMod val="300000"/>
              </a:schemeClr>
            </a:gs>
            <a:gs pos="35000">
              <a:schemeClr val="accent1">
                <a:alpha val="50000"/>
                <a:hueOff val="0"/>
                <a:satOff val="0"/>
                <a:lumOff val="0"/>
                <a:alphaOff val="0"/>
                <a:tint val="37000"/>
                <a:satMod val="300000"/>
              </a:schemeClr>
            </a:gs>
            <a:gs pos="100000">
              <a:schemeClr val="accent1">
                <a:alpha val="50000"/>
                <a:hueOff val="0"/>
                <a:satOff val="0"/>
                <a:lumOff val="0"/>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sp>
    <dsp:sp modelId="{9FA27574-3785-44C4-87F9-DD643907F275}">
      <dsp:nvSpPr>
        <dsp:cNvPr id="0" name=""/>
        <dsp:cNvSpPr/>
      </dsp:nvSpPr>
      <dsp:spPr>
        <a:xfrm>
          <a:off x="218991" y="1591943"/>
          <a:ext cx="5027152" cy="522192"/>
        </a:xfrm>
        <a:prstGeom prst="roundRect">
          <a:avLst>
            <a:gd name="adj" fmla="val 5000"/>
          </a:avLst>
        </a:prstGeom>
        <a:solidFill>
          <a:schemeClr val="bg1"/>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04800" tIns="30480" rIns="3048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Like forward, agreement to buy/sell asset at certain price &amp; time. But futures contract </a:t>
          </a:r>
          <a:r>
            <a:rPr lang="en-US" sz="1200" b="1" u="sng" kern="1200" dirty="0" smtClean="0">
              <a:latin typeface="+mn-lt"/>
            </a:rPr>
            <a:t>trades on an exchange</a:t>
          </a:r>
          <a:endParaRPr lang="en-US" sz="1200" b="1" u="sng" kern="1200" dirty="0">
            <a:latin typeface="+mn-lt"/>
          </a:endParaRPr>
        </a:p>
      </dsp:txBody>
      <dsp:txXfrm>
        <a:off x="218991" y="1591943"/>
        <a:ext cx="5027152" cy="522192"/>
      </dsp:txXfrm>
    </dsp:sp>
    <dsp:sp modelId="{ABB9E9E1-9693-4C75-8479-B3F5C85FA100}">
      <dsp:nvSpPr>
        <dsp:cNvPr id="0" name=""/>
        <dsp:cNvSpPr/>
      </dsp:nvSpPr>
      <dsp:spPr>
        <a:xfrm>
          <a:off x="977166" y="1470535"/>
          <a:ext cx="3510802" cy="180510"/>
        </a:xfrm>
        <a:prstGeom prst="roundRect">
          <a:avLst>
            <a:gd name="adj" fmla="val 50000"/>
          </a:avLst>
        </a:prstGeom>
        <a:solidFill>
          <a:srgbClr val="598774"/>
        </a:solidFill>
        <a:ln w="9525" cap="flat" cmpd="sng" algn="ctr">
          <a:solidFill>
            <a:schemeClr val="accent6">
              <a:lumMod val="7500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52400" tIns="0" rIns="1524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Futures</a:t>
          </a:r>
          <a:endParaRPr lang="en-US" sz="1200" b="1" kern="1200" dirty="0">
            <a:latin typeface="+mn-lt"/>
          </a:endParaRPr>
        </a:p>
      </dsp:txBody>
      <dsp:txXfrm>
        <a:off x="977166" y="1470535"/>
        <a:ext cx="3510802" cy="18051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7DA620-407B-45F3-99BF-01EE9E1E8585}">
      <dsp:nvSpPr>
        <dsp:cNvPr id="0" name=""/>
        <dsp:cNvSpPr/>
      </dsp:nvSpPr>
      <dsp:spPr>
        <a:xfrm>
          <a:off x="285845" y="0"/>
          <a:ext cx="3239579" cy="1435100"/>
        </a:xfrm>
        <a:prstGeom prst="rightArrow">
          <a:avLst/>
        </a:prstGeom>
        <a:solidFill>
          <a:srgbClr val="598774"/>
        </a:solidFill>
        <a:ln>
          <a:noFill/>
        </a:ln>
        <a:effectLst/>
      </dsp:spPr>
      <dsp:style>
        <a:lnRef idx="0">
          <a:scrgbClr r="0" g="0" b="0"/>
        </a:lnRef>
        <a:fillRef idx="1">
          <a:scrgbClr r="0" g="0" b="0"/>
        </a:fillRef>
        <a:effectRef idx="0">
          <a:scrgbClr r="0" g="0" b="0"/>
        </a:effectRef>
        <a:fontRef idx="minor"/>
      </dsp:style>
    </dsp:sp>
    <dsp:sp modelId="{35393D3B-8EA7-4F31-8EB6-CF8ED41EA8EB}">
      <dsp:nvSpPr>
        <dsp:cNvPr id="0" name=""/>
        <dsp:cNvSpPr/>
      </dsp:nvSpPr>
      <dsp:spPr>
        <a:xfrm>
          <a:off x="129151" y="430529"/>
          <a:ext cx="1143381" cy="574040"/>
        </a:xfrm>
        <a:prstGeom prst="roundRect">
          <a:avLst/>
        </a:prstGeom>
        <a:solidFill>
          <a:schemeClr val="lt1">
            <a:hueOff val="0"/>
            <a:satOff val="0"/>
            <a:lumOff val="0"/>
            <a:alphaOff val="0"/>
          </a:schemeClr>
        </a:solidFill>
        <a:ln w="25400" cap="flat" cmpd="sng" algn="ctr">
          <a:solidFill>
            <a:srgbClr val="598774"/>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b="1" kern="1200" dirty="0" smtClean="0"/>
            <a:t>First notice day</a:t>
          </a:r>
          <a:endParaRPr lang="en-US" sz="1400" b="1" kern="1200" dirty="0"/>
        </a:p>
      </dsp:txBody>
      <dsp:txXfrm>
        <a:off x="157173" y="458551"/>
        <a:ext cx="1087337" cy="517996"/>
      </dsp:txXfrm>
    </dsp:sp>
    <dsp:sp modelId="{6A77E5BD-86E9-4992-B862-02532472FA54}">
      <dsp:nvSpPr>
        <dsp:cNvPr id="0" name=""/>
        <dsp:cNvSpPr/>
      </dsp:nvSpPr>
      <dsp:spPr>
        <a:xfrm>
          <a:off x="1333944" y="430529"/>
          <a:ext cx="1143381" cy="574040"/>
        </a:xfrm>
        <a:prstGeom prst="roundRect">
          <a:avLst/>
        </a:prstGeom>
        <a:solidFill>
          <a:schemeClr val="lt1">
            <a:hueOff val="0"/>
            <a:satOff val="0"/>
            <a:lumOff val="0"/>
            <a:alphaOff val="0"/>
          </a:schemeClr>
        </a:solidFill>
        <a:ln w="25400" cap="flat" cmpd="sng" algn="ctr">
          <a:solidFill>
            <a:srgbClr val="598774"/>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b="1" kern="1200" dirty="0" smtClean="0"/>
            <a:t>Last trading day</a:t>
          </a:r>
          <a:endParaRPr lang="en-US" sz="1400" b="1" kern="1200" dirty="0"/>
        </a:p>
      </dsp:txBody>
      <dsp:txXfrm>
        <a:off x="1361966" y="458551"/>
        <a:ext cx="1087337" cy="517996"/>
      </dsp:txXfrm>
    </dsp:sp>
    <dsp:sp modelId="{B94889AB-CC47-4AD4-95D4-3709FF1ACB02}">
      <dsp:nvSpPr>
        <dsp:cNvPr id="0" name=""/>
        <dsp:cNvSpPr/>
      </dsp:nvSpPr>
      <dsp:spPr>
        <a:xfrm>
          <a:off x="2538737" y="430529"/>
          <a:ext cx="1143381" cy="574040"/>
        </a:xfrm>
        <a:prstGeom prst="roundRect">
          <a:avLst/>
        </a:prstGeom>
        <a:solidFill>
          <a:schemeClr val="lt1">
            <a:hueOff val="0"/>
            <a:satOff val="0"/>
            <a:lumOff val="0"/>
            <a:alphaOff val="0"/>
          </a:schemeClr>
        </a:solidFill>
        <a:ln w="25400" cap="flat" cmpd="sng" algn="ctr">
          <a:solidFill>
            <a:srgbClr val="598774"/>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b="1" kern="1200" dirty="0" smtClean="0"/>
            <a:t>Last notice day</a:t>
          </a:r>
          <a:endParaRPr lang="en-US" sz="1400" b="1" kern="1200" dirty="0"/>
        </a:p>
      </dsp:txBody>
      <dsp:txXfrm>
        <a:off x="2566759" y="458551"/>
        <a:ext cx="1087337" cy="517996"/>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AD96CFC-F567-4C8A-8FF6-E83851B53DF2}">
      <dsp:nvSpPr>
        <dsp:cNvPr id="0" name=""/>
        <dsp:cNvSpPr/>
      </dsp:nvSpPr>
      <dsp:spPr>
        <a:xfrm>
          <a:off x="895105" y="0"/>
          <a:ext cx="3077063" cy="2657474"/>
        </a:xfrm>
        <a:prstGeom prst="diamond">
          <a:avLst/>
        </a:prstGeom>
        <a:solidFill>
          <a:schemeClr val="accent5">
            <a:lumMod val="60000"/>
            <a:lumOff val="40000"/>
          </a:schemeClr>
        </a:solidFill>
        <a:ln>
          <a:noFill/>
        </a:ln>
        <a:effectLst/>
      </dsp:spPr>
      <dsp:style>
        <a:lnRef idx="0">
          <a:scrgbClr r="0" g="0" b="0"/>
        </a:lnRef>
        <a:fillRef idx="1">
          <a:scrgbClr r="0" g="0" b="0"/>
        </a:fillRef>
        <a:effectRef idx="0">
          <a:scrgbClr r="0" g="0" b="0"/>
        </a:effectRef>
        <a:fontRef idx="minor"/>
      </dsp:style>
    </dsp:sp>
    <dsp:sp modelId="{65B7E3E2-5455-4FEE-93C9-C5A53A32B459}">
      <dsp:nvSpPr>
        <dsp:cNvPr id="0" name=""/>
        <dsp:cNvSpPr/>
      </dsp:nvSpPr>
      <dsp:spPr>
        <a:xfrm>
          <a:off x="801851" y="233110"/>
          <a:ext cx="1587953" cy="1036415"/>
        </a:xfrm>
        <a:prstGeom prst="roundRect">
          <a:avLst/>
        </a:prstGeom>
        <a:solidFill>
          <a:schemeClr val="accent5">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solidFill>
                <a:schemeClr val="tx1"/>
              </a:solidFill>
            </a:rPr>
            <a:t>Call without dividends:</a:t>
          </a:r>
        </a:p>
        <a:p>
          <a:pPr lvl="0" algn="ctr" defTabSz="533400">
            <a:lnSpc>
              <a:spcPct val="90000"/>
            </a:lnSpc>
            <a:spcBef>
              <a:spcPct val="0"/>
            </a:spcBef>
            <a:spcAft>
              <a:spcPct val="35000"/>
            </a:spcAft>
          </a:pPr>
          <a:r>
            <a:rPr lang="en-US" sz="1400" b="1" kern="1200" dirty="0" smtClean="0">
              <a:solidFill>
                <a:srgbClr val="FF0000"/>
              </a:solidFill>
            </a:rPr>
            <a:t>Never early</a:t>
          </a:r>
          <a:endParaRPr lang="en-US" sz="1400" b="1" kern="1200" dirty="0">
            <a:solidFill>
              <a:srgbClr val="FF0000"/>
            </a:solidFill>
          </a:endParaRPr>
        </a:p>
      </dsp:txBody>
      <dsp:txXfrm>
        <a:off x="852445" y="283704"/>
        <a:ext cx="1486765" cy="935227"/>
      </dsp:txXfrm>
    </dsp:sp>
    <dsp:sp modelId="{947B6B80-D2C2-4003-AB52-EDABBBFA84EF}">
      <dsp:nvSpPr>
        <dsp:cNvPr id="0" name=""/>
        <dsp:cNvSpPr/>
      </dsp:nvSpPr>
      <dsp:spPr>
        <a:xfrm>
          <a:off x="2433633" y="235908"/>
          <a:ext cx="1681200" cy="1036415"/>
        </a:xfrm>
        <a:prstGeom prst="roundRect">
          <a:avLst/>
        </a:prstGeom>
        <a:solidFill>
          <a:schemeClr val="accent5">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chemeClr val="tx1"/>
              </a:solidFill>
            </a:rPr>
            <a:t>Put without dividends:</a:t>
          </a:r>
          <a:r>
            <a:rPr lang="en-US" sz="2400" b="1" kern="1200" dirty="0" smtClean="0">
              <a:solidFill>
                <a:schemeClr val="tx1"/>
              </a:solidFill>
            </a:rPr>
            <a:t> </a:t>
          </a:r>
          <a:br>
            <a:rPr lang="en-US" sz="2400" b="1" kern="1200" dirty="0" smtClean="0">
              <a:solidFill>
                <a:schemeClr val="tx1"/>
              </a:solidFill>
            </a:rPr>
          </a:br>
          <a:r>
            <a:rPr lang="en-US" sz="1400" b="1" kern="1200" dirty="0" smtClean="0">
              <a:solidFill>
                <a:srgbClr val="006600"/>
              </a:solidFill>
            </a:rPr>
            <a:t>Often Early</a:t>
          </a:r>
          <a:endParaRPr lang="en-US" sz="1400" b="1" kern="1200" dirty="0">
            <a:solidFill>
              <a:srgbClr val="006600"/>
            </a:solidFill>
          </a:endParaRPr>
        </a:p>
      </dsp:txBody>
      <dsp:txXfrm>
        <a:off x="2484227" y="286502"/>
        <a:ext cx="1580012" cy="935227"/>
      </dsp:txXfrm>
    </dsp:sp>
    <dsp:sp modelId="{428C9A0B-A46B-4A2B-BB2B-2E1BDAAE00BC}">
      <dsp:nvSpPr>
        <dsp:cNvPr id="0" name=""/>
        <dsp:cNvSpPr/>
      </dsp:nvSpPr>
      <dsp:spPr>
        <a:xfrm>
          <a:off x="801851" y="1349249"/>
          <a:ext cx="1587953" cy="1036415"/>
        </a:xfrm>
        <a:prstGeom prst="roundRect">
          <a:avLst/>
        </a:prstGeom>
        <a:solidFill>
          <a:schemeClr val="accent5">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chemeClr val="tx1"/>
              </a:solidFill>
            </a:rPr>
            <a:t>Call with dividends:</a:t>
          </a:r>
          <a:r>
            <a:rPr lang="en-US" sz="2000" b="1" kern="1200" dirty="0" smtClean="0">
              <a:solidFill>
                <a:schemeClr val="tx1"/>
              </a:solidFill>
            </a:rPr>
            <a:t> </a:t>
          </a:r>
          <a:r>
            <a:rPr lang="en-US" sz="1400" b="1" kern="1200" dirty="0" smtClean="0">
              <a:solidFill>
                <a:schemeClr val="tx1"/>
              </a:solidFill>
            </a:rPr>
            <a:t>immediately before ex-dividend</a:t>
          </a:r>
          <a:endParaRPr lang="en-US" sz="1400" b="1" kern="1200" dirty="0">
            <a:solidFill>
              <a:schemeClr val="tx1"/>
            </a:solidFill>
          </a:endParaRPr>
        </a:p>
      </dsp:txBody>
      <dsp:txXfrm>
        <a:off x="852445" y="1399843"/>
        <a:ext cx="1486765" cy="935227"/>
      </dsp:txXfrm>
    </dsp:sp>
    <dsp:sp modelId="{F9527A27-719E-4D71-8281-7F7BE826C292}">
      <dsp:nvSpPr>
        <dsp:cNvPr id="0" name=""/>
        <dsp:cNvSpPr/>
      </dsp:nvSpPr>
      <dsp:spPr>
        <a:xfrm>
          <a:off x="2433633" y="1352048"/>
          <a:ext cx="1681200" cy="1036415"/>
        </a:xfrm>
        <a:prstGeom prst="roundRect">
          <a:avLst/>
        </a:prstGeom>
        <a:solidFill>
          <a:schemeClr val="accent5">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chemeClr val="tx1"/>
              </a:solidFill>
            </a:rPr>
            <a:t>Put with dividends:</a:t>
          </a:r>
          <a:r>
            <a:rPr lang="en-US" sz="2400" b="1" kern="1200" dirty="0" smtClean="0">
              <a:solidFill>
                <a:schemeClr val="tx1"/>
              </a:solidFill>
            </a:rPr>
            <a:t> </a:t>
          </a:r>
          <a:br>
            <a:rPr lang="en-US" sz="2400" b="1" kern="1200" dirty="0" smtClean="0">
              <a:solidFill>
                <a:schemeClr val="tx1"/>
              </a:solidFill>
            </a:rPr>
          </a:br>
          <a:r>
            <a:rPr lang="en-US" sz="1400" b="1" kern="1200" dirty="0" smtClean="0">
              <a:solidFill>
                <a:srgbClr val="006600"/>
              </a:solidFill>
            </a:rPr>
            <a:t>Often Early</a:t>
          </a:r>
          <a:endParaRPr lang="en-US" sz="1400" b="1" kern="1200" dirty="0">
            <a:solidFill>
              <a:srgbClr val="006600"/>
            </a:solidFill>
          </a:endParaRPr>
        </a:p>
      </dsp:txBody>
      <dsp:txXfrm>
        <a:off x="2484227" y="1402642"/>
        <a:ext cx="1580012" cy="935227"/>
      </dsp:txXfrm>
    </dsp:sp>
  </dsp:spTree>
</dsp:drawing>
</file>

<file path=word/diagrams/layout1.xml><?xml version="1.0" encoding="utf-8"?>
<dgm:layoutDef xmlns:dgm="http://schemas.openxmlformats.org/drawingml/2006/diagram" xmlns:a="http://schemas.openxmlformats.org/drawingml/2006/main" uniqueId="urn:Themegallery.com/smartart/Link-2Vertica#1">
  <dgm:title val="Link-2Vertica(Yoon 1.0)"/>
  <dgm:desc val="Copyright Guild Design, Inc. (www.themegallery.com) All rights reserved.&#10;"/>
  <dgm:catLst>
    <dgm:cat type="other" pri="12"/>
  </dgm:catLst>
  <dgm:sampData>
    <dgm:dataModel>
      <dgm:ptLst>
        <dgm:pt modelId="0" type="doc"/>
        <dgm:pt modelId="1">
          <dgm:t>
            <a:bodyPr/>
            <a:lstStyle/>
            <a:p>
              <a:r>
                <a:rPr lang="en-US" altLang="ko-KR" b="1" dirty="0" smtClean="0"/>
                <a:t>1.Text</a:t>
              </a:r>
            </a:p>
          </dgm:t>
        </dgm:pt>
        <dgm:pt modelId="11">
          <dgm:prSet phldr="1"/>
        </dgm:pt>
        <dgm:pt modelId="2">
          <dgm:t>
            <a:bodyPr/>
            <a:lstStyle/>
            <a:p>
              <a:r>
                <a:rPr lang="en-US" altLang="ko-KR" b="1" dirty="0" smtClean="0"/>
                <a:t>2.Text</a:t>
              </a:r>
            </a:p>
          </dgm:t>
        </dgm:pt>
        <dgm:pt modelId="21">
          <dgm:prSet phldr="1"/>
        </dgm:pt>
        <dgm:pt modelId="3">
          <dgm:t>
            <a:bodyPr/>
            <a:lstStyle/>
            <a:p>
              <a:r>
                <a:rPr lang="en-US" altLang="ko-KR" b="1" dirty="0" smtClean="0"/>
                <a:t>3.Text</a:t>
              </a:r>
            </a:p>
          </dgm:t>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Link-2Vertica">
    <dgm:varLst>
      <dgm:dir/>
      <dgm:resizeHandles val="exact"/>
    </dgm:varLst>
    <dgm:choose name="Name1xc">
      <dgm:if name="Name2xc" func="var" arg="dir" op="equ" val="norm">
        <dgm:alg type="lin">
          <dgm:param type="linDir" val="fromT"/>
        </dgm:alg>
      </dgm:if>
      <dgm:else name="Name3xc">
        <dgm:alg type="lin">
          <dgm:param type="linDir" val="fromB"/>
        </dgm:alg>
      </dgm:else>
    </dgm:choose>
    <dgm:choose name="Name33xx">
      <dgm:if name="Name34xx" func="var" arg="dir" op="equ" val="norm">
        <dgm:constrLst>
          <dgm:constr type="w" for="ch" forName="Themegallery" refType="w" fact="0.88"/>
          <dgm:constr type="h" for="ch" forName="Themegallery" refType="h"/>
          <dgm:constr type="h" for="ch" ptType="sibTrans" refType="h" fact="0.14"/>
          <dgm:constr type="w" for="ch" ptType="sibTrans" refType="w" fact="0.7"/>
        </dgm:constrLst>
      </dgm:if>
      <dgm:else name="Name35xx">
        <dgm:constrLst>
          <dgm:constr type="w" for="ch" forName="Themegallery" refType="w" fact="0.89"/>
          <dgm:constr type="h" for="ch" forName="Themegallery" refType="h"/>
          <dgm:constr type="h" for="ch" ptType="sibTrans" refType="h" fact="0.1"/>
          <dgm:constr type="w" for="ch" ptType="sibTrans" refType="w" fact="0.55"/>
        </dgm:constrLst>
      </dgm:else>
    </dgm:choose>
    <dgm:forEach name="Name0" axis="ch" ptType="node">
      <dgm:layoutNode name="Themegallery">
        <dgm:alg type="composite"/>
        <dgm:choose name="Name1">
          <dgm:if name="Name2" func="var" arg="dir" op="equ" val="norm">
            <dgm:choose name="Name13xx">
              <dgm:if name="Name15xxx" axis="par ch" ptType="doc node" func="cnt" op="lte" val="1">
                <dgm:constrLst>
                  <dgm:constr type="w" for="ch" forName="galleryline" refType="w"/>
                  <dgm:constr type="h" for="ch" forName="galleryline" refType="h" fact="0.44"/>
                  <dgm:constr type="t" for="ch" forName="galleryline" refType="h" fact="0.26"/>
                  <dgm:constr type="ctrX" for="ch" forName="galleryline" refType="w" fact="0.5"/>
                  <dgm:constr type="w" for="ch" forName="gallery" refType="w" fact="0.984"/>
                  <dgm:constr type="h" for="ch" forName="gallery" refType="h" fact="0.41"/>
                  <dgm:constr type="t" for="ch" forName="gallery" refType="h" fact="0.275"/>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
                  <dgm:constr type="h" for="ch" forName="Theme" refType="h" fact="0.12"/>
                  <dgm:constr type="ctrX" for="ch" forName="Theme" refType="w" fact="0.5"/>
                  <dgm:constr type="t" for="ch" forName="Theme" refType="h" fact="0.216"/>
                  <dgm:constr type="w" for="ch" forName="Themetext" refType="w" fact="0.7"/>
                  <dgm:constr type="h" for="ch" forName="Themetext" refType="h" fact="0.12"/>
                  <dgm:constr type="ctrX" for="ch" forName="Themetext" refType="w" fact="0.5"/>
                  <dgm:constr type="t" for="ch" forName="Themetext" refType="h" fact="0.216"/>
                </dgm:constrLst>
              </dgm:if>
              <dgm:if name="Name15xx" axis="par ch" ptType="doc node" func="cnt" op="equ" val="2">
                <dgm:constrLst>
                  <dgm:constr type="w" for="ch" forName="galleryline" refType="w"/>
                  <dgm:constr type="h" for="ch" forName="galleryline" refType="h" fact="0.88"/>
                  <dgm:constr type="b" for="ch" forName="galleryline" refType="h"/>
                  <dgm:constr type="ctrX" for="ch" forName="galleryline" refType="w" fact="0.5"/>
                  <dgm:constr type="w" for="ch" forName="gallery" refType="w" fact="0.988"/>
                  <dgm:constr type="h" for="ch" forName="gallery" refType="h" fact="0.826"/>
                  <dgm:constr type="b" for="ch" forName="gallery" refType="h" fact="0.968"/>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3"/>
                  <dgm:constr type="h" for="ch" forName="Theme" refType="h" fact="0.28"/>
                  <dgm:constr type="ctrX" for="ch" forName="Theme" refType="w" fact="0.5"/>
                  <dgm:constr type="t" for="ch" forName="Theme" refType="h" fact="0"/>
                  <dgm:constr type="w" for="ch" forName="Themetext" refType="w" fact="0.73"/>
                  <dgm:constr type="h" for="ch" forName="Themetext" refType="h" fact="0.28"/>
                  <dgm:constr type="ctrX" for="ch" forName="Themetext" refType="w" fact="0.5"/>
                  <dgm:constr type="t" for="ch" forName="Themetext" refType="h" fact="0"/>
                </dgm:constrLst>
              </dgm:if>
              <dgm:if name="Name16xx" axis="par ch" ptType="doc node" func="cnt" op="equ" val="3">
                <dgm:constrLst>
                  <dgm:constr type="w" for="ch" forName="galleryline" refType="w"/>
                  <dgm:constr type="h" for="ch" forName="galleryline" refType="h" fact="0.88"/>
                  <dgm:constr type="b" for="ch" forName="galleryline" refType="h"/>
                  <dgm:constr type="ctrX" for="ch" forName="galleryline" refType="w" fact="0.5"/>
                  <dgm:constr type="w" for="ch" forName="gallery" refType="w" fact="0.988"/>
                  <dgm:constr type="h" for="ch" forName="gallery" refType="h" fact="0.81"/>
                  <dgm:constr type="b" for="ch" forName="gallery" refType="h" fact="0.96"/>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3"/>
                  <dgm:constr type="h" for="ch" forName="Theme" refType="h" fact="0.28"/>
                  <dgm:constr type="ctrX" for="ch" forName="Theme" refType="w" fact="0.5"/>
                  <dgm:constr type="t" for="ch" forName="Theme" refType="h" fact="0"/>
                  <dgm:constr type="w" for="ch" forName="Themetext" refType="w" fact="0.73"/>
                  <dgm:constr type="h" for="ch" forName="Themetext" refType="h" fact="0.28"/>
                  <dgm:constr type="ctrX" for="ch" forName="Themetext" refType="w" fact="0.5"/>
                  <dgm:constr type="t" for="ch" forName="Themetext" refType="h" fact="0"/>
                </dgm:constrLst>
              </dgm:if>
              <dgm:if name="Name17xx" axis="par ch" ptType="doc node" func="cnt" op="equ" val="4">
                <dgm:constrLst>
                  <dgm:constr type="w" for="ch" forName="galleryline" refType="w" fact="0.95"/>
                  <dgm:constr type="h" for="ch" forName="galleryline" refType="h" fact="0.88"/>
                  <dgm:constr type="b" for="ch" forName="galleryline" refType="h"/>
                  <dgm:constr type="ctrX" for="ch" forName="galleryline" refType="w" fact="0.5"/>
                  <dgm:constr type="w" for="ch" forName="gallery" refType="w" fact="0.938"/>
                  <dgm:constr type="h" for="ch" forName="gallery" refType="h" fact="0.81"/>
                  <dgm:constr type="b" for="ch" forName="gallery" refType="h" fact="0.96"/>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
                  <dgm:constr type="h" for="ch" forName="Theme" refType="h" fact="0.28"/>
                  <dgm:constr type="ctrX" for="ch" forName="Theme" refType="w" fact="0.5"/>
                  <dgm:constr type="t" for="ch" forName="Theme" refType="h" fact="0"/>
                  <dgm:constr type="w" for="ch" forName="Themetext" refType="w" fact="0.7"/>
                  <dgm:constr type="h" for="ch" forName="Themetext" refType="h" fact="0.28"/>
                  <dgm:constr type="ctrX" for="ch" forName="Themetext" refType="w" fact="0.5"/>
                  <dgm:constr type="t" for="ch" forName="Themetext" refType="h" fact="0"/>
                </dgm:constrLst>
              </dgm:if>
              <dgm:else name="Name14xx">
                <dgm:constrLst>
                  <dgm:constr type="w" for="ch" forName="galleryline" refType="w" fact="0.9"/>
                  <dgm:constr type="h" for="ch" forName="galleryline" refType="h" fact="0.88"/>
                  <dgm:constr type="b" for="ch" forName="galleryline" refType="h"/>
                  <dgm:constr type="ctrX" for="ch" forName="galleryline" refType="w" fact="0.5"/>
                  <dgm:constr type="w" for="ch" forName="gallery" refType="w" fact="0.89"/>
                  <dgm:constr type="h" for="ch" forName="gallery" refType="h" fact="0.81"/>
                  <dgm:constr type="b" for="ch" forName="gallery" refType="h" fact="0.96"/>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66"/>
                  <dgm:constr type="h" for="ch" forName="Theme" refType="h" fact="0.28"/>
                  <dgm:constr type="ctrX" for="ch" forName="Theme" refType="w" fact="0.5"/>
                  <dgm:constr type="t" for="ch" forName="Theme" refType="h" fact="0"/>
                  <dgm:constr type="w" for="ch" forName="Themetext" refType="w" fact="0.66"/>
                  <dgm:constr type="h" for="ch" forName="Themetext" refType="h" fact="0.28"/>
                  <dgm:constr type="ctrX" for="ch" forName="Themetext" refType="w" fact="0.5"/>
                  <dgm:constr type="t" for="ch" forName="Themetext" refType="h" fact="0"/>
                </dgm:constrLst>
              </dgm:else>
            </dgm:choose>
          </dgm:if>
          <dgm:else name="Name3">
            <dgm:choose name="Name4xx">
              <dgm:if name="Name5xxx" axis="par ch" ptType="doc node" func="cnt" op="lte" val="1">
                <dgm:constrLst>
                  <dgm:constr type="w" for="ch" forName="galleryline1" refType="w"/>
                  <dgm:constr type="h" for="ch" forName="galleryline1" refType="h" fact="0.7"/>
                  <dgm:constr type="ctrY" for="ch" forName="galleryline1" refType="h" fact="0.5"/>
                  <dgm:constr type="ctrX" for="ch" forName="galleryline1" refType="w" fact="0.5"/>
                  <dgm:constr type="w" for="ch" forName="gallery" refType="w" fact="0.49"/>
                  <dgm:constr type="h" for="ch" forName="gallery" refType="h" fact="0.665"/>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
                  <dgm:constr type="h" for="ch" forName="Theme" refType="h" fact="0.665"/>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if name="Name6xxx" axis="par ch" ptType="doc node" func="cnt" op="equ" val="2">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1"/>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1"/>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if name="Name7xxx" axis="par ch" ptType="doc node" func="cnt" op="equ" val="3">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3"/>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3"/>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if name="Name8xxx" axis="par ch" ptType="doc node" func="cnt" op="equ" val="4">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4"/>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4"/>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else name="Name11xx">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4"/>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4"/>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else>
            </dgm:choose>
          </dgm:else>
        </dgm:choose>
        <dgm:ruleLst/>
        <dgm:layoutNode name="gali">
          <dgm:alg type="sp"/>
          <dgm:shape xmlns:r="http://schemas.openxmlformats.org/officeDocument/2006/relationships" type="rect" r:blip="" hideGeom="1">
            <dgm:adjLst/>
          </dgm:shape>
          <dgm:presOf/>
        </dgm:layoutNode>
        <dgm:choose name="coo15a14-1">
          <dgm:if name="coo25a14-1" func="var" arg="dir" op="equ" val="norm">
            <dgm:layoutNode name="galleryline" styleLbl="vennNode1" moveWith="gallery">
              <dgm:alg type="sp"/>
              <dgm:shape xmlns:r="http://schemas.openxmlformats.org/officeDocument/2006/relationships" type="roundRect" r:blip="">
                <dgm:adjLst>
                  <dgm:adj idx="1" val="0.075"/>
                </dgm:adjLst>
              </dgm:shape>
              <dgm:presOf/>
            </dgm:layoutNode>
          </dgm:if>
          <dgm:else name="coo35a14-1">
            <dgm:layoutNode name="galleryline1" styleLbl="vennNode1">
              <dgm:alg type="sp"/>
              <dgm:shape xmlns:r="http://schemas.openxmlformats.org/officeDocument/2006/relationships" rot="-90" type="roundRect" r:blip="">
                <dgm:adjLst>
                  <dgm:adj idx="1" val="0.5"/>
                </dgm:adjLst>
              </dgm:shape>
              <dgm:presOf/>
            </dgm:layoutNode>
          </dgm:else>
        </dgm:choose>
        <dgm:layoutNode name="gallery" styleLbl="alignAccFollowNode1">
          <dgm:alg type="sp"/>
          <dgm:choose name="coo15a14">
            <dgm:if name="coo25a14" func="var" arg="dir" op="equ" val="norm">
              <dgm:shape xmlns:r="http://schemas.openxmlformats.org/officeDocument/2006/relationships" type="roundRect" r:blip="">
                <dgm:adjLst>
                  <dgm:adj idx="1" val="0.05"/>
                </dgm:adjLst>
              </dgm:shape>
            </dgm:if>
            <dgm:else name="coo35a14">
              <dgm:shape xmlns:r="http://schemas.openxmlformats.org/officeDocument/2006/relationships" rot="90" type="round2SameRect" r:blip="">
                <dgm:adjLst>
                  <dgm:adj idx="1" val="0.5"/>
                  <dgm:adj idx="2" val="0"/>
                </dgm:adjLst>
              </dgm:shape>
            </dgm:else>
          </dgm:choose>
          <dgm:presOf axis="des" ptType="node"/>
        </dgm:layoutNode>
        <dgm:layoutNode name="gallerytext" styleLbl="alignAccFollowNode1">
          <dgm:alg type="tx"/>
          <dgm:shape xmlns:r="http://schemas.openxmlformats.org/officeDocument/2006/relationships" type="rect" r:blip="" hideGeom="1">
            <dgm:adjLst/>
          </dgm:shape>
          <dgm:presOf axis="des" ptType="node"/>
          <dgm:choose name="coo15aa3">
            <dgm:if name="coo25aa3" func="var" arg="dir" op="equ" val="norm">
              <dgm:constrLst>
                <dgm:constr type="primFontSz" val="28"/>
                <dgm:constr type="lMarg" refType="primFontSz" fact="2"/>
                <dgm:constr type="rMarg" refType="primFontSz" fact="2"/>
                <dgm:constr type="tMarg" refType="primFontSz" fact="0.2"/>
                <dgm:constr type="bMarg" refType="primFontSz" fact="0"/>
              </dgm:constrLst>
            </dgm:if>
            <dgm:else name="coo35aa3">
              <dgm:constrLst>
                <dgm:constr type="primFontSz" val="28"/>
                <dgm:constr type="lMarg" refType="primFontSz"/>
                <dgm:constr type="rMarg" refType="primFontSz"/>
                <dgm:constr type="tMarg" refType="primFontSz" fact="0"/>
                <dgm:constr type="bMarg" refType="primFontSz" fact="0"/>
              </dgm:constrLst>
            </dgm:else>
          </dgm:choose>
          <dgm:ruleLst>
            <dgm:rule type="primFontSz" val="5" fact="NaN" max="NaN"/>
          </dgm:ruleLst>
        </dgm:layoutNode>
        <dgm:layoutNode name="Theme" styleLbl="alignNode1">
          <dgm:alg type="sp"/>
          <dgm:choose name="coo15a13">
            <dgm:if name="coo25a13" func="var" arg="dir" op="equ" val="norm">
              <dgm:shape xmlns:r="http://schemas.openxmlformats.org/officeDocument/2006/relationships" type="roundRect" r:blip="">
                <dgm:adjLst>
                  <dgm:adj idx="1" val="0.5"/>
                </dgm:adjLst>
              </dgm:shape>
            </dgm:if>
            <dgm:else name="coo35a13">
              <dgm:shape xmlns:r="http://schemas.openxmlformats.org/officeDocument/2006/relationships" rot="-90" type="round2SameRect" r:blip="">
                <dgm:adjLst>
                  <dgm:adj idx="1" val="0.5"/>
                  <dgm:adj idx="2" val="0"/>
                </dgm:adjLst>
              </dgm:shape>
            </dgm:else>
          </dgm:choose>
          <dgm:presOf axis="self" ptType="node"/>
          <dgm:constrLst/>
          <dgm:ruleLst/>
        </dgm:layoutNode>
        <dgm:layoutNode name="Themetext" styleLbl="alignNode1">
          <dgm:alg type="tx"/>
          <dgm:shape xmlns:r="http://schemas.openxmlformats.org/officeDocument/2006/relationships" type="roundRect" r:blip="" hideGeom="1">
            <dgm:adjLst>
              <dgm:adj idx="1" val="0"/>
            </dgm:adjLst>
          </dgm:shape>
          <dgm:presOf axis="self" ptType="node"/>
          <dgm:constrLst>
            <dgm:constr type="primFontSz" val="30"/>
            <dgm:constr type="tMarg" refType="primFontSz" fact="0"/>
            <dgm:constr type="bMarg" refType="primFontSz" fact="0"/>
            <dgm:constr type="lMarg" refType="primFontSz"/>
            <dgm:constr type="rMarg" refType="primFontSz"/>
          </dgm:constrLst>
          <dgm:ruleLst>
            <dgm:rule type="primFontSz" val="5" fact="NaN" max="NaN"/>
          </dgm:ruleLst>
        </dgm:layoutNode>
      </dgm:layoutNode>
      <dgm:forEach name="Name4" axis="followSib" ptType="sibTrans" cnt="1">
        <dgm:layoutNode name="sibTrans">
          <dgm:choose name="Name45xx">
            <dgm:if name="Name46xx" func="var" arg="dir" op="equ" val="norm">
              <dgm:alg type="conn">
                <dgm:param type="begPts" val="auto"/>
                <dgm:param type="endPts" val="auto"/>
                <dgm:param type="srcNode" val="galleryline"/>
                <dgm:param type="dstNode" val="galleryline"/>
              </dgm:alg>
            </dgm:if>
            <dgm:else name="Name47xx">
              <dgm:alg type="conn">
                <dgm:param type="begPts" val="auto"/>
                <dgm:param type="endPts" val="auto"/>
                <dgm:param type="srcNode" val="galleryline1"/>
                <dgm:param type="dstNode" val="galleryline1"/>
              </dgm:alg>
            </dgm:else>
          </dgm:choose>
          <dgm:choose name="Name45x1">
            <dgm:if name="Name46x1" func="var" arg="dir" op="equ" val="norm">
              <dgm:shape xmlns:r="http://schemas.openxmlformats.org/officeDocument/2006/relationships" type="conn" r:blip="">
                <dgm:adjLst/>
              </dgm:shape>
            </dgm:if>
            <dgm:else name="Name47x1">
              <dgm:shape xmlns:r="http://schemas.openxmlformats.org/officeDocument/2006/relationships" rot="180" type="conn" r:blip="">
                <dgm:adjLst/>
              </dgm:shape>
            </dgm:else>
          </dgm:choose>
          <dgm:presOf axis="self"/>
          <dgm:choose name="Name45x">
            <dgm:if name="Name46x" func="var" arg="dir" op="equ" val="norm">
              <dgm:constrLst>
                <dgm:constr type="wArH" refType="h" fact="1.6"/>
                <dgm:constr type="hArH" refType="w"/>
                <dgm:constr type="stemThick" refType="w" fact="0.7"/>
                <dgm:constr type="begPad" refType="connDist" fact="0"/>
                <dgm:constr type="endPad" refType="connDist" fact="-1"/>
              </dgm:constrLst>
            </dgm:if>
            <dgm:else name="Name47x">
              <dgm:constrLst>
                <dgm:constr type="wArH" refType="h" fact="2"/>
                <dgm:constr type="hArH" refType="w"/>
                <dgm:constr type="stemThick" refType="w" fact="0.7"/>
                <dgm:constr type="begPad" refType="connDist" fact="-2.2"/>
                <dgm:constr type="endPad" refType="connDist" fact="-2.2"/>
              </dgm:constrLst>
            </dgm:else>
          </dgm:choose>
          <dgm:layoutNode name="connectorText">
            <dgm:alg type="tx"/>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layout3.xml><?xml version="1.0" encoding="utf-8"?>
<dgm:layoutDef xmlns:dgm="http://schemas.openxmlformats.org/drawingml/2006/diagram" xmlns:a="http://schemas.openxmlformats.org/drawingml/2006/main" uniqueId="urn:microsoft.com/office/officeart/2005/8/layout/matrix3">
  <dgm:title val=""/>
  <dgm:desc val=""/>
  <dgm:catLst>
    <dgm:cat type="matrix" pri="1000"/>
    <dgm:cat type="convert" pri="18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w" for="ch" forName="diamond" refType="w"/>
          <dgm:constr type="h" for="ch" forName="diamond" refType="h"/>
          <dgm:constr type="w" for="ch" forName="quad1" refType="w" fact="0.39"/>
          <dgm:constr type="h" for="ch" forName="quad1" refType="h" fact="0.39"/>
          <dgm:constr type="ctrX" for="ch" forName="quad1" refType="w" fact="0.29"/>
          <dgm:constr type="ctrY" for="ch" forName="quad1" refType="h" fact="0.29"/>
          <dgm:constr type="w" for="ch" forName="quad2" refType="w" fact="0.39"/>
          <dgm:constr type="h" for="ch" forName="quad2" refType="h" fact="0.39"/>
          <dgm:constr type="ctrX" for="ch" forName="quad2" refType="w" fact="0.71"/>
          <dgm:constr type="ctrY" for="ch" forName="quad2" refType="h" fact="0.29"/>
          <dgm:constr type="w" for="ch" forName="quad3" refType="w" fact="0.39"/>
          <dgm:constr type="h" for="ch" forName="quad3" refType="h" fact="0.39"/>
          <dgm:constr type="ctrX" for="ch" forName="quad3" refType="w" fact="0.29"/>
          <dgm:constr type="ctrY" for="ch" forName="quad3" refType="h" fact="0.71"/>
          <dgm:constr type="w" for="ch" forName="quad4" refType="w" fact="0.39"/>
          <dgm:constr type="h" for="ch" forName="quad4" refType="h" fact="0.39"/>
          <dgm:constr type="ctrX" for="ch" forName="quad4" refType="w" fact="0.71"/>
          <dgm:constr type="ctrY" for="ch" forName="quad4" refType="h" fact="0.71"/>
          <dgm:constr type="primFontSz" for="des" ptType="node" op="equ" val="65"/>
        </dgm:constrLst>
      </dgm:if>
      <dgm:else name="Name2">
        <dgm:constrLst>
          <dgm:constr type="w" for="ch" forName="diamond" refType="w"/>
          <dgm:constr type="h" for="ch" forName="diamond" refType="h"/>
          <dgm:constr type="w" for="ch" forName="quad1" refType="w" fact="0.39"/>
          <dgm:constr type="h" for="ch" forName="quad1" refType="h" fact="0.39"/>
          <dgm:constr type="ctrX" for="ch" forName="quad1" refType="w" fact="0.71"/>
          <dgm:constr type="ctrY" for="ch" forName="quad1" refType="h" fact="0.29"/>
          <dgm:constr type="w" for="ch" forName="quad2" refType="w" fact="0.39"/>
          <dgm:constr type="h" for="ch" forName="quad2" refType="h" fact="0.39"/>
          <dgm:constr type="ctrX" for="ch" forName="quad2" refType="w" fact="0.29"/>
          <dgm:constr type="ctrY" for="ch" forName="quad2" refType="h" fact="0.29"/>
          <dgm:constr type="w" for="ch" forName="quad3" refType="w" fact="0.39"/>
          <dgm:constr type="h" for="ch" forName="quad3" refType="h" fact="0.39"/>
          <dgm:constr type="ctrX" for="ch" forName="quad3" refType="w" fact="0.71"/>
          <dgm:constr type="ctrY" for="ch" forName="quad3" refType="h" fact="0.71"/>
          <dgm:constr type="w" for="ch" forName="quad4" refType="w" fact="0.39"/>
          <dgm:constr type="h" for="ch" forName="quad4" refType="h" fact="0.39"/>
          <dgm:constr type="ctrX" for="ch" forName="quad4" refType="w" fact="0.29"/>
          <dgm:constr type="ctrY" for="ch" forName="quad4" refType="h" fact="0.71"/>
          <dgm:constr type="primFontSz" for="des" ptType="node" op="equ" val="65"/>
        </dgm:constrLst>
      </dgm:else>
    </dgm:choose>
    <dgm:ruleLst/>
    <dgm:choose name="Name3">
      <dgm:if name="Name4" axis="ch" ptType="node" func="cnt" op="gte" val="1">
        <dgm:layoutNode name="diamond" styleLbl="bgShp">
          <dgm:alg type="sp"/>
          <dgm:shape xmlns:r="http://schemas.openxmlformats.org/officeDocument/2006/relationships" type="diamond" r:blip="">
            <dgm:adjLst/>
          </dgm:shape>
          <dgm:presOf/>
          <dgm:constrLst>
            <dgm:constr type="w" refType="h" op="equ"/>
          </dgm:constrLst>
          <dgm:ruleLst/>
        </dgm:layoutNode>
        <dgm:layoutNode name="quad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_rels/drawing1.xml.rels><?xml version="1.0" encoding="UTF-8" standalone="yes"?>
<Relationships xmlns="http://schemas.openxmlformats.org/package/2006/relationships"><Relationship Id="rId1" Type="http://schemas.openxmlformats.org/officeDocument/2006/relationships/image" Target="../media/image106.png"/></Relationships>
</file>

<file path=word/drawings/_rels/drawing2.xml.rels><?xml version="1.0" encoding="UTF-8" standalone="yes"?>
<Relationships xmlns="http://schemas.openxmlformats.org/package/2006/relationships"><Relationship Id="rId1" Type="http://schemas.openxmlformats.org/officeDocument/2006/relationships/image" Target="../media/image107.png"/></Relationships>
</file>

<file path=word/drawings/_rels/drawing3.xml.rels><?xml version="1.0" encoding="UTF-8" standalone="yes"?>
<Relationships xmlns="http://schemas.openxmlformats.org/package/2006/relationships"><Relationship Id="rId1" Type="http://schemas.openxmlformats.org/officeDocument/2006/relationships/image" Target="../media/image108.png"/></Relationships>
</file>

<file path=word/drawings/_rels/drawing4.xml.rels><?xml version="1.0" encoding="UTF-8" standalone="yes"?>
<Relationships xmlns="http://schemas.openxmlformats.org/package/2006/relationships"><Relationship Id="rId1" Type="http://schemas.openxmlformats.org/officeDocument/2006/relationships/image" Target="../media/image109.png"/></Relationships>
</file>

<file path=word/drawings/_rels/drawing5.xml.rels><?xml version="1.0" encoding="UTF-8" standalone="yes"?>
<Relationships xmlns="http://schemas.openxmlformats.org/package/2006/relationships"><Relationship Id="rId1" Type="http://schemas.openxmlformats.org/officeDocument/2006/relationships/image" Target="../media/image109.png"/></Relationships>
</file>

<file path=word/drawings/drawing1.xml><?xml version="1.0" encoding="utf-8"?>
<c:userShapes xmlns:c="http://schemas.openxmlformats.org/drawingml/2006/chart">
  <cdr:relSizeAnchor xmlns:cdr="http://schemas.openxmlformats.org/drawingml/2006/chartDrawing">
    <cdr:from>
      <cdr:x>0.84897</cdr:x>
      <cdr:y>0.40468</cdr:y>
    </cdr:from>
    <cdr:to>
      <cdr:x>1</cdr:x>
      <cdr:y>0.75948</cdr:y>
    </cdr:to>
    <cdr:pic>
      <cdr:nvPicPr>
        <cdr:cNvPr id="2" name="Picture 1"/>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5105400" y="1152525"/>
          <a:ext cx="904875" cy="1010444"/>
        </a:xfrm>
        <a:prstGeom xmlns:a="http://schemas.openxmlformats.org/drawingml/2006/main" prst="rect">
          <a:avLst/>
        </a:prstGeom>
        <a:solidFill xmlns:a="http://schemas.openxmlformats.org/drawingml/2006/main">
          <a:srgbClr val="FFFFFF">
            <a:shade val="85000"/>
          </a:srgbClr>
        </a:solidFill>
        <a:ln xmlns:a="http://schemas.openxmlformats.org/drawingml/2006/main" w="190500" cap="sq">
          <a:solidFill>
            <a:srgbClr val="FFFFFF"/>
          </a:solidFill>
          <a:miter lim="800000"/>
        </a:ln>
        <a:effectLst xmlns:a="http://schemas.openxmlformats.org/drawingml/2006/main">
          <a:outerShdw blurRad="65000" dist="50800" dir="12900000" kx="195000" ky="145000" algn="tl" rotWithShape="0">
            <a:srgbClr val="000000">
              <a:alpha val="30000"/>
            </a:srgbClr>
          </a:outerShdw>
        </a:effectLst>
        <a:scene3d xmlns:a="http://schemas.openxmlformats.org/drawingml/2006/main">
          <a:camera prst="orthographicFront">
            <a:rot lat="0" lon="0" rev="360000"/>
          </a:camera>
          <a:lightRig rig="twoPt" dir="t">
            <a:rot lat="0" lon="0" rev="7200000"/>
          </a:lightRig>
        </a:scene3d>
        <a:sp3d xmlns:a="http://schemas.openxmlformats.org/drawingml/2006/main" contourW="12700">
          <a:bevelT w="25400" h="19050"/>
          <a:contourClr>
            <a:srgbClr val="969696"/>
          </a:contourClr>
        </a:sp3d>
      </cdr:spPr>
    </cdr:pic>
  </cdr:relSizeAnchor>
</c:userShapes>
</file>

<file path=word/drawings/drawing2.xml><?xml version="1.0" encoding="utf-8"?>
<c:userShapes xmlns:c="http://schemas.openxmlformats.org/drawingml/2006/chart">
  <cdr:relSizeAnchor xmlns:cdr="http://schemas.openxmlformats.org/drawingml/2006/chartDrawing">
    <cdr:from>
      <cdr:x>0.8484</cdr:x>
      <cdr:y>0.48342</cdr:y>
    </cdr:from>
    <cdr:to>
      <cdr:x>0.99063</cdr:x>
      <cdr:y>0.75159</cdr:y>
    </cdr:to>
    <cdr:pic>
      <cdr:nvPicPr>
        <cdr:cNvPr id="2" name="Picture 1"/>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4886325" y="1304925"/>
          <a:ext cx="819150" cy="723900"/>
        </a:xfrm>
        <a:prstGeom xmlns:a="http://schemas.openxmlformats.org/drawingml/2006/main" prst="roundRect">
          <a:avLst>
            <a:gd name="adj" fmla="val 4167"/>
          </a:avLst>
        </a:prstGeom>
        <a:solidFill xmlns:a="http://schemas.openxmlformats.org/drawingml/2006/main">
          <a:srgbClr val="FFFFFF"/>
        </a:solidFill>
        <a:ln xmlns:a="http://schemas.openxmlformats.org/drawingml/2006/main" w="76200" cap="sq">
          <a:solidFill>
            <a:srgbClr val="EAEAEA"/>
          </a:solidFill>
          <a:miter lim="800000"/>
        </a:ln>
        <a:effectLst xmlns:a="http://schemas.openxmlformats.org/drawingml/2006/main">
          <a:reflection blurRad="12700" stA="33000" endPos="28000" dist="5000" dir="5400000" sy="-100000" algn="bl" rotWithShape="0"/>
        </a:effectLst>
        <a:scene3d xmlns:a="http://schemas.openxmlformats.org/drawingml/2006/main">
          <a:camera prst="orthographicFront"/>
          <a:lightRig rig="threePt" dir="t">
            <a:rot lat="0" lon="0" rev="2700000"/>
          </a:lightRig>
        </a:scene3d>
        <a:sp3d xmlns:a="http://schemas.openxmlformats.org/drawingml/2006/main" contourW="6350">
          <a:bevelT h="38100"/>
          <a:contourClr>
            <a:srgbClr val="C0C0C0"/>
          </a:contourClr>
        </a:sp3d>
      </cdr:spPr>
    </cdr:pic>
  </cdr:relSizeAnchor>
</c:userShapes>
</file>

<file path=word/drawings/drawing3.xml><?xml version="1.0" encoding="utf-8"?>
<c:userShapes xmlns:c="http://schemas.openxmlformats.org/drawingml/2006/chart">
  <cdr:relSizeAnchor xmlns:cdr="http://schemas.openxmlformats.org/drawingml/2006/chartDrawing">
    <cdr:from>
      <cdr:x>0.02315</cdr:x>
      <cdr:y>0.05837</cdr:y>
    </cdr:from>
    <cdr:to>
      <cdr:x>0.18192</cdr:x>
      <cdr:y>0.41801</cdr:y>
    </cdr:to>
    <cdr:pic>
      <cdr:nvPicPr>
        <cdr:cNvPr id="3" name="Picture 2"/>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133350" y="157562"/>
          <a:ext cx="914400" cy="970821"/>
        </a:xfrm>
        <a:prstGeom xmlns:a="http://schemas.openxmlformats.org/drawingml/2006/main" prst="ellipse">
          <a:avLst/>
        </a:prstGeom>
        <a:ln xmlns:a="http://schemas.openxmlformats.org/drawingml/2006/main">
          <a:noFill/>
        </a:ln>
        <a:effectLst xmlns:a="http://schemas.openxmlformats.org/drawingml/2006/main">
          <a:softEdge rad="112500"/>
        </a:effectLst>
      </cdr:spPr>
    </cdr:pic>
  </cdr:relSizeAnchor>
</c:userShapes>
</file>

<file path=word/drawings/drawing4.xml><?xml version="1.0" encoding="utf-8"?>
<c:userShapes xmlns:c="http://schemas.openxmlformats.org/drawingml/2006/chart">
  <cdr:relSizeAnchor xmlns:cdr="http://schemas.openxmlformats.org/drawingml/2006/chartDrawing">
    <cdr:from>
      <cdr:x>0.86659</cdr:x>
      <cdr:y>0.01411</cdr:y>
    </cdr:from>
    <cdr:to>
      <cdr:x>0.98567</cdr:x>
      <cdr:y>0.3484</cdr:y>
    </cdr:to>
    <cdr:pic>
      <cdr:nvPicPr>
        <cdr:cNvPr id="2" name="Picture 1"/>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4991101" y="38101"/>
          <a:ext cx="685800" cy="902368"/>
        </a:xfrm>
        <a:prstGeom xmlns:a="http://schemas.openxmlformats.org/drawingml/2006/main" prst="rect">
          <a:avLst/>
        </a:prstGeom>
        <a:solidFill xmlns:a="http://schemas.openxmlformats.org/drawingml/2006/main">
          <a:srgbClr val="FFFFFF">
            <a:shade val="85000"/>
          </a:srgbClr>
        </a:solidFill>
        <a:ln xmlns:a="http://schemas.openxmlformats.org/drawingml/2006/main" w="88900" cap="sq">
          <a:solidFill>
            <a:srgbClr val="FFFFFF"/>
          </a:solidFill>
          <a:miter lim="800000"/>
        </a:ln>
        <a:effectLst xmlns:a="http://schemas.openxmlformats.org/drawingml/2006/main">
          <a:outerShdw blurRad="55000" dist="18000" dir="5400000" algn="tl" rotWithShape="0">
            <a:srgbClr val="000000">
              <a:alpha val="40000"/>
            </a:srgbClr>
          </a:outerShdw>
        </a:effectLst>
        <a:scene3d xmlns:a="http://schemas.openxmlformats.org/drawingml/2006/main">
          <a:camera prst="orthographicFront"/>
          <a:lightRig rig="twoPt" dir="t">
            <a:rot lat="0" lon="0" rev="7200000"/>
          </a:lightRig>
        </a:scene3d>
        <a:sp3d xmlns:a="http://schemas.openxmlformats.org/drawingml/2006/main">
          <a:bevelT w="25400" h="19050"/>
          <a:contourClr>
            <a:srgbClr val="FFFFFF"/>
          </a:contourClr>
        </a:sp3d>
      </cdr:spPr>
    </cdr:pic>
  </cdr:relSizeAnchor>
</c:userShapes>
</file>

<file path=word/drawings/drawing5.xml><?xml version="1.0" encoding="utf-8"?>
<c:userShapes xmlns:c="http://schemas.openxmlformats.org/drawingml/2006/chart">
  <cdr:relSizeAnchor xmlns:cdr="http://schemas.openxmlformats.org/drawingml/2006/chartDrawing">
    <cdr:from>
      <cdr:x>0.88148</cdr:x>
      <cdr:y>0.43754</cdr:y>
    </cdr:from>
    <cdr:to>
      <cdr:x>0.99063</cdr:x>
      <cdr:y>0.77633</cdr:y>
    </cdr:to>
    <cdr:pic>
      <cdr:nvPicPr>
        <cdr:cNvPr id="2" name="Picture 1"/>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5076825" y="1181101"/>
          <a:ext cx="628650" cy="914522"/>
        </a:xfrm>
        <a:prstGeom xmlns:a="http://schemas.openxmlformats.org/drawingml/2006/main" prst="rect">
          <a:avLst/>
        </a:prstGeom>
        <a:solidFill xmlns:a="http://schemas.openxmlformats.org/drawingml/2006/main">
          <a:srgbClr val="FFFFFF">
            <a:shade val="85000"/>
          </a:srgbClr>
        </a:solidFill>
        <a:ln xmlns:a="http://schemas.openxmlformats.org/drawingml/2006/main" w="88900" cap="sq">
          <a:solidFill>
            <a:srgbClr val="FFFFFF"/>
          </a:solidFill>
          <a:miter lim="800000"/>
        </a:ln>
        <a:effectLst xmlns:a="http://schemas.openxmlformats.org/drawingml/2006/main">
          <a:outerShdw blurRad="55000" dist="18000" dir="5400000" algn="tl" rotWithShape="0">
            <a:srgbClr val="000000">
              <a:alpha val="40000"/>
            </a:srgbClr>
          </a:outerShdw>
        </a:effectLst>
        <a:scene3d xmlns:a="http://schemas.openxmlformats.org/drawingml/2006/main">
          <a:camera prst="orthographicFront"/>
          <a:lightRig rig="twoPt" dir="t">
            <a:rot lat="0" lon="0" rev="7200000"/>
          </a:lightRig>
        </a:scene3d>
        <a:sp3d xmlns:a="http://schemas.openxmlformats.org/drawingml/2006/main">
          <a:bevelT w="25400" h="19050"/>
          <a:contourClr>
            <a:srgbClr val="FFFFFF"/>
          </a:contourClr>
        </a:sp3d>
      </cdr:spPr>
    </cdr:pic>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9525" cmpd="sng">
          <a:solidFill>
            <a:srgbClr val="688C85"/>
          </a:solidFill>
          <a:round/>
        </a:ln>
        <a:effectLst>
          <a:glow rad="12700">
            <a:srgbClr val="688C85">
              <a:alpha val="75000"/>
            </a:srgbClr>
          </a:glow>
          <a:softEdge rad="317500"/>
        </a:effectLst>
        <a:scene3d>
          <a:camera prst="orthographicFront"/>
          <a:lightRig rig="threePt" dir="t">
            <a:rot lat="0" lon="0" rev="1740000"/>
          </a:lightRig>
        </a:scene3d>
        <a:sp3d extrusionH="114300" contourW="12700" prstMaterial="softEdge">
          <a:extrusionClr>
            <a:srgbClr val="688C85"/>
          </a:extrusionClr>
          <a:contourClr>
            <a:srgbClr val="688C85"/>
          </a:contourClr>
        </a:sp3d>
        <a:extLst>
          <a:ext uri="{C572A759-6A51-4108-AA02-DFA0A04FC94B}">
            <ma14:wrappingTextBoxFlag xmlns:ma14="http://schemas.microsoft.com/office/mac/drawingml/2011/main"/>
          </a:ext>
        </a:extLst>
      </a:spPr>
      <a:bodyPr wrap="square" lIns="2" rtlCol="0" anchor="ctr" anchorCtr="0">
        <a:spAutoFit/>
      </a:bodyPr>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DE5BEF-6C3B-0E4C-A200-A708BC1E7E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TotalTime>
  <Pages>117</Pages>
  <Words>25832</Words>
  <Characters>147246</Characters>
  <Application>Microsoft Macintosh Word</Application>
  <DocSecurity>0</DocSecurity>
  <Lines>1227</Lines>
  <Paragraphs>345</Paragraphs>
  <ScaleCrop>false</ScaleCrop>
  <Company>ClearStone Fundamentals LP</Company>
  <LinksUpToDate>false</LinksUpToDate>
  <CharactersWithSpaces>1727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ksander Hansen</dc:creator>
  <cp:keywords/>
  <dc:description/>
  <cp:lastModifiedBy>Aleksander Hansen</cp:lastModifiedBy>
  <cp:revision>11</cp:revision>
  <dcterms:created xsi:type="dcterms:W3CDTF">2013-02-02T22:24:00Z</dcterms:created>
  <dcterms:modified xsi:type="dcterms:W3CDTF">2013-02-03T0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Target">
    <vt:i4>8192</vt:i4>
  </property>
</Properties>
</file>